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4.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77BE" w:rsidRPr="00B26309" w:rsidRDefault="00D83DF5">
      <w:pPr>
        <w:pStyle w:val="Headerorfooter0"/>
        <w:framePr w:wrap="around" w:vAnchor="page" w:hAnchor="page" w:x="1091" w:y="877"/>
        <w:shd w:val="clear" w:color="auto" w:fill="auto"/>
        <w:spacing w:line="190" w:lineRule="exact"/>
        <w:ind w:left="20"/>
        <w:rPr>
          <w:sz w:val="22"/>
          <w:szCs w:val="22"/>
        </w:rPr>
      </w:pPr>
      <w:r w:rsidRPr="00B26309">
        <w:rPr>
          <w:sz w:val="22"/>
          <w:szCs w:val="22"/>
        </w:rPr>
        <w:t>Основная образовательная программа основного общего образования в рамках ФКГОС-2004</w:t>
      </w:r>
    </w:p>
    <w:p w:rsidR="001C77BE" w:rsidRPr="00B26309" w:rsidRDefault="00D83DF5" w:rsidP="00891AC2">
      <w:pPr>
        <w:pStyle w:val="Bodytext0"/>
        <w:framePr w:w="3499" w:h="1157" w:hRule="exact" w:wrap="around" w:vAnchor="page" w:hAnchor="page" w:x="1344" w:y="1484"/>
        <w:shd w:val="clear" w:color="auto" w:fill="auto"/>
        <w:ind w:right="220" w:firstLine="0"/>
        <w:rPr>
          <w:sz w:val="22"/>
          <w:szCs w:val="22"/>
        </w:rPr>
      </w:pPr>
      <w:r w:rsidRPr="00B26309">
        <w:rPr>
          <w:sz w:val="22"/>
          <w:szCs w:val="22"/>
        </w:rPr>
        <w:t>Обсуждена и рекомендована к утверждению Педагогическим советом МБОУ Колодезянской</w:t>
      </w:r>
    </w:p>
    <w:p w:rsidR="001C77BE" w:rsidRPr="00B26309" w:rsidRDefault="00D83DF5">
      <w:pPr>
        <w:pStyle w:val="Bodytext0"/>
        <w:framePr w:wrap="around" w:vAnchor="page" w:hAnchor="page" w:x="6596" w:y="1515"/>
        <w:shd w:val="clear" w:color="auto" w:fill="auto"/>
        <w:spacing w:line="210" w:lineRule="exact"/>
        <w:ind w:left="100" w:firstLine="0"/>
        <w:rPr>
          <w:sz w:val="22"/>
          <w:szCs w:val="22"/>
        </w:rPr>
      </w:pPr>
      <w:r w:rsidRPr="00B26309">
        <w:rPr>
          <w:sz w:val="22"/>
          <w:szCs w:val="22"/>
        </w:rPr>
        <w:t>Утверждена приказом</w:t>
      </w:r>
    </w:p>
    <w:p w:rsidR="001C77BE" w:rsidRPr="00B26309" w:rsidRDefault="00D83DF5" w:rsidP="00891AC2">
      <w:pPr>
        <w:pStyle w:val="Picturecaption0"/>
        <w:framePr w:w="4278" w:h="1269" w:hRule="exact" w:wrap="around" w:vAnchor="page" w:hAnchor="page" w:x="6596" w:y="1733"/>
        <w:shd w:val="clear" w:color="auto" w:fill="auto"/>
        <w:rPr>
          <w:sz w:val="22"/>
          <w:szCs w:val="22"/>
        </w:rPr>
      </w:pPr>
      <w:r w:rsidRPr="00B26309">
        <w:rPr>
          <w:sz w:val="22"/>
          <w:szCs w:val="22"/>
        </w:rPr>
        <w:t xml:space="preserve">№ </w:t>
      </w:r>
      <w:r w:rsidR="007D6CD2" w:rsidRPr="00B26309">
        <w:rPr>
          <w:sz w:val="22"/>
          <w:szCs w:val="22"/>
        </w:rPr>
        <w:t>121-ОД</w:t>
      </w:r>
      <w:r w:rsidRPr="00B26309">
        <w:rPr>
          <w:sz w:val="22"/>
          <w:szCs w:val="22"/>
        </w:rPr>
        <w:t xml:space="preserve"> от 2</w:t>
      </w:r>
      <w:r w:rsidR="007D6CD2" w:rsidRPr="00B26309">
        <w:rPr>
          <w:sz w:val="22"/>
          <w:szCs w:val="22"/>
        </w:rPr>
        <w:t>8</w:t>
      </w:r>
      <w:r w:rsidRPr="00B26309">
        <w:rPr>
          <w:sz w:val="22"/>
          <w:szCs w:val="22"/>
        </w:rPr>
        <w:t>.08.201</w:t>
      </w:r>
      <w:r w:rsidR="007D6CD2" w:rsidRPr="00B26309">
        <w:rPr>
          <w:sz w:val="22"/>
          <w:szCs w:val="22"/>
        </w:rPr>
        <w:t>7</w:t>
      </w:r>
      <w:r w:rsidRPr="00B26309">
        <w:rPr>
          <w:sz w:val="22"/>
          <w:szCs w:val="22"/>
        </w:rPr>
        <w:t xml:space="preserve"> директор МБОУ Колодезянской ООШ</w:t>
      </w:r>
      <w:r w:rsidR="00891AC2" w:rsidRPr="00B26309">
        <w:rPr>
          <w:sz w:val="22"/>
          <w:szCs w:val="22"/>
        </w:rPr>
        <w:br/>
        <w:t>__________ Макаренко В. В.</w:t>
      </w:r>
    </w:p>
    <w:p w:rsidR="001C77BE" w:rsidRPr="00B26309" w:rsidRDefault="00D83DF5" w:rsidP="00891AC2">
      <w:pPr>
        <w:pStyle w:val="Bodytext0"/>
        <w:framePr w:w="3499" w:h="557" w:hRule="exact" w:wrap="around" w:vAnchor="page" w:hAnchor="page" w:x="1290" w:y="2365"/>
        <w:shd w:val="clear" w:color="auto" w:fill="auto"/>
        <w:spacing w:after="8" w:line="210" w:lineRule="exact"/>
        <w:ind w:firstLine="0"/>
        <w:rPr>
          <w:sz w:val="22"/>
          <w:szCs w:val="22"/>
        </w:rPr>
      </w:pPr>
      <w:r w:rsidRPr="00B26309">
        <w:rPr>
          <w:sz w:val="22"/>
          <w:szCs w:val="22"/>
        </w:rPr>
        <w:t>ООШ</w:t>
      </w:r>
    </w:p>
    <w:p w:rsidR="001C77BE" w:rsidRPr="00B26309" w:rsidRDefault="00D83DF5" w:rsidP="00891AC2">
      <w:pPr>
        <w:pStyle w:val="Bodytext0"/>
        <w:framePr w:w="3499" w:h="557" w:hRule="exact" w:wrap="around" w:vAnchor="page" w:hAnchor="page" w:x="1290" w:y="2365"/>
        <w:shd w:val="clear" w:color="auto" w:fill="auto"/>
        <w:spacing w:line="210" w:lineRule="exact"/>
        <w:ind w:firstLine="0"/>
        <w:rPr>
          <w:sz w:val="22"/>
          <w:szCs w:val="22"/>
        </w:rPr>
      </w:pPr>
      <w:r w:rsidRPr="00B26309">
        <w:rPr>
          <w:sz w:val="22"/>
          <w:szCs w:val="22"/>
        </w:rPr>
        <w:t xml:space="preserve">Протокол №1 от </w:t>
      </w:r>
      <w:r w:rsidR="007D6CD2" w:rsidRPr="00B26309">
        <w:rPr>
          <w:sz w:val="22"/>
          <w:szCs w:val="22"/>
        </w:rPr>
        <w:t>28</w:t>
      </w:r>
      <w:r w:rsidRPr="00B26309">
        <w:rPr>
          <w:sz w:val="22"/>
          <w:szCs w:val="22"/>
        </w:rPr>
        <w:t>.08.201</w:t>
      </w:r>
      <w:r w:rsidR="007D6CD2" w:rsidRPr="00B26309">
        <w:rPr>
          <w:sz w:val="22"/>
          <w:szCs w:val="22"/>
        </w:rPr>
        <w:t>7</w:t>
      </w:r>
    </w:p>
    <w:p w:rsidR="001C77BE" w:rsidRPr="00B26309" w:rsidRDefault="00D83DF5">
      <w:pPr>
        <w:pStyle w:val="Heading10"/>
        <w:framePr w:w="10301" w:h="4473" w:hRule="exact" w:wrap="around" w:vAnchor="page" w:hAnchor="page" w:x="836" w:y="5746"/>
        <w:shd w:val="clear" w:color="auto" w:fill="auto"/>
        <w:spacing w:after="591"/>
        <w:ind w:right="500"/>
        <w:rPr>
          <w:sz w:val="28"/>
          <w:szCs w:val="28"/>
        </w:rPr>
      </w:pPr>
      <w:bookmarkStart w:id="0" w:name="bookmark0"/>
      <w:r w:rsidRPr="00B26309">
        <w:rPr>
          <w:sz w:val="28"/>
          <w:szCs w:val="28"/>
        </w:rPr>
        <w:t>Основная образовательная программа основного общего образования, обеспечивающая реализацию ФКГОС 2004 г.</w:t>
      </w:r>
      <w:bookmarkEnd w:id="0"/>
    </w:p>
    <w:p w:rsidR="001C77BE" w:rsidRPr="00B26309" w:rsidRDefault="00D83DF5">
      <w:pPr>
        <w:pStyle w:val="Heading20"/>
        <w:framePr w:w="10301" w:h="4473" w:hRule="exact" w:wrap="around" w:vAnchor="page" w:hAnchor="page" w:x="836" w:y="5746"/>
        <w:shd w:val="clear" w:color="auto" w:fill="auto"/>
        <w:spacing w:before="0" w:after="0"/>
        <w:ind w:left="240"/>
      </w:pPr>
      <w:bookmarkStart w:id="1" w:name="bookmark1"/>
      <w:r w:rsidRPr="00B26309">
        <w:t>Муниципального бюджетного общеобразовательного учреждения Колодезянской основной общеобразовательной школы на 2016-2019 год</w:t>
      </w:r>
      <w:bookmarkEnd w:id="1"/>
      <w:r w:rsidR="002D333E" w:rsidRPr="00B26309">
        <w:t>ы</w:t>
      </w:r>
      <w:r w:rsidR="007D6CD2" w:rsidRPr="00B26309">
        <w:t xml:space="preserve"> (в редакции от 28.08.2017 г.)</w:t>
      </w:r>
    </w:p>
    <w:p w:rsidR="001C77BE" w:rsidRPr="00B26309" w:rsidRDefault="00891AC2">
      <w:pPr>
        <w:pStyle w:val="Bodytext20"/>
        <w:framePr w:w="10301" w:h="884" w:hRule="exact" w:wrap="around" w:vAnchor="page" w:hAnchor="page" w:x="836" w:y="14021"/>
        <w:shd w:val="clear" w:color="auto" w:fill="auto"/>
        <w:spacing w:before="0"/>
        <w:ind w:left="4100" w:right="3980" w:firstLine="540"/>
        <w:rPr>
          <w:sz w:val="22"/>
          <w:szCs w:val="22"/>
        </w:rPr>
      </w:pPr>
      <w:r w:rsidRPr="00B26309">
        <w:rPr>
          <w:sz w:val="22"/>
          <w:szCs w:val="22"/>
        </w:rPr>
        <w:t>п. Тарасовский,</w:t>
      </w:r>
      <w:r w:rsidRPr="00B26309">
        <w:rPr>
          <w:sz w:val="22"/>
          <w:szCs w:val="22"/>
        </w:rPr>
        <w:br/>
        <w:t xml:space="preserve">              201</w:t>
      </w:r>
      <w:r w:rsidR="0081016A">
        <w:rPr>
          <w:sz w:val="22"/>
          <w:szCs w:val="22"/>
        </w:rPr>
        <w:t>7</w:t>
      </w:r>
      <w:r w:rsidRPr="00B26309">
        <w:rPr>
          <w:sz w:val="22"/>
          <w:szCs w:val="22"/>
        </w:rPr>
        <w:t xml:space="preserve"> г.</w:t>
      </w:r>
    </w:p>
    <w:p w:rsidR="001C77BE" w:rsidRPr="00B26309" w:rsidRDefault="001C77BE">
      <w:pPr>
        <w:rPr>
          <w:rFonts w:ascii="Times New Roman" w:hAnsi="Times New Roman" w:cs="Times New Roman"/>
          <w:sz w:val="22"/>
          <w:szCs w:val="22"/>
        </w:rPr>
        <w:sectPr w:rsidR="001C77BE" w:rsidRPr="00B26309">
          <w:headerReference w:type="even" r:id="rId7"/>
          <w:headerReference w:type="default" r:id="rId8"/>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58"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Tablecaption0"/>
        <w:framePr w:wrap="around" w:vAnchor="page" w:hAnchor="page" w:x="5708" w:y="1491"/>
        <w:shd w:val="clear" w:color="auto" w:fill="auto"/>
        <w:spacing w:line="210" w:lineRule="exact"/>
        <w:rPr>
          <w:sz w:val="22"/>
          <w:szCs w:val="22"/>
        </w:rPr>
      </w:pPr>
      <w:r w:rsidRPr="00B26309">
        <w:rPr>
          <w:sz w:val="22"/>
          <w:szCs w:val="22"/>
        </w:rPr>
        <w:t>Содержание</w:t>
      </w:r>
    </w:p>
    <w:tbl>
      <w:tblPr>
        <w:tblOverlap w:val="never"/>
        <w:tblW w:w="0" w:type="auto"/>
        <w:tblLayout w:type="fixed"/>
        <w:tblCellMar>
          <w:left w:w="10" w:type="dxa"/>
          <w:right w:w="10" w:type="dxa"/>
        </w:tblCellMar>
        <w:tblLook w:val="0000"/>
      </w:tblPr>
      <w:tblGrid>
        <w:gridCol w:w="8054"/>
        <w:gridCol w:w="2136"/>
      </w:tblGrid>
      <w:tr w:rsidR="001C77BE" w:rsidRPr="00B26309">
        <w:trPr>
          <w:trHeight w:hRule="exact" w:val="307"/>
        </w:trPr>
        <w:tc>
          <w:tcPr>
            <w:tcW w:w="8054" w:type="dxa"/>
            <w:tcBorders>
              <w:top w:val="single" w:sz="4" w:space="0" w:color="auto"/>
              <w:left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spacing w:line="210" w:lineRule="exact"/>
              <w:ind w:left="3540" w:firstLine="0"/>
              <w:rPr>
                <w:sz w:val="22"/>
                <w:szCs w:val="22"/>
              </w:rPr>
            </w:pPr>
            <w:r w:rsidRPr="00B26309">
              <w:rPr>
                <w:rStyle w:val="BodytextBoldSpacing0pt"/>
                <w:sz w:val="22"/>
                <w:szCs w:val="22"/>
              </w:rPr>
              <w:t>1.Целевой раздел</w:t>
            </w:r>
          </w:p>
        </w:tc>
        <w:tc>
          <w:tcPr>
            <w:tcW w:w="2136"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3-31</w:t>
            </w:r>
          </w:p>
        </w:tc>
      </w:tr>
      <w:tr w:rsidR="001C77BE" w:rsidRPr="00B26309">
        <w:trPr>
          <w:trHeight w:hRule="exact" w:val="326"/>
        </w:trPr>
        <w:tc>
          <w:tcPr>
            <w:tcW w:w="8054" w:type="dxa"/>
            <w:tcBorders>
              <w:top w:val="single" w:sz="4" w:space="0" w:color="auto"/>
              <w:left w:val="single" w:sz="4" w:space="0" w:color="auto"/>
            </w:tcBorders>
            <w:shd w:val="clear" w:color="auto" w:fill="FFFFFF"/>
          </w:tcPr>
          <w:p w:rsidR="001C77BE" w:rsidRPr="00B26309" w:rsidRDefault="00D83DF5">
            <w:pPr>
              <w:pStyle w:val="Bodytext0"/>
              <w:framePr w:w="10190" w:h="6806" w:wrap="around" w:vAnchor="page" w:hAnchor="page" w:x="860" w:y="2014"/>
              <w:shd w:val="clear" w:color="auto" w:fill="auto"/>
              <w:spacing w:line="210" w:lineRule="exact"/>
              <w:ind w:left="120" w:firstLine="580"/>
              <w:rPr>
                <w:sz w:val="22"/>
                <w:szCs w:val="22"/>
              </w:rPr>
            </w:pPr>
            <w:r w:rsidRPr="00B26309">
              <w:rPr>
                <w:rStyle w:val="Bodytext1"/>
                <w:sz w:val="22"/>
                <w:szCs w:val="22"/>
              </w:rPr>
              <w:t>1.1. Пояснительная записка</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3-7</w:t>
            </w:r>
          </w:p>
        </w:tc>
      </w:tr>
      <w:tr w:rsidR="001C77BE" w:rsidRPr="00B26309">
        <w:trPr>
          <w:trHeight w:hRule="exact" w:val="562"/>
        </w:trPr>
        <w:tc>
          <w:tcPr>
            <w:tcW w:w="8054" w:type="dxa"/>
            <w:tcBorders>
              <w:top w:val="single" w:sz="4" w:space="0" w:color="auto"/>
              <w:left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spacing w:line="278" w:lineRule="exact"/>
              <w:ind w:left="120" w:firstLine="580"/>
              <w:rPr>
                <w:sz w:val="22"/>
                <w:szCs w:val="22"/>
              </w:rPr>
            </w:pPr>
            <w:r w:rsidRPr="00B26309">
              <w:rPr>
                <w:rStyle w:val="Bodytext1"/>
                <w:sz w:val="22"/>
                <w:szCs w:val="22"/>
              </w:rPr>
              <w:t>1.2. Планируемые результаты освоения обучающимися основной образовательной программы основного общего образования</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7-28</w:t>
            </w:r>
          </w:p>
        </w:tc>
      </w:tr>
      <w:tr w:rsidR="001C77BE" w:rsidRPr="00B26309">
        <w:trPr>
          <w:trHeight w:hRule="exact" w:val="562"/>
        </w:trPr>
        <w:tc>
          <w:tcPr>
            <w:tcW w:w="8054" w:type="dxa"/>
            <w:tcBorders>
              <w:top w:val="single" w:sz="4" w:space="0" w:color="auto"/>
              <w:left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spacing w:line="278" w:lineRule="exact"/>
              <w:ind w:left="120" w:firstLine="580"/>
              <w:rPr>
                <w:sz w:val="22"/>
                <w:szCs w:val="22"/>
              </w:rPr>
            </w:pPr>
            <w:r w:rsidRPr="00B26309">
              <w:rPr>
                <w:rStyle w:val="Bodytext1"/>
                <w:sz w:val="22"/>
                <w:szCs w:val="22"/>
              </w:rPr>
              <w:t>1.3. Система оценки достижения планируемых результатов освоения основной образовательной программы основного общего образования</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28-31</w:t>
            </w:r>
          </w:p>
        </w:tc>
      </w:tr>
      <w:tr w:rsidR="001C77BE" w:rsidRPr="00B26309">
        <w:trPr>
          <w:trHeight w:hRule="exact" w:val="288"/>
        </w:trPr>
        <w:tc>
          <w:tcPr>
            <w:tcW w:w="8054" w:type="dxa"/>
            <w:tcBorders>
              <w:top w:val="single" w:sz="4" w:space="0" w:color="auto"/>
              <w:left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spacing w:line="210" w:lineRule="exact"/>
              <w:ind w:right="2160" w:firstLine="0"/>
              <w:jc w:val="right"/>
              <w:rPr>
                <w:sz w:val="22"/>
                <w:szCs w:val="22"/>
              </w:rPr>
            </w:pPr>
            <w:r w:rsidRPr="00B26309">
              <w:rPr>
                <w:rStyle w:val="BodytextBoldSpacing0pt"/>
                <w:sz w:val="22"/>
                <w:szCs w:val="22"/>
              </w:rPr>
              <w:t>2.Содержательный раздел</w:t>
            </w:r>
          </w:p>
        </w:tc>
        <w:tc>
          <w:tcPr>
            <w:tcW w:w="2136"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32-136</w:t>
            </w:r>
          </w:p>
        </w:tc>
      </w:tr>
      <w:tr w:rsidR="001C77BE" w:rsidRPr="00B26309">
        <w:trPr>
          <w:trHeight w:hRule="exact" w:val="562"/>
        </w:trPr>
        <w:tc>
          <w:tcPr>
            <w:tcW w:w="8054" w:type="dxa"/>
            <w:tcBorders>
              <w:top w:val="single" w:sz="4" w:space="0" w:color="auto"/>
              <w:left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spacing w:line="283" w:lineRule="exact"/>
              <w:ind w:left="120" w:firstLine="580"/>
              <w:rPr>
                <w:sz w:val="22"/>
                <w:szCs w:val="22"/>
              </w:rPr>
            </w:pPr>
            <w:r w:rsidRPr="00B26309">
              <w:rPr>
                <w:rStyle w:val="Bodytext1"/>
                <w:sz w:val="22"/>
                <w:szCs w:val="22"/>
              </w:rPr>
              <w:t>2.1. Рабочие программы учебных предметов, дисциплин, курсов, модулей</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48279A">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34-90</w:t>
            </w:r>
          </w:p>
        </w:tc>
      </w:tr>
      <w:tr w:rsidR="001C77BE" w:rsidRPr="00B26309">
        <w:trPr>
          <w:trHeight w:hRule="exact" w:val="562"/>
        </w:trPr>
        <w:tc>
          <w:tcPr>
            <w:tcW w:w="8054" w:type="dxa"/>
            <w:tcBorders>
              <w:top w:val="single" w:sz="4" w:space="0" w:color="auto"/>
              <w:left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spacing w:line="278" w:lineRule="exact"/>
              <w:ind w:left="120" w:firstLine="580"/>
              <w:rPr>
                <w:sz w:val="22"/>
                <w:szCs w:val="22"/>
              </w:rPr>
            </w:pPr>
            <w:r w:rsidRPr="00B26309">
              <w:rPr>
                <w:rStyle w:val="Bodytext1"/>
                <w:sz w:val="22"/>
                <w:szCs w:val="22"/>
              </w:rPr>
              <w:t>2.2. Программа воспитания и социализации обучающихся на ступени основного общего образования</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7D6CD2">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34-90</w:t>
            </w:r>
          </w:p>
        </w:tc>
      </w:tr>
      <w:tr w:rsidR="001C77BE" w:rsidRPr="00B26309">
        <w:trPr>
          <w:trHeight w:hRule="exact" w:val="562"/>
        </w:trPr>
        <w:tc>
          <w:tcPr>
            <w:tcW w:w="8054" w:type="dxa"/>
            <w:tcBorders>
              <w:top w:val="single" w:sz="4" w:space="0" w:color="auto"/>
              <w:left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spacing w:line="278" w:lineRule="exact"/>
              <w:ind w:left="120" w:firstLine="580"/>
              <w:rPr>
                <w:sz w:val="22"/>
                <w:szCs w:val="22"/>
              </w:rPr>
            </w:pPr>
            <w:r w:rsidRPr="00B26309">
              <w:rPr>
                <w:rStyle w:val="Bodytext1"/>
                <w:sz w:val="22"/>
                <w:szCs w:val="22"/>
              </w:rPr>
              <w:t>2.3. Программа духовно-нравственного развития и воспитания обучающихся</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D83DF5" w:rsidP="007D6CD2">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91-</w:t>
            </w:r>
            <w:r w:rsidR="007D6CD2" w:rsidRPr="00B26309">
              <w:rPr>
                <w:rStyle w:val="Bodytext1"/>
                <w:sz w:val="22"/>
                <w:szCs w:val="22"/>
              </w:rPr>
              <w:t>94</w:t>
            </w:r>
          </w:p>
        </w:tc>
      </w:tr>
      <w:tr w:rsidR="001C77BE" w:rsidRPr="00B26309">
        <w:trPr>
          <w:trHeight w:hRule="exact" w:val="638"/>
        </w:trPr>
        <w:tc>
          <w:tcPr>
            <w:tcW w:w="8054" w:type="dxa"/>
            <w:tcBorders>
              <w:top w:val="single" w:sz="4" w:space="0" w:color="auto"/>
              <w:left w:val="single" w:sz="4" w:space="0" w:color="auto"/>
            </w:tcBorders>
            <w:shd w:val="clear" w:color="auto" w:fill="FFFFFF"/>
          </w:tcPr>
          <w:p w:rsidR="001C77BE" w:rsidRPr="00B26309" w:rsidRDefault="00D83DF5">
            <w:pPr>
              <w:pStyle w:val="Bodytext0"/>
              <w:framePr w:w="10190" w:h="6806" w:wrap="around" w:vAnchor="page" w:hAnchor="page" w:x="860" w:y="2014"/>
              <w:shd w:val="clear" w:color="auto" w:fill="auto"/>
              <w:spacing w:line="278" w:lineRule="exact"/>
              <w:ind w:left="120" w:firstLine="580"/>
              <w:rPr>
                <w:sz w:val="22"/>
                <w:szCs w:val="22"/>
              </w:rPr>
            </w:pPr>
            <w:r w:rsidRPr="00B26309">
              <w:rPr>
                <w:rStyle w:val="Bodytext1"/>
                <w:sz w:val="22"/>
                <w:szCs w:val="22"/>
              </w:rPr>
              <w:t>2.4. Программа социализации и профессиональной ориентации обучающихся</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7D6CD2">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101-108</w:t>
            </w:r>
          </w:p>
        </w:tc>
      </w:tr>
      <w:tr w:rsidR="001C77BE" w:rsidRPr="00B26309">
        <w:trPr>
          <w:trHeight w:hRule="exact" w:val="562"/>
        </w:trPr>
        <w:tc>
          <w:tcPr>
            <w:tcW w:w="8054" w:type="dxa"/>
            <w:tcBorders>
              <w:top w:val="single" w:sz="4" w:space="0" w:color="auto"/>
              <w:left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spacing w:line="283" w:lineRule="exact"/>
              <w:ind w:left="120" w:firstLine="580"/>
              <w:rPr>
                <w:sz w:val="22"/>
                <w:szCs w:val="22"/>
              </w:rPr>
            </w:pPr>
            <w:r w:rsidRPr="00B26309">
              <w:rPr>
                <w:rStyle w:val="Bodytext1"/>
                <w:sz w:val="22"/>
                <w:szCs w:val="22"/>
              </w:rPr>
              <w:t>2.5. Программа формирования экологической культуры, здорового и безопасного образа жизни обучающихся</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7D6CD2">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108-116</w:t>
            </w:r>
          </w:p>
        </w:tc>
      </w:tr>
      <w:tr w:rsidR="001C77BE" w:rsidRPr="00B26309">
        <w:trPr>
          <w:trHeight w:hRule="exact" w:val="365"/>
        </w:trPr>
        <w:tc>
          <w:tcPr>
            <w:tcW w:w="8054" w:type="dxa"/>
            <w:tcBorders>
              <w:top w:val="single" w:sz="4" w:space="0" w:color="auto"/>
              <w:left w:val="single" w:sz="4" w:space="0" w:color="auto"/>
            </w:tcBorders>
            <w:shd w:val="clear" w:color="auto" w:fill="FFFFFF"/>
          </w:tcPr>
          <w:p w:rsidR="001C77BE" w:rsidRPr="00B26309" w:rsidRDefault="00D83DF5">
            <w:pPr>
              <w:pStyle w:val="Bodytext0"/>
              <w:framePr w:w="10190" w:h="6806" w:wrap="around" w:vAnchor="page" w:hAnchor="page" w:x="860" w:y="2014"/>
              <w:shd w:val="clear" w:color="auto" w:fill="auto"/>
              <w:spacing w:line="210" w:lineRule="exact"/>
              <w:ind w:left="120" w:firstLine="580"/>
              <w:rPr>
                <w:sz w:val="22"/>
                <w:szCs w:val="22"/>
              </w:rPr>
            </w:pPr>
            <w:r w:rsidRPr="00B26309">
              <w:rPr>
                <w:rStyle w:val="Bodytext1"/>
                <w:sz w:val="22"/>
                <w:szCs w:val="22"/>
              </w:rPr>
              <w:t>2.6. Программа коррекционной работы</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7D6CD2">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117-142</w:t>
            </w:r>
          </w:p>
        </w:tc>
      </w:tr>
      <w:tr w:rsidR="001C77BE" w:rsidRPr="00B26309">
        <w:trPr>
          <w:trHeight w:hRule="exact" w:val="288"/>
        </w:trPr>
        <w:tc>
          <w:tcPr>
            <w:tcW w:w="8054" w:type="dxa"/>
            <w:tcBorders>
              <w:top w:val="single" w:sz="4" w:space="0" w:color="auto"/>
              <w:left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spacing w:line="210" w:lineRule="exact"/>
              <w:ind w:right="2160" w:firstLine="0"/>
              <w:jc w:val="right"/>
              <w:rPr>
                <w:sz w:val="22"/>
                <w:szCs w:val="22"/>
              </w:rPr>
            </w:pPr>
            <w:r w:rsidRPr="00B26309">
              <w:rPr>
                <w:rStyle w:val="BodytextBoldSpacing0pt"/>
                <w:sz w:val="22"/>
                <w:szCs w:val="22"/>
              </w:rPr>
              <w:t>З.Организационный раздел</w:t>
            </w:r>
          </w:p>
        </w:tc>
        <w:tc>
          <w:tcPr>
            <w:tcW w:w="2136" w:type="dxa"/>
            <w:tcBorders>
              <w:top w:val="single" w:sz="4" w:space="0" w:color="auto"/>
              <w:left w:val="single" w:sz="4" w:space="0" w:color="auto"/>
              <w:right w:val="single" w:sz="4" w:space="0" w:color="auto"/>
            </w:tcBorders>
            <w:shd w:val="clear" w:color="auto" w:fill="FFFFFF"/>
            <w:vAlign w:val="bottom"/>
          </w:tcPr>
          <w:p w:rsidR="001C77BE" w:rsidRPr="00B26309" w:rsidRDefault="007D6CD2">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143-167</w:t>
            </w:r>
          </w:p>
        </w:tc>
      </w:tr>
      <w:tr w:rsidR="001C77BE" w:rsidRPr="00B26309">
        <w:trPr>
          <w:trHeight w:hRule="exact" w:val="326"/>
        </w:trPr>
        <w:tc>
          <w:tcPr>
            <w:tcW w:w="8054" w:type="dxa"/>
            <w:tcBorders>
              <w:top w:val="single" w:sz="4" w:space="0" w:color="auto"/>
              <w:left w:val="single" w:sz="4" w:space="0" w:color="auto"/>
            </w:tcBorders>
            <w:shd w:val="clear" w:color="auto" w:fill="FFFFFF"/>
          </w:tcPr>
          <w:p w:rsidR="001C77BE" w:rsidRPr="00B26309" w:rsidRDefault="00D83DF5" w:rsidP="000B1B91">
            <w:pPr>
              <w:pStyle w:val="Bodytext0"/>
              <w:framePr w:w="10190" w:h="6806" w:wrap="around" w:vAnchor="page" w:hAnchor="page" w:x="860" w:y="2014"/>
              <w:shd w:val="clear" w:color="auto" w:fill="auto"/>
              <w:spacing w:line="210" w:lineRule="exact"/>
              <w:ind w:right="2160" w:firstLine="0"/>
              <w:jc w:val="right"/>
              <w:rPr>
                <w:sz w:val="22"/>
                <w:szCs w:val="22"/>
              </w:rPr>
            </w:pPr>
            <w:r w:rsidRPr="00B26309">
              <w:rPr>
                <w:rStyle w:val="Bodytext1"/>
                <w:sz w:val="22"/>
                <w:szCs w:val="22"/>
              </w:rPr>
              <w:t xml:space="preserve">3.1. Учебный план </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7D6CD2" w:rsidP="000B1B91">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143-144</w:t>
            </w:r>
          </w:p>
        </w:tc>
      </w:tr>
      <w:tr w:rsidR="001C77BE" w:rsidRPr="00B26309">
        <w:trPr>
          <w:trHeight w:hRule="exact" w:val="326"/>
        </w:trPr>
        <w:tc>
          <w:tcPr>
            <w:tcW w:w="8054" w:type="dxa"/>
            <w:tcBorders>
              <w:top w:val="single" w:sz="4" w:space="0" w:color="auto"/>
              <w:left w:val="single" w:sz="4" w:space="0" w:color="auto"/>
            </w:tcBorders>
            <w:shd w:val="clear" w:color="auto" w:fill="FFFFFF"/>
          </w:tcPr>
          <w:p w:rsidR="001C77BE" w:rsidRPr="00B26309" w:rsidRDefault="00D83DF5">
            <w:pPr>
              <w:pStyle w:val="Bodytext0"/>
              <w:framePr w:w="10190" w:h="6806" w:wrap="around" w:vAnchor="page" w:hAnchor="page" w:x="860" w:y="2014"/>
              <w:shd w:val="clear" w:color="auto" w:fill="auto"/>
              <w:spacing w:line="210" w:lineRule="exact"/>
              <w:ind w:left="120" w:firstLine="580"/>
              <w:rPr>
                <w:sz w:val="22"/>
                <w:szCs w:val="22"/>
              </w:rPr>
            </w:pPr>
            <w:r w:rsidRPr="00B26309">
              <w:rPr>
                <w:rStyle w:val="Bodytext1"/>
                <w:sz w:val="22"/>
                <w:szCs w:val="22"/>
              </w:rPr>
              <w:t>3.2. Календарный учебный график</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7D6CD2">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144-146</w:t>
            </w:r>
          </w:p>
        </w:tc>
      </w:tr>
      <w:tr w:rsidR="001C77BE" w:rsidRPr="00B26309">
        <w:trPr>
          <w:trHeight w:hRule="exact" w:val="571"/>
        </w:trPr>
        <w:tc>
          <w:tcPr>
            <w:tcW w:w="8054"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190" w:h="6806" w:wrap="around" w:vAnchor="page" w:hAnchor="page" w:x="860" w:y="2014"/>
              <w:shd w:val="clear" w:color="auto" w:fill="auto"/>
              <w:ind w:left="120" w:firstLine="580"/>
              <w:rPr>
                <w:sz w:val="22"/>
                <w:szCs w:val="22"/>
              </w:rPr>
            </w:pPr>
            <w:r w:rsidRPr="00B26309">
              <w:rPr>
                <w:rStyle w:val="Bodytext1"/>
                <w:sz w:val="22"/>
                <w:szCs w:val="22"/>
              </w:rPr>
              <w:t>3.3. Система условий реализации основной образовательной программы основного общего образования</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7D6CD2">
            <w:pPr>
              <w:pStyle w:val="Bodytext0"/>
              <w:framePr w:w="10190" w:h="6806" w:wrap="around" w:vAnchor="page" w:hAnchor="page" w:x="860" w:y="2014"/>
              <w:shd w:val="clear" w:color="auto" w:fill="auto"/>
              <w:spacing w:line="210" w:lineRule="exact"/>
              <w:ind w:left="440" w:firstLine="0"/>
              <w:rPr>
                <w:sz w:val="22"/>
                <w:szCs w:val="22"/>
              </w:rPr>
            </w:pPr>
            <w:r w:rsidRPr="00B26309">
              <w:rPr>
                <w:rStyle w:val="Bodytext1"/>
                <w:sz w:val="22"/>
                <w:szCs w:val="22"/>
              </w:rPr>
              <w:t>147-167</w:t>
            </w:r>
          </w:p>
        </w:tc>
      </w:tr>
    </w:tbl>
    <w:p w:rsidR="001C77BE" w:rsidRPr="00B26309" w:rsidRDefault="00D83DF5">
      <w:pPr>
        <w:pStyle w:val="Headerorfooter20"/>
        <w:framePr w:wrap="around" w:vAnchor="page" w:hAnchor="page" w:x="9653"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2</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78"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4108" w:hRule="exact" w:wrap="around" w:vAnchor="page" w:hAnchor="page" w:x="985" w:y="1431"/>
        <w:shd w:val="clear" w:color="auto" w:fill="auto"/>
        <w:ind w:left="20" w:right="20" w:firstLine="860"/>
        <w:jc w:val="both"/>
        <w:rPr>
          <w:sz w:val="22"/>
          <w:szCs w:val="22"/>
        </w:rPr>
      </w:pPr>
      <w:r w:rsidRPr="00B26309">
        <w:rPr>
          <w:sz w:val="22"/>
          <w:szCs w:val="22"/>
        </w:rPr>
        <w:t xml:space="preserve">Основная образовательная программа основного общего образования, муниципального бюджетного общеобразовательного учреждения Колодезянской основной общеобразовательной школы (далее Программа) обеспечивает реализацию ФКГОС 2004 г., утвержденный приказом МО РФ от 05.03.2004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r w:rsidRPr="00B26309">
        <w:rPr>
          <w:rStyle w:val="Bodytext3"/>
          <w:sz w:val="22"/>
          <w:szCs w:val="22"/>
        </w:rPr>
        <w:t>N 164</w:t>
      </w:r>
      <w:r w:rsidRPr="00B26309">
        <w:rPr>
          <w:sz w:val="22"/>
          <w:szCs w:val="22"/>
        </w:rPr>
        <w:t xml:space="preserve">, от 31.08.2009 </w:t>
      </w:r>
      <w:r w:rsidRPr="00B26309">
        <w:rPr>
          <w:rStyle w:val="Bodytext3"/>
          <w:sz w:val="22"/>
          <w:szCs w:val="22"/>
        </w:rPr>
        <w:t>N 320</w:t>
      </w:r>
      <w:r w:rsidRPr="00B26309">
        <w:rPr>
          <w:sz w:val="22"/>
          <w:szCs w:val="22"/>
        </w:rPr>
        <w:t xml:space="preserve">, от 19.10.2009 </w:t>
      </w:r>
      <w:r w:rsidRPr="00B26309">
        <w:rPr>
          <w:rStyle w:val="Bodytext3"/>
          <w:sz w:val="22"/>
          <w:szCs w:val="22"/>
        </w:rPr>
        <w:t>N 427</w:t>
      </w:r>
      <w:r w:rsidRPr="00B26309">
        <w:rPr>
          <w:sz w:val="22"/>
          <w:szCs w:val="22"/>
        </w:rPr>
        <w:t xml:space="preserve">, от 10.11.2011 </w:t>
      </w:r>
      <w:r w:rsidRPr="00B26309">
        <w:rPr>
          <w:rStyle w:val="Bodytext3"/>
          <w:sz w:val="22"/>
          <w:szCs w:val="22"/>
        </w:rPr>
        <w:t>N 2643</w:t>
      </w:r>
      <w:r w:rsidRPr="00B26309">
        <w:rPr>
          <w:sz w:val="22"/>
          <w:szCs w:val="22"/>
        </w:rPr>
        <w:t xml:space="preserve">, от 24.01.2012 </w:t>
      </w:r>
      <w:r w:rsidRPr="00B26309">
        <w:rPr>
          <w:rStyle w:val="Bodytext3"/>
          <w:sz w:val="22"/>
          <w:szCs w:val="22"/>
        </w:rPr>
        <w:t>N 39</w:t>
      </w:r>
      <w:r w:rsidRPr="00B26309">
        <w:rPr>
          <w:sz w:val="22"/>
          <w:szCs w:val="22"/>
        </w:rPr>
        <w:t xml:space="preserve">, от 31.01.2012 </w:t>
      </w:r>
      <w:r w:rsidRPr="00B26309">
        <w:rPr>
          <w:rStyle w:val="Bodytext3"/>
          <w:sz w:val="22"/>
          <w:szCs w:val="22"/>
        </w:rPr>
        <w:t>N 69</w:t>
      </w:r>
      <w:r w:rsidRPr="00B26309">
        <w:rPr>
          <w:sz w:val="22"/>
          <w:szCs w:val="22"/>
        </w:rPr>
        <w:t>), разработана как нормативно-правовой документ, определяющий с одной стороны, содержание образования, его специфику. Программа отражает деятельность школы по обеспечению прав граждан на образование, удовлетворению их потребностей в образовании.</w:t>
      </w:r>
    </w:p>
    <w:p w:rsidR="001C77BE" w:rsidRPr="00B26309" w:rsidRDefault="00D83DF5">
      <w:pPr>
        <w:pStyle w:val="Bodytext0"/>
        <w:framePr w:w="9936" w:h="14108" w:hRule="exact" w:wrap="around" w:vAnchor="page" w:hAnchor="page" w:x="985" w:y="1431"/>
        <w:shd w:val="clear" w:color="auto" w:fill="auto"/>
        <w:ind w:left="20" w:right="20" w:firstLine="860"/>
        <w:jc w:val="both"/>
        <w:rPr>
          <w:sz w:val="22"/>
          <w:szCs w:val="22"/>
        </w:rPr>
      </w:pPr>
      <w:r w:rsidRPr="00B26309">
        <w:rPr>
          <w:sz w:val="22"/>
          <w:szCs w:val="22"/>
        </w:rPr>
        <w:t>Программа состоит из трёх основных разделов: целевого, содержательного и организационного.</w:t>
      </w:r>
    </w:p>
    <w:p w:rsidR="001C77BE" w:rsidRPr="00B26309" w:rsidRDefault="00D83DF5">
      <w:pPr>
        <w:pStyle w:val="Bodytext20"/>
        <w:framePr w:w="9936" w:h="14108" w:hRule="exact" w:wrap="around" w:vAnchor="page" w:hAnchor="page" w:x="985" w:y="1431"/>
        <w:shd w:val="clear" w:color="auto" w:fill="auto"/>
        <w:spacing w:before="0"/>
        <w:ind w:left="20" w:firstLine="860"/>
        <w:jc w:val="both"/>
        <w:rPr>
          <w:sz w:val="22"/>
          <w:szCs w:val="22"/>
        </w:rPr>
      </w:pPr>
      <w:r w:rsidRPr="00B26309">
        <w:rPr>
          <w:sz w:val="22"/>
          <w:szCs w:val="22"/>
        </w:rPr>
        <w:t>Целевой раздел включает:</w:t>
      </w:r>
    </w:p>
    <w:p w:rsidR="001C77BE" w:rsidRPr="00B26309" w:rsidRDefault="00D83DF5">
      <w:pPr>
        <w:pStyle w:val="Bodytext0"/>
        <w:framePr w:w="9936" w:h="14108" w:hRule="exact" w:wrap="around" w:vAnchor="page" w:hAnchor="page" w:x="985" w:y="1431"/>
        <w:numPr>
          <w:ilvl w:val="0"/>
          <w:numId w:val="1"/>
        </w:numPr>
        <w:shd w:val="clear" w:color="auto" w:fill="auto"/>
        <w:ind w:left="1440"/>
        <w:rPr>
          <w:sz w:val="22"/>
          <w:szCs w:val="22"/>
        </w:rPr>
      </w:pPr>
      <w:r w:rsidRPr="00B26309">
        <w:rPr>
          <w:sz w:val="22"/>
          <w:szCs w:val="22"/>
        </w:rPr>
        <w:t xml:space="preserve"> пояснительную записку;</w:t>
      </w:r>
    </w:p>
    <w:p w:rsidR="001C77BE" w:rsidRPr="00B26309" w:rsidRDefault="00D83DF5">
      <w:pPr>
        <w:pStyle w:val="Bodytext0"/>
        <w:framePr w:w="9936" w:h="14108" w:hRule="exact" w:wrap="around" w:vAnchor="page" w:hAnchor="page" w:x="985" w:y="1431"/>
        <w:numPr>
          <w:ilvl w:val="0"/>
          <w:numId w:val="1"/>
        </w:numPr>
        <w:shd w:val="clear" w:color="auto" w:fill="auto"/>
        <w:spacing w:line="283" w:lineRule="exact"/>
        <w:ind w:left="1440" w:right="20"/>
        <w:rPr>
          <w:sz w:val="22"/>
          <w:szCs w:val="22"/>
        </w:rPr>
      </w:pPr>
      <w:r w:rsidRPr="00B26309">
        <w:rPr>
          <w:sz w:val="22"/>
          <w:szCs w:val="22"/>
        </w:rPr>
        <w:t xml:space="preserve"> планируемые результаты освоения обучающимися основной образовательной программы основного общего образования;</w:t>
      </w:r>
    </w:p>
    <w:p w:rsidR="001C77BE" w:rsidRPr="00B26309" w:rsidRDefault="00D83DF5">
      <w:pPr>
        <w:pStyle w:val="Bodytext0"/>
        <w:framePr w:w="9936" w:h="14108" w:hRule="exact" w:wrap="around" w:vAnchor="page" w:hAnchor="page" w:x="985" w:y="1431"/>
        <w:numPr>
          <w:ilvl w:val="0"/>
          <w:numId w:val="1"/>
        </w:numPr>
        <w:shd w:val="clear" w:color="auto" w:fill="auto"/>
        <w:spacing w:line="283" w:lineRule="exact"/>
        <w:ind w:left="1440" w:right="20"/>
        <w:rPr>
          <w:sz w:val="22"/>
          <w:szCs w:val="22"/>
        </w:rPr>
      </w:pPr>
      <w:r w:rsidRPr="00B26309">
        <w:rPr>
          <w:sz w:val="22"/>
          <w:szCs w:val="22"/>
        </w:rPr>
        <w:t xml:space="preserve"> систему оценки достижения планируемых результатов освоения основной образовательной программы основного общего образования.</w:t>
      </w:r>
    </w:p>
    <w:p w:rsidR="001C77BE" w:rsidRPr="00B26309" w:rsidRDefault="00D83DF5">
      <w:pPr>
        <w:pStyle w:val="Bodytext20"/>
        <w:framePr w:w="9936" w:h="14108" w:hRule="exact" w:wrap="around" w:vAnchor="page" w:hAnchor="page" w:x="985" w:y="1431"/>
        <w:shd w:val="clear" w:color="auto" w:fill="auto"/>
        <w:spacing w:before="0" w:line="283" w:lineRule="exact"/>
        <w:ind w:left="20" w:firstLine="860"/>
        <w:jc w:val="both"/>
        <w:rPr>
          <w:sz w:val="22"/>
          <w:szCs w:val="22"/>
        </w:rPr>
      </w:pPr>
      <w:r w:rsidRPr="00B26309">
        <w:rPr>
          <w:sz w:val="22"/>
          <w:szCs w:val="22"/>
        </w:rPr>
        <w:t>Содержательный раздел представлен:</w:t>
      </w:r>
    </w:p>
    <w:p w:rsidR="001C77BE" w:rsidRPr="00B26309" w:rsidRDefault="00D83DF5">
      <w:pPr>
        <w:pStyle w:val="Bodytext0"/>
        <w:framePr w:w="9936" w:h="14108" w:hRule="exact" w:wrap="around" w:vAnchor="page" w:hAnchor="page" w:x="985" w:y="1431"/>
        <w:numPr>
          <w:ilvl w:val="0"/>
          <w:numId w:val="1"/>
        </w:numPr>
        <w:shd w:val="clear" w:color="auto" w:fill="auto"/>
        <w:spacing w:line="283" w:lineRule="exact"/>
        <w:ind w:left="1440" w:hanging="220"/>
        <w:rPr>
          <w:sz w:val="22"/>
          <w:szCs w:val="22"/>
        </w:rPr>
      </w:pPr>
      <w:r w:rsidRPr="00B26309">
        <w:rPr>
          <w:sz w:val="22"/>
          <w:szCs w:val="22"/>
        </w:rPr>
        <w:t xml:space="preserve"> рабочими программами учебных предметов;</w:t>
      </w:r>
    </w:p>
    <w:p w:rsidR="001C77BE" w:rsidRPr="00B26309" w:rsidRDefault="00D83DF5">
      <w:pPr>
        <w:pStyle w:val="Bodytext0"/>
        <w:framePr w:w="9936" w:h="14108" w:hRule="exact" w:wrap="around" w:vAnchor="page" w:hAnchor="page" w:x="985" w:y="1431"/>
        <w:numPr>
          <w:ilvl w:val="0"/>
          <w:numId w:val="1"/>
        </w:numPr>
        <w:shd w:val="clear" w:color="auto" w:fill="auto"/>
        <w:spacing w:line="283" w:lineRule="exact"/>
        <w:ind w:left="1440" w:right="20" w:hanging="220"/>
        <w:rPr>
          <w:sz w:val="22"/>
          <w:szCs w:val="22"/>
        </w:rPr>
      </w:pPr>
      <w:r w:rsidRPr="00B26309">
        <w:rPr>
          <w:sz w:val="22"/>
          <w:szCs w:val="22"/>
        </w:rPr>
        <w:t xml:space="preserve"> программой воспитания и социализации обучающихся на ступени основного общего образования;</w:t>
      </w:r>
    </w:p>
    <w:p w:rsidR="001C77BE" w:rsidRPr="00B26309" w:rsidRDefault="00D83DF5">
      <w:pPr>
        <w:pStyle w:val="Bodytext0"/>
        <w:framePr w:w="9936" w:h="14108" w:hRule="exact" w:wrap="around" w:vAnchor="page" w:hAnchor="page" w:x="985" w:y="1431"/>
        <w:numPr>
          <w:ilvl w:val="0"/>
          <w:numId w:val="1"/>
        </w:numPr>
        <w:shd w:val="clear" w:color="auto" w:fill="auto"/>
        <w:spacing w:line="283" w:lineRule="exact"/>
        <w:ind w:left="1440" w:hanging="220"/>
        <w:rPr>
          <w:sz w:val="22"/>
          <w:szCs w:val="22"/>
        </w:rPr>
      </w:pPr>
      <w:r w:rsidRPr="00B26309">
        <w:rPr>
          <w:sz w:val="22"/>
          <w:szCs w:val="22"/>
        </w:rPr>
        <w:t xml:space="preserve"> программой коррекционной работы.</w:t>
      </w:r>
    </w:p>
    <w:p w:rsidR="001C77BE" w:rsidRPr="00B26309" w:rsidRDefault="00D83DF5">
      <w:pPr>
        <w:pStyle w:val="Bodytext20"/>
        <w:framePr w:w="9936" w:h="14108" w:hRule="exact" w:wrap="around" w:vAnchor="page" w:hAnchor="page" w:x="985" w:y="1431"/>
        <w:shd w:val="clear" w:color="auto" w:fill="auto"/>
        <w:spacing w:before="0" w:line="283" w:lineRule="exact"/>
        <w:ind w:left="20" w:firstLine="860"/>
        <w:jc w:val="both"/>
        <w:rPr>
          <w:sz w:val="22"/>
          <w:szCs w:val="22"/>
        </w:rPr>
      </w:pPr>
      <w:r w:rsidRPr="00B26309">
        <w:rPr>
          <w:sz w:val="22"/>
          <w:szCs w:val="22"/>
        </w:rPr>
        <w:t>Организационный раздел содержит:</w:t>
      </w:r>
    </w:p>
    <w:p w:rsidR="001C77BE" w:rsidRPr="00B26309" w:rsidRDefault="00D83DF5">
      <w:pPr>
        <w:pStyle w:val="Bodytext0"/>
        <w:framePr w:w="9936" w:h="14108" w:hRule="exact" w:wrap="around" w:vAnchor="page" w:hAnchor="page" w:x="985" w:y="1431"/>
        <w:numPr>
          <w:ilvl w:val="0"/>
          <w:numId w:val="1"/>
        </w:numPr>
        <w:shd w:val="clear" w:color="auto" w:fill="auto"/>
        <w:spacing w:line="283" w:lineRule="exact"/>
        <w:ind w:left="1440"/>
        <w:rPr>
          <w:sz w:val="22"/>
          <w:szCs w:val="22"/>
        </w:rPr>
      </w:pPr>
      <w:r w:rsidRPr="00B26309">
        <w:rPr>
          <w:sz w:val="22"/>
          <w:szCs w:val="22"/>
        </w:rPr>
        <w:t xml:space="preserve"> учебный план </w:t>
      </w:r>
      <w:r w:rsidR="007D6CD2" w:rsidRPr="00B26309">
        <w:rPr>
          <w:sz w:val="22"/>
          <w:szCs w:val="22"/>
        </w:rPr>
        <w:t>8</w:t>
      </w:r>
      <w:r w:rsidRPr="00B26309">
        <w:rPr>
          <w:sz w:val="22"/>
          <w:szCs w:val="22"/>
        </w:rPr>
        <w:t>-9 классов;</w:t>
      </w:r>
    </w:p>
    <w:p w:rsidR="001C77BE" w:rsidRPr="00B26309" w:rsidRDefault="00D83DF5">
      <w:pPr>
        <w:pStyle w:val="Bodytext0"/>
        <w:framePr w:w="9936" w:h="14108" w:hRule="exact" w:wrap="around" w:vAnchor="page" w:hAnchor="page" w:x="985" w:y="1431"/>
        <w:numPr>
          <w:ilvl w:val="0"/>
          <w:numId w:val="1"/>
        </w:numPr>
        <w:shd w:val="clear" w:color="auto" w:fill="auto"/>
        <w:spacing w:line="283" w:lineRule="exact"/>
        <w:ind w:left="1440"/>
        <w:rPr>
          <w:sz w:val="22"/>
          <w:szCs w:val="22"/>
        </w:rPr>
      </w:pPr>
      <w:r w:rsidRPr="00B26309">
        <w:rPr>
          <w:sz w:val="22"/>
          <w:szCs w:val="22"/>
        </w:rPr>
        <w:t xml:space="preserve"> календарный учебный график;</w:t>
      </w:r>
    </w:p>
    <w:p w:rsidR="001C77BE" w:rsidRPr="00B26309" w:rsidRDefault="00D83DF5">
      <w:pPr>
        <w:pStyle w:val="Bodytext0"/>
        <w:framePr w:w="9936" w:h="14108" w:hRule="exact" w:wrap="around" w:vAnchor="page" w:hAnchor="page" w:x="985" w:y="1431"/>
        <w:numPr>
          <w:ilvl w:val="0"/>
          <w:numId w:val="1"/>
        </w:numPr>
        <w:shd w:val="clear" w:color="auto" w:fill="auto"/>
        <w:spacing w:after="595"/>
        <w:ind w:left="1440" w:right="20"/>
        <w:rPr>
          <w:sz w:val="22"/>
          <w:szCs w:val="22"/>
        </w:rPr>
      </w:pPr>
      <w:r w:rsidRPr="00B26309">
        <w:rPr>
          <w:sz w:val="22"/>
          <w:szCs w:val="22"/>
        </w:rPr>
        <w:t xml:space="preserve"> систему условий реализации основной образовательной программы основного общего образования в соответствии с требованиями Стандарта.</w:t>
      </w:r>
    </w:p>
    <w:p w:rsidR="001C77BE" w:rsidRPr="00B26309" w:rsidRDefault="00D83DF5">
      <w:pPr>
        <w:pStyle w:val="Heading20"/>
        <w:framePr w:w="9936" w:h="14108" w:hRule="exact" w:wrap="around" w:vAnchor="page" w:hAnchor="page" w:x="985" w:y="1431"/>
        <w:numPr>
          <w:ilvl w:val="0"/>
          <w:numId w:val="2"/>
        </w:numPr>
        <w:shd w:val="clear" w:color="auto" w:fill="auto"/>
        <w:tabs>
          <w:tab w:val="left" w:pos="5276"/>
        </w:tabs>
        <w:spacing w:before="0" w:after="294" w:line="280" w:lineRule="exact"/>
        <w:ind w:left="3740"/>
        <w:jc w:val="both"/>
        <w:rPr>
          <w:sz w:val="22"/>
          <w:szCs w:val="22"/>
        </w:rPr>
      </w:pPr>
      <w:bookmarkStart w:id="2" w:name="bookmark2"/>
      <w:r w:rsidRPr="00B26309">
        <w:rPr>
          <w:sz w:val="22"/>
          <w:szCs w:val="22"/>
        </w:rPr>
        <w:t>Целевой раздел</w:t>
      </w:r>
      <w:bookmarkEnd w:id="2"/>
    </w:p>
    <w:p w:rsidR="001C77BE" w:rsidRPr="00B26309" w:rsidRDefault="00D83DF5">
      <w:pPr>
        <w:pStyle w:val="Bodytext20"/>
        <w:framePr w:w="9936" w:h="14108" w:hRule="exact" w:wrap="around" w:vAnchor="page" w:hAnchor="page" w:x="985" w:y="1431"/>
        <w:numPr>
          <w:ilvl w:val="1"/>
          <w:numId w:val="2"/>
        </w:numPr>
        <w:shd w:val="clear" w:color="auto" w:fill="auto"/>
        <w:tabs>
          <w:tab w:val="left" w:pos="3961"/>
        </w:tabs>
        <w:spacing w:before="0" w:after="272" w:line="210" w:lineRule="exact"/>
        <w:ind w:left="3480"/>
        <w:jc w:val="both"/>
        <w:rPr>
          <w:sz w:val="22"/>
          <w:szCs w:val="22"/>
        </w:rPr>
      </w:pPr>
      <w:r w:rsidRPr="00B26309">
        <w:rPr>
          <w:sz w:val="22"/>
          <w:szCs w:val="22"/>
        </w:rPr>
        <w:t>Пояснительная записка</w:t>
      </w:r>
    </w:p>
    <w:p w:rsidR="001C77BE" w:rsidRPr="00B26309" w:rsidRDefault="00D83DF5">
      <w:pPr>
        <w:pStyle w:val="Bodytext0"/>
        <w:framePr w:w="9936" w:h="14108" w:hRule="exact" w:wrap="around" w:vAnchor="page" w:hAnchor="page" w:x="985" w:y="1431"/>
        <w:shd w:val="clear" w:color="auto" w:fill="auto"/>
        <w:ind w:left="20" w:right="20" w:firstLine="540"/>
        <w:jc w:val="both"/>
        <w:rPr>
          <w:sz w:val="22"/>
          <w:szCs w:val="22"/>
        </w:rPr>
      </w:pPr>
      <w:r w:rsidRPr="00B26309">
        <w:rPr>
          <w:sz w:val="22"/>
          <w:szCs w:val="22"/>
        </w:rPr>
        <w:t>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вый,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1C77BE" w:rsidRPr="00B26309" w:rsidRDefault="00D83DF5">
      <w:pPr>
        <w:pStyle w:val="Bodytext0"/>
        <w:framePr w:w="9936" w:h="14108" w:hRule="exact" w:wrap="around" w:vAnchor="page" w:hAnchor="page" w:x="985" w:y="1431"/>
        <w:shd w:val="clear" w:color="auto" w:fill="auto"/>
        <w:ind w:left="20" w:firstLine="540"/>
        <w:jc w:val="both"/>
        <w:rPr>
          <w:sz w:val="22"/>
          <w:szCs w:val="22"/>
        </w:rPr>
      </w:pPr>
      <w:r w:rsidRPr="00B26309">
        <w:rPr>
          <w:sz w:val="22"/>
          <w:szCs w:val="22"/>
        </w:rPr>
        <w:t>Федеральный компонент направлен на реализацию следующих основных целей:</w:t>
      </w:r>
    </w:p>
    <w:p w:rsidR="001C77BE" w:rsidRPr="00B26309" w:rsidRDefault="00D83DF5">
      <w:pPr>
        <w:pStyle w:val="Bodytext0"/>
        <w:framePr w:w="9936" w:h="14108" w:hRule="exact" w:wrap="around" w:vAnchor="page" w:hAnchor="page" w:x="985" w:y="1431"/>
        <w:numPr>
          <w:ilvl w:val="0"/>
          <w:numId w:val="1"/>
        </w:numPr>
        <w:shd w:val="clear" w:color="auto" w:fill="auto"/>
        <w:ind w:left="20" w:right="20" w:firstLine="540"/>
        <w:jc w:val="both"/>
        <w:rPr>
          <w:sz w:val="22"/>
          <w:szCs w:val="22"/>
        </w:rPr>
      </w:pPr>
      <w:r w:rsidRPr="00B26309">
        <w:rPr>
          <w:sz w:val="22"/>
          <w:szCs w:val="22"/>
        </w:rPr>
        <w:t xml:space="preserve"> формирование целостного представления о мире, основанного на приобретенных знаниях, умениях, навыках и способах деятельности;</w:t>
      </w:r>
    </w:p>
    <w:p w:rsidR="001C77BE" w:rsidRPr="00B26309" w:rsidRDefault="00D83DF5">
      <w:pPr>
        <w:pStyle w:val="Bodytext0"/>
        <w:framePr w:w="9936" w:h="14108" w:hRule="exact" w:wrap="around" w:vAnchor="page" w:hAnchor="page" w:x="985" w:y="1431"/>
        <w:numPr>
          <w:ilvl w:val="0"/>
          <w:numId w:val="1"/>
        </w:numPr>
        <w:shd w:val="clear" w:color="auto" w:fill="auto"/>
        <w:ind w:left="20" w:right="20" w:firstLine="540"/>
        <w:jc w:val="both"/>
        <w:rPr>
          <w:sz w:val="22"/>
          <w:szCs w:val="22"/>
        </w:rPr>
      </w:pPr>
      <w:r w:rsidRPr="00B26309">
        <w:rPr>
          <w:sz w:val="22"/>
          <w:szCs w:val="22"/>
        </w:rPr>
        <w:t xml:space="preserve"> приобретение опыта разнообразной деятельности (индивидуальной и коллективной), опыта познания и самопознания;</w:t>
      </w:r>
    </w:p>
    <w:p w:rsidR="001C77BE" w:rsidRPr="00B26309" w:rsidRDefault="00D83DF5">
      <w:pPr>
        <w:pStyle w:val="Bodytext0"/>
        <w:framePr w:w="9936" w:h="14108" w:hRule="exact" w:wrap="around" w:vAnchor="page" w:hAnchor="page" w:x="985" w:y="1431"/>
        <w:numPr>
          <w:ilvl w:val="0"/>
          <w:numId w:val="1"/>
        </w:numPr>
        <w:shd w:val="clear" w:color="auto" w:fill="auto"/>
        <w:ind w:left="20" w:right="20" w:firstLine="540"/>
        <w:jc w:val="both"/>
        <w:rPr>
          <w:sz w:val="22"/>
          <w:szCs w:val="22"/>
        </w:rPr>
      </w:pPr>
      <w:r w:rsidRPr="00B26309">
        <w:rPr>
          <w:sz w:val="22"/>
          <w:szCs w:val="22"/>
        </w:rPr>
        <w:t xml:space="preserve"> подготовка к осуществлению осознанного выбора индивидуальной образовательной или профессиональной траектории.</w:t>
      </w:r>
    </w:p>
    <w:p w:rsidR="001C77BE" w:rsidRPr="00B26309" w:rsidRDefault="00D83DF5">
      <w:pPr>
        <w:pStyle w:val="Headerorfooter20"/>
        <w:framePr w:wrap="around" w:vAnchor="page" w:hAnchor="page" w:x="9673"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3</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65"/>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4131" w:hRule="exact" w:wrap="around" w:vAnchor="page" w:hAnchor="page" w:x="1004" w:y="1447"/>
        <w:shd w:val="clear" w:color="auto" w:fill="auto"/>
        <w:ind w:left="20" w:right="20" w:firstLine="540"/>
        <w:jc w:val="both"/>
        <w:rPr>
          <w:sz w:val="22"/>
          <w:szCs w:val="22"/>
        </w:rPr>
      </w:pPr>
      <w:r w:rsidRPr="00B26309">
        <w:rPr>
          <w:sz w:val="22"/>
          <w:szCs w:val="22"/>
        </w:rPr>
        <w:t>Основное общее образование - завершающая ступень обязательного образования в Российской Федерации. 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1C77BE" w:rsidRPr="00B26309" w:rsidRDefault="00D83DF5">
      <w:pPr>
        <w:pStyle w:val="Bodytext0"/>
        <w:framePr w:w="9936" w:h="14131" w:hRule="exact" w:wrap="around" w:vAnchor="page" w:hAnchor="page" w:x="1004" w:y="1447"/>
        <w:shd w:val="clear" w:color="auto" w:fill="auto"/>
        <w:ind w:left="20" w:right="20" w:firstLine="540"/>
        <w:jc w:val="both"/>
        <w:rPr>
          <w:sz w:val="22"/>
          <w:szCs w:val="22"/>
        </w:rPr>
      </w:pPr>
      <w:r w:rsidRPr="00B26309">
        <w:rPr>
          <w:sz w:val="22"/>
          <w:szCs w:val="22"/>
        </w:rPr>
        <w:t>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едпрофильная подготовка на завершающем этапе обучения в основной школе.</w:t>
      </w:r>
    </w:p>
    <w:p w:rsidR="001C77BE" w:rsidRPr="00B26309" w:rsidRDefault="00D83DF5">
      <w:pPr>
        <w:pStyle w:val="Bodytext0"/>
        <w:framePr w:w="9936" w:h="14131" w:hRule="exact" w:wrap="around" w:vAnchor="page" w:hAnchor="page" w:x="1004" w:y="1447"/>
        <w:shd w:val="clear" w:color="auto" w:fill="auto"/>
        <w:ind w:left="20" w:right="20" w:firstLine="540"/>
        <w:jc w:val="both"/>
        <w:rPr>
          <w:sz w:val="22"/>
          <w:szCs w:val="22"/>
        </w:rPr>
      </w:pPr>
      <w:r w:rsidRPr="00B26309">
        <w:rPr>
          <w:sz w:val="22"/>
          <w:szCs w:val="22"/>
        </w:rPr>
        <w:t>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1C77BE" w:rsidRPr="00B26309" w:rsidRDefault="00D83DF5">
      <w:pPr>
        <w:pStyle w:val="Bodytext0"/>
        <w:framePr w:w="9936" w:h="14131" w:hRule="exact" w:wrap="around" w:vAnchor="page" w:hAnchor="page" w:x="1004" w:y="1447"/>
        <w:shd w:val="clear" w:color="auto" w:fill="auto"/>
        <w:ind w:left="20" w:right="20" w:firstLine="540"/>
        <w:jc w:val="both"/>
        <w:rPr>
          <w:sz w:val="22"/>
          <w:szCs w:val="22"/>
        </w:rPr>
      </w:pPr>
      <w:r w:rsidRPr="00B26309">
        <w:rPr>
          <w:sz w:val="22"/>
          <w:szCs w:val="22"/>
        </w:rPr>
        <w:t>Федеральный компонент государственного стандарта основного общего образования устанавливает обязательные для изучения учебные предметы: 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
    <w:p w:rsidR="001C77BE" w:rsidRPr="00B26309" w:rsidRDefault="00D83DF5">
      <w:pPr>
        <w:pStyle w:val="Bodytext0"/>
        <w:framePr w:w="9936" w:h="14131" w:hRule="exact" w:wrap="around" w:vAnchor="page" w:hAnchor="page" w:x="1004" w:y="1447"/>
        <w:shd w:val="clear" w:color="auto" w:fill="auto"/>
        <w:ind w:left="20" w:right="20" w:firstLine="540"/>
        <w:jc w:val="both"/>
        <w:rPr>
          <w:sz w:val="22"/>
          <w:szCs w:val="22"/>
        </w:rPr>
      </w:pPr>
      <w:r w:rsidRPr="00B26309">
        <w:rPr>
          <w:sz w:val="22"/>
          <w:szCs w:val="22"/>
        </w:rPr>
        <w:t>Учебные предметы Русский язык и Литература представлены в варианте для образовательных учреждений с обучением на русском языке.</w:t>
      </w:r>
    </w:p>
    <w:p w:rsidR="001C77BE" w:rsidRPr="00B26309" w:rsidRDefault="00D83DF5">
      <w:pPr>
        <w:pStyle w:val="Bodytext0"/>
        <w:framePr w:w="9936" w:h="14131" w:hRule="exact" w:wrap="around" w:vAnchor="page" w:hAnchor="page" w:x="1004" w:y="1447"/>
        <w:shd w:val="clear" w:color="auto" w:fill="auto"/>
        <w:ind w:left="20" w:right="20" w:firstLine="540"/>
        <w:jc w:val="both"/>
        <w:rPr>
          <w:sz w:val="22"/>
          <w:szCs w:val="22"/>
        </w:rPr>
      </w:pPr>
      <w:r w:rsidRPr="00B26309">
        <w:rPr>
          <w:sz w:val="22"/>
          <w:szCs w:val="22"/>
        </w:rPr>
        <w:t>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1C77BE" w:rsidRPr="00B26309" w:rsidRDefault="00D83DF5">
      <w:pPr>
        <w:pStyle w:val="Bodytext0"/>
        <w:framePr w:w="9936" w:h="14131" w:hRule="exact" w:wrap="around" w:vAnchor="page" w:hAnchor="page" w:x="1004" w:y="1447"/>
        <w:shd w:val="clear" w:color="auto" w:fill="auto"/>
        <w:spacing w:after="240"/>
        <w:ind w:left="20" w:right="20" w:firstLine="540"/>
        <w:jc w:val="both"/>
        <w:rPr>
          <w:sz w:val="22"/>
          <w:szCs w:val="22"/>
        </w:rPr>
      </w:pPr>
      <w:r w:rsidRPr="00B26309">
        <w:rPr>
          <w:sz w:val="22"/>
          <w:szCs w:val="22"/>
        </w:rPr>
        <w:t>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полного) общего, начального или среднего профессионального образования.</w:t>
      </w:r>
    </w:p>
    <w:p w:rsidR="001C77BE" w:rsidRPr="00B26309" w:rsidRDefault="00D83DF5">
      <w:pPr>
        <w:pStyle w:val="Bodytext0"/>
        <w:framePr w:w="9936" w:h="14131" w:hRule="exact" w:wrap="around" w:vAnchor="page" w:hAnchor="page" w:x="1004" w:y="1447"/>
        <w:shd w:val="clear" w:color="auto" w:fill="auto"/>
        <w:ind w:left="20" w:right="20" w:firstLine="860"/>
        <w:jc w:val="both"/>
        <w:rPr>
          <w:sz w:val="22"/>
          <w:szCs w:val="22"/>
        </w:rPr>
      </w:pPr>
      <w:r w:rsidRPr="00B26309">
        <w:rPr>
          <w:rStyle w:val="BodytextBoldSpacing0pt0"/>
          <w:sz w:val="22"/>
          <w:szCs w:val="22"/>
        </w:rPr>
        <w:t xml:space="preserve">Целями реализации </w:t>
      </w:r>
      <w:r w:rsidRPr="00B26309">
        <w:rPr>
          <w:sz w:val="22"/>
          <w:szCs w:val="22"/>
        </w:rPr>
        <w:t>основной образовательной программы основного общего образования являются:</w:t>
      </w:r>
    </w:p>
    <w:p w:rsidR="001C77BE" w:rsidRPr="00B26309" w:rsidRDefault="00D83DF5">
      <w:pPr>
        <w:pStyle w:val="Bodytext0"/>
        <w:framePr w:w="9936" w:h="14131" w:hRule="exact" w:wrap="around" w:vAnchor="page" w:hAnchor="page" w:x="1004" w:y="1447"/>
        <w:numPr>
          <w:ilvl w:val="0"/>
          <w:numId w:val="3"/>
        </w:numPr>
        <w:shd w:val="clear" w:color="auto" w:fill="auto"/>
        <w:ind w:left="20" w:right="20" w:firstLine="700"/>
        <w:jc w:val="both"/>
        <w:rPr>
          <w:sz w:val="22"/>
          <w:szCs w:val="22"/>
        </w:rPr>
      </w:pPr>
      <w:r w:rsidRPr="00B26309">
        <w:rPr>
          <w:sz w:val="22"/>
          <w:szCs w:val="22"/>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1C77BE" w:rsidRPr="00B26309" w:rsidRDefault="00D83DF5">
      <w:pPr>
        <w:pStyle w:val="Bodytext0"/>
        <w:framePr w:w="9936" w:h="14131" w:hRule="exact" w:wrap="around" w:vAnchor="page" w:hAnchor="page" w:x="1004" w:y="1447"/>
        <w:numPr>
          <w:ilvl w:val="0"/>
          <w:numId w:val="3"/>
        </w:numPr>
        <w:shd w:val="clear" w:color="auto" w:fill="auto"/>
        <w:ind w:left="20" w:right="20" w:firstLine="700"/>
        <w:jc w:val="both"/>
        <w:rPr>
          <w:sz w:val="22"/>
          <w:szCs w:val="22"/>
        </w:rPr>
      </w:pPr>
      <w:r w:rsidRPr="00B26309">
        <w:rPr>
          <w:sz w:val="22"/>
          <w:szCs w:val="22"/>
        </w:rPr>
        <w:t xml:space="preserve"> становление и развитие личности в её индивидуальности, самобытности, уникальности, неповторимости.</w:t>
      </w:r>
    </w:p>
    <w:p w:rsidR="001C77BE" w:rsidRPr="00B26309" w:rsidRDefault="00D83DF5">
      <w:pPr>
        <w:pStyle w:val="Bodytext0"/>
        <w:framePr w:w="9936" w:h="14131" w:hRule="exact" w:wrap="around" w:vAnchor="page" w:hAnchor="page" w:x="1004" w:y="1447"/>
        <w:shd w:val="clear" w:color="auto" w:fill="auto"/>
        <w:ind w:left="20" w:right="20" w:firstLine="860"/>
        <w:jc w:val="both"/>
        <w:rPr>
          <w:sz w:val="22"/>
          <w:szCs w:val="22"/>
        </w:rPr>
      </w:pPr>
      <w:r w:rsidRPr="00B26309">
        <w:rPr>
          <w:rStyle w:val="BodytextBoldSpacing0pt0"/>
          <w:sz w:val="22"/>
          <w:szCs w:val="22"/>
        </w:rPr>
        <w:t xml:space="preserve">Достижение поставленных целей </w:t>
      </w:r>
      <w:r w:rsidRPr="00B26309">
        <w:rPr>
          <w:sz w:val="22"/>
          <w:szCs w:val="22"/>
        </w:rPr>
        <w:t xml:space="preserve">при разработке и реализации образовательным учреждением основной образовательной программы основного общего образования </w:t>
      </w:r>
      <w:r w:rsidRPr="00B26309">
        <w:rPr>
          <w:rStyle w:val="BodytextBoldSpacing0pt0"/>
          <w:sz w:val="22"/>
          <w:szCs w:val="22"/>
        </w:rPr>
        <w:t>предусматривает решение следующих основных задач</w:t>
      </w:r>
      <w:r w:rsidRPr="00B26309">
        <w:rPr>
          <w:sz w:val="22"/>
          <w:szCs w:val="22"/>
        </w:rPr>
        <w:t>:</w:t>
      </w:r>
    </w:p>
    <w:p w:rsidR="001C77BE" w:rsidRPr="00B26309" w:rsidRDefault="00D83DF5">
      <w:pPr>
        <w:pStyle w:val="Bodytext0"/>
        <w:framePr w:w="9936" w:h="14131" w:hRule="exact" w:wrap="around" w:vAnchor="page" w:hAnchor="page" w:x="1004" w:y="1447"/>
        <w:numPr>
          <w:ilvl w:val="0"/>
          <w:numId w:val="3"/>
        </w:numPr>
        <w:shd w:val="clear" w:color="auto" w:fill="auto"/>
        <w:ind w:left="20" w:right="20" w:firstLine="700"/>
        <w:jc w:val="both"/>
        <w:rPr>
          <w:sz w:val="22"/>
          <w:szCs w:val="22"/>
        </w:rPr>
      </w:pPr>
      <w:r w:rsidRPr="00B26309">
        <w:rPr>
          <w:sz w:val="22"/>
          <w:szCs w:val="22"/>
        </w:rPr>
        <w:t xml:space="preserve"> обеспечение соответствия основной образовательной программы требованиям Стандарта;</w:t>
      </w:r>
    </w:p>
    <w:p w:rsidR="001C77BE" w:rsidRPr="00B26309" w:rsidRDefault="00D83DF5">
      <w:pPr>
        <w:pStyle w:val="Bodytext0"/>
        <w:framePr w:w="9936" w:h="14131" w:hRule="exact" w:wrap="around" w:vAnchor="page" w:hAnchor="page" w:x="1004" w:y="1447"/>
        <w:numPr>
          <w:ilvl w:val="0"/>
          <w:numId w:val="3"/>
        </w:numPr>
        <w:shd w:val="clear" w:color="auto" w:fill="auto"/>
        <w:ind w:left="20" w:right="20" w:firstLine="700"/>
        <w:jc w:val="both"/>
        <w:rPr>
          <w:sz w:val="22"/>
          <w:szCs w:val="22"/>
        </w:rPr>
      </w:pPr>
      <w:r w:rsidRPr="00B26309">
        <w:rPr>
          <w:sz w:val="22"/>
          <w:szCs w:val="22"/>
        </w:rPr>
        <w:t xml:space="preserve"> обеспечение преемственности начального общего, основного общего, среднего общего образования;</w:t>
      </w:r>
    </w:p>
    <w:p w:rsidR="001C77BE" w:rsidRPr="00B26309" w:rsidRDefault="00D83DF5">
      <w:pPr>
        <w:pStyle w:val="Bodytext0"/>
        <w:framePr w:w="9936" w:h="14131" w:hRule="exact" w:wrap="around" w:vAnchor="page" w:hAnchor="page" w:x="1004" w:y="1447"/>
        <w:numPr>
          <w:ilvl w:val="0"/>
          <w:numId w:val="3"/>
        </w:numPr>
        <w:shd w:val="clear" w:color="auto" w:fill="auto"/>
        <w:ind w:left="20" w:right="20" w:firstLine="700"/>
        <w:jc w:val="both"/>
        <w:rPr>
          <w:sz w:val="22"/>
          <w:szCs w:val="22"/>
        </w:rPr>
      </w:pPr>
      <w:r w:rsidRPr="00B26309">
        <w:rPr>
          <w:sz w:val="22"/>
          <w:szCs w:val="22"/>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1C77BE" w:rsidRPr="00B26309" w:rsidRDefault="00D83DF5">
      <w:pPr>
        <w:pStyle w:val="Bodytext0"/>
        <w:framePr w:w="9936" w:h="14131" w:hRule="exact" w:wrap="around" w:vAnchor="page" w:hAnchor="page" w:x="1004" w:y="1447"/>
        <w:numPr>
          <w:ilvl w:val="0"/>
          <w:numId w:val="3"/>
        </w:numPr>
        <w:shd w:val="clear" w:color="auto" w:fill="auto"/>
        <w:ind w:left="20" w:right="20" w:firstLine="700"/>
        <w:jc w:val="both"/>
        <w:rPr>
          <w:sz w:val="22"/>
          <w:szCs w:val="22"/>
        </w:rPr>
      </w:pPr>
      <w:r w:rsidRPr="00B26309">
        <w:rPr>
          <w:sz w:val="22"/>
          <w:szCs w:val="22"/>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w:t>
      </w:r>
    </w:p>
    <w:p w:rsidR="001C77BE" w:rsidRPr="00B26309" w:rsidRDefault="00D83DF5">
      <w:pPr>
        <w:pStyle w:val="Headerorfooter20"/>
        <w:framePr w:wrap="around" w:vAnchor="page" w:hAnchor="page" w:x="9692" w:y="15735"/>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4</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313"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41" w:h="14126" w:hRule="exact" w:wrap="around" w:vAnchor="page" w:hAnchor="page" w:x="1001" w:y="1424"/>
        <w:shd w:val="clear" w:color="auto" w:fill="auto"/>
        <w:ind w:left="20" w:right="20" w:firstLine="0"/>
        <w:jc w:val="both"/>
        <w:rPr>
          <w:sz w:val="22"/>
          <w:szCs w:val="22"/>
        </w:rPr>
      </w:pPr>
      <w:r w:rsidRPr="00B26309">
        <w:rPr>
          <w:sz w:val="22"/>
          <w:szCs w:val="22"/>
        </w:rPr>
        <w:t>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обеспечение эффективного сочетания урочных и внеурочных форм организации образовательного процесса, взаимодействия всех его участников;</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взаимодействие образовательного учреждения при реализации основной образовательной программы с социальными партнёрами;</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организация интеллектуальных и творческих соревнований, научно-технического творчества, проектной и учебно-исследовательской деятельности;</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сохранение и укрепление физического, психологического и социального здоровья обучающихся, обеспечение их безопасности.</w:t>
      </w:r>
    </w:p>
    <w:p w:rsidR="001C77BE" w:rsidRPr="00B26309" w:rsidRDefault="00D83DF5">
      <w:pPr>
        <w:pStyle w:val="Bodytext20"/>
        <w:framePr w:w="9941" w:h="14126" w:hRule="exact" w:wrap="around" w:vAnchor="page" w:hAnchor="page" w:x="1001" w:y="1424"/>
        <w:shd w:val="clear" w:color="auto" w:fill="auto"/>
        <w:spacing w:before="0"/>
        <w:ind w:left="20" w:right="20" w:firstLine="860"/>
        <w:rPr>
          <w:sz w:val="22"/>
          <w:szCs w:val="22"/>
        </w:rPr>
      </w:pPr>
      <w:r w:rsidRPr="00B26309">
        <w:rPr>
          <w:sz w:val="22"/>
          <w:szCs w:val="22"/>
        </w:rPr>
        <w:t>В основе реализации основной образовательной программы лежит системно</w:t>
      </w:r>
      <w:r w:rsidRPr="00B26309">
        <w:rPr>
          <w:sz w:val="22"/>
          <w:szCs w:val="22"/>
        </w:rPr>
        <w:softHyphen/>
        <w:t>деятельностный подход</w:t>
      </w:r>
      <w:r w:rsidRPr="00B26309">
        <w:rPr>
          <w:rStyle w:val="Bodytext2NotBoldSpacing0pt"/>
          <w:sz w:val="22"/>
          <w:szCs w:val="22"/>
        </w:rPr>
        <w:t>, который предполагает:</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C77BE" w:rsidRPr="00B26309" w:rsidRDefault="00D83DF5">
      <w:pPr>
        <w:pStyle w:val="Bodytext0"/>
        <w:framePr w:w="9941" w:h="14126" w:hRule="exact" w:wrap="around" w:vAnchor="page" w:hAnchor="page" w:x="1001" w:y="1424"/>
        <w:numPr>
          <w:ilvl w:val="0"/>
          <w:numId w:val="3"/>
        </w:numPr>
        <w:shd w:val="clear" w:color="auto" w:fill="auto"/>
        <w:ind w:left="20" w:right="20" w:firstLine="700"/>
        <w:jc w:val="both"/>
        <w:rPr>
          <w:sz w:val="22"/>
          <w:szCs w:val="22"/>
        </w:rPr>
      </w:pPr>
      <w:r w:rsidRPr="00B26309">
        <w:rPr>
          <w:sz w:val="22"/>
          <w:szCs w:val="22"/>
        </w:rPr>
        <w:t xml:space="preserve">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C77BE" w:rsidRPr="00B26309" w:rsidRDefault="00D83DF5">
      <w:pPr>
        <w:pStyle w:val="Headerorfooter20"/>
        <w:framePr w:wrap="around" w:vAnchor="page" w:hAnchor="page" w:x="9689" w:y="15697"/>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5</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328"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20"/>
        <w:framePr w:w="9960" w:h="14132" w:hRule="exact" w:wrap="around" w:vAnchor="page" w:hAnchor="page" w:x="992" w:y="1423"/>
        <w:shd w:val="clear" w:color="auto" w:fill="auto"/>
        <w:spacing w:before="0"/>
        <w:ind w:left="40" w:right="20" w:firstLine="860"/>
        <w:rPr>
          <w:sz w:val="22"/>
          <w:szCs w:val="22"/>
        </w:rPr>
      </w:pPr>
      <w:r w:rsidRPr="00B26309">
        <w:rPr>
          <w:sz w:val="22"/>
          <w:szCs w:val="22"/>
        </w:rPr>
        <w:t>Основная образовательная программа формируется с учётом психолого</w:t>
      </w:r>
      <w:r w:rsidRPr="00B26309">
        <w:rPr>
          <w:sz w:val="22"/>
          <w:szCs w:val="22"/>
        </w:rPr>
        <w:softHyphen/>
        <w:t>педагогических особенностей развития детей 11—15 лет, связанных:</w:t>
      </w:r>
    </w:p>
    <w:p w:rsidR="001C77BE" w:rsidRPr="00B26309" w:rsidRDefault="00D83DF5">
      <w:pPr>
        <w:pStyle w:val="Bodytext0"/>
        <w:framePr w:w="9960" w:h="14132" w:hRule="exact" w:wrap="around" w:vAnchor="page" w:hAnchor="page" w:x="992" w:y="1423"/>
        <w:numPr>
          <w:ilvl w:val="0"/>
          <w:numId w:val="3"/>
        </w:numPr>
        <w:shd w:val="clear" w:color="auto" w:fill="auto"/>
        <w:ind w:left="40" w:right="20" w:firstLine="700"/>
        <w:jc w:val="both"/>
        <w:rPr>
          <w:sz w:val="22"/>
          <w:szCs w:val="22"/>
        </w:rPr>
      </w:pPr>
      <w:r w:rsidRPr="00B26309">
        <w:rPr>
          <w:sz w:val="22"/>
          <w:szCs w:val="22"/>
        </w:rPr>
        <w:t xml:space="preserve"> </w:t>
      </w:r>
      <w:r w:rsidRPr="00B26309">
        <w:rPr>
          <w:rStyle w:val="BodytextItalicSpacing0pt"/>
          <w:sz w:val="22"/>
          <w:szCs w:val="22"/>
        </w:rPr>
        <w:t>с переходом от учебных действий, характерных для начальной школы</w:t>
      </w:r>
      <w:r w:rsidRPr="00B26309">
        <w:rPr>
          <w:sz w:val="22"/>
          <w:szCs w:val="22"/>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B26309">
        <w:rPr>
          <w:rStyle w:val="BodytextItalicSpacing0pt"/>
          <w:sz w:val="22"/>
          <w:szCs w:val="22"/>
        </w:rPr>
        <w:t>овладению этой учебной деятельностью</w:t>
      </w:r>
      <w:r w:rsidRPr="00B26309">
        <w:rPr>
          <w:sz w:val="22"/>
          <w:szCs w:val="22"/>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B26309">
        <w:rPr>
          <w:rStyle w:val="BodytextItalicSpacing0pt"/>
          <w:sz w:val="22"/>
          <w:szCs w:val="22"/>
        </w:rPr>
        <w:t xml:space="preserve">новой внутренней позиции обучающегося, </w:t>
      </w:r>
      <w:r w:rsidRPr="00B26309">
        <w:rPr>
          <w:sz w:val="22"/>
          <w:szCs w:val="22"/>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C77BE" w:rsidRPr="00B26309" w:rsidRDefault="00D83DF5">
      <w:pPr>
        <w:pStyle w:val="Bodytext0"/>
        <w:framePr w:w="9960" w:h="14132" w:hRule="exact" w:wrap="around" w:vAnchor="page" w:hAnchor="page" w:x="992" w:y="1423"/>
        <w:numPr>
          <w:ilvl w:val="0"/>
          <w:numId w:val="3"/>
        </w:numPr>
        <w:shd w:val="clear" w:color="auto" w:fill="auto"/>
        <w:ind w:left="40" w:right="20" w:firstLine="700"/>
        <w:jc w:val="both"/>
        <w:rPr>
          <w:sz w:val="22"/>
          <w:szCs w:val="22"/>
        </w:rPr>
      </w:pPr>
      <w:r w:rsidRPr="00B26309">
        <w:rPr>
          <w:sz w:val="22"/>
          <w:szCs w:val="22"/>
        </w:rPr>
        <w:t xml:space="preserve"> </w:t>
      </w:r>
      <w:r w:rsidRPr="00B26309">
        <w:rPr>
          <w:rStyle w:val="BodytextItalicSpacing0pt"/>
          <w:sz w:val="22"/>
          <w:szCs w:val="22"/>
        </w:rPr>
        <w:t>с осуществлением</w:t>
      </w:r>
      <w:r w:rsidRPr="00B26309">
        <w:rPr>
          <w:sz w:val="22"/>
          <w:szCs w:val="22"/>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B26309">
        <w:rPr>
          <w:rStyle w:val="BodytextItalicSpacing0pt"/>
          <w:sz w:val="22"/>
          <w:szCs w:val="22"/>
        </w:rPr>
        <w:t>качественного преобразования учебных действий</w:t>
      </w:r>
      <w:r w:rsidRPr="00B26309">
        <w:rPr>
          <w:sz w:val="22"/>
          <w:szCs w:val="22"/>
        </w:rPr>
        <w:t xml:space="preserve"> моделирования, контроля и оценки и </w:t>
      </w:r>
      <w:r w:rsidRPr="00B26309">
        <w:rPr>
          <w:rStyle w:val="BodytextItalicSpacing0pt"/>
          <w:sz w:val="22"/>
          <w:szCs w:val="22"/>
        </w:rPr>
        <w:t>перехода</w:t>
      </w:r>
      <w:r w:rsidRPr="00B26309">
        <w:rPr>
          <w:sz w:val="22"/>
          <w:szCs w:val="22"/>
        </w:rPr>
        <w:t xml:space="preserve"> от самостоятельной постановки обучающимися новых учебных задач </w:t>
      </w:r>
      <w:r w:rsidRPr="00B26309">
        <w:rPr>
          <w:rStyle w:val="BodytextItalicSpacing0pt"/>
          <w:sz w:val="22"/>
          <w:szCs w:val="22"/>
        </w:rPr>
        <w:t>к развитию способности проектирования собственной учебной деятельности и построению жизненных планов во временной перспективе</w:t>
      </w:r>
      <w:r w:rsidRPr="00B26309">
        <w:rPr>
          <w:sz w:val="22"/>
          <w:szCs w:val="22"/>
        </w:rPr>
        <w:t>;</w:t>
      </w:r>
    </w:p>
    <w:p w:rsidR="001C77BE" w:rsidRPr="00B26309" w:rsidRDefault="00D83DF5">
      <w:pPr>
        <w:pStyle w:val="Bodytext0"/>
        <w:framePr w:w="9960" w:h="14132" w:hRule="exact" w:wrap="around" w:vAnchor="page" w:hAnchor="page" w:x="992" w:y="1423"/>
        <w:numPr>
          <w:ilvl w:val="0"/>
          <w:numId w:val="3"/>
        </w:numPr>
        <w:shd w:val="clear" w:color="auto" w:fill="auto"/>
        <w:ind w:left="40" w:right="20" w:firstLine="700"/>
        <w:jc w:val="both"/>
        <w:rPr>
          <w:sz w:val="22"/>
          <w:szCs w:val="22"/>
        </w:rPr>
      </w:pPr>
      <w:r w:rsidRPr="00B26309">
        <w:rPr>
          <w:sz w:val="22"/>
          <w:szCs w:val="22"/>
        </w:rPr>
        <w:t xml:space="preserve"> </w:t>
      </w:r>
      <w:r w:rsidRPr="00B26309">
        <w:rPr>
          <w:rStyle w:val="BodytextItalicSpacing0pt"/>
          <w:sz w:val="22"/>
          <w:szCs w:val="22"/>
        </w:rPr>
        <w:t>с формированием</w:t>
      </w:r>
      <w:r w:rsidRPr="00B26309">
        <w:rPr>
          <w:sz w:val="22"/>
          <w:szCs w:val="22"/>
        </w:rPr>
        <w:t xml:space="preserve"> у обучающегося </w:t>
      </w:r>
      <w:r w:rsidRPr="00B26309">
        <w:rPr>
          <w:rStyle w:val="BodytextItalicSpacing0pt"/>
          <w:sz w:val="22"/>
          <w:szCs w:val="22"/>
        </w:rPr>
        <w:t>научного типа мышления,</w:t>
      </w:r>
      <w:r w:rsidRPr="00B26309">
        <w:rPr>
          <w:sz w:val="22"/>
          <w:szCs w:val="22"/>
        </w:rPr>
        <w:t xml:space="preserve"> который ориентирует его на общекультурные образцы, нормы, эталоны и закономерности взаимодействия с окружающим миром;</w:t>
      </w:r>
    </w:p>
    <w:p w:rsidR="001C77BE" w:rsidRPr="00B26309" w:rsidRDefault="00D83DF5">
      <w:pPr>
        <w:pStyle w:val="Bodytext0"/>
        <w:framePr w:w="9960" w:h="14132" w:hRule="exact" w:wrap="around" w:vAnchor="page" w:hAnchor="page" w:x="992" w:y="1423"/>
        <w:numPr>
          <w:ilvl w:val="0"/>
          <w:numId w:val="3"/>
        </w:numPr>
        <w:shd w:val="clear" w:color="auto" w:fill="auto"/>
        <w:ind w:left="40" w:right="20" w:firstLine="700"/>
        <w:jc w:val="both"/>
        <w:rPr>
          <w:sz w:val="22"/>
          <w:szCs w:val="22"/>
        </w:rPr>
      </w:pPr>
      <w:r w:rsidRPr="00B26309">
        <w:rPr>
          <w:sz w:val="22"/>
          <w:szCs w:val="22"/>
        </w:rPr>
        <w:t xml:space="preserve"> </w:t>
      </w:r>
      <w:r w:rsidRPr="00B26309">
        <w:rPr>
          <w:rStyle w:val="BodytextItalicSpacing0pt"/>
          <w:sz w:val="22"/>
          <w:szCs w:val="22"/>
        </w:rPr>
        <w:t>с овладением коммуникативными средствами и способами организации кооперации и сотрудничества</w:t>
      </w:r>
      <w:r w:rsidRPr="00B26309">
        <w:rPr>
          <w:sz w:val="22"/>
          <w:szCs w:val="22"/>
        </w:rPr>
        <w:t>; развитием учебного сотрудничества, реализуемого в отношениях обучающихся с учителем и сверстниками;</w:t>
      </w:r>
    </w:p>
    <w:p w:rsidR="001C77BE" w:rsidRPr="00B26309" w:rsidRDefault="00D83DF5">
      <w:pPr>
        <w:pStyle w:val="Bodytext0"/>
        <w:framePr w:w="9960" w:h="14132" w:hRule="exact" w:wrap="around" w:vAnchor="page" w:hAnchor="page" w:x="992" w:y="1423"/>
        <w:numPr>
          <w:ilvl w:val="0"/>
          <w:numId w:val="3"/>
        </w:numPr>
        <w:shd w:val="clear" w:color="auto" w:fill="auto"/>
        <w:ind w:left="40" w:right="20" w:firstLine="700"/>
        <w:jc w:val="both"/>
        <w:rPr>
          <w:sz w:val="22"/>
          <w:szCs w:val="22"/>
        </w:rPr>
      </w:pPr>
      <w:r w:rsidRPr="00B26309">
        <w:rPr>
          <w:sz w:val="22"/>
          <w:szCs w:val="22"/>
        </w:rPr>
        <w:t xml:space="preserve"> </w:t>
      </w:r>
      <w:r w:rsidRPr="00B26309">
        <w:rPr>
          <w:rStyle w:val="BodytextItalicSpacing0pt"/>
          <w:sz w:val="22"/>
          <w:szCs w:val="22"/>
        </w:rPr>
        <w:t xml:space="preserve">с изменением формы организации учебной деятельности и учебного сотрудничества </w:t>
      </w:r>
      <w:r w:rsidRPr="00B26309">
        <w:rPr>
          <w:sz w:val="22"/>
          <w:szCs w:val="22"/>
        </w:rPr>
        <w:t>от классно-урочной к лабораторно-семинарской и лекционно-лабораторной исследовательской.</w:t>
      </w:r>
    </w:p>
    <w:p w:rsidR="001C77BE" w:rsidRPr="00B26309" w:rsidRDefault="00D83DF5">
      <w:pPr>
        <w:pStyle w:val="Bodytext0"/>
        <w:framePr w:w="9960" w:h="14132" w:hRule="exact" w:wrap="around" w:vAnchor="page" w:hAnchor="page" w:x="992" w:y="1423"/>
        <w:shd w:val="clear" w:color="auto" w:fill="auto"/>
        <w:ind w:left="40" w:right="20" w:firstLine="700"/>
        <w:jc w:val="both"/>
        <w:rPr>
          <w:sz w:val="22"/>
          <w:szCs w:val="22"/>
        </w:rPr>
      </w:pPr>
      <w:r w:rsidRPr="00B26309">
        <w:rPr>
          <w:rStyle w:val="BodytextItalicSpacing0pt"/>
          <w:sz w:val="22"/>
          <w:szCs w:val="22"/>
        </w:rPr>
        <w:t>Переход обучающегося в основную школу совпадает с предкритической фазой развития ребёнка</w:t>
      </w:r>
      <w:r w:rsidRPr="00B26309">
        <w:rPr>
          <w:sz w:val="22"/>
          <w:szCs w:val="22"/>
        </w:rPr>
        <w:t xml:space="preserve"> — переходом к кризису младшего подросткового возраста (11—13 лет, 6—7 классы), характеризующемуся </w:t>
      </w:r>
      <w:r w:rsidRPr="00B26309">
        <w:rPr>
          <w:rStyle w:val="BodytextItalicSpacing0pt"/>
          <w:sz w:val="22"/>
          <w:szCs w:val="22"/>
        </w:rPr>
        <w:t xml:space="preserve">началом перехода от детства к взрослости, при котором </w:t>
      </w:r>
      <w:r w:rsidRPr="00B26309">
        <w:rPr>
          <w:sz w:val="22"/>
          <w:szCs w:val="22"/>
        </w:rPr>
        <w:t xml:space="preserve">центральным и специфическим </w:t>
      </w:r>
      <w:r w:rsidRPr="00B26309">
        <w:rPr>
          <w:rStyle w:val="BodytextItalicSpacing0pt"/>
          <w:sz w:val="22"/>
          <w:szCs w:val="22"/>
        </w:rPr>
        <w:t>новообразованием</w:t>
      </w:r>
      <w:r w:rsidRPr="00B26309">
        <w:rPr>
          <w:sz w:val="22"/>
          <w:szCs w:val="22"/>
        </w:rPr>
        <w:t xml:space="preserve"> в личности подростка является возникновение и развитие у него </w:t>
      </w:r>
      <w:r w:rsidRPr="00B26309">
        <w:rPr>
          <w:rStyle w:val="BodytextItalicSpacing0pt"/>
          <w:sz w:val="22"/>
          <w:szCs w:val="22"/>
        </w:rPr>
        <w:t>самосознания</w:t>
      </w:r>
      <w:r w:rsidRPr="00B26309">
        <w:rPr>
          <w:sz w:val="22"/>
          <w:szCs w:val="22"/>
        </w:rPr>
        <w:t xml:space="preserve"> — представления о том, что он уже не ребёнок, т. е. </w:t>
      </w:r>
      <w:r w:rsidRPr="00B26309">
        <w:rPr>
          <w:rStyle w:val="BodytextItalicSpacing0pt"/>
          <w:sz w:val="22"/>
          <w:szCs w:val="22"/>
        </w:rPr>
        <w:t>чувства взрослости,</w:t>
      </w:r>
      <w:r w:rsidRPr="00B26309">
        <w:rPr>
          <w:sz w:val="22"/>
          <w:szCs w:val="22"/>
        </w:rPr>
        <w:t xml:space="preserve"> а также внутренней </w:t>
      </w:r>
      <w:r w:rsidRPr="00B26309">
        <w:rPr>
          <w:rStyle w:val="BodytextItalicSpacing0pt"/>
          <w:sz w:val="22"/>
          <w:szCs w:val="22"/>
        </w:rPr>
        <w:t>переориентацией</w:t>
      </w:r>
      <w:r w:rsidRPr="00B26309">
        <w:rPr>
          <w:sz w:val="22"/>
          <w:szCs w:val="22"/>
        </w:rPr>
        <w:t xml:space="preserve"> подростка с правил и ограничений, связанных с </w:t>
      </w:r>
      <w:r w:rsidRPr="00B26309">
        <w:rPr>
          <w:rStyle w:val="BodytextItalicSpacing0pt"/>
          <w:sz w:val="22"/>
          <w:szCs w:val="22"/>
        </w:rPr>
        <w:t>моралью послушания,</w:t>
      </w:r>
      <w:r w:rsidRPr="00B26309">
        <w:rPr>
          <w:sz w:val="22"/>
          <w:szCs w:val="22"/>
        </w:rPr>
        <w:t xml:space="preserve"> на </w:t>
      </w:r>
      <w:r w:rsidRPr="00B26309">
        <w:rPr>
          <w:rStyle w:val="BodytextItalicSpacing0pt"/>
          <w:sz w:val="22"/>
          <w:szCs w:val="22"/>
        </w:rPr>
        <w:t>нормы поведения взрослых.</w:t>
      </w:r>
    </w:p>
    <w:p w:rsidR="001C77BE" w:rsidRPr="00B26309" w:rsidRDefault="00D83DF5">
      <w:pPr>
        <w:pStyle w:val="Bodytext0"/>
        <w:framePr w:w="9960" w:h="14132" w:hRule="exact" w:wrap="around" w:vAnchor="page" w:hAnchor="page" w:x="992" w:y="1423"/>
        <w:shd w:val="clear" w:color="auto" w:fill="auto"/>
        <w:ind w:left="40" w:firstLine="700"/>
        <w:jc w:val="both"/>
        <w:rPr>
          <w:sz w:val="22"/>
          <w:szCs w:val="22"/>
        </w:rPr>
      </w:pPr>
      <w:r w:rsidRPr="00B26309">
        <w:rPr>
          <w:rStyle w:val="BodytextItalicSpacing0pt"/>
          <w:sz w:val="22"/>
          <w:szCs w:val="22"/>
        </w:rPr>
        <w:t>Второй этап подросткового развития</w:t>
      </w:r>
      <w:r w:rsidRPr="00B26309">
        <w:rPr>
          <w:sz w:val="22"/>
          <w:szCs w:val="22"/>
        </w:rPr>
        <w:t xml:space="preserve"> (14—15 лет, 8—9 классы) характеризуется:</w:t>
      </w:r>
    </w:p>
    <w:p w:rsidR="001C77BE" w:rsidRPr="00B26309" w:rsidRDefault="00D83DF5">
      <w:pPr>
        <w:pStyle w:val="Bodytext0"/>
        <w:framePr w:w="9960" w:h="14132" w:hRule="exact" w:wrap="around" w:vAnchor="page" w:hAnchor="page" w:x="992" w:y="1423"/>
        <w:numPr>
          <w:ilvl w:val="0"/>
          <w:numId w:val="3"/>
        </w:numPr>
        <w:shd w:val="clear" w:color="auto" w:fill="auto"/>
        <w:ind w:left="40" w:right="20" w:firstLine="700"/>
        <w:jc w:val="both"/>
        <w:rPr>
          <w:sz w:val="22"/>
          <w:szCs w:val="22"/>
        </w:rPr>
      </w:pPr>
      <w:r w:rsidRPr="00B26309">
        <w:rPr>
          <w:sz w:val="22"/>
          <w:szCs w:val="22"/>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C77BE" w:rsidRPr="00B26309" w:rsidRDefault="00D83DF5">
      <w:pPr>
        <w:pStyle w:val="Bodytext0"/>
        <w:framePr w:w="9960" w:h="14132" w:hRule="exact" w:wrap="around" w:vAnchor="page" w:hAnchor="page" w:x="992" w:y="1423"/>
        <w:numPr>
          <w:ilvl w:val="0"/>
          <w:numId w:val="3"/>
        </w:numPr>
        <w:shd w:val="clear" w:color="auto" w:fill="auto"/>
        <w:ind w:left="40" w:firstLine="700"/>
        <w:jc w:val="both"/>
        <w:rPr>
          <w:sz w:val="22"/>
          <w:szCs w:val="22"/>
        </w:rPr>
      </w:pPr>
      <w:r w:rsidRPr="00B26309">
        <w:rPr>
          <w:sz w:val="22"/>
          <w:szCs w:val="22"/>
        </w:rPr>
        <w:t xml:space="preserve"> стремлением подростка к общению и совместной деятельности со сверстниками;</w:t>
      </w:r>
    </w:p>
    <w:p w:rsidR="001C77BE" w:rsidRPr="00B26309" w:rsidRDefault="00D83DF5">
      <w:pPr>
        <w:pStyle w:val="Bodytext0"/>
        <w:framePr w:w="9960" w:h="14132" w:hRule="exact" w:wrap="around" w:vAnchor="page" w:hAnchor="page" w:x="992" w:y="1423"/>
        <w:numPr>
          <w:ilvl w:val="0"/>
          <w:numId w:val="3"/>
        </w:numPr>
        <w:shd w:val="clear" w:color="auto" w:fill="auto"/>
        <w:ind w:left="40" w:right="20" w:firstLine="700"/>
        <w:jc w:val="both"/>
        <w:rPr>
          <w:sz w:val="22"/>
          <w:szCs w:val="22"/>
        </w:rPr>
      </w:pPr>
      <w:r w:rsidRPr="00B26309">
        <w:rPr>
          <w:sz w:val="22"/>
          <w:szCs w:val="22"/>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w:t>
      </w:r>
    </w:p>
    <w:p w:rsidR="001C77BE" w:rsidRPr="00B26309" w:rsidRDefault="00D83DF5">
      <w:pPr>
        <w:pStyle w:val="Bodytext0"/>
        <w:framePr w:w="9960" w:h="14132" w:hRule="exact" w:wrap="around" w:vAnchor="page" w:hAnchor="page" w:x="992" w:y="1423"/>
        <w:numPr>
          <w:ilvl w:val="0"/>
          <w:numId w:val="3"/>
        </w:numPr>
        <w:shd w:val="clear" w:color="auto" w:fill="auto"/>
        <w:ind w:left="40" w:right="20" w:firstLine="700"/>
        <w:jc w:val="both"/>
        <w:rPr>
          <w:sz w:val="22"/>
          <w:szCs w:val="22"/>
        </w:rPr>
      </w:pPr>
      <w:r w:rsidRPr="00B26309">
        <w:rPr>
          <w:sz w:val="22"/>
          <w:szCs w:val="22"/>
        </w:rPr>
        <w:t xml:space="preserve"> процессом перехода от детства к взрослости, отражающимся в его характеристике как «переходного», «трудного» или «критического»;</w:t>
      </w:r>
    </w:p>
    <w:p w:rsidR="001C77BE" w:rsidRPr="00B26309" w:rsidRDefault="00D83DF5">
      <w:pPr>
        <w:pStyle w:val="Bodytext0"/>
        <w:framePr w:w="9960" w:h="14132" w:hRule="exact" w:wrap="around" w:vAnchor="page" w:hAnchor="page" w:x="992" w:y="1423"/>
        <w:numPr>
          <w:ilvl w:val="0"/>
          <w:numId w:val="3"/>
        </w:numPr>
        <w:shd w:val="clear" w:color="auto" w:fill="auto"/>
        <w:ind w:left="40" w:right="20" w:firstLine="700"/>
        <w:jc w:val="both"/>
        <w:rPr>
          <w:sz w:val="22"/>
          <w:szCs w:val="22"/>
        </w:rPr>
      </w:pPr>
      <w:r w:rsidRPr="00B26309">
        <w:rPr>
          <w:sz w:val="22"/>
          <w:szCs w:val="22"/>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1C77BE" w:rsidRPr="00B26309" w:rsidRDefault="00D83DF5">
      <w:pPr>
        <w:pStyle w:val="Bodytext0"/>
        <w:framePr w:w="9960" w:h="14132" w:hRule="exact" w:wrap="around" w:vAnchor="page" w:hAnchor="page" w:x="992" w:y="1423"/>
        <w:numPr>
          <w:ilvl w:val="0"/>
          <w:numId w:val="3"/>
        </w:numPr>
        <w:shd w:val="clear" w:color="auto" w:fill="auto"/>
        <w:ind w:left="40" w:right="20" w:firstLine="700"/>
        <w:jc w:val="both"/>
        <w:rPr>
          <w:sz w:val="22"/>
          <w:szCs w:val="22"/>
        </w:rPr>
      </w:pPr>
      <w:r w:rsidRPr="00B26309">
        <w:rPr>
          <w:sz w:val="22"/>
          <w:szCs w:val="22"/>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C77BE" w:rsidRPr="00B26309" w:rsidRDefault="00D83DF5">
      <w:pPr>
        <w:pStyle w:val="Headerorfooter20"/>
        <w:framePr w:wrap="around" w:vAnchor="page" w:hAnchor="page" w:x="9704" w:y="15706"/>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6</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4"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41" w:h="14093" w:hRule="exact" w:wrap="around" w:vAnchor="page" w:hAnchor="page" w:x="1001" w:y="1431"/>
        <w:shd w:val="clear" w:color="auto" w:fill="auto"/>
        <w:ind w:left="20" w:right="20" w:firstLine="700"/>
        <w:jc w:val="both"/>
        <w:rPr>
          <w:sz w:val="22"/>
          <w:szCs w:val="22"/>
        </w:rPr>
      </w:pPr>
      <w:r w:rsidRPr="00B26309">
        <w:rPr>
          <w:sz w:val="22"/>
          <w:szCs w:val="22"/>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C77BE" w:rsidRPr="00B26309" w:rsidRDefault="00D83DF5">
      <w:pPr>
        <w:pStyle w:val="Bodytext0"/>
        <w:framePr w:w="9941" w:h="14093" w:hRule="exact" w:wrap="around" w:vAnchor="page" w:hAnchor="page" w:x="1001" w:y="1431"/>
        <w:shd w:val="clear" w:color="auto" w:fill="auto"/>
        <w:ind w:left="20" w:right="20" w:firstLine="700"/>
        <w:jc w:val="both"/>
        <w:rPr>
          <w:sz w:val="22"/>
          <w:szCs w:val="22"/>
        </w:rPr>
      </w:pPr>
      <w:r w:rsidRPr="00B26309">
        <w:rPr>
          <w:sz w:val="22"/>
          <w:szCs w:val="22"/>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1C77BE" w:rsidRPr="00B26309" w:rsidRDefault="00D83DF5">
      <w:pPr>
        <w:pStyle w:val="Bodytext0"/>
        <w:framePr w:w="9941" w:h="14093" w:hRule="exact" w:wrap="around" w:vAnchor="page" w:hAnchor="page" w:x="1001" w:y="1431"/>
        <w:shd w:val="clear" w:color="auto" w:fill="auto"/>
        <w:spacing w:after="291"/>
        <w:ind w:left="20" w:right="20" w:firstLine="700"/>
        <w:jc w:val="both"/>
        <w:rPr>
          <w:sz w:val="22"/>
          <w:szCs w:val="22"/>
        </w:rPr>
      </w:pPr>
      <w:r w:rsidRPr="00B26309">
        <w:rPr>
          <w:sz w:val="22"/>
          <w:szCs w:val="22"/>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C77BE" w:rsidRPr="00B26309" w:rsidRDefault="00D83DF5">
      <w:pPr>
        <w:pStyle w:val="Heading30"/>
        <w:framePr w:w="9941" w:h="14093" w:hRule="exact" w:wrap="around" w:vAnchor="page" w:hAnchor="page" w:x="1001" w:y="1431"/>
        <w:numPr>
          <w:ilvl w:val="1"/>
          <w:numId w:val="2"/>
        </w:numPr>
        <w:shd w:val="clear" w:color="auto" w:fill="auto"/>
        <w:tabs>
          <w:tab w:val="left" w:pos="951"/>
        </w:tabs>
        <w:spacing w:before="0" w:after="8" w:line="210" w:lineRule="exact"/>
        <w:ind w:left="480"/>
        <w:rPr>
          <w:sz w:val="22"/>
          <w:szCs w:val="22"/>
        </w:rPr>
      </w:pPr>
      <w:bookmarkStart w:id="3" w:name="bookmark3"/>
      <w:r w:rsidRPr="00B26309">
        <w:rPr>
          <w:sz w:val="22"/>
          <w:szCs w:val="22"/>
        </w:rPr>
        <w:t>Планируемые результаты освоения обучающимися основной образовательной</w:t>
      </w:r>
      <w:bookmarkEnd w:id="3"/>
    </w:p>
    <w:p w:rsidR="001C77BE" w:rsidRPr="00B26309" w:rsidRDefault="00D83DF5">
      <w:pPr>
        <w:pStyle w:val="Heading30"/>
        <w:framePr w:w="9941" w:h="14093" w:hRule="exact" w:wrap="around" w:vAnchor="page" w:hAnchor="page" w:x="1001" w:y="1431"/>
        <w:shd w:val="clear" w:color="auto" w:fill="auto"/>
        <w:spacing w:before="0" w:after="0" w:line="210" w:lineRule="exact"/>
        <w:jc w:val="center"/>
        <w:rPr>
          <w:sz w:val="22"/>
          <w:szCs w:val="22"/>
        </w:rPr>
      </w:pPr>
      <w:bookmarkStart w:id="4" w:name="bookmark4"/>
      <w:r w:rsidRPr="00B26309">
        <w:rPr>
          <w:sz w:val="22"/>
          <w:szCs w:val="22"/>
        </w:rPr>
        <w:t>программы основного общего образования</w:t>
      </w:r>
      <w:bookmarkEnd w:id="4"/>
    </w:p>
    <w:p w:rsidR="001C77BE" w:rsidRPr="00B26309" w:rsidRDefault="00D83DF5">
      <w:pPr>
        <w:pStyle w:val="Bodytext20"/>
        <w:framePr w:w="9941" w:h="14093" w:hRule="exact" w:wrap="around" w:vAnchor="page" w:hAnchor="page" w:x="1001" w:y="1431"/>
        <w:shd w:val="clear" w:color="auto" w:fill="auto"/>
        <w:spacing w:before="0" w:line="547" w:lineRule="exact"/>
        <w:ind w:right="720"/>
        <w:jc w:val="center"/>
        <w:rPr>
          <w:sz w:val="22"/>
          <w:szCs w:val="22"/>
        </w:rPr>
      </w:pPr>
      <w:r w:rsidRPr="00B26309">
        <w:rPr>
          <w:sz w:val="22"/>
          <w:szCs w:val="22"/>
        </w:rPr>
        <w:t>СТ</w:t>
      </w:r>
      <w:r w:rsidRPr="00B26309">
        <w:rPr>
          <w:rStyle w:val="Bodytext21"/>
          <w:b/>
          <w:bCs/>
          <w:sz w:val="22"/>
          <w:szCs w:val="22"/>
        </w:rPr>
        <w:t>АНДА</w:t>
      </w:r>
      <w:r w:rsidRPr="00B26309">
        <w:rPr>
          <w:sz w:val="22"/>
          <w:szCs w:val="22"/>
        </w:rPr>
        <w:t>РТ ОСНОВНОГО ОБЩЕГО ОБРАЗОВАНИЯ Общие учебные умения, навыки и способы деятельности</w:t>
      </w:r>
    </w:p>
    <w:p w:rsidR="001C77BE" w:rsidRPr="00B26309" w:rsidRDefault="00D83DF5">
      <w:pPr>
        <w:pStyle w:val="Bodytext0"/>
        <w:framePr w:w="9941" w:h="14093" w:hRule="exact" w:wrap="around" w:vAnchor="page" w:hAnchor="page" w:x="1001" w:y="1431"/>
        <w:shd w:val="clear" w:color="auto" w:fill="auto"/>
        <w:spacing w:after="291"/>
        <w:ind w:left="20" w:right="20" w:firstLine="540"/>
        <w:jc w:val="both"/>
        <w:rPr>
          <w:sz w:val="22"/>
          <w:szCs w:val="22"/>
        </w:rPr>
      </w:pPr>
      <w:r w:rsidRPr="00B26309">
        <w:rPr>
          <w:sz w:val="22"/>
          <w:szCs w:val="22"/>
        </w:rPr>
        <w:t>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1C77BE" w:rsidRPr="00B26309" w:rsidRDefault="00D83DF5">
      <w:pPr>
        <w:pStyle w:val="Heading30"/>
        <w:framePr w:w="9941" w:h="14093" w:hRule="exact" w:wrap="around" w:vAnchor="page" w:hAnchor="page" w:x="1001" w:y="1431"/>
        <w:shd w:val="clear" w:color="auto" w:fill="auto"/>
        <w:spacing w:before="0" w:after="207" w:line="210" w:lineRule="exact"/>
        <w:ind w:left="20" w:firstLine="540"/>
        <w:rPr>
          <w:sz w:val="22"/>
          <w:szCs w:val="22"/>
        </w:rPr>
      </w:pPr>
      <w:bookmarkStart w:id="5" w:name="bookmark5"/>
      <w:r w:rsidRPr="00B26309">
        <w:rPr>
          <w:sz w:val="22"/>
          <w:szCs w:val="22"/>
        </w:rPr>
        <w:t>Познавательная деятельность</w:t>
      </w:r>
      <w:bookmarkEnd w:id="5"/>
    </w:p>
    <w:p w:rsidR="001C77BE" w:rsidRPr="00B26309" w:rsidRDefault="00D83DF5">
      <w:pPr>
        <w:pStyle w:val="Bodytext0"/>
        <w:framePr w:w="9941" w:h="14093" w:hRule="exact" w:wrap="around" w:vAnchor="page" w:hAnchor="page" w:x="1001" w:y="1431"/>
        <w:shd w:val="clear" w:color="auto" w:fill="auto"/>
        <w:ind w:left="20" w:right="20" w:firstLine="540"/>
        <w:jc w:val="both"/>
        <w:rPr>
          <w:sz w:val="22"/>
          <w:szCs w:val="22"/>
        </w:rPr>
      </w:pPr>
      <w:r w:rsidRPr="00B26309">
        <w:rPr>
          <w:sz w:val="22"/>
          <w:szCs w:val="22"/>
        </w:rPr>
        <w:t>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w:t>
      </w:r>
      <w:r w:rsidRPr="00B26309">
        <w:rPr>
          <w:sz w:val="22"/>
          <w:szCs w:val="22"/>
        </w:rPr>
        <w:softHyphen/>
        <w:t>следственных связей.</w:t>
      </w:r>
    </w:p>
    <w:p w:rsidR="001C77BE" w:rsidRPr="00B26309" w:rsidRDefault="00D83DF5">
      <w:pPr>
        <w:pStyle w:val="Bodytext0"/>
        <w:framePr w:w="9941" w:h="14093" w:hRule="exact" w:wrap="around" w:vAnchor="page" w:hAnchor="page" w:x="1001" w:y="1431"/>
        <w:shd w:val="clear" w:color="auto" w:fill="auto"/>
        <w:ind w:left="20" w:right="20" w:firstLine="540"/>
        <w:jc w:val="both"/>
        <w:rPr>
          <w:sz w:val="22"/>
          <w:szCs w:val="22"/>
        </w:rPr>
      </w:pPr>
      <w:r w:rsidRPr="00B26309">
        <w:rPr>
          <w:sz w:val="22"/>
          <w:szCs w:val="22"/>
        </w:rPr>
        <w:t>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1C77BE" w:rsidRPr="00B26309" w:rsidRDefault="00D83DF5">
      <w:pPr>
        <w:pStyle w:val="Bodytext0"/>
        <w:framePr w:w="9941" w:h="14093" w:hRule="exact" w:wrap="around" w:vAnchor="page" w:hAnchor="page" w:x="1001" w:y="1431"/>
        <w:shd w:val="clear" w:color="auto" w:fill="auto"/>
        <w:ind w:left="20" w:right="20" w:firstLine="540"/>
        <w:jc w:val="both"/>
        <w:rPr>
          <w:sz w:val="22"/>
          <w:szCs w:val="22"/>
        </w:rPr>
      </w:pPr>
      <w:r w:rsidRPr="00B26309">
        <w:rPr>
          <w:sz w:val="22"/>
          <w:szCs w:val="22"/>
        </w:rPr>
        <w:t>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w:t>
      </w:r>
    </w:p>
    <w:p w:rsidR="001C77BE" w:rsidRPr="00B26309" w:rsidRDefault="00D83DF5">
      <w:pPr>
        <w:pStyle w:val="Bodytext0"/>
        <w:framePr w:w="9941" w:h="14093" w:hRule="exact" w:wrap="around" w:vAnchor="page" w:hAnchor="page" w:x="1001" w:y="1431"/>
        <w:shd w:val="clear" w:color="auto" w:fill="auto"/>
        <w:ind w:left="20" w:right="20" w:firstLine="540"/>
        <w:jc w:val="both"/>
        <w:rPr>
          <w:sz w:val="22"/>
          <w:szCs w:val="22"/>
        </w:rPr>
      </w:pPr>
      <w:r w:rsidRPr="00B26309">
        <w:rPr>
          <w:sz w:val="22"/>
          <w:szCs w:val="22"/>
        </w:rPr>
        <w:t>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1C77BE" w:rsidRPr="00B26309" w:rsidRDefault="00D83DF5">
      <w:pPr>
        <w:pStyle w:val="Bodytext0"/>
        <w:framePr w:w="9941" w:h="14093" w:hRule="exact" w:wrap="around" w:vAnchor="page" w:hAnchor="page" w:x="1001" w:y="1431"/>
        <w:shd w:val="clear" w:color="auto" w:fill="auto"/>
        <w:spacing w:after="291"/>
        <w:ind w:left="20" w:right="20" w:firstLine="540"/>
        <w:jc w:val="both"/>
        <w:rPr>
          <w:sz w:val="22"/>
          <w:szCs w:val="22"/>
        </w:rPr>
      </w:pPr>
      <w:r w:rsidRPr="00B26309">
        <w:rPr>
          <w:sz w:val="22"/>
          <w:szCs w:val="22"/>
        </w:rPr>
        <w:t>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1C77BE" w:rsidRPr="00B26309" w:rsidRDefault="00D83DF5">
      <w:pPr>
        <w:pStyle w:val="Heading30"/>
        <w:framePr w:w="9941" w:h="14093" w:hRule="exact" w:wrap="around" w:vAnchor="page" w:hAnchor="page" w:x="1001" w:y="1431"/>
        <w:shd w:val="clear" w:color="auto" w:fill="auto"/>
        <w:spacing w:before="0" w:after="212" w:line="210" w:lineRule="exact"/>
        <w:ind w:left="20" w:firstLine="540"/>
        <w:rPr>
          <w:sz w:val="22"/>
          <w:szCs w:val="22"/>
        </w:rPr>
      </w:pPr>
      <w:bookmarkStart w:id="6" w:name="bookmark6"/>
      <w:r w:rsidRPr="00B26309">
        <w:rPr>
          <w:sz w:val="22"/>
          <w:szCs w:val="22"/>
        </w:rPr>
        <w:t>Информационно-коммуникативная деятельность</w:t>
      </w:r>
      <w:bookmarkEnd w:id="6"/>
    </w:p>
    <w:p w:rsidR="001C77BE" w:rsidRPr="00B26309" w:rsidRDefault="00D83DF5">
      <w:pPr>
        <w:pStyle w:val="Bodytext0"/>
        <w:framePr w:w="9941" w:h="14093" w:hRule="exact" w:wrap="around" w:vAnchor="page" w:hAnchor="page" w:x="1001" w:y="1431"/>
        <w:shd w:val="clear" w:color="auto" w:fill="auto"/>
        <w:ind w:left="20" w:right="20" w:firstLine="540"/>
        <w:jc w:val="both"/>
        <w:rPr>
          <w:sz w:val="22"/>
          <w:szCs w:val="22"/>
        </w:rPr>
      </w:pPr>
      <w:r w:rsidRPr="00B26309">
        <w:rPr>
          <w:sz w:val="22"/>
          <w:szCs w:val="22"/>
        </w:rPr>
        <w:t>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1C77BE" w:rsidRPr="00B26309" w:rsidRDefault="00D83DF5">
      <w:pPr>
        <w:pStyle w:val="Bodytext0"/>
        <w:framePr w:w="9941" w:h="14093" w:hRule="exact" w:wrap="around" w:vAnchor="page" w:hAnchor="page" w:x="1001" w:y="1431"/>
        <w:shd w:val="clear" w:color="auto" w:fill="auto"/>
        <w:ind w:left="20" w:firstLine="540"/>
        <w:jc w:val="both"/>
        <w:rPr>
          <w:sz w:val="22"/>
          <w:szCs w:val="22"/>
        </w:rPr>
      </w:pPr>
      <w:r w:rsidRPr="00B26309">
        <w:rPr>
          <w:sz w:val="22"/>
          <w:szCs w:val="22"/>
        </w:rPr>
        <w:t>Осознанное беглое чтение текстов различных стилей и жанров, проведение</w:t>
      </w:r>
    </w:p>
    <w:p w:rsidR="001C77BE" w:rsidRPr="00B26309" w:rsidRDefault="00D83DF5">
      <w:pPr>
        <w:pStyle w:val="Headerorfooter20"/>
        <w:framePr w:wrap="around" w:vAnchor="page" w:hAnchor="page" w:x="9689"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7</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4"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41" w:h="14093" w:hRule="exact" w:wrap="around" w:vAnchor="page" w:hAnchor="page" w:x="1001" w:y="1431"/>
        <w:shd w:val="clear" w:color="auto" w:fill="auto"/>
        <w:ind w:left="20" w:firstLine="0"/>
        <w:jc w:val="both"/>
        <w:rPr>
          <w:sz w:val="22"/>
          <w:szCs w:val="22"/>
        </w:rPr>
      </w:pPr>
      <w:r w:rsidRPr="00B26309">
        <w:rPr>
          <w:sz w:val="22"/>
          <w:szCs w:val="22"/>
        </w:rPr>
        <w:t>информационно-смыслового анализа текста. Использование различных видов чтения (ознакомительное, просмотровое, поисковое и др.).</w:t>
      </w:r>
    </w:p>
    <w:p w:rsidR="001C77BE" w:rsidRPr="00B26309" w:rsidRDefault="00D83DF5">
      <w:pPr>
        <w:pStyle w:val="Bodytext0"/>
        <w:framePr w:w="9941" w:h="14093" w:hRule="exact" w:wrap="around" w:vAnchor="page" w:hAnchor="page" w:x="1001" w:y="1431"/>
        <w:shd w:val="clear" w:color="auto" w:fill="auto"/>
        <w:ind w:left="20" w:right="20" w:firstLine="540"/>
        <w:jc w:val="both"/>
        <w:rPr>
          <w:sz w:val="22"/>
          <w:szCs w:val="22"/>
        </w:rPr>
      </w:pPr>
      <w:r w:rsidRPr="00B26309">
        <w:rPr>
          <w:sz w:val="22"/>
          <w:szCs w:val="22"/>
        </w:rPr>
        <w:t>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1C77BE" w:rsidRPr="00B26309" w:rsidRDefault="00D83DF5">
      <w:pPr>
        <w:pStyle w:val="Bodytext0"/>
        <w:framePr w:w="9941" w:h="14093" w:hRule="exact" w:wrap="around" w:vAnchor="page" w:hAnchor="page" w:x="1001" w:y="1431"/>
        <w:shd w:val="clear" w:color="auto" w:fill="auto"/>
        <w:ind w:left="20" w:right="20" w:firstLine="540"/>
        <w:jc w:val="both"/>
        <w:rPr>
          <w:sz w:val="22"/>
          <w:szCs w:val="22"/>
        </w:rPr>
      </w:pPr>
      <w:r w:rsidRPr="00B26309">
        <w:rPr>
          <w:sz w:val="22"/>
          <w:szCs w:val="22"/>
        </w:rPr>
        <w:t>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1C77BE" w:rsidRPr="00B26309" w:rsidRDefault="00D83DF5">
      <w:pPr>
        <w:pStyle w:val="Bodytext0"/>
        <w:framePr w:w="9941" w:h="14093" w:hRule="exact" w:wrap="around" w:vAnchor="page" w:hAnchor="page" w:x="1001" w:y="1431"/>
        <w:shd w:val="clear" w:color="auto" w:fill="auto"/>
        <w:spacing w:after="291"/>
        <w:ind w:left="20" w:right="20" w:firstLine="540"/>
        <w:jc w:val="both"/>
        <w:rPr>
          <w:sz w:val="22"/>
          <w:szCs w:val="22"/>
        </w:rPr>
      </w:pPr>
      <w:r w:rsidRPr="00B26309">
        <w:rPr>
          <w:sz w:val="22"/>
          <w:szCs w:val="22"/>
        </w:rPr>
        <w:t>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1C77BE" w:rsidRPr="00B26309" w:rsidRDefault="00D83DF5">
      <w:pPr>
        <w:pStyle w:val="Bodytext20"/>
        <w:framePr w:w="9941" w:h="14093" w:hRule="exact" w:wrap="around" w:vAnchor="page" w:hAnchor="page" w:x="1001" w:y="1431"/>
        <w:shd w:val="clear" w:color="auto" w:fill="auto"/>
        <w:spacing w:before="0" w:after="207" w:line="210" w:lineRule="exact"/>
        <w:ind w:left="20" w:firstLine="540"/>
        <w:jc w:val="both"/>
        <w:rPr>
          <w:sz w:val="22"/>
          <w:szCs w:val="22"/>
        </w:rPr>
      </w:pPr>
      <w:r w:rsidRPr="00B26309">
        <w:rPr>
          <w:sz w:val="22"/>
          <w:szCs w:val="22"/>
        </w:rPr>
        <w:t>Рефлексивная деятельность</w:t>
      </w:r>
    </w:p>
    <w:p w:rsidR="001C77BE" w:rsidRPr="00B26309" w:rsidRDefault="00D83DF5">
      <w:pPr>
        <w:pStyle w:val="Bodytext0"/>
        <w:framePr w:w="9941" w:h="14093" w:hRule="exact" w:wrap="around" w:vAnchor="page" w:hAnchor="page" w:x="1001" w:y="1431"/>
        <w:shd w:val="clear" w:color="auto" w:fill="auto"/>
        <w:ind w:left="20" w:right="20" w:firstLine="540"/>
        <w:jc w:val="both"/>
        <w:rPr>
          <w:sz w:val="22"/>
          <w:szCs w:val="22"/>
        </w:rPr>
      </w:pPr>
      <w:r w:rsidRPr="00B26309">
        <w:rPr>
          <w:sz w:val="22"/>
          <w:szCs w:val="22"/>
        </w:rPr>
        <w:t>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1C77BE" w:rsidRPr="00B26309" w:rsidRDefault="00D83DF5">
      <w:pPr>
        <w:pStyle w:val="Bodytext0"/>
        <w:framePr w:w="9941" w:h="14093" w:hRule="exact" w:wrap="around" w:vAnchor="page" w:hAnchor="page" w:x="1001" w:y="1431"/>
        <w:shd w:val="clear" w:color="auto" w:fill="auto"/>
        <w:ind w:left="20" w:right="20" w:firstLine="540"/>
        <w:jc w:val="both"/>
        <w:rPr>
          <w:sz w:val="22"/>
          <w:szCs w:val="22"/>
        </w:rPr>
      </w:pPr>
      <w:r w:rsidRPr="00B26309">
        <w:rPr>
          <w:sz w:val="22"/>
          <w:szCs w:val="22"/>
        </w:rPr>
        <w:t>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1C77BE" w:rsidRPr="00B26309" w:rsidRDefault="00D83DF5">
      <w:pPr>
        <w:pStyle w:val="Bodytext0"/>
        <w:framePr w:w="9941" w:h="14093" w:hRule="exact" w:wrap="around" w:vAnchor="page" w:hAnchor="page" w:x="1001" w:y="1431"/>
        <w:shd w:val="clear" w:color="auto" w:fill="auto"/>
        <w:spacing w:after="267"/>
        <w:ind w:left="20" w:right="20" w:firstLine="540"/>
        <w:jc w:val="both"/>
        <w:rPr>
          <w:sz w:val="22"/>
          <w:szCs w:val="22"/>
        </w:rPr>
      </w:pPr>
      <w:r w:rsidRPr="00B26309">
        <w:rPr>
          <w:sz w:val="22"/>
          <w:szCs w:val="22"/>
        </w:rPr>
        <w:t>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1C77BE" w:rsidRPr="00B26309" w:rsidRDefault="00D83DF5">
      <w:pPr>
        <w:pStyle w:val="Bodytext20"/>
        <w:framePr w:w="9941" w:h="14093" w:hRule="exact" w:wrap="around" w:vAnchor="page" w:hAnchor="page" w:x="1001" w:y="1431"/>
        <w:shd w:val="clear" w:color="auto" w:fill="auto"/>
        <w:spacing w:before="0" w:after="213" w:line="240" w:lineRule="exact"/>
        <w:ind w:right="720"/>
        <w:jc w:val="center"/>
        <w:rPr>
          <w:sz w:val="22"/>
          <w:szCs w:val="22"/>
        </w:rPr>
      </w:pPr>
      <w:r w:rsidRPr="00B26309">
        <w:rPr>
          <w:sz w:val="22"/>
          <w:szCs w:val="22"/>
        </w:rPr>
        <w:t>Требования к уровню подготовки выпускников ПО РУССКОМУ ЯЗЫКУ</w:t>
      </w:r>
    </w:p>
    <w:p w:rsidR="001C77BE" w:rsidRPr="00B26309" w:rsidRDefault="00D83DF5">
      <w:pPr>
        <w:pStyle w:val="Bodytext20"/>
        <w:framePr w:w="9941" w:h="14093" w:hRule="exact" w:wrap="around" w:vAnchor="page" w:hAnchor="page" w:x="1001" w:y="1431"/>
        <w:shd w:val="clear" w:color="auto" w:fill="auto"/>
        <w:spacing w:before="0"/>
        <w:ind w:left="20" w:firstLine="540"/>
        <w:jc w:val="both"/>
        <w:rPr>
          <w:sz w:val="22"/>
          <w:szCs w:val="22"/>
        </w:rPr>
      </w:pPr>
      <w:r w:rsidRPr="00B26309">
        <w:rPr>
          <w:sz w:val="22"/>
          <w:szCs w:val="22"/>
        </w:rPr>
        <w:t>В результате изучения русского языка ученик должен:</w:t>
      </w:r>
    </w:p>
    <w:p w:rsidR="001C77BE" w:rsidRPr="00B26309" w:rsidRDefault="00D83DF5">
      <w:pPr>
        <w:pStyle w:val="Bodytext20"/>
        <w:framePr w:w="9941" w:h="14093" w:hRule="exact" w:wrap="around" w:vAnchor="page" w:hAnchor="page" w:x="1001" w:y="1431"/>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41" w:h="14093" w:hRule="exact" w:wrap="around" w:vAnchor="page" w:hAnchor="page" w:x="1001" w:y="1431"/>
        <w:numPr>
          <w:ilvl w:val="0"/>
          <w:numId w:val="1"/>
        </w:numPr>
        <w:shd w:val="clear" w:color="auto" w:fill="auto"/>
        <w:ind w:left="20" w:right="20" w:firstLine="540"/>
        <w:jc w:val="both"/>
        <w:rPr>
          <w:sz w:val="22"/>
          <w:szCs w:val="22"/>
        </w:rPr>
      </w:pPr>
      <w:r w:rsidRPr="00B26309">
        <w:rPr>
          <w:sz w:val="22"/>
          <w:szCs w:val="22"/>
        </w:rPr>
        <w:t xml:space="preserve"> 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1C77BE" w:rsidRPr="00B26309" w:rsidRDefault="00D83DF5">
      <w:pPr>
        <w:pStyle w:val="Bodytext0"/>
        <w:framePr w:w="9941" w:h="14093" w:hRule="exact" w:wrap="around" w:vAnchor="page" w:hAnchor="page" w:x="1001" w:y="1431"/>
        <w:numPr>
          <w:ilvl w:val="0"/>
          <w:numId w:val="1"/>
        </w:numPr>
        <w:shd w:val="clear" w:color="auto" w:fill="auto"/>
        <w:ind w:left="20" w:right="20" w:firstLine="540"/>
        <w:jc w:val="both"/>
        <w:rPr>
          <w:sz w:val="22"/>
          <w:szCs w:val="22"/>
        </w:rPr>
      </w:pPr>
      <w:r w:rsidRPr="00B26309">
        <w:rPr>
          <w:sz w:val="22"/>
          <w:szCs w:val="22"/>
        </w:rPr>
        <w:t xml:space="preserve"> смысл понятий: речь устная и письменная; монолог, диалог; сфера и ситуация речевого общения;</w:t>
      </w:r>
    </w:p>
    <w:p w:rsidR="001C77BE" w:rsidRPr="00B26309" w:rsidRDefault="00D83DF5">
      <w:pPr>
        <w:pStyle w:val="Bodytext0"/>
        <w:framePr w:w="9941" w:h="14093" w:hRule="exact" w:wrap="around" w:vAnchor="page" w:hAnchor="page" w:x="1001" w:y="1431"/>
        <w:numPr>
          <w:ilvl w:val="0"/>
          <w:numId w:val="1"/>
        </w:numPr>
        <w:shd w:val="clear" w:color="auto" w:fill="auto"/>
        <w:ind w:left="20" w:right="20" w:firstLine="540"/>
        <w:jc w:val="both"/>
        <w:rPr>
          <w:sz w:val="22"/>
          <w:szCs w:val="22"/>
        </w:rPr>
      </w:pPr>
      <w:r w:rsidRPr="00B26309">
        <w:rPr>
          <w:sz w:val="22"/>
          <w:szCs w:val="22"/>
        </w:rPr>
        <w:t xml:space="preserve"> основные признаки разговорной речи, научного, публицистического, официально</w:t>
      </w:r>
      <w:r w:rsidR="002D333E" w:rsidRPr="00B26309">
        <w:rPr>
          <w:sz w:val="22"/>
          <w:szCs w:val="22"/>
        </w:rPr>
        <w:t>-</w:t>
      </w:r>
      <w:r w:rsidRPr="00B26309">
        <w:rPr>
          <w:sz w:val="22"/>
          <w:szCs w:val="22"/>
        </w:rPr>
        <w:softHyphen/>
        <w:t>делового стилей, языка художественной литературы;</w:t>
      </w:r>
    </w:p>
    <w:p w:rsidR="001C77BE" w:rsidRPr="00B26309" w:rsidRDefault="00D83DF5">
      <w:pPr>
        <w:pStyle w:val="Bodytext0"/>
        <w:framePr w:w="9941" w:h="14093" w:hRule="exact" w:wrap="around" w:vAnchor="page" w:hAnchor="page" w:x="1001" w:y="1431"/>
        <w:numPr>
          <w:ilvl w:val="0"/>
          <w:numId w:val="1"/>
        </w:numPr>
        <w:shd w:val="clear" w:color="auto" w:fill="auto"/>
        <w:ind w:left="20" w:right="20" w:firstLine="540"/>
        <w:jc w:val="both"/>
        <w:rPr>
          <w:sz w:val="22"/>
          <w:szCs w:val="22"/>
        </w:rPr>
      </w:pPr>
      <w:r w:rsidRPr="00B26309">
        <w:rPr>
          <w:sz w:val="22"/>
          <w:szCs w:val="22"/>
        </w:rPr>
        <w:t xml:space="preserve"> особенности основных жанров научного, публицистического, официально-делового стилей и разговорной речи;</w:t>
      </w:r>
    </w:p>
    <w:p w:rsidR="001C77BE" w:rsidRPr="00B26309" w:rsidRDefault="00D83DF5">
      <w:pPr>
        <w:pStyle w:val="Bodytext0"/>
        <w:framePr w:w="9941" w:h="14093" w:hRule="exact" w:wrap="around" w:vAnchor="page" w:hAnchor="page" w:x="1001" w:y="1431"/>
        <w:numPr>
          <w:ilvl w:val="0"/>
          <w:numId w:val="1"/>
        </w:numPr>
        <w:shd w:val="clear" w:color="auto" w:fill="auto"/>
        <w:ind w:left="20" w:right="20" w:firstLine="540"/>
        <w:jc w:val="both"/>
        <w:rPr>
          <w:sz w:val="22"/>
          <w:szCs w:val="22"/>
        </w:rPr>
      </w:pPr>
      <w:r w:rsidRPr="00B26309">
        <w:rPr>
          <w:sz w:val="22"/>
          <w:szCs w:val="22"/>
        </w:rPr>
        <w:t xml:space="preserve"> признаки текста и его функционально-смысловых типов (повествования, описания, рассуждения);</w:t>
      </w:r>
    </w:p>
    <w:p w:rsidR="001C77BE" w:rsidRPr="00B26309" w:rsidRDefault="00D83DF5">
      <w:pPr>
        <w:pStyle w:val="Bodytext0"/>
        <w:framePr w:w="9941" w:h="14093" w:hRule="exact" w:wrap="around" w:vAnchor="page" w:hAnchor="page" w:x="1001" w:y="1431"/>
        <w:numPr>
          <w:ilvl w:val="0"/>
          <w:numId w:val="1"/>
        </w:numPr>
        <w:shd w:val="clear" w:color="auto" w:fill="auto"/>
        <w:ind w:left="20" w:firstLine="540"/>
        <w:jc w:val="both"/>
        <w:rPr>
          <w:sz w:val="22"/>
          <w:szCs w:val="22"/>
        </w:rPr>
      </w:pPr>
      <w:r w:rsidRPr="00B26309">
        <w:rPr>
          <w:sz w:val="22"/>
          <w:szCs w:val="22"/>
        </w:rPr>
        <w:t xml:space="preserve"> основные единицы языка, их признаки;</w:t>
      </w:r>
    </w:p>
    <w:p w:rsidR="001C77BE" w:rsidRPr="00B26309" w:rsidRDefault="00D83DF5">
      <w:pPr>
        <w:pStyle w:val="Bodytext0"/>
        <w:framePr w:w="9941" w:h="14093" w:hRule="exact" w:wrap="around" w:vAnchor="page" w:hAnchor="page" w:x="1001" w:y="1431"/>
        <w:numPr>
          <w:ilvl w:val="0"/>
          <w:numId w:val="1"/>
        </w:numPr>
        <w:shd w:val="clear" w:color="auto" w:fill="auto"/>
        <w:ind w:left="20" w:right="20" w:firstLine="540"/>
        <w:jc w:val="both"/>
        <w:rPr>
          <w:sz w:val="22"/>
          <w:szCs w:val="22"/>
        </w:rPr>
      </w:pPr>
      <w:r w:rsidRPr="00B26309">
        <w:rPr>
          <w:sz w:val="22"/>
          <w:szCs w:val="22"/>
        </w:rPr>
        <w:t xml:space="preserve"> 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1C77BE" w:rsidRPr="00B26309" w:rsidRDefault="00D83DF5">
      <w:pPr>
        <w:pStyle w:val="Bodytext20"/>
        <w:framePr w:w="9941" w:h="14093" w:hRule="exact" w:wrap="around" w:vAnchor="page" w:hAnchor="page" w:x="1001" w:y="1431"/>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41" w:h="14093" w:hRule="exact" w:wrap="around" w:vAnchor="page" w:hAnchor="page" w:x="1001" w:y="1431"/>
        <w:numPr>
          <w:ilvl w:val="0"/>
          <w:numId w:val="1"/>
        </w:numPr>
        <w:shd w:val="clear" w:color="auto" w:fill="auto"/>
        <w:ind w:left="20" w:firstLine="540"/>
        <w:jc w:val="both"/>
        <w:rPr>
          <w:sz w:val="22"/>
          <w:szCs w:val="22"/>
        </w:rPr>
      </w:pPr>
      <w:r w:rsidRPr="00B26309">
        <w:rPr>
          <w:sz w:val="22"/>
          <w:szCs w:val="22"/>
        </w:rPr>
        <w:t xml:space="preserve"> различать разговорную речь, научный, публицистический, официально-деловой стили,</w:t>
      </w:r>
    </w:p>
    <w:p w:rsidR="001C77BE" w:rsidRPr="00B26309" w:rsidRDefault="00D83DF5">
      <w:pPr>
        <w:pStyle w:val="Headerorfooter20"/>
        <w:framePr w:wrap="around" w:vAnchor="page" w:hAnchor="page" w:x="9689"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8</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4"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1" w:h="14087" w:hRule="exact" w:wrap="around" w:vAnchor="page" w:hAnchor="page" w:x="1006" w:y="1430"/>
        <w:shd w:val="clear" w:color="auto" w:fill="auto"/>
        <w:ind w:left="20" w:firstLine="0"/>
        <w:rPr>
          <w:sz w:val="22"/>
          <w:szCs w:val="22"/>
        </w:rPr>
      </w:pPr>
      <w:r w:rsidRPr="00B26309">
        <w:rPr>
          <w:sz w:val="22"/>
          <w:szCs w:val="22"/>
        </w:rPr>
        <w:t>язык художественной литературы;</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определять тему, основную мысль текста, функционально-смысловой тип и стиль речи; анализировать структуру и языковые особенности текста;</w:t>
      </w:r>
    </w:p>
    <w:p w:rsidR="001C77BE" w:rsidRPr="00B26309" w:rsidRDefault="00D83DF5">
      <w:pPr>
        <w:pStyle w:val="Bodytext0"/>
        <w:framePr w:w="9931" w:h="14087" w:hRule="exact" w:wrap="around" w:vAnchor="page" w:hAnchor="page" w:x="1006" w:y="1430"/>
        <w:numPr>
          <w:ilvl w:val="0"/>
          <w:numId w:val="1"/>
        </w:numPr>
        <w:shd w:val="clear" w:color="auto" w:fill="auto"/>
        <w:ind w:left="20" w:firstLine="540"/>
        <w:jc w:val="both"/>
        <w:rPr>
          <w:sz w:val="22"/>
          <w:szCs w:val="22"/>
        </w:rPr>
      </w:pPr>
      <w:r w:rsidRPr="00B26309">
        <w:rPr>
          <w:sz w:val="22"/>
          <w:szCs w:val="22"/>
        </w:rPr>
        <w:t xml:space="preserve"> опознавать языковые единицы, проводить различные виды их анализа;</w:t>
      </w:r>
    </w:p>
    <w:p w:rsidR="001C77BE" w:rsidRPr="00B26309" w:rsidRDefault="00D83DF5">
      <w:pPr>
        <w:pStyle w:val="Bodytext0"/>
        <w:framePr w:w="9931" w:h="14087" w:hRule="exact" w:wrap="around" w:vAnchor="page" w:hAnchor="page" w:x="1006" w:y="1430"/>
        <w:numPr>
          <w:ilvl w:val="0"/>
          <w:numId w:val="1"/>
        </w:numPr>
        <w:shd w:val="clear" w:color="auto" w:fill="auto"/>
        <w:ind w:left="20" w:firstLine="540"/>
        <w:jc w:val="both"/>
        <w:rPr>
          <w:sz w:val="22"/>
          <w:szCs w:val="22"/>
        </w:rPr>
      </w:pPr>
      <w:r w:rsidRPr="00B26309">
        <w:rPr>
          <w:sz w:val="22"/>
          <w:szCs w:val="22"/>
        </w:rPr>
        <w:t xml:space="preserve"> объяснять с помощью словаря значение слов с национально-культурным компонентом;</w:t>
      </w:r>
    </w:p>
    <w:p w:rsidR="001C77BE" w:rsidRPr="00B26309" w:rsidRDefault="00D83DF5">
      <w:pPr>
        <w:pStyle w:val="Bodytext20"/>
        <w:framePr w:w="9931" w:h="14087" w:hRule="exact" w:wrap="around" w:vAnchor="page" w:hAnchor="page" w:x="1006" w:y="1430"/>
        <w:shd w:val="clear" w:color="auto" w:fill="auto"/>
        <w:spacing w:before="0"/>
        <w:ind w:left="20" w:firstLine="540"/>
        <w:jc w:val="both"/>
        <w:rPr>
          <w:sz w:val="22"/>
          <w:szCs w:val="22"/>
        </w:rPr>
      </w:pPr>
      <w:r w:rsidRPr="00B26309">
        <w:rPr>
          <w:sz w:val="22"/>
          <w:szCs w:val="22"/>
        </w:rPr>
        <w:t>аудирование и чтение:</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адекватно понимать информацию устного и письменного сообщения (цель, тему основную и дополнительную, явную и скрытую информацию);</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читать тексты разных стилей и жанров; владеть разными видами чтения (изучающим, ознакомительным, просмотровым);</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1C77BE" w:rsidRPr="00B26309" w:rsidRDefault="00D83DF5">
      <w:pPr>
        <w:pStyle w:val="Bodytext20"/>
        <w:framePr w:w="9931" w:h="14087" w:hRule="exact" w:wrap="around" w:vAnchor="page" w:hAnchor="page" w:x="1006" w:y="1430"/>
        <w:shd w:val="clear" w:color="auto" w:fill="auto"/>
        <w:spacing w:before="0"/>
        <w:ind w:left="20" w:firstLine="540"/>
        <w:jc w:val="both"/>
        <w:rPr>
          <w:sz w:val="22"/>
          <w:szCs w:val="22"/>
        </w:rPr>
      </w:pPr>
      <w:r w:rsidRPr="00B26309">
        <w:rPr>
          <w:sz w:val="22"/>
          <w:szCs w:val="22"/>
        </w:rPr>
        <w:t>говорение и письмо:</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воспроизводить текст с заданной степенью свернутости (план, пересказ, изложение, конспект);</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создавать тексты различных стилей и жанров (отзыв, аннотацию, реферат, выступление, письмо, расписку, заявление);</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осуществлять выбор и организацию языковых средств в соответствии с темой, целями, сферой и ситуацией общения;</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1C77BE" w:rsidRPr="00B26309" w:rsidRDefault="00D83DF5">
      <w:pPr>
        <w:pStyle w:val="Bodytext0"/>
        <w:framePr w:w="9931" w:h="14087" w:hRule="exact" w:wrap="around" w:vAnchor="page" w:hAnchor="page" w:x="1006" w:y="1430"/>
        <w:numPr>
          <w:ilvl w:val="0"/>
          <w:numId w:val="1"/>
        </w:numPr>
        <w:shd w:val="clear" w:color="auto" w:fill="auto"/>
        <w:ind w:left="20" w:firstLine="540"/>
        <w:jc w:val="both"/>
        <w:rPr>
          <w:sz w:val="22"/>
          <w:szCs w:val="22"/>
        </w:rPr>
      </w:pPr>
      <w:r w:rsidRPr="00B26309">
        <w:rPr>
          <w:sz w:val="22"/>
          <w:szCs w:val="22"/>
        </w:rPr>
        <w:t xml:space="preserve"> соблюдать в практике письма основные правила орфографии и пунктуации;</w:t>
      </w:r>
    </w:p>
    <w:p w:rsidR="001C77BE" w:rsidRPr="00B26309" w:rsidRDefault="00D83DF5">
      <w:pPr>
        <w:pStyle w:val="Bodytext0"/>
        <w:framePr w:w="9931" w:h="14087" w:hRule="exact" w:wrap="around" w:vAnchor="page" w:hAnchor="page" w:x="1006" w:y="1430"/>
        <w:numPr>
          <w:ilvl w:val="0"/>
          <w:numId w:val="1"/>
        </w:numPr>
        <w:shd w:val="clear" w:color="auto" w:fill="auto"/>
        <w:tabs>
          <w:tab w:val="right" w:pos="9927"/>
        </w:tabs>
        <w:ind w:left="20" w:right="20" w:firstLine="540"/>
        <w:jc w:val="both"/>
        <w:rPr>
          <w:sz w:val="22"/>
          <w:szCs w:val="22"/>
        </w:rPr>
      </w:pPr>
      <w:r w:rsidRPr="00B26309">
        <w:rPr>
          <w:sz w:val="22"/>
          <w:szCs w:val="22"/>
        </w:rPr>
        <w:t>соблюдать нормы русского речевого этикета; уместно использовать паралингвистические (внеязыковые) средства общения;</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осуществлять речевой самоконтроль; оценивать свою речь с точки зрения ее правильности, находить грамматические и речевые ошибки, недочеты, исправлять их; совершенствовать и редактировать собственные тексты;</w:t>
      </w:r>
    </w:p>
    <w:p w:rsidR="001C77BE" w:rsidRPr="00B26309" w:rsidRDefault="00D83DF5">
      <w:pPr>
        <w:pStyle w:val="Bodytext20"/>
        <w:framePr w:w="9931" w:h="14087" w:hRule="exact" w:wrap="around" w:vAnchor="page" w:hAnchor="page" w:x="1006" w:y="1430"/>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развития речевой культуры, бережного и сознательного отношения к родному языку, сохранения чистоты русского языка как явления культуры;</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удовлетворения коммуникативных потребностей в учебных, бытовых, социально</w:t>
      </w:r>
      <w:r w:rsidRPr="00B26309">
        <w:rPr>
          <w:sz w:val="22"/>
          <w:szCs w:val="22"/>
        </w:rPr>
        <w:softHyphen/>
        <w:t>культурных ситуациях общения;</w:t>
      </w:r>
    </w:p>
    <w:p w:rsidR="001C77BE" w:rsidRPr="00B26309" w:rsidRDefault="00D83DF5">
      <w:pPr>
        <w:pStyle w:val="Bodytext0"/>
        <w:framePr w:w="9931" w:h="14087"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w:t>
      </w:r>
    </w:p>
    <w:p w:rsidR="001C77BE" w:rsidRPr="00B26309" w:rsidRDefault="00D83DF5">
      <w:pPr>
        <w:pStyle w:val="Bodytext0"/>
        <w:framePr w:w="9931" w:h="14087" w:hRule="exact" w:wrap="around" w:vAnchor="page" w:hAnchor="page" w:x="1006" w:y="1430"/>
        <w:numPr>
          <w:ilvl w:val="0"/>
          <w:numId w:val="1"/>
        </w:numPr>
        <w:shd w:val="clear" w:color="auto" w:fill="auto"/>
        <w:spacing w:after="267"/>
        <w:ind w:left="20" w:right="20" w:firstLine="540"/>
        <w:jc w:val="both"/>
        <w:rPr>
          <w:sz w:val="22"/>
          <w:szCs w:val="22"/>
        </w:rPr>
      </w:pPr>
      <w:r w:rsidRPr="00B26309">
        <w:rPr>
          <w:sz w:val="22"/>
          <w:szCs w:val="22"/>
        </w:rPr>
        <w:t xml:space="preserve"> использования родного языка как средства получения знаний по другим учебным предметам и продолжения образования.</w:t>
      </w:r>
    </w:p>
    <w:p w:rsidR="001C77BE" w:rsidRPr="00B26309" w:rsidRDefault="00D83DF5">
      <w:pPr>
        <w:pStyle w:val="Bodytext20"/>
        <w:framePr w:w="9931" w:h="14087" w:hRule="exact" w:wrap="around" w:vAnchor="page" w:hAnchor="page" w:x="1006" w:y="1430"/>
        <w:shd w:val="clear" w:color="auto" w:fill="auto"/>
        <w:spacing w:before="0" w:after="264" w:line="240" w:lineRule="exact"/>
        <w:ind w:right="740"/>
        <w:jc w:val="center"/>
        <w:rPr>
          <w:sz w:val="22"/>
          <w:szCs w:val="22"/>
        </w:rPr>
      </w:pPr>
      <w:r w:rsidRPr="00B26309">
        <w:rPr>
          <w:sz w:val="22"/>
          <w:szCs w:val="22"/>
        </w:rPr>
        <w:t>Требования к уровню подготовки выпускников ПО ЛИТЕРАТУРЕ</w:t>
      </w:r>
    </w:p>
    <w:p w:rsidR="001C77BE" w:rsidRPr="00B26309" w:rsidRDefault="00D83DF5">
      <w:pPr>
        <w:pStyle w:val="Bodytext20"/>
        <w:framePr w:w="9931" w:h="14087" w:hRule="exact" w:wrap="around" w:vAnchor="page" w:hAnchor="page" w:x="1006" w:y="1430"/>
        <w:shd w:val="clear" w:color="auto" w:fill="auto"/>
        <w:spacing w:before="0" w:line="210" w:lineRule="exact"/>
        <w:ind w:left="20" w:firstLine="540"/>
        <w:jc w:val="both"/>
        <w:rPr>
          <w:sz w:val="22"/>
          <w:szCs w:val="22"/>
        </w:rPr>
      </w:pPr>
      <w:r w:rsidRPr="00B26309">
        <w:rPr>
          <w:sz w:val="22"/>
          <w:szCs w:val="22"/>
        </w:rPr>
        <w:t>В результате изучения литературы ученик должен:</w:t>
      </w:r>
    </w:p>
    <w:p w:rsidR="001C77BE" w:rsidRPr="00B26309" w:rsidRDefault="00D83DF5">
      <w:pPr>
        <w:pStyle w:val="Headerorfooter20"/>
        <w:framePr w:wrap="around" w:vAnchor="page" w:hAnchor="page" w:x="9689"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9</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4"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20"/>
        <w:framePr w:w="9931" w:h="14089" w:hRule="exact" w:wrap="around" w:vAnchor="page" w:hAnchor="page" w:x="1006" w:y="1435"/>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31" w:h="14089" w:hRule="exact" w:wrap="around" w:vAnchor="page" w:hAnchor="page" w:x="1006" w:y="1435"/>
        <w:numPr>
          <w:ilvl w:val="0"/>
          <w:numId w:val="1"/>
        </w:numPr>
        <w:shd w:val="clear" w:color="auto" w:fill="auto"/>
        <w:ind w:left="20" w:firstLine="540"/>
        <w:jc w:val="both"/>
        <w:rPr>
          <w:sz w:val="22"/>
          <w:szCs w:val="22"/>
        </w:rPr>
      </w:pPr>
      <w:r w:rsidRPr="00B26309">
        <w:rPr>
          <w:sz w:val="22"/>
          <w:szCs w:val="22"/>
        </w:rPr>
        <w:t xml:space="preserve"> образную природу словесного искусства;</w:t>
      </w:r>
    </w:p>
    <w:p w:rsidR="001C77BE" w:rsidRPr="00B26309" w:rsidRDefault="00D83DF5">
      <w:pPr>
        <w:pStyle w:val="Bodytext0"/>
        <w:framePr w:w="9931" w:h="14089" w:hRule="exact" w:wrap="around" w:vAnchor="page" w:hAnchor="page" w:x="1006" w:y="1435"/>
        <w:numPr>
          <w:ilvl w:val="0"/>
          <w:numId w:val="1"/>
        </w:numPr>
        <w:shd w:val="clear" w:color="auto" w:fill="auto"/>
        <w:ind w:left="20" w:firstLine="540"/>
        <w:jc w:val="both"/>
        <w:rPr>
          <w:sz w:val="22"/>
          <w:szCs w:val="22"/>
        </w:rPr>
      </w:pPr>
      <w:r w:rsidRPr="00B26309">
        <w:rPr>
          <w:sz w:val="22"/>
          <w:szCs w:val="22"/>
        </w:rPr>
        <w:t xml:space="preserve"> содержание изученных литературных произведений;</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основные факты жизни и творческого пути А.С. Грибоедова, А.С. Пушкина, М.Ю. Лермонтова, Н.В. Гоголя;</w:t>
      </w:r>
    </w:p>
    <w:p w:rsidR="001C77BE" w:rsidRPr="00B26309" w:rsidRDefault="00D83DF5">
      <w:pPr>
        <w:pStyle w:val="Bodytext0"/>
        <w:framePr w:w="9931" w:h="14089" w:hRule="exact" w:wrap="around" w:vAnchor="page" w:hAnchor="page" w:x="1006" w:y="1435"/>
        <w:numPr>
          <w:ilvl w:val="0"/>
          <w:numId w:val="1"/>
        </w:numPr>
        <w:shd w:val="clear" w:color="auto" w:fill="auto"/>
        <w:ind w:left="20" w:firstLine="540"/>
        <w:jc w:val="both"/>
        <w:rPr>
          <w:sz w:val="22"/>
          <w:szCs w:val="22"/>
        </w:rPr>
      </w:pPr>
      <w:r w:rsidRPr="00B26309">
        <w:rPr>
          <w:sz w:val="22"/>
          <w:szCs w:val="22"/>
        </w:rPr>
        <w:t xml:space="preserve"> изученные теоретико-литературные понятия;</w:t>
      </w:r>
    </w:p>
    <w:p w:rsidR="001C77BE" w:rsidRPr="00B26309" w:rsidRDefault="00D83DF5">
      <w:pPr>
        <w:pStyle w:val="Bodytext20"/>
        <w:framePr w:w="9931" w:h="14089" w:hRule="exact" w:wrap="around" w:vAnchor="page" w:hAnchor="page" w:x="1006" w:y="1435"/>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31" w:h="14089" w:hRule="exact" w:wrap="around" w:vAnchor="page" w:hAnchor="page" w:x="1006" w:y="1435"/>
        <w:numPr>
          <w:ilvl w:val="0"/>
          <w:numId w:val="1"/>
        </w:numPr>
        <w:shd w:val="clear" w:color="auto" w:fill="auto"/>
        <w:ind w:left="20" w:firstLine="540"/>
        <w:jc w:val="both"/>
        <w:rPr>
          <w:sz w:val="22"/>
          <w:szCs w:val="22"/>
        </w:rPr>
      </w:pPr>
      <w:r w:rsidRPr="00B26309">
        <w:rPr>
          <w:sz w:val="22"/>
          <w:szCs w:val="22"/>
        </w:rPr>
        <w:t xml:space="preserve"> воспринимать и анализировать художественный текст;</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выделять смысловые части художественного текста, составлять тезисы и план прочитанного;</w:t>
      </w:r>
    </w:p>
    <w:p w:rsidR="001C77BE" w:rsidRPr="00B26309" w:rsidRDefault="00D83DF5">
      <w:pPr>
        <w:pStyle w:val="Bodytext0"/>
        <w:framePr w:w="9931" w:h="14089" w:hRule="exact" w:wrap="around" w:vAnchor="page" w:hAnchor="page" w:x="1006" w:y="1435"/>
        <w:numPr>
          <w:ilvl w:val="0"/>
          <w:numId w:val="1"/>
        </w:numPr>
        <w:shd w:val="clear" w:color="auto" w:fill="auto"/>
        <w:ind w:left="20" w:firstLine="540"/>
        <w:jc w:val="both"/>
        <w:rPr>
          <w:sz w:val="22"/>
          <w:szCs w:val="22"/>
        </w:rPr>
      </w:pPr>
      <w:r w:rsidRPr="00B26309">
        <w:rPr>
          <w:sz w:val="22"/>
          <w:szCs w:val="22"/>
        </w:rPr>
        <w:t xml:space="preserve"> определять род и жанр литературного произведения;</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выделять и формулировать тему, идею, проблематику изученного произведения; давать характеристику героев;</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характеризовать особенности сюжета, композиции, роль изобразительно-выразительных средств;</w:t>
      </w:r>
    </w:p>
    <w:p w:rsidR="001C77BE" w:rsidRPr="00B26309" w:rsidRDefault="00D83DF5">
      <w:pPr>
        <w:pStyle w:val="Bodytext0"/>
        <w:framePr w:w="9931" w:h="14089" w:hRule="exact" w:wrap="around" w:vAnchor="page" w:hAnchor="page" w:x="1006" w:y="1435"/>
        <w:numPr>
          <w:ilvl w:val="0"/>
          <w:numId w:val="1"/>
        </w:numPr>
        <w:shd w:val="clear" w:color="auto" w:fill="auto"/>
        <w:ind w:left="20" w:firstLine="540"/>
        <w:jc w:val="both"/>
        <w:rPr>
          <w:sz w:val="22"/>
          <w:szCs w:val="22"/>
        </w:rPr>
      </w:pPr>
      <w:r w:rsidRPr="00B26309">
        <w:rPr>
          <w:sz w:val="22"/>
          <w:szCs w:val="22"/>
        </w:rPr>
        <w:t xml:space="preserve"> сопоставлять эпизоды литературных произведений и сравнивать их героев;</w:t>
      </w:r>
    </w:p>
    <w:p w:rsidR="001C77BE" w:rsidRPr="00B26309" w:rsidRDefault="00D83DF5">
      <w:pPr>
        <w:pStyle w:val="Bodytext0"/>
        <w:framePr w:w="9931" w:h="14089" w:hRule="exact" w:wrap="around" w:vAnchor="page" w:hAnchor="page" w:x="1006" w:y="1435"/>
        <w:numPr>
          <w:ilvl w:val="0"/>
          <w:numId w:val="1"/>
        </w:numPr>
        <w:shd w:val="clear" w:color="auto" w:fill="auto"/>
        <w:ind w:left="20" w:firstLine="540"/>
        <w:jc w:val="both"/>
        <w:rPr>
          <w:sz w:val="22"/>
          <w:szCs w:val="22"/>
        </w:rPr>
      </w:pPr>
      <w:r w:rsidRPr="00B26309">
        <w:rPr>
          <w:sz w:val="22"/>
          <w:szCs w:val="22"/>
        </w:rPr>
        <w:t xml:space="preserve"> выявлять авторскую позицию;</w:t>
      </w:r>
    </w:p>
    <w:p w:rsidR="001C77BE" w:rsidRPr="00B26309" w:rsidRDefault="00D83DF5">
      <w:pPr>
        <w:pStyle w:val="Bodytext0"/>
        <w:framePr w:w="9931" w:h="14089" w:hRule="exact" w:wrap="around" w:vAnchor="page" w:hAnchor="page" w:x="1006" w:y="1435"/>
        <w:numPr>
          <w:ilvl w:val="0"/>
          <w:numId w:val="1"/>
        </w:numPr>
        <w:shd w:val="clear" w:color="auto" w:fill="auto"/>
        <w:ind w:left="20" w:firstLine="540"/>
        <w:jc w:val="both"/>
        <w:rPr>
          <w:sz w:val="22"/>
          <w:szCs w:val="22"/>
        </w:rPr>
      </w:pPr>
      <w:r w:rsidRPr="00B26309">
        <w:rPr>
          <w:sz w:val="22"/>
          <w:szCs w:val="22"/>
        </w:rPr>
        <w:t xml:space="preserve"> выражать свое отношение к прочитанному;</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выразительно читать произведения (или фрагменты), в том числе выученные наизусть, соблюдая нормы литературного произношения;</w:t>
      </w:r>
    </w:p>
    <w:p w:rsidR="001C77BE" w:rsidRPr="00B26309" w:rsidRDefault="00D83DF5">
      <w:pPr>
        <w:pStyle w:val="Bodytext0"/>
        <w:framePr w:w="9931" w:h="14089" w:hRule="exact" w:wrap="around" w:vAnchor="page" w:hAnchor="page" w:x="1006" w:y="1435"/>
        <w:numPr>
          <w:ilvl w:val="0"/>
          <w:numId w:val="1"/>
        </w:numPr>
        <w:shd w:val="clear" w:color="auto" w:fill="auto"/>
        <w:ind w:left="20" w:firstLine="540"/>
        <w:jc w:val="both"/>
        <w:rPr>
          <w:sz w:val="22"/>
          <w:szCs w:val="22"/>
        </w:rPr>
      </w:pPr>
      <w:r w:rsidRPr="00B26309">
        <w:rPr>
          <w:sz w:val="22"/>
          <w:szCs w:val="22"/>
        </w:rPr>
        <w:t xml:space="preserve"> владеть различными видами пересказа;</w:t>
      </w:r>
    </w:p>
    <w:p w:rsidR="001C77BE" w:rsidRPr="00B26309" w:rsidRDefault="00D83DF5">
      <w:pPr>
        <w:pStyle w:val="Bodytext0"/>
        <w:framePr w:w="9931" w:h="14089" w:hRule="exact" w:wrap="around" w:vAnchor="page" w:hAnchor="page" w:x="1006" w:y="1435"/>
        <w:numPr>
          <w:ilvl w:val="0"/>
          <w:numId w:val="1"/>
        </w:numPr>
        <w:shd w:val="clear" w:color="auto" w:fill="auto"/>
        <w:ind w:left="20" w:firstLine="540"/>
        <w:jc w:val="both"/>
        <w:rPr>
          <w:sz w:val="22"/>
          <w:szCs w:val="22"/>
        </w:rPr>
      </w:pPr>
      <w:r w:rsidRPr="00B26309">
        <w:rPr>
          <w:sz w:val="22"/>
          <w:szCs w:val="22"/>
        </w:rPr>
        <w:t xml:space="preserve"> строить устные и письменные высказывания в связи с изученным произведением;</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участвовать в диалоге по прочитанным произведениям, понимать чужую точку зрения и аргументированно отстаивать свою;</w:t>
      </w:r>
    </w:p>
    <w:p w:rsidR="001C77BE" w:rsidRPr="00B26309" w:rsidRDefault="00D83DF5">
      <w:pPr>
        <w:pStyle w:val="Bodytext0"/>
        <w:framePr w:w="9931" w:h="14089" w:hRule="exact" w:wrap="around" w:vAnchor="page" w:hAnchor="page" w:x="1006" w:y="1435"/>
        <w:numPr>
          <w:ilvl w:val="0"/>
          <w:numId w:val="1"/>
        </w:numPr>
        <w:shd w:val="clear" w:color="auto" w:fill="auto"/>
        <w:spacing w:after="291"/>
        <w:ind w:left="20" w:right="20" w:firstLine="540"/>
        <w:jc w:val="both"/>
        <w:rPr>
          <w:sz w:val="22"/>
          <w:szCs w:val="22"/>
        </w:rPr>
      </w:pPr>
      <w:r w:rsidRPr="00B26309">
        <w:rPr>
          <w:sz w:val="22"/>
          <w:szCs w:val="22"/>
        </w:rPr>
        <w:t xml:space="preserve"> писать отзывы о самостоятельно прочитанных произведениях, сочинения (сочинения - только для выпускников школ с русским (родным) языком обучения).</w:t>
      </w:r>
    </w:p>
    <w:p w:rsidR="001C77BE" w:rsidRPr="00B26309" w:rsidRDefault="00D83DF5">
      <w:pPr>
        <w:pStyle w:val="Bodytext20"/>
        <w:framePr w:w="9931" w:h="14089" w:hRule="exact" w:wrap="around" w:vAnchor="page" w:hAnchor="page" w:x="1006" w:y="1435"/>
        <w:shd w:val="clear" w:color="auto" w:fill="auto"/>
        <w:spacing w:before="0" w:line="210" w:lineRule="exact"/>
        <w:ind w:left="1200"/>
        <w:rPr>
          <w:sz w:val="22"/>
          <w:szCs w:val="22"/>
        </w:rPr>
      </w:pPr>
      <w:r w:rsidRPr="00B26309">
        <w:rPr>
          <w:sz w:val="22"/>
          <w:szCs w:val="22"/>
        </w:rPr>
        <w:t>Требования к уровню подготовки выпускников ПО ИНОСТРАННОМУ ЯЗЫКУ</w:t>
      </w:r>
    </w:p>
    <w:p w:rsidR="001C77BE" w:rsidRPr="00B26309" w:rsidRDefault="00D83DF5">
      <w:pPr>
        <w:pStyle w:val="Bodytext20"/>
        <w:framePr w:w="9931" w:h="14089" w:hRule="exact" w:wrap="around" w:vAnchor="page" w:hAnchor="page" w:x="1006" w:y="1435"/>
        <w:shd w:val="clear" w:color="auto" w:fill="auto"/>
        <w:spacing w:before="0" w:after="257" w:line="210" w:lineRule="exact"/>
        <w:jc w:val="center"/>
        <w:rPr>
          <w:sz w:val="22"/>
          <w:szCs w:val="22"/>
        </w:rPr>
      </w:pPr>
      <w:r w:rsidRPr="00B26309">
        <w:rPr>
          <w:sz w:val="22"/>
          <w:szCs w:val="22"/>
        </w:rPr>
        <w:t>(английский)</w:t>
      </w:r>
    </w:p>
    <w:p w:rsidR="001C77BE" w:rsidRPr="00B26309" w:rsidRDefault="00D83DF5">
      <w:pPr>
        <w:pStyle w:val="Bodytext20"/>
        <w:framePr w:w="9931" w:h="14089" w:hRule="exact" w:wrap="around" w:vAnchor="page" w:hAnchor="page" w:x="1006" w:y="1435"/>
        <w:shd w:val="clear" w:color="auto" w:fill="auto"/>
        <w:spacing w:before="0"/>
        <w:ind w:left="20" w:firstLine="540"/>
        <w:jc w:val="both"/>
        <w:rPr>
          <w:sz w:val="22"/>
          <w:szCs w:val="22"/>
        </w:rPr>
      </w:pPr>
      <w:r w:rsidRPr="00B26309">
        <w:rPr>
          <w:sz w:val="22"/>
          <w:szCs w:val="22"/>
        </w:rPr>
        <w:t>В результате изучения иностранного языка ученик должен:</w:t>
      </w:r>
    </w:p>
    <w:p w:rsidR="001C77BE" w:rsidRPr="00B26309" w:rsidRDefault="00D83DF5">
      <w:pPr>
        <w:pStyle w:val="Bodytext20"/>
        <w:framePr w:w="9931" w:h="14089" w:hRule="exact" w:wrap="around" w:vAnchor="page" w:hAnchor="page" w:x="1006" w:y="1435"/>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основные значения изученных лексических единиц (слов, словосочетаний); основные способы словообразования (аффиксация, словосложение, конверсия);</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особенности структуры простых и сложных предложений изучаемого иностранного языка; интонацию различных коммуникативных типов предложения;</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основные нормы речевого этикета (реплики-клише, наиболее распространенная оценочная лексика), принятые в стране изучаемого языка;</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1C77BE" w:rsidRPr="00B26309" w:rsidRDefault="00D83DF5">
      <w:pPr>
        <w:pStyle w:val="Bodytext20"/>
        <w:framePr w:w="9931" w:h="14089" w:hRule="exact" w:wrap="around" w:vAnchor="page" w:hAnchor="page" w:x="1006" w:y="1435"/>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31" w:h="14089" w:hRule="exact" w:wrap="around" w:vAnchor="page" w:hAnchor="page" w:x="1006" w:y="1435"/>
        <w:shd w:val="clear" w:color="auto" w:fill="auto"/>
        <w:ind w:left="20" w:firstLine="540"/>
        <w:jc w:val="both"/>
        <w:rPr>
          <w:sz w:val="22"/>
          <w:szCs w:val="22"/>
        </w:rPr>
      </w:pPr>
      <w:r w:rsidRPr="00B26309">
        <w:rPr>
          <w:sz w:val="22"/>
          <w:szCs w:val="22"/>
        </w:rPr>
        <w:t>говорение:</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1C77BE" w:rsidRPr="00B26309" w:rsidRDefault="00D83DF5">
      <w:pPr>
        <w:pStyle w:val="Bodytext0"/>
        <w:framePr w:w="9931" w:h="14089" w:hRule="exact" w:wrap="around" w:vAnchor="page" w:hAnchor="page" w:x="1006" w:y="1435"/>
        <w:numPr>
          <w:ilvl w:val="0"/>
          <w:numId w:val="1"/>
        </w:numPr>
        <w:shd w:val="clear" w:color="auto" w:fill="auto"/>
        <w:ind w:left="20" w:right="20" w:firstLine="540"/>
        <w:jc w:val="both"/>
        <w:rPr>
          <w:sz w:val="22"/>
          <w:szCs w:val="22"/>
        </w:rPr>
      </w:pPr>
      <w:r w:rsidRPr="00B26309">
        <w:rPr>
          <w:sz w:val="22"/>
          <w:szCs w:val="22"/>
        </w:rPr>
        <w:t xml:space="preserve">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w:t>
      </w:r>
    </w:p>
    <w:p w:rsidR="001C77BE" w:rsidRPr="00B26309" w:rsidRDefault="00D83DF5">
      <w:pPr>
        <w:pStyle w:val="Headerorfooter20"/>
        <w:framePr w:wrap="around" w:vAnchor="page" w:hAnchor="page" w:x="9560"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0</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4"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1" w:h="12698" w:hRule="exact" w:wrap="around" w:vAnchor="page" w:hAnchor="page" w:x="1006" w:y="1430"/>
        <w:shd w:val="clear" w:color="auto" w:fill="auto"/>
        <w:ind w:left="20" w:firstLine="0"/>
        <w:rPr>
          <w:sz w:val="22"/>
          <w:szCs w:val="22"/>
        </w:rPr>
      </w:pPr>
      <w:r w:rsidRPr="00B26309">
        <w:rPr>
          <w:sz w:val="22"/>
          <w:szCs w:val="22"/>
        </w:rPr>
        <w:t>тематику и усвоенный лексико-грамматический материал;</w:t>
      </w:r>
    </w:p>
    <w:p w:rsidR="001C77BE" w:rsidRPr="00B26309" w:rsidRDefault="00D83DF5">
      <w:pPr>
        <w:pStyle w:val="Bodytext0"/>
        <w:framePr w:w="9931" w:h="12698"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рассказывать о себе, своей семье, друзьях, своих интересах и планах на будущее, сообщать краткие сведения о своем городе/селе, своей стране и стране изучаемого языка;</w:t>
      </w:r>
    </w:p>
    <w:p w:rsidR="001C77BE" w:rsidRPr="00B26309" w:rsidRDefault="00D83DF5">
      <w:pPr>
        <w:pStyle w:val="Bodytext0"/>
        <w:framePr w:w="9931" w:h="12698"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делать краткие сообщения, описывать события/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1C77BE" w:rsidRPr="00B26309" w:rsidRDefault="00D83DF5">
      <w:pPr>
        <w:pStyle w:val="Bodytext0"/>
        <w:framePr w:w="9931" w:h="12698" w:hRule="exact" w:wrap="around" w:vAnchor="page" w:hAnchor="page" w:x="1006" w:y="1430"/>
        <w:numPr>
          <w:ilvl w:val="0"/>
          <w:numId w:val="1"/>
        </w:numPr>
        <w:shd w:val="clear" w:color="auto" w:fill="auto"/>
        <w:ind w:left="20" w:firstLine="540"/>
        <w:jc w:val="both"/>
        <w:rPr>
          <w:sz w:val="22"/>
          <w:szCs w:val="22"/>
        </w:rPr>
      </w:pPr>
      <w:r w:rsidRPr="00B26309">
        <w:rPr>
          <w:sz w:val="22"/>
          <w:szCs w:val="22"/>
        </w:rPr>
        <w:t xml:space="preserve"> использовать перифраз, синонимичные средства в процессе устного общения;</w:t>
      </w:r>
    </w:p>
    <w:p w:rsidR="001C77BE" w:rsidRPr="00B26309" w:rsidRDefault="00D83DF5">
      <w:pPr>
        <w:pStyle w:val="Bodytext0"/>
        <w:framePr w:w="9931" w:h="12698" w:hRule="exact" w:wrap="around" w:vAnchor="page" w:hAnchor="page" w:x="1006" w:y="1430"/>
        <w:shd w:val="clear" w:color="auto" w:fill="auto"/>
        <w:ind w:left="20" w:firstLine="540"/>
        <w:jc w:val="both"/>
        <w:rPr>
          <w:sz w:val="22"/>
          <w:szCs w:val="22"/>
        </w:rPr>
      </w:pPr>
      <w:r w:rsidRPr="00B26309">
        <w:rPr>
          <w:sz w:val="22"/>
          <w:szCs w:val="22"/>
        </w:rPr>
        <w:t>аудирование:</w:t>
      </w:r>
    </w:p>
    <w:p w:rsidR="001C77BE" w:rsidRPr="00B26309" w:rsidRDefault="00D83DF5">
      <w:pPr>
        <w:pStyle w:val="Bodytext0"/>
        <w:framePr w:w="9931" w:h="12698"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понимать основное содержание коротких, несложных аутентичных прагматических текстов (прогноз погоды, программы теле-/радиопередач, объявления на вокзале/в аэропорту) и выделять значимую информацию;</w:t>
      </w:r>
    </w:p>
    <w:p w:rsidR="001C77BE" w:rsidRPr="00B26309" w:rsidRDefault="00D83DF5">
      <w:pPr>
        <w:pStyle w:val="Bodytext0"/>
        <w:framePr w:w="9931" w:h="12698"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понимать основное содержание несложных аутентичных текстов, относящихся к разным коммуникативным типам речи (сообщение/рассказ); уметь определять тему текста, выделять главные факты, опуская второстепенные;</w:t>
      </w:r>
    </w:p>
    <w:p w:rsidR="001C77BE" w:rsidRPr="00B26309" w:rsidRDefault="00D83DF5">
      <w:pPr>
        <w:pStyle w:val="Bodytext0"/>
        <w:framePr w:w="9931" w:h="12698" w:hRule="exact" w:wrap="around" w:vAnchor="page" w:hAnchor="page" w:x="1006" w:y="1430"/>
        <w:numPr>
          <w:ilvl w:val="0"/>
          <w:numId w:val="1"/>
        </w:numPr>
        <w:shd w:val="clear" w:color="auto" w:fill="auto"/>
        <w:ind w:left="20" w:firstLine="540"/>
        <w:jc w:val="both"/>
        <w:rPr>
          <w:sz w:val="22"/>
          <w:szCs w:val="22"/>
        </w:rPr>
      </w:pPr>
      <w:r w:rsidRPr="00B26309">
        <w:rPr>
          <w:sz w:val="22"/>
          <w:szCs w:val="22"/>
        </w:rPr>
        <w:t xml:space="preserve"> использовать переспрос, просьбу повторить;</w:t>
      </w:r>
    </w:p>
    <w:p w:rsidR="001C77BE" w:rsidRPr="00B26309" w:rsidRDefault="00D83DF5">
      <w:pPr>
        <w:pStyle w:val="Bodytext0"/>
        <w:framePr w:w="9931" w:h="12698" w:hRule="exact" w:wrap="around" w:vAnchor="page" w:hAnchor="page" w:x="1006" w:y="1430"/>
        <w:shd w:val="clear" w:color="auto" w:fill="auto"/>
        <w:ind w:left="20" w:firstLine="540"/>
        <w:jc w:val="both"/>
        <w:rPr>
          <w:sz w:val="22"/>
          <w:szCs w:val="22"/>
        </w:rPr>
      </w:pPr>
      <w:r w:rsidRPr="00B26309">
        <w:rPr>
          <w:sz w:val="22"/>
          <w:szCs w:val="22"/>
        </w:rPr>
        <w:t>чтение:</w:t>
      </w:r>
    </w:p>
    <w:p w:rsidR="001C77BE" w:rsidRPr="00B26309" w:rsidRDefault="00D83DF5">
      <w:pPr>
        <w:pStyle w:val="Bodytext0"/>
        <w:framePr w:w="9931" w:h="12698" w:hRule="exact" w:wrap="around" w:vAnchor="page" w:hAnchor="page" w:x="1006" w:y="1430"/>
        <w:numPr>
          <w:ilvl w:val="0"/>
          <w:numId w:val="1"/>
        </w:numPr>
        <w:shd w:val="clear" w:color="auto" w:fill="auto"/>
        <w:ind w:left="20" w:firstLine="540"/>
        <w:jc w:val="both"/>
        <w:rPr>
          <w:sz w:val="22"/>
          <w:szCs w:val="22"/>
        </w:rPr>
      </w:pPr>
      <w:r w:rsidRPr="00B26309">
        <w:rPr>
          <w:sz w:val="22"/>
          <w:szCs w:val="22"/>
        </w:rPr>
        <w:t xml:space="preserve"> ориентироваться в иноязычном тексте; прогнозировать его содержание по заголовку;</w:t>
      </w:r>
    </w:p>
    <w:p w:rsidR="001C77BE" w:rsidRPr="00B26309" w:rsidRDefault="00D83DF5">
      <w:pPr>
        <w:pStyle w:val="Bodytext0"/>
        <w:framePr w:w="9931" w:h="12698"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1C77BE" w:rsidRPr="00B26309" w:rsidRDefault="00D83DF5">
      <w:pPr>
        <w:pStyle w:val="Bodytext0"/>
        <w:framePr w:w="9931" w:h="12698"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1C77BE" w:rsidRPr="00B26309" w:rsidRDefault="00D83DF5">
      <w:pPr>
        <w:pStyle w:val="Bodytext0"/>
        <w:framePr w:w="9931" w:h="12698" w:hRule="exact" w:wrap="around" w:vAnchor="page" w:hAnchor="page" w:x="1006" w:y="1430"/>
        <w:numPr>
          <w:ilvl w:val="0"/>
          <w:numId w:val="1"/>
        </w:numPr>
        <w:shd w:val="clear" w:color="auto" w:fill="auto"/>
        <w:ind w:left="20" w:firstLine="540"/>
        <w:jc w:val="both"/>
        <w:rPr>
          <w:sz w:val="22"/>
          <w:szCs w:val="22"/>
        </w:rPr>
      </w:pPr>
      <w:r w:rsidRPr="00B26309">
        <w:rPr>
          <w:sz w:val="22"/>
          <w:szCs w:val="22"/>
        </w:rPr>
        <w:t xml:space="preserve"> читать текст с выборочным пониманием нужной или интересующей информации;</w:t>
      </w:r>
    </w:p>
    <w:p w:rsidR="001C77BE" w:rsidRPr="00B26309" w:rsidRDefault="00D83DF5">
      <w:pPr>
        <w:pStyle w:val="Bodytext0"/>
        <w:framePr w:w="9931" w:h="12698" w:hRule="exact" w:wrap="around" w:vAnchor="page" w:hAnchor="page" w:x="1006" w:y="1430"/>
        <w:shd w:val="clear" w:color="auto" w:fill="auto"/>
        <w:ind w:left="20" w:firstLine="540"/>
        <w:jc w:val="both"/>
        <w:rPr>
          <w:sz w:val="22"/>
          <w:szCs w:val="22"/>
        </w:rPr>
      </w:pPr>
      <w:r w:rsidRPr="00B26309">
        <w:rPr>
          <w:sz w:val="22"/>
          <w:szCs w:val="22"/>
        </w:rPr>
        <w:t>письменная речь:</w:t>
      </w:r>
    </w:p>
    <w:p w:rsidR="001C77BE" w:rsidRPr="00B26309" w:rsidRDefault="00D83DF5">
      <w:pPr>
        <w:pStyle w:val="Bodytext0"/>
        <w:framePr w:w="9931" w:h="12698" w:hRule="exact" w:wrap="around" w:vAnchor="page" w:hAnchor="page" w:x="1006" w:y="1430"/>
        <w:numPr>
          <w:ilvl w:val="0"/>
          <w:numId w:val="1"/>
        </w:numPr>
        <w:shd w:val="clear" w:color="auto" w:fill="auto"/>
        <w:ind w:left="20" w:firstLine="540"/>
        <w:jc w:val="both"/>
        <w:rPr>
          <w:sz w:val="22"/>
          <w:szCs w:val="22"/>
        </w:rPr>
      </w:pPr>
      <w:r w:rsidRPr="00B26309">
        <w:rPr>
          <w:sz w:val="22"/>
          <w:szCs w:val="22"/>
        </w:rPr>
        <w:t xml:space="preserve"> заполнять анкеты и формуляры;</w:t>
      </w:r>
    </w:p>
    <w:p w:rsidR="001C77BE" w:rsidRPr="00B26309" w:rsidRDefault="00D83DF5">
      <w:pPr>
        <w:pStyle w:val="Bodytext0"/>
        <w:framePr w:w="9931" w:h="12698"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1C77BE" w:rsidRPr="00B26309" w:rsidRDefault="00D83DF5">
      <w:pPr>
        <w:pStyle w:val="Bodytext20"/>
        <w:framePr w:w="9931" w:h="12698" w:hRule="exact" w:wrap="around" w:vAnchor="page" w:hAnchor="page" w:x="1006" w:y="1430"/>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1" w:h="12698"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социальной адаптации; достижения взаимопонимания в процессе устного и письменного общения с носителями иностранного языка, установления в доступных пределах межличностных и межкультурных контактов;</w:t>
      </w:r>
    </w:p>
    <w:p w:rsidR="001C77BE" w:rsidRPr="00B26309" w:rsidRDefault="00D83DF5">
      <w:pPr>
        <w:pStyle w:val="Bodytext0"/>
        <w:framePr w:w="9931" w:h="12698"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создания целостной картины полиязычного, поликультурного мира, осознания места и роли родного языка и изучаемого иностранного языка в этом мире;</w:t>
      </w:r>
    </w:p>
    <w:p w:rsidR="001C77BE" w:rsidRPr="00B26309" w:rsidRDefault="00D83DF5">
      <w:pPr>
        <w:pStyle w:val="Bodytext0"/>
        <w:framePr w:w="9931" w:h="12698" w:hRule="exact" w:wrap="around" w:vAnchor="page" w:hAnchor="page" w:x="1006" w:y="1430"/>
        <w:numPr>
          <w:ilvl w:val="0"/>
          <w:numId w:val="1"/>
        </w:numPr>
        <w:shd w:val="clear" w:color="auto" w:fill="auto"/>
        <w:ind w:left="20" w:right="20" w:firstLine="540"/>
        <w:jc w:val="both"/>
        <w:rPr>
          <w:sz w:val="22"/>
          <w:szCs w:val="22"/>
        </w:rPr>
      </w:pPr>
      <w:r w:rsidRPr="00B26309">
        <w:rPr>
          <w:sz w:val="22"/>
          <w:szCs w:val="22"/>
        </w:rPr>
        <w:t xml:space="preserve"> приобщения к ценностям мировой культуры через иноязычные источники информации (в том числе мультимедийные), через участие в школьных обменах, туристических поездках, молодежных форумах;</w:t>
      </w:r>
    </w:p>
    <w:p w:rsidR="001C77BE" w:rsidRPr="00B26309" w:rsidRDefault="00D83DF5">
      <w:pPr>
        <w:pStyle w:val="Bodytext0"/>
        <w:framePr w:w="9931" w:h="12698" w:hRule="exact" w:wrap="around" w:vAnchor="page" w:hAnchor="page" w:x="1006" w:y="1430"/>
        <w:numPr>
          <w:ilvl w:val="0"/>
          <w:numId w:val="1"/>
        </w:numPr>
        <w:shd w:val="clear" w:color="auto" w:fill="auto"/>
        <w:spacing w:after="231"/>
        <w:ind w:left="20" w:right="20" w:firstLine="540"/>
        <w:jc w:val="both"/>
        <w:rPr>
          <w:sz w:val="22"/>
          <w:szCs w:val="22"/>
        </w:rPr>
      </w:pPr>
      <w:r w:rsidRPr="00B26309">
        <w:rPr>
          <w:sz w:val="22"/>
          <w:szCs w:val="22"/>
        </w:rPr>
        <w:t xml:space="preserve"> ознакомления представителей других стран с культурой своего народа; осознания себя гражданином своей страны и мира.</w:t>
      </w:r>
    </w:p>
    <w:p w:rsidR="001C77BE" w:rsidRPr="00B26309" w:rsidRDefault="00D83DF5">
      <w:pPr>
        <w:pStyle w:val="Bodytext20"/>
        <w:framePr w:w="9931" w:h="12698" w:hRule="exact" w:wrap="around" w:vAnchor="page" w:hAnchor="page" w:x="1006" w:y="1430"/>
        <w:shd w:val="clear" w:color="auto" w:fill="auto"/>
        <w:spacing w:before="0" w:after="308" w:line="210" w:lineRule="exact"/>
        <w:ind w:left="1760"/>
        <w:rPr>
          <w:sz w:val="22"/>
          <w:szCs w:val="22"/>
        </w:rPr>
      </w:pPr>
      <w:r w:rsidRPr="00B26309">
        <w:rPr>
          <w:sz w:val="22"/>
          <w:szCs w:val="22"/>
        </w:rPr>
        <w:t>Требования к уровню подготовки выпускников ПО МАТЕМАТИКЕ</w:t>
      </w:r>
    </w:p>
    <w:p w:rsidR="001C77BE" w:rsidRPr="00B26309" w:rsidRDefault="00D83DF5">
      <w:pPr>
        <w:pStyle w:val="Bodytext20"/>
        <w:framePr w:w="9931" w:h="12698" w:hRule="exact" w:wrap="around" w:vAnchor="page" w:hAnchor="page" w:x="1006" w:y="1430"/>
        <w:shd w:val="clear" w:color="auto" w:fill="auto"/>
        <w:spacing w:before="0" w:after="13" w:line="210" w:lineRule="exact"/>
        <w:ind w:left="20" w:firstLine="540"/>
        <w:jc w:val="both"/>
        <w:rPr>
          <w:sz w:val="22"/>
          <w:szCs w:val="22"/>
        </w:rPr>
      </w:pPr>
      <w:r w:rsidRPr="00B26309">
        <w:rPr>
          <w:sz w:val="22"/>
          <w:szCs w:val="22"/>
        </w:rPr>
        <w:t>В результате изучения математики ученик должен:</w:t>
      </w:r>
    </w:p>
    <w:p w:rsidR="001C77BE" w:rsidRPr="00B26309" w:rsidRDefault="00D83DF5">
      <w:pPr>
        <w:pStyle w:val="Bodytext20"/>
        <w:framePr w:w="9931" w:h="12698" w:hRule="exact" w:wrap="around" w:vAnchor="page" w:hAnchor="page" w:x="1006" w:y="1430"/>
        <w:shd w:val="clear" w:color="auto" w:fill="auto"/>
        <w:spacing w:before="0" w:line="210" w:lineRule="exact"/>
        <w:ind w:left="20" w:firstLine="540"/>
        <w:jc w:val="both"/>
        <w:rPr>
          <w:sz w:val="22"/>
          <w:szCs w:val="22"/>
        </w:rPr>
      </w:pPr>
      <w:r w:rsidRPr="00B26309">
        <w:rPr>
          <w:sz w:val="22"/>
          <w:szCs w:val="22"/>
        </w:rPr>
        <w:t>знать/понимать &lt;*&gt;:</w:t>
      </w:r>
    </w:p>
    <w:p w:rsidR="001C77BE" w:rsidRPr="00B26309" w:rsidRDefault="00D83DF5">
      <w:pPr>
        <w:pStyle w:val="Bodytext0"/>
        <w:framePr w:w="9931" w:h="1160" w:hRule="exact" w:wrap="around" w:vAnchor="page" w:hAnchor="page" w:x="1006" w:y="14357"/>
        <w:shd w:val="clear" w:color="auto" w:fill="auto"/>
        <w:spacing w:after="231"/>
        <w:ind w:left="20" w:right="20" w:firstLine="540"/>
        <w:jc w:val="both"/>
        <w:rPr>
          <w:sz w:val="22"/>
          <w:szCs w:val="22"/>
        </w:rPr>
      </w:pPr>
      <w:r w:rsidRPr="00B26309">
        <w:rPr>
          <w:sz w:val="22"/>
          <w:szCs w:val="22"/>
        </w:rPr>
        <w:t>&lt;*&gt; Помимо указанных в данном разделе знаний, в требования к уровню подготовки включаются также знания, необходимые для освоения перечисленных ниже умений.</w:t>
      </w:r>
    </w:p>
    <w:p w:rsidR="001C77BE" w:rsidRPr="00B26309" w:rsidRDefault="00D83DF5">
      <w:pPr>
        <w:pStyle w:val="Bodytext0"/>
        <w:framePr w:w="9931" w:h="1160" w:hRule="exact" w:wrap="around" w:vAnchor="page" w:hAnchor="page" w:x="1006" w:y="14357"/>
        <w:shd w:val="clear" w:color="auto" w:fill="auto"/>
        <w:spacing w:line="210" w:lineRule="exact"/>
        <w:ind w:left="20" w:firstLine="540"/>
        <w:jc w:val="both"/>
        <w:rPr>
          <w:sz w:val="22"/>
          <w:szCs w:val="22"/>
        </w:rPr>
      </w:pPr>
      <w:r w:rsidRPr="00B26309">
        <w:rPr>
          <w:sz w:val="22"/>
          <w:szCs w:val="22"/>
        </w:rPr>
        <w:t>- существо понятия математического доказательства; примеры доказательств;</w:t>
      </w:r>
    </w:p>
    <w:p w:rsidR="001C77BE" w:rsidRPr="00B26309" w:rsidRDefault="00D83DF5">
      <w:pPr>
        <w:pStyle w:val="Headerorfooter20"/>
        <w:framePr w:wrap="around" w:vAnchor="page" w:hAnchor="page" w:x="9560"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1</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существо понятия алгоритма; примеры алгоритмов;</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как используются математические формулы, уравнения и неравенства; примеры их применения для решения математических и практических задач;</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как математически определенные функции могут описывать реальные зависимости; приводить примеры такого описания;</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как потребности практики привели математическую науку к необходимости расширения понятия числа;</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вероятностный характер многих закономерностей окружающего мира; примеры статистических закономерностей и выводов;</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каким образом геометрия возникла из практических задач землемерия; примеры геометрических объектов и утверждений о них, важных для практики;</w:t>
      </w:r>
    </w:p>
    <w:p w:rsidR="001C77BE" w:rsidRPr="00B26309" w:rsidRDefault="00D83DF5">
      <w:pPr>
        <w:pStyle w:val="Bodytext0"/>
        <w:framePr w:w="9936" w:h="14132" w:hRule="exact" w:wrap="around" w:vAnchor="page" w:hAnchor="page" w:x="1004" w:y="1418"/>
        <w:numPr>
          <w:ilvl w:val="0"/>
          <w:numId w:val="1"/>
        </w:numPr>
        <w:shd w:val="clear" w:color="auto" w:fill="auto"/>
        <w:spacing w:after="291"/>
        <w:ind w:left="20" w:right="20" w:firstLine="540"/>
        <w:jc w:val="both"/>
        <w:rPr>
          <w:sz w:val="22"/>
          <w:szCs w:val="22"/>
        </w:rPr>
      </w:pPr>
      <w:r w:rsidRPr="00B26309">
        <w:rPr>
          <w:sz w:val="22"/>
          <w:szCs w:val="22"/>
        </w:rPr>
        <w:t xml:space="preserve">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1C77BE" w:rsidRPr="00B26309" w:rsidRDefault="00D83DF5">
      <w:pPr>
        <w:pStyle w:val="Heading30"/>
        <w:framePr w:w="9936" w:h="14132" w:hRule="exact" w:wrap="around" w:vAnchor="page" w:hAnchor="page" w:x="1004" w:y="1418"/>
        <w:shd w:val="clear" w:color="auto" w:fill="auto"/>
        <w:spacing w:before="0" w:after="0" w:line="210" w:lineRule="exact"/>
        <w:ind w:left="560" w:right="20"/>
        <w:jc w:val="left"/>
        <w:rPr>
          <w:sz w:val="22"/>
          <w:szCs w:val="22"/>
        </w:rPr>
      </w:pPr>
      <w:bookmarkStart w:id="7" w:name="bookmark7"/>
      <w:r w:rsidRPr="00B26309">
        <w:rPr>
          <w:sz w:val="22"/>
          <w:szCs w:val="22"/>
        </w:rPr>
        <w:t>Арифметика Уметь:</w:t>
      </w:r>
      <w:bookmarkEnd w:id="7"/>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округлять целые числа и десятичные дроби, находить приближения чисел с недостатком и с избытком, выполнять оценку числовых выражений;</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пользоваться основными единицами длины, массы, времени, скорости, площади, объема; выражать более крупные единицы через более мелкие и наоборот;</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решать текстовые задачи, включая задачи, связанные с отношением и с пропорциональностью величин, дробями и процентами;</w:t>
      </w:r>
    </w:p>
    <w:p w:rsidR="001C77BE" w:rsidRPr="00B26309" w:rsidRDefault="00D83DF5">
      <w:pPr>
        <w:pStyle w:val="Bodytext20"/>
        <w:framePr w:w="9936" w:h="14132" w:hRule="exact" w:wrap="around" w:vAnchor="page" w:hAnchor="page" w:x="1004" w:y="1418"/>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решения несложных практических расчетных задач, в том числе с использованием при необходимости справочных материалов, калькулятора, компьютера;</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устной прикидки и оценки результата вычислений; проверки результата вычисления с использованием различных приемов;</w:t>
      </w:r>
    </w:p>
    <w:p w:rsidR="001C77BE" w:rsidRPr="00B26309" w:rsidRDefault="00D83DF5">
      <w:pPr>
        <w:pStyle w:val="Bodytext0"/>
        <w:framePr w:w="9936" w:h="14132" w:hRule="exact" w:wrap="around" w:vAnchor="page" w:hAnchor="page" w:x="1004" w:y="1418"/>
        <w:numPr>
          <w:ilvl w:val="0"/>
          <w:numId w:val="1"/>
        </w:numPr>
        <w:shd w:val="clear" w:color="auto" w:fill="auto"/>
        <w:spacing w:after="291"/>
        <w:ind w:left="20" w:right="20" w:firstLine="540"/>
        <w:jc w:val="both"/>
        <w:rPr>
          <w:sz w:val="22"/>
          <w:szCs w:val="22"/>
        </w:rPr>
      </w:pPr>
      <w:r w:rsidRPr="00B26309">
        <w:rPr>
          <w:sz w:val="22"/>
          <w:szCs w:val="22"/>
        </w:rPr>
        <w:t xml:space="preserve"> интерпретации результатов решения задач с учетом ограничений, связанных с реальными свойствами рассматриваемых процессов и явлений.</w:t>
      </w:r>
    </w:p>
    <w:p w:rsidR="001C77BE" w:rsidRPr="00B26309" w:rsidRDefault="00D83DF5">
      <w:pPr>
        <w:pStyle w:val="Heading30"/>
        <w:framePr w:w="9936" w:h="14132" w:hRule="exact" w:wrap="around" w:vAnchor="page" w:hAnchor="page" w:x="1004" w:y="1418"/>
        <w:shd w:val="clear" w:color="auto" w:fill="auto"/>
        <w:spacing w:before="0" w:after="0" w:line="210" w:lineRule="exact"/>
        <w:ind w:left="560" w:right="8500"/>
        <w:jc w:val="left"/>
        <w:rPr>
          <w:sz w:val="22"/>
          <w:szCs w:val="22"/>
        </w:rPr>
      </w:pPr>
      <w:bookmarkStart w:id="8" w:name="bookmark8"/>
      <w:r w:rsidRPr="00B26309">
        <w:rPr>
          <w:sz w:val="22"/>
          <w:szCs w:val="22"/>
        </w:rPr>
        <w:t>Алгебра Уметь:</w:t>
      </w:r>
      <w:bookmarkEnd w:id="8"/>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w:t>
      </w:r>
    </w:p>
    <w:p w:rsidR="001C77BE" w:rsidRPr="00B26309" w:rsidRDefault="00D83DF5">
      <w:pPr>
        <w:pStyle w:val="Headerorfooter20"/>
        <w:framePr w:wrap="around" w:vAnchor="page" w:hAnchor="page" w:x="9562" w:y="15706"/>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2</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26" w:h="14131" w:hRule="exact" w:wrap="around" w:vAnchor="page" w:hAnchor="page" w:x="1008" w:y="1419"/>
        <w:shd w:val="clear" w:color="auto" w:fill="auto"/>
        <w:ind w:left="20" w:firstLine="0"/>
        <w:rPr>
          <w:sz w:val="22"/>
          <w:szCs w:val="22"/>
        </w:rPr>
      </w:pPr>
      <w:r w:rsidRPr="00B26309">
        <w:rPr>
          <w:sz w:val="22"/>
          <w:szCs w:val="22"/>
        </w:rPr>
        <w:t>тождественные преобразования рациональных выражений;</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1C77BE" w:rsidRPr="00B26309" w:rsidRDefault="00D83DF5">
      <w:pPr>
        <w:pStyle w:val="Bodytext0"/>
        <w:framePr w:w="9926" w:h="14131" w:hRule="exact" w:wrap="around" w:vAnchor="page" w:hAnchor="page" w:x="1008" w:y="1419"/>
        <w:numPr>
          <w:ilvl w:val="0"/>
          <w:numId w:val="1"/>
        </w:numPr>
        <w:shd w:val="clear" w:color="auto" w:fill="auto"/>
        <w:ind w:left="20" w:firstLine="540"/>
        <w:jc w:val="both"/>
        <w:rPr>
          <w:sz w:val="22"/>
          <w:szCs w:val="22"/>
        </w:rPr>
      </w:pPr>
      <w:r w:rsidRPr="00B26309">
        <w:rPr>
          <w:sz w:val="22"/>
          <w:szCs w:val="22"/>
        </w:rPr>
        <w:t xml:space="preserve"> решать линейные и квадратные неравенства с одной переменной и их системы;</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1C77BE" w:rsidRPr="00B26309" w:rsidRDefault="00D83DF5">
      <w:pPr>
        <w:pStyle w:val="Bodytext0"/>
        <w:framePr w:w="9926" w:h="14131" w:hRule="exact" w:wrap="around" w:vAnchor="page" w:hAnchor="page" w:x="1008" w:y="1419"/>
        <w:numPr>
          <w:ilvl w:val="0"/>
          <w:numId w:val="1"/>
        </w:numPr>
        <w:shd w:val="clear" w:color="auto" w:fill="auto"/>
        <w:ind w:left="20" w:firstLine="540"/>
        <w:jc w:val="both"/>
        <w:rPr>
          <w:sz w:val="22"/>
          <w:szCs w:val="22"/>
        </w:rPr>
      </w:pPr>
      <w:r w:rsidRPr="00B26309">
        <w:rPr>
          <w:sz w:val="22"/>
          <w:szCs w:val="22"/>
        </w:rPr>
        <w:t xml:space="preserve"> изображать числа точками на координатной прямой;</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определять координаты точки плоскости, строить точки с заданными координатами; изображать множество решений линейного неравенства;</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распознавать арифметические и геометрические прогрессии; решать задачи с применением формулы общего члена и суммы нескольких первых членов;</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определять свойства функции по ее графику; применять графические представления при решении уравнений, систем, неравенств;</w:t>
      </w:r>
    </w:p>
    <w:p w:rsidR="001C77BE" w:rsidRPr="00B26309" w:rsidRDefault="00D83DF5">
      <w:pPr>
        <w:pStyle w:val="Bodytext0"/>
        <w:framePr w:w="9926" w:h="14131" w:hRule="exact" w:wrap="around" w:vAnchor="page" w:hAnchor="page" w:x="1008" w:y="1419"/>
        <w:numPr>
          <w:ilvl w:val="0"/>
          <w:numId w:val="1"/>
        </w:numPr>
        <w:shd w:val="clear" w:color="auto" w:fill="auto"/>
        <w:ind w:left="20" w:firstLine="540"/>
        <w:jc w:val="both"/>
        <w:rPr>
          <w:sz w:val="22"/>
          <w:szCs w:val="22"/>
        </w:rPr>
      </w:pPr>
      <w:r w:rsidRPr="00B26309">
        <w:rPr>
          <w:sz w:val="22"/>
          <w:szCs w:val="22"/>
        </w:rPr>
        <w:t xml:space="preserve"> описывать свойства изученных функций, строить их графики;</w:t>
      </w:r>
    </w:p>
    <w:p w:rsidR="001C77BE" w:rsidRPr="00B26309" w:rsidRDefault="00D83DF5">
      <w:pPr>
        <w:pStyle w:val="Bodytext20"/>
        <w:framePr w:w="9926" w:h="14131" w:hRule="exact" w:wrap="around" w:vAnchor="page" w:hAnchor="page" w:x="1008" w:y="1419"/>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моделирования практических ситуаций и исследования построенных моделей с использованием аппарата алгебры;</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описания зависимостей между физическими величинами соответствующими формулами при исследовании несложных практических ситуаций;</w:t>
      </w:r>
    </w:p>
    <w:p w:rsidR="001C77BE" w:rsidRPr="00B26309" w:rsidRDefault="00D83DF5">
      <w:pPr>
        <w:pStyle w:val="Bodytext0"/>
        <w:framePr w:w="9926" w:h="14131" w:hRule="exact" w:wrap="around" w:vAnchor="page" w:hAnchor="page" w:x="1008" w:y="1419"/>
        <w:numPr>
          <w:ilvl w:val="0"/>
          <w:numId w:val="1"/>
        </w:numPr>
        <w:shd w:val="clear" w:color="auto" w:fill="auto"/>
        <w:spacing w:after="291"/>
        <w:ind w:left="20" w:firstLine="540"/>
        <w:jc w:val="both"/>
        <w:rPr>
          <w:sz w:val="22"/>
          <w:szCs w:val="22"/>
        </w:rPr>
      </w:pPr>
      <w:r w:rsidRPr="00B26309">
        <w:rPr>
          <w:sz w:val="22"/>
          <w:szCs w:val="22"/>
        </w:rPr>
        <w:t xml:space="preserve"> интерпретации графиков реальных зависимостей между величинами.</w:t>
      </w:r>
    </w:p>
    <w:p w:rsidR="001C77BE" w:rsidRPr="00B26309" w:rsidRDefault="00D83DF5">
      <w:pPr>
        <w:pStyle w:val="Bodytext20"/>
        <w:framePr w:w="9926" w:h="14131" w:hRule="exact" w:wrap="around" w:vAnchor="page" w:hAnchor="page" w:x="1008" w:y="1419"/>
        <w:shd w:val="clear" w:color="auto" w:fill="auto"/>
        <w:spacing w:before="0" w:after="257" w:line="210" w:lineRule="exact"/>
        <w:ind w:left="20" w:firstLine="540"/>
        <w:jc w:val="both"/>
        <w:rPr>
          <w:sz w:val="22"/>
          <w:szCs w:val="22"/>
        </w:rPr>
      </w:pPr>
      <w:r w:rsidRPr="00B26309">
        <w:rPr>
          <w:sz w:val="22"/>
          <w:szCs w:val="22"/>
        </w:rPr>
        <w:t>Г еометрия</w:t>
      </w:r>
    </w:p>
    <w:p w:rsidR="001C77BE" w:rsidRPr="00B26309" w:rsidRDefault="00D83DF5">
      <w:pPr>
        <w:pStyle w:val="Bodytext20"/>
        <w:framePr w:w="9926" w:h="14131" w:hRule="exact" w:wrap="around" w:vAnchor="page" w:hAnchor="page" w:x="1008" w:y="1419"/>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26" w:h="14131" w:hRule="exact" w:wrap="around" w:vAnchor="page" w:hAnchor="page" w:x="1008" w:y="1419"/>
        <w:numPr>
          <w:ilvl w:val="0"/>
          <w:numId w:val="1"/>
        </w:numPr>
        <w:shd w:val="clear" w:color="auto" w:fill="auto"/>
        <w:ind w:left="20" w:firstLine="540"/>
        <w:jc w:val="both"/>
        <w:rPr>
          <w:sz w:val="22"/>
          <w:szCs w:val="22"/>
        </w:rPr>
      </w:pPr>
      <w:r w:rsidRPr="00B26309">
        <w:rPr>
          <w:sz w:val="22"/>
          <w:szCs w:val="22"/>
        </w:rPr>
        <w:t xml:space="preserve"> пользоваться языком геометрии для описания предметов окружающего мира;</w:t>
      </w:r>
    </w:p>
    <w:p w:rsidR="001C77BE" w:rsidRPr="00B26309" w:rsidRDefault="00D83DF5">
      <w:pPr>
        <w:pStyle w:val="Bodytext0"/>
        <w:framePr w:w="9926" w:h="14131" w:hRule="exact" w:wrap="around" w:vAnchor="page" w:hAnchor="page" w:x="1008" w:y="1419"/>
        <w:numPr>
          <w:ilvl w:val="0"/>
          <w:numId w:val="1"/>
        </w:numPr>
        <w:shd w:val="clear" w:color="auto" w:fill="auto"/>
        <w:ind w:left="20" w:firstLine="540"/>
        <w:jc w:val="both"/>
        <w:rPr>
          <w:sz w:val="22"/>
          <w:szCs w:val="22"/>
        </w:rPr>
      </w:pPr>
      <w:r w:rsidRPr="00B26309">
        <w:rPr>
          <w:sz w:val="22"/>
          <w:szCs w:val="22"/>
        </w:rPr>
        <w:t xml:space="preserve"> распознавать геометрические фигуры, различать их взаимное расположение;</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изображать геометрические фигуры; выполнять чертежи по условию задач; осуществлять преобразования фигур;</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распознавать на чертежах, моделях и в окружающей обстановке основные пространственные тела, изображать их;</w:t>
      </w:r>
    </w:p>
    <w:p w:rsidR="001C77BE" w:rsidRPr="00B26309" w:rsidRDefault="00D83DF5">
      <w:pPr>
        <w:pStyle w:val="Bodytext0"/>
        <w:framePr w:w="9926" w:h="14131" w:hRule="exact" w:wrap="around" w:vAnchor="page" w:hAnchor="page" w:x="1008" w:y="1419"/>
        <w:numPr>
          <w:ilvl w:val="0"/>
          <w:numId w:val="1"/>
        </w:numPr>
        <w:shd w:val="clear" w:color="auto" w:fill="auto"/>
        <w:ind w:left="20" w:firstLine="540"/>
        <w:jc w:val="both"/>
        <w:rPr>
          <w:sz w:val="22"/>
          <w:szCs w:val="22"/>
        </w:rPr>
      </w:pPr>
      <w:r w:rsidRPr="00B26309">
        <w:rPr>
          <w:sz w:val="22"/>
          <w:szCs w:val="22"/>
        </w:rPr>
        <w:t xml:space="preserve"> в простейших случаях строить сечения и развертки пространственных тел;</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проводить операции над векторами, вычислять длину и координаты вектора, угол между векторами;</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вычислять значения геометрических величин (длин, углов, площадей, объемов), в том числе: для углов от 0 до 180°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1C77BE" w:rsidRPr="00B26309" w:rsidRDefault="00D83DF5">
      <w:pPr>
        <w:pStyle w:val="Bodytext0"/>
        <w:framePr w:w="9926" w:h="14131" w:hRule="exact" w:wrap="around" w:vAnchor="page" w:hAnchor="page" w:x="1008" w:y="1419"/>
        <w:numPr>
          <w:ilvl w:val="0"/>
          <w:numId w:val="1"/>
        </w:numPr>
        <w:shd w:val="clear" w:color="auto" w:fill="auto"/>
        <w:ind w:left="20" w:right="20" w:firstLine="540"/>
        <w:jc w:val="both"/>
        <w:rPr>
          <w:sz w:val="22"/>
          <w:szCs w:val="22"/>
        </w:rPr>
      </w:pPr>
      <w:r w:rsidRPr="00B26309">
        <w:rPr>
          <w:sz w:val="22"/>
          <w:szCs w:val="22"/>
        </w:rPr>
        <w:t xml:space="preserve"> проводить доказательные рассуждения при решении задач, используя известные теоремы, обнаруживая возможности для их использования;</w:t>
      </w:r>
    </w:p>
    <w:p w:rsidR="001C77BE" w:rsidRPr="00B26309" w:rsidRDefault="00D83DF5">
      <w:pPr>
        <w:pStyle w:val="Bodytext0"/>
        <w:framePr w:w="9926" w:h="14131" w:hRule="exact" w:wrap="around" w:vAnchor="page" w:hAnchor="page" w:x="1008" w:y="1419"/>
        <w:numPr>
          <w:ilvl w:val="0"/>
          <w:numId w:val="1"/>
        </w:numPr>
        <w:shd w:val="clear" w:color="auto" w:fill="auto"/>
        <w:ind w:left="20" w:firstLine="540"/>
        <w:jc w:val="both"/>
        <w:rPr>
          <w:sz w:val="22"/>
          <w:szCs w:val="22"/>
        </w:rPr>
      </w:pPr>
      <w:r w:rsidRPr="00B26309">
        <w:rPr>
          <w:sz w:val="22"/>
          <w:szCs w:val="22"/>
        </w:rPr>
        <w:t xml:space="preserve"> решать простейшие планиметрические задачи в пространстве;</w:t>
      </w:r>
    </w:p>
    <w:p w:rsidR="001C77BE" w:rsidRPr="00B26309" w:rsidRDefault="00D83DF5">
      <w:pPr>
        <w:pStyle w:val="Headerorfooter20"/>
        <w:framePr w:wrap="around" w:vAnchor="page" w:hAnchor="page" w:x="9562" w:y="15706"/>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3</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34"/>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20"/>
        <w:framePr w:w="9936" w:h="14137" w:hRule="exact" w:wrap="around" w:vAnchor="page" w:hAnchor="page" w:x="1004" w:y="1416"/>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14137"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описания реальных ситуаций на языке геометрии;</w:t>
      </w:r>
    </w:p>
    <w:p w:rsidR="001C77BE" w:rsidRPr="00B26309" w:rsidRDefault="00D83DF5">
      <w:pPr>
        <w:pStyle w:val="Bodytext0"/>
        <w:framePr w:w="9936" w:h="14137"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расчетов, включающих простейшие тригонометрические формулы;</w:t>
      </w:r>
    </w:p>
    <w:p w:rsidR="001C77BE" w:rsidRPr="00B26309" w:rsidRDefault="00D83DF5">
      <w:pPr>
        <w:pStyle w:val="Bodytext0"/>
        <w:framePr w:w="9936" w:h="14137"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решения геометрических задач с использованием тригонометрии;</w:t>
      </w:r>
    </w:p>
    <w:p w:rsidR="001C77BE" w:rsidRPr="00B26309" w:rsidRDefault="00D83DF5">
      <w:pPr>
        <w:pStyle w:val="Bodytext0"/>
        <w:framePr w:w="9936" w:h="14137"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решения практических задач, связанных с нахождением геометрических величин (используя при необходимости справочники и технические средства);</w:t>
      </w:r>
    </w:p>
    <w:p w:rsidR="001C77BE" w:rsidRPr="00B26309" w:rsidRDefault="00D83DF5">
      <w:pPr>
        <w:pStyle w:val="Bodytext0"/>
        <w:framePr w:w="9936" w:h="14137" w:hRule="exact" w:wrap="around" w:vAnchor="page" w:hAnchor="page" w:x="1004" w:y="1416"/>
        <w:numPr>
          <w:ilvl w:val="0"/>
          <w:numId w:val="1"/>
        </w:numPr>
        <w:shd w:val="clear" w:color="auto" w:fill="auto"/>
        <w:spacing w:after="291"/>
        <w:ind w:left="20" w:firstLine="540"/>
        <w:jc w:val="both"/>
        <w:rPr>
          <w:sz w:val="22"/>
          <w:szCs w:val="22"/>
        </w:rPr>
      </w:pPr>
      <w:r w:rsidRPr="00B26309">
        <w:rPr>
          <w:sz w:val="22"/>
          <w:szCs w:val="22"/>
        </w:rPr>
        <w:t xml:space="preserve"> построений геометрическими инструментами (линейка, угольник, циркуль, транспортир).</w:t>
      </w:r>
    </w:p>
    <w:p w:rsidR="001C77BE" w:rsidRPr="00B26309" w:rsidRDefault="00D83DF5">
      <w:pPr>
        <w:pStyle w:val="Bodytext20"/>
        <w:framePr w:w="9936" w:h="14137" w:hRule="exact" w:wrap="around" w:vAnchor="page" w:hAnchor="page" w:x="1004" w:y="1416"/>
        <w:shd w:val="clear" w:color="auto" w:fill="auto"/>
        <w:spacing w:before="0" w:after="257" w:line="210" w:lineRule="exact"/>
        <w:ind w:left="20" w:firstLine="540"/>
        <w:jc w:val="both"/>
        <w:rPr>
          <w:sz w:val="22"/>
          <w:szCs w:val="22"/>
        </w:rPr>
      </w:pPr>
      <w:r w:rsidRPr="00B26309">
        <w:rPr>
          <w:sz w:val="22"/>
          <w:szCs w:val="22"/>
        </w:rPr>
        <w:t>Элементы логики, комбинаторики, статистики и теории вероятностей</w:t>
      </w:r>
    </w:p>
    <w:p w:rsidR="001C77BE" w:rsidRPr="00B26309" w:rsidRDefault="00D83DF5">
      <w:pPr>
        <w:pStyle w:val="Bodytext20"/>
        <w:framePr w:w="9936" w:h="14137" w:hRule="exact" w:wrap="around" w:vAnchor="page" w:hAnchor="page" w:x="1004" w:y="1416"/>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36" w:h="14137"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w:t>
      </w:r>
    </w:p>
    <w:p w:rsidR="001C77BE" w:rsidRPr="00B26309" w:rsidRDefault="00D83DF5">
      <w:pPr>
        <w:pStyle w:val="Bodytext0"/>
        <w:framePr w:w="9936" w:h="14137"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извлекать информацию, представленную в таблицах, на диаграммах, графиках; составлять таблицы, строить диаграммы и трафики;</w:t>
      </w:r>
    </w:p>
    <w:p w:rsidR="001C77BE" w:rsidRPr="00B26309" w:rsidRDefault="00D83DF5">
      <w:pPr>
        <w:pStyle w:val="Bodytext0"/>
        <w:framePr w:w="9936" w:h="14137"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решать комбинаторные задачи путем систематического перебора возможных вариантов, а также с использованием правила умножения;</w:t>
      </w:r>
    </w:p>
    <w:p w:rsidR="001C77BE" w:rsidRPr="00B26309" w:rsidRDefault="00D83DF5">
      <w:pPr>
        <w:pStyle w:val="Bodytext0"/>
        <w:framePr w:w="9936" w:h="14137"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вычислять средние значения результатов измерений;</w:t>
      </w:r>
    </w:p>
    <w:p w:rsidR="001C77BE" w:rsidRPr="00B26309" w:rsidRDefault="00D83DF5">
      <w:pPr>
        <w:pStyle w:val="Bodytext0"/>
        <w:framePr w:w="9936" w:h="14137"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находить частоту события, используя собственные наблюдения и готовые статистические данные;</w:t>
      </w:r>
    </w:p>
    <w:p w:rsidR="001C77BE" w:rsidRPr="00B26309" w:rsidRDefault="00D83DF5">
      <w:pPr>
        <w:pStyle w:val="Bodytext0"/>
        <w:framePr w:w="9936" w:h="14137"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находить вероятности случайных событий в простейших случаях;</w:t>
      </w:r>
    </w:p>
    <w:p w:rsidR="001C77BE" w:rsidRPr="00B26309" w:rsidRDefault="00D83DF5">
      <w:pPr>
        <w:pStyle w:val="Bodytext0"/>
        <w:framePr w:w="9936" w:h="14137" w:hRule="exact" w:wrap="around" w:vAnchor="page" w:hAnchor="page" w:x="1004" w:y="1416"/>
        <w:shd w:val="clear" w:color="auto" w:fill="auto"/>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14137"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выстраивания аргументации при доказательстве (в форме монолога и диалога);</w:t>
      </w:r>
    </w:p>
    <w:p w:rsidR="001C77BE" w:rsidRPr="00B26309" w:rsidRDefault="00D83DF5">
      <w:pPr>
        <w:pStyle w:val="Bodytext0"/>
        <w:framePr w:w="9936" w:h="14137"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распознавания логически некорректных рассуждений;</w:t>
      </w:r>
    </w:p>
    <w:p w:rsidR="001C77BE" w:rsidRPr="00B26309" w:rsidRDefault="00D83DF5">
      <w:pPr>
        <w:pStyle w:val="Bodytext0"/>
        <w:framePr w:w="9936" w:h="14137"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записи математических утверждений, доказательств;</w:t>
      </w:r>
    </w:p>
    <w:p w:rsidR="001C77BE" w:rsidRPr="00B26309" w:rsidRDefault="00D83DF5">
      <w:pPr>
        <w:pStyle w:val="Bodytext0"/>
        <w:framePr w:w="9936" w:h="14137"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анализа реальных числовых данных, представленных в виде диаграмм, графиков, таблиц;</w:t>
      </w:r>
    </w:p>
    <w:p w:rsidR="001C77BE" w:rsidRPr="00B26309" w:rsidRDefault="00D83DF5">
      <w:pPr>
        <w:pStyle w:val="Bodytext0"/>
        <w:framePr w:w="9936" w:h="14137"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1C77BE" w:rsidRPr="00B26309" w:rsidRDefault="00D83DF5">
      <w:pPr>
        <w:pStyle w:val="Bodytext0"/>
        <w:framePr w:w="9936" w:h="14137"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решения учебных и практических задач, требующих систематического перебора вариантов;</w:t>
      </w:r>
    </w:p>
    <w:p w:rsidR="001C77BE" w:rsidRPr="00B26309" w:rsidRDefault="00D83DF5">
      <w:pPr>
        <w:pStyle w:val="Bodytext0"/>
        <w:framePr w:w="9936" w:h="14137"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1C77BE" w:rsidRPr="00B26309" w:rsidRDefault="00D83DF5">
      <w:pPr>
        <w:pStyle w:val="Bodytext0"/>
        <w:framePr w:w="9936" w:h="14137" w:hRule="exact" w:wrap="around" w:vAnchor="page" w:hAnchor="page" w:x="1004" w:y="1416"/>
        <w:numPr>
          <w:ilvl w:val="0"/>
          <w:numId w:val="1"/>
        </w:numPr>
        <w:shd w:val="clear" w:color="auto" w:fill="auto"/>
        <w:spacing w:after="291"/>
        <w:ind w:left="20" w:firstLine="540"/>
        <w:jc w:val="both"/>
        <w:rPr>
          <w:sz w:val="22"/>
          <w:szCs w:val="22"/>
        </w:rPr>
      </w:pPr>
      <w:r w:rsidRPr="00B26309">
        <w:rPr>
          <w:sz w:val="22"/>
          <w:szCs w:val="22"/>
        </w:rPr>
        <w:t xml:space="preserve"> понимания статистических утверждений.</w:t>
      </w:r>
    </w:p>
    <w:p w:rsidR="001C77BE" w:rsidRPr="00B26309" w:rsidRDefault="00D83DF5">
      <w:pPr>
        <w:pStyle w:val="Bodytext20"/>
        <w:framePr w:w="9936" w:h="14137" w:hRule="exact" w:wrap="around" w:vAnchor="page" w:hAnchor="page" w:x="1004" w:y="1416"/>
        <w:shd w:val="clear" w:color="auto" w:fill="auto"/>
        <w:spacing w:before="0" w:after="257" w:line="210" w:lineRule="exact"/>
        <w:ind w:left="1340"/>
        <w:rPr>
          <w:sz w:val="22"/>
          <w:szCs w:val="22"/>
        </w:rPr>
      </w:pPr>
      <w:r w:rsidRPr="00B26309">
        <w:rPr>
          <w:sz w:val="22"/>
          <w:szCs w:val="22"/>
        </w:rPr>
        <w:t>Требования к уровню подготовки выпускников ПО ИНФОРМАТИКЕ И ИКТ</w:t>
      </w:r>
    </w:p>
    <w:p w:rsidR="001C77BE" w:rsidRPr="00B26309" w:rsidRDefault="00D83DF5">
      <w:pPr>
        <w:pStyle w:val="Bodytext20"/>
        <w:framePr w:w="9936" w:h="14137" w:hRule="exact" w:wrap="around" w:vAnchor="page" w:hAnchor="page" w:x="1004" w:y="1416"/>
        <w:shd w:val="clear" w:color="auto" w:fill="auto"/>
        <w:spacing w:before="0"/>
        <w:ind w:left="20" w:right="20" w:firstLine="540"/>
        <w:jc w:val="both"/>
        <w:rPr>
          <w:sz w:val="22"/>
          <w:szCs w:val="22"/>
        </w:rPr>
      </w:pPr>
      <w:r w:rsidRPr="00B26309">
        <w:rPr>
          <w:sz w:val="22"/>
          <w:szCs w:val="22"/>
        </w:rPr>
        <w:t>В результате изучения информатики и информационно-коммуникационных технологий ученик должен:</w:t>
      </w:r>
    </w:p>
    <w:p w:rsidR="001C77BE" w:rsidRPr="00B26309" w:rsidRDefault="00D83DF5">
      <w:pPr>
        <w:pStyle w:val="Bodytext20"/>
        <w:framePr w:w="9936" w:h="14137" w:hRule="exact" w:wrap="around" w:vAnchor="page" w:hAnchor="page" w:x="1004" w:y="1416"/>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36" w:h="14137"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виды информационных процессов; примеры источников и приемников информации;</w:t>
      </w:r>
    </w:p>
    <w:p w:rsidR="001C77BE" w:rsidRPr="00B26309" w:rsidRDefault="00D83DF5">
      <w:pPr>
        <w:pStyle w:val="Bodytext0"/>
        <w:framePr w:w="9936" w:h="14137"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единицы измерения количества и скорости передачи информации; принцип дискретного (цифрового) представления информации;</w:t>
      </w:r>
    </w:p>
    <w:p w:rsidR="001C77BE" w:rsidRPr="00B26309" w:rsidRDefault="00D83DF5">
      <w:pPr>
        <w:pStyle w:val="Bodytext0"/>
        <w:framePr w:w="9936" w:h="14137" w:hRule="exact" w:wrap="around" w:vAnchor="page" w:hAnchor="page" w:x="1004" w:y="1416"/>
        <w:numPr>
          <w:ilvl w:val="0"/>
          <w:numId w:val="1"/>
        </w:numPr>
        <w:shd w:val="clear" w:color="auto" w:fill="auto"/>
        <w:tabs>
          <w:tab w:val="right" w:pos="9913"/>
        </w:tabs>
        <w:ind w:left="20" w:right="20" w:firstLine="540"/>
        <w:jc w:val="both"/>
        <w:rPr>
          <w:sz w:val="22"/>
          <w:szCs w:val="22"/>
        </w:rPr>
      </w:pPr>
      <w:r w:rsidRPr="00B26309">
        <w:rPr>
          <w:sz w:val="22"/>
          <w:szCs w:val="22"/>
        </w:rPr>
        <w:t xml:space="preserve"> основные свойства алгоритма, типы алгоритмических конструкций:</w:t>
      </w:r>
      <w:r w:rsidRPr="00B26309">
        <w:rPr>
          <w:sz w:val="22"/>
          <w:szCs w:val="22"/>
        </w:rPr>
        <w:tab/>
        <w:t>следование, ветвление, цикл; понятие вспомогательного алгоритма;</w:t>
      </w:r>
    </w:p>
    <w:p w:rsidR="001C77BE" w:rsidRPr="00B26309" w:rsidRDefault="00D83DF5">
      <w:pPr>
        <w:pStyle w:val="Bodytext0"/>
        <w:framePr w:w="9936" w:h="14137"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программный принцип работы компьютера;</w:t>
      </w:r>
    </w:p>
    <w:p w:rsidR="001C77BE" w:rsidRPr="00B26309" w:rsidRDefault="00D83DF5">
      <w:pPr>
        <w:pStyle w:val="Bodytext0"/>
        <w:framePr w:w="9936" w:h="14137"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назначение и функции используемых информационных и коммуникационных технологий;</w:t>
      </w:r>
    </w:p>
    <w:p w:rsidR="001C77BE" w:rsidRPr="00B26309" w:rsidRDefault="00D83DF5">
      <w:pPr>
        <w:pStyle w:val="Bodytext20"/>
        <w:framePr w:w="9936" w:h="14137" w:hRule="exact" w:wrap="around" w:vAnchor="page" w:hAnchor="page" w:x="1004" w:y="1416"/>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Headerorfooter20"/>
        <w:framePr w:wrap="around" w:vAnchor="page" w:hAnchor="page" w:x="9562" w:y="15704"/>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4</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1C77BE" w:rsidRPr="00B26309" w:rsidRDefault="00D83DF5">
      <w:pPr>
        <w:pStyle w:val="Bodytext0"/>
        <w:framePr w:w="9936" w:h="14131" w:hRule="exact" w:wrap="around" w:vAnchor="page" w:hAnchor="page" w:x="1004" w:y="1419"/>
        <w:numPr>
          <w:ilvl w:val="0"/>
          <w:numId w:val="1"/>
        </w:numPr>
        <w:shd w:val="clear" w:color="auto" w:fill="auto"/>
        <w:ind w:left="20" w:firstLine="540"/>
        <w:jc w:val="both"/>
        <w:rPr>
          <w:sz w:val="22"/>
          <w:szCs w:val="22"/>
        </w:rPr>
      </w:pPr>
      <w:r w:rsidRPr="00B26309">
        <w:rPr>
          <w:sz w:val="22"/>
          <w:szCs w:val="22"/>
        </w:rPr>
        <w:t xml:space="preserve"> создавать информационные объекты, в том числе:</w:t>
      </w:r>
    </w:p>
    <w:p w:rsidR="001C77BE" w:rsidRPr="00B26309" w:rsidRDefault="00D83DF5">
      <w:pPr>
        <w:pStyle w:val="Bodytext0"/>
        <w:framePr w:w="9936" w:h="14131" w:hRule="exact" w:wrap="around" w:vAnchor="page" w:hAnchor="page" w:x="1004" w:y="1419"/>
        <w:shd w:val="clear" w:color="auto" w:fill="auto"/>
        <w:ind w:left="20" w:right="20" w:firstLine="540"/>
        <w:jc w:val="both"/>
        <w:rPr>
          <w:sz w:val="22"/>
          <w:szCs w:val="22"/>
        </w:rPr>
      </w:pPr>
      <w:r w:rsidRPr="00B26309">
        <w:rPr>
          <w:sz w:val="22"/>
          <w:szCs w:val="22"/>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1C77BE" w:rsidRPr="00B26309" w:rsidRDefault="00D83DF5">
      <w:pPr>
        <w:pStyle w:val="Bodytext0"/>
        <w:framePr w:w="9936" w:h="14131" w:hRule="exact" w:wrap="around" w:vAnchor="page" w:hAnchor="page" w:x="1004" w:y="1419"/>
        <w:shd w:val="clear" w:color="auto" w:fill="auto"/>
        <w:ind w:left="20" w:right="20" w:firstLine="540"/>
        <w:jc w:val="both"/>
        <w:rPr>
          <w:sz w:val="22"/>
          <w:szCs w:val="22"/>
        </w:rPr>
      </w:pPr>
      <w:r w:rsidRPr="00B26309">
        <w:rPr>
          <w:sz w:val="22"/>
          <w:szCs w:val="22"/>
        </w:rPr>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1C77BE" w:rsidRPr="00B26309" w:rsidRDefault="00D83DF5">
      <w:pPr>
        <w:pStyle w:val="Bodytext0"/>
        <w:framePr w:w="9936" w:h="14131" w:hRule="exact" w:wrap="around" w:vAnchor="page" w:hAnchor="page" w:x="1004" w:y="1419"/>
        <w:shd w:val="clear" w:color="auto" w:fill="auto"/>
        <w:ind w:left="20" w:right="20" w:firstLine="540"/>
        <w:jc w:val="both"/>
        <w:rPr>
          <w:sz w:val="22"/>
          <w:szCs w:val="22"/>
        </w:rPr>
      </w:pPr>
      <w:r w:rsidRPr="00B26309">
        <w:rPr>
          <w:sz w:val="22"/>
          <w:szCs w:val="22"/>
        </w:rPr>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1C77BE" w:rsidRPr="00B26309" w:rsidRDefault="00D83DF5">
      <w:pPr>
        <w:pStyle w:val="Bodytext0"/>
        <w:framePr w:w="9936" w:h="14131" w:hRule="exact" w:wrap="around" w:vAnchor="page" w:hAnchor="page" w:x="1004" w:y="1419"/>
        <w:shd w:val="clear" w:color="auto" w:fill="auto"/>
        <w:ind w:left="560" w:right="4900" w:firstLine="0"/>
        <w:rPr>
          <w:sz w:val="22"/>
          <w:szCs w:val="22"/>
        </w:rPr>
      </w:pPr>
      <w:r w:rsidRPr="00B26309">
        <w:rPr>
          <w:sz w:val="22"/>
          <w:szCs w:val="22"/>
        </w:rPr>
        <w:t>создавать записи в базе данных; создавать презентации на основе шаблонов;</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1C77BE" w:rsidRPr="00B26309" w:rsidRDefault="00D83DF5">
      <w:pPr>
        <w:pStyle w:val="Bodytext20"/>
        <w:framePr w:w="9936" w:h="14131" w:hRule="exact" w:wrap="around" w:vAnchor="page" w:hAnchor="page" w:x="1004" w:y="1419"/>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проведения компьютерных экспериментов с использованием готовых моделей объектов и процессов;</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создания информационных объектов, в том числе для оформления результатов учебной работы;</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организации индивидуального информационного пространства, создания личных коллекций информационных объектов;</w:t>
      </w:r>
    </w:p>
    <w:p w:rsidR="001C77BE" w:rsidRPr="00B26309" w:rsidRDefault="00D83DF5">
      <w:pPr>
        <w:pStyle w:val="Bodytext0"/>
        <w:framePr w:w="9936" w:h="14131" w:hRule="exact" w:wrap="around" w:vAnchor="page" w:hAnchor="page" w:x="1004" w:y="1419"/>
        <w:numPr>
          <w:ilvl w:val="0"/>
          <w:numId w:val="1"/>
        </w:numPr>
        <w:shd w:val="clear" w:color="auto" w:fill="auto"/>
        <w:spacing w:after="291"/>
        <w:ind w:left="20" w:right="20" w:firstLine="540"/>
        <w:jc w:val="both"/>
        <w:rPr>
          <w:sz w:val="22"/>
          <w:szCs w:val="22"/>
        </w:rPr>
      </w:pPr>
      <w:r w:rsidRPr="00B26309">
        <w:rPr>
          <w:sz w:val="22"/>
          <w:szCs w:val="22"/>
        </w:rPr>
        <w:t xml:space="preserve"> 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1C77BE" w:rsidRPr="00B26309" w:rsidRDefault="00D83DF5">
      <w:pPr>
        <w:pStyle w:val="Bodytext20"/>
        <w:framePr w:w="9936" w:h="14131" w:hRule="exact" w:wrap="around" w:vAnchor="page" w:hAnchor="page" w:x="1004" w:y="1419"/>
        <w:shd w:val="clear" w:color="auto" w:fill="auto"/>
        <w:spacing w:before="0" w:after="257" w:line="210" w:lineRule="exact"/>
        <w:ind w:left="2000"/>
        <w:rPr>
          <w:sz w:val="22"/>
          <w:szCs w:val="22"/>
        </w:rPr>
      </w:pPr>
      <w:r w:rsidRPr="00B26309">
        <w:rPr>
          <w:sz w:val="22"/>
          <w:szCs w:val="22"/>
        </w:rPr>
        <w:t>Требования к уровню подготовки выпускников ПО ИСТОРИИ</w:t>
      </w:r>
    </w:p>
    <w:p w:rsidR="001C77BE" w:rsidRPr="00B26309" w:rsidRDefault="00D83DF5">
      <w:pPr>
        <w:pStyle w:val="Bodytext20"/>
        <w:framePr w:w="9936" w:h="14131" w:hRule="exact" w:wrap="around" w:vAnchor="page" w:hAnchor="page" w:x="1004" w:y="1419"/>
        <w:shd w:val="clear" w:color="auto" w:fill="auto"/>
        <w:spacing w:before="0"/>
        <w:ind w:left="560" w:right="4220"/>
        <w:rPr>
          <w:sz w:val="22"/>
          <w:szCs w:val="22"/>
        </w:rPr>
      </w:pPr>
      <w:r w:rsidRPr="00B26309">
        <w:rPr>
          <w:sz w:val="22"/>
          <w:szCs w:val="22"/>
        </w:rPr>
        <w:t>В результате изучения истории ученик должен: знать/понимать:</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основные этапы и ключевые события истории России и мира с древности до наших дней; выдающихся деятелей отечественной и всеобщей истории;</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важнейшие достижения культуры и системы ценностей, сформировавшиеся в ходе исторического развития;</w:t>
      </w:r>
    </w:p>
    <w:p w:rsidR="001C77BE" w:rsidRPr="00B26309" w:rsidRDefault="00D83DF5">
      <w:pPr>
        <w:pStyle w:val="Headerorfooter20"/>
        <w:framePr w:wrap="around" w:vAnchor="page" w:hAnchor="page" w:x="9562" w:y="15697"/>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5</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26" w:h="14132" w:hRule="exact" w:wrap="around" w:vAnchor="page" w:hAnchor="page" w:x="1008" w:y="1418"/>
        <w:numPr>
          <w:ilvl w:val="0"/>
          <w:numId w:val="1"/>
        </w:numPr>
        <w:shd w:val="clear" w:color="auto" w:fill="auto"/>
        <w:ind w:left="20" w:firstLine="540"/>
        <w:jc w:val="both"/>
        <w:rPr>
          <w:sz w:val="22"/>
          <w:szCs w:val="22"/>
        </w:rPr>
      </w:pPr>
      <w:r w:rsidRPr="00B26309">
        <w:rPr>
          <w:sz w:val="22"/>
          <w:szCs w:val="22"/>
        </w:rPr>
        <w:t xml:space="preserve"> изученные виды исторических источников;</w:t>
      </w:r>
    </w:p>
    <w:p w:rsidR="001C77BE" w:rsidRPr="00B26309" w:rsidRDefault="00D83DF5">
      <w:pPr>
        <w:pStyle w:val="Bodytext20"/>
        <w:framePr w:w="9926" w:h="14132" w:hRule="exact" w:wrap="around" w:vAnchor="page" w:hAnchor="page" w:x="1008" w:y="1418"/>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26" w:h="14132" w:hRule="exact" w:wrap="around" w:vAnchor="page" w:hAnchor="page" w:x="1008" w:y="1418"/>
        <w:numPr>
          <w:ilvl w:val="0"/>
          <w:numId w:val="1"/>
        </w:numPr>
        <w:shd w:val="clear" w:color="auto" w:fill="auto"/>
        <w:ind w:left="20" w:right="20" w:firstLine="540"/>
        <w:jc w:val="both"/>
        <w:rPr>
          <w:sz w:val="22"/>
          <w:szCs w:val="22"/>
        </w:rPr>
      </w:pPr>
      <w:r w:rsidRPr="00B26309">
        <w:rPr>
          <w:sz w:val="22"/>
          <w:szCs w:val="22"/>
        </w:rPr>
        <w:t xml:space="preserve">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1C77BE" w:rsidRPr="00B26309" w:rsidRDefault="00D83DF5">
      <w:pPr>
        <w:pStyle w:val="Bodytext0"/>
        <w:framePr w:w="9926" w:h="14132" w:hRule="exact" w:wrap="around" w:vAnchor="page" w:hAnchor="page" w:x="1008" w:y="1418"/>
        <w:numPr>
          <w:ilvl w:val="0"/>
          <w:numId w:val="1"/>
        </w:numPr>
        <w:shd w:val="clear" w:color="auto" w:fill="auto"/>
        <w:ind w:left="20" w:right="20" w:firstLine="540"/>
        <w:jc w:val="both"/>
        <w:rPr>
          <w:sz w:val="22"/>
          <w:szCs w:val="22"/>
        </w:rPr>
      </w:pPr>
      <w:r w:rsidRPr="00B26309">
        <w:rPr>
          <w:sz w:val="22"/>
          <w:szCs w:val="22"/>
        </w:rPr>
        <w:t xml:space="preserve"> использовать текст исторического источника при ответе на вопросы, решении различных учебных задач; сравнивать свидетельства разных источников;</w:t>
      </w:r>
    </w:p>
    <w:p w:rsidR="001C77BE" w:rsidRPr="00B26309" w:rsidRDefault="00D83DF5">
      <w:pPr>
        <w:pStyle w:val="Bodytext0"/>
        <w:framePr w:w="9926" w:h="14132" w:hRule="exact" w:wrap="around" w:vAnchor="page" w:hAnchor="page" w:x="1008" w:y="1418"/>
        <w:numPr>
          <w:ilvl w:val="0"/>
          <w:numId w:val="1"/>
        </w:numPr>
        <w:shd w:val="clear" w:color="auto" w:fill="auto"/>
        <w:ind w:left="20" w:right="20" w:firstLine="540"/>
        <w:jc w:val="both"/>
        <w:rPr>
          <w:sz w:val="22"/>
          <w:szCs w:val="22"/>
        </w:rPr>
      </w:pPr>
      <w:r w:rsidRPr="00B26309">
        <w:rPr>
          <w:sz w:val="22"/>
          <w:szCs w:val="22"/>
        </w:rPr>
        <w:t xml:space="preserve"> показывать на исторической карте территории расселения народов, границы государств, города, места значительных исторических событий;</w:t>
      </w:r>
    </w:p>
    <w:p w:rsidR="001C77BE" w:rsidRPr="00B26309" w:rsidRDefault="00D83DF5">
      <w:pPr>
        <w:pStyle w:val="Bodytext0"/>
        <w:framePr w:w="9926" w:h="14132" w:hRule="exact" w:wrap="around" w:vAnchor="page" w:hAnchor="page" w:x="1008" w:y="1418"/>
        <w:numPr>
          <w:ilvl w:val="0"/>
          <w:numId w:val="1"/>
        </w:numPr>
        <w:shd w:val="clear" w:color="auto" w:fill="auto"/>
        <w:ind w:left="20" w:right="20" w:firstLine="540"/>
        <w:jc w:val="both"/>
        <w:rPr>
          <w:sz w:val="22"/>
          <w:szCs w:val="22"/>
        </w:rPr>
      </w:pPr>
      <w:r w:rsidRPr="00B26309">
        <w:rPr>
          <w:sz w:val="22"/>
          <w:szCs w:val="22"/>
        </w:rPr>
        <w:t xml:space="preserve">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1C77BE" w:rsidRPr="00B26309" w:rsidRDefault="00D83DF5">
      <w:pPr>
        <w:pStyle w:val="Bodytext0"/>
        <w:framePr w:w="9926" w:h="14132" w:hRule="exact" w:wrap="around" w:vAnchor="page" w:hAnchor="page" w:x="1008" w:y="1418"/>
        <w:numPr>
          <w:ilvl w:val="0"/>
          <w:numId w:val="1"/>
        </w:numPr>
        <w:shd w:val="clear" w:color="auto" w:fill="auto"/>
        <w:ind w:left="20" w:right="20" w:firstLine="540"/>
        <w:jc w:val="both"/>
        <w:rPr>
          <w:sz w:val="22"/>
          <w:szCs w:val="22"/>
        </w:rPr>
      </w:pPr>
      <w:r w:rsidRPr="00B26309">
        <w:rPr>
          <w:sz w:val="22"/>
          <w:szCs w:val="22"/>
        </w:rPr>
        <w:t xml:space="preserve">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w:t>
      </w:r>
    </w:p>
    <w:p w:rsidR="001C77BE" w:rsidRPr="00B26309" w:rsidRDefault="00D83DF5">
      <w:pPr>
        <w:pStyle w:val="Bodytext0"/>
        <w:framePr w:w="9926" w:h="14132" w:hRule="exact" w:wrap="around" w:vAnchor="page" w:hAnchor="page" w:x="1008" w:y="1418"/>
        <w:numPr>
          <w:ilvl w:val="0"/>
          <w:numId w:val="1"/>
        </w:numPr>
        <w:shd w:val="clear" w:color="auto" w:fill="auto"/>
        <w:ind w:left="20" w:right="20" w:firstLine="540"/>
        <w:jc w:val="both"/>
        <w:rPr>
          <w:sz w:val="22"/>
          <w:szCs w:val="22"/>
        </w:rPr>
      </w:pPr>
      <w:r w:rsidRPr="00B26309">
        <w:rPr>
          <w:sz w:val="22"/>
          <w:szCs w:val="22"/>
        </w:rPr>
        <w:t xml:space="preserve"> 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1C77BE" w:rsidRPr="00B26309" w:rsidRDefault="00D83DF5">
      <w:pPr>
        <w:pStyle w:val="Bodytext20"/>
        <w:framePr w:w="9926" w:h="14132" w:hRule="exact" w:wrap="around" w:vAnchor="page" w:hAnchor="page" w:x="1008" w:y="1418"/>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26" w:h="14132" w:hRule="exact" w:wrap="around" w:vAnchor="page" w:hAnchor="page" w:x="1008" w:y="1418"/>
        <w:numPr>
          <w:ilvl w:val="0"/>
          <w:numId w:val="1"/>
        </w:numPr>
        <w:shd w:val="clear" w:color="auto" w:fill="auto"/>
        <w:ind w:left="20" w:right="20" w:firstLine="540"/>
        <w:jc w:val="both"/>
        <w:rPr>
          <w:sz w:val="22"/>
          <w:szCs w:val="22"/>
        </w:rPr>
      </w:pPr>
      <w:r w:rsidRPr="00B26309">
        <w:rPr>
          <w:sz w:val="22"/>
          <w:szCs w:val="22"/>
        </w:rPr>
        <w:t xml:space="preserve"> понимания исторических причин и исторического значения событий и явлений современной жизни;</w:t>
      </w:r>
    </w:p>
    <w:p w:rsidR="001C77BE" w:rsidRPr="00B26309" w:rsidRDefault="00D83DF5">
      <w:pPr>
        <w:pStyle w:val="Bodytext0"/>
        <w:framePr w:w="9926" w:h="14132" w:hRule="exact" w:wrap="around" w:vAnchor="page" w:hAnchor="page" w:x="1008" w:y="1418"/>
        <w:numPr>
          <w:ilvl w:val="0"/>
          <w:numId w:val="1"/>
        </w:numPr>
        <w:shd w:val="clear" w:color="auto" w:fill="auto"/>
        <w:ind w:left="20" w:firstLine="540"/>
        <w:jc w:val="both"/>
        <w:rPr>
          <w:sz w:val="22"/>
          <w:szCs w:val="22"/>
        </w:rPr>
      </w:pPr>
      <w:r w:rsidRPr="00B26309">
        <w:rPr>
          <w:sz w:val="22"/>
          <w:szCs w:val="22"/>
        </w:rPr>
        <w:t xml:space="preserve"> высказывания собственных суждений об историческом наследии народов России и мира;</w:t>
      </w:r>
    </w:p>
    <w:p w:rsidR="001C77BE" w:rsidRPr="00B26309" w:rsidRDefault="00D83DF5">
      <w:pPr>
        <w:pStyle w:val="Bodytext0"/>
        <w:framePr w:w="9926" w:h="14132" w:hRule="exact" w:wrap="around" w:vAnchor="page" w:hAnchor="page" w:x="1008" w:y="1418"/>
        <w:numPr>
          <w:ilvl w:val="0"/>
          <w:numId w:val="1"/>
        </w:numPr>
        <w:shd w:val="clear" w:color="auto" w:fill="auto"/>
        <w:ind w:left="20" w:firstLine="540"/>
        <w:jc w:val="both"/>
        <w:rPr>
          <w:sz w:val="22"/>
          <w:szCs w:val="22"/>
        </w:rPr>
      </w:pPr>
      <w:r w:rsidRPr="00B26309">
        <w:rPr>
          <w:sz w:val="22"/>
          <w:szCs w:val="22"/>
        </w:rPr>
        <w:t xml:space="preserve"> объяснения исторически сложившихся норм социального поведения;</w:t>
      </w:r>
    </w:p>
    <w:p w:rsidR="001C77BE" w:rsidRPr="00B26309" w:rsidRDefault="00D83DF5">
      <w:pPr>
        <w:pStyle w:val="Bodytext0"/>
        <w:framePr w:w="9926" w:h="14132" w:hRule="exact" w:wrap="around" w:vAnchor="page" w:hAnchor="page" w:x="1008" w:y="1418"/>
        <w:numPr>
          <w:ilvl w:val="0"/>
          <w:numId w:val="1"/>
        </w:numPr>
        <w:shd w:val="clear" w:color="auto" w:fill="auto"/>
        <w:spacing w:after="291"/>
        <w:ind w:left="20" w:right="20" w:firstLine="540"/>
        <w:jc w:val="both"/>
        <w:rPr>
          <w:sz w:val="22"/>
          <w:szCs w:val="22"/>
        </w:rPr>
      </w:pPr>
      <w:r w:rsidRPr="00B26309">
        <w:rPr>
          <w:sz w:val="22"/>
          <w:szCs w:val="22"/>
        </w:rPr>
        <w:t xml:space="preserve">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1C77BE" w:rsidRPr="00B26309" w:rsidRDefault="00D83DF5">
      <w:pPr>
        <w:pStyle w:val="Bodytext20"/>
        <w:framePr w:w="9926" w:h="14132" w:hRule="exact" w:wrap="around" w:vAnchor="page" w:hAnchor="page" w:x="1008" w:y="1418"/>
        <w:shd w:val="clear" w:color="auto" w:fill="auto"/>
        <w:spacing w:before="0" w:after="262" w:line="210" w:lineRule="exact"/>
        <w:ind w:left="1440"/>
        <w:rPr>
          <w:sz w:val="22"/>
          <w:szCs w:val="22"/>
        </w:rPr>
      </w:pPr>
      <w:r w:rsidRPr="00B26309">
        <w:rPr>
          <w:sz w:val="22"/>
          <w:szCs w:val="22"/>
        </w:rPr>
        <w:t>Требования к уровню подготовки выпускников ПО ОБЩЕСТВОЗНАНИЮ</w:t>
      </w:r>
    </w:p>
    <w:p w:rsidR="001C77BE" w:rsidRPr="00B26309" w:rsidRDefault="00D83DF5">
      <w:pPr>
        <w:pStyle w:val="Bodytext20"/>
        <w:framePr w:w="9926" w:h="14132" w:hRule="exact" w:wrap="around" w:vAnchor="page" w:hAnchor="page" w:x="1008" w:y="1418"/>
        <w:shd w:val="clear" w:color="auto" w:fill="auto"/>
        <w:spacing w:before="0"/>
        <w:ind w:left="20" w:right="20" w:firstLine="540"/>
        <w:jc w:val="both"/>
        <w:rPr>
          <w:sz w:val="22"/>
          <w:szCs w:val="22"/>
        </w:rPr>
      </w:pPr>
      <w:r w:rsidRPr="00B26309">
        <w:rPr>
          <w:sz w:val="22"/>
          <w:szCs w:val="22"/>
        </w:rPr>
        <w:t>В результате изучения обществознания (включая экономику и право) ученик должен:</w:t>
      </w:r>
    </w:p>
    <w:p w:rsidR="001C77BE" w:rsidRPr="00B26309" w:rsidRDefault="00D83DF5">
      <w:pPr>
        <w:pStyle w:val="Bodytext20"/>
        <w:framePr w:w="9926" w:h="14132" w:hRule="exact" w:wrap="around" w:vAnchor="page" w:hAnchor="page" w:x="1008" w:y="1418"/>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26" w:h="14132" w:hRule="exact" w:wrap="around" w:vAnchor="page" w:hAnchor="page" w:x="1008" w:y="1418"/>
        <w:numPr>
          <w:ilvl w:val="0"/>
          <w:numId w:val="1"/>
        </w:numPr>
        <w:shd w:val="clear" w:color="auto" w:fill="auto"/>
        <w:ind w:left="20" w:firstLine="540"/>
        <w:jc w:val="both"/>
        <w:rPr>
          <w:sz w:val="22"/>
          <w:szCs w:val="22"/>
        </w:rPr>
      </w:pPr>
      <w:r w:rsidRPr="00B26309">
        <w:rPr>
          <w:sz w:val="22"/>
          <w:szCs w:val="22"/>
        </w:rPr>
        <w:t xml:space="preserve"> социальные свойства человека, его взаимодействие с другими людьми;</w:t>
      </w:r>
    </w:p>
    <w:p w:rsidR="001C77BE" w:rsidRPr="00B26309" w:rsidRDefault="00D83DF5">
      <w:pPr>
        <w:pStyle w:val="Bodytext0"/>
        <w:framePr w:w="9926" w:h="14132" w:hRule="exact" w:wrap="around" w:vAnchor="page" w:hAnchor="page" w:x="1008" w:y="1418"/>
        <w:numPr>
          <w:ilvl w:val="0"/>
          <w:numId w:val="1"/>
        </w:numPr>
        <w:shd w:val="clear" w:color="auto" w:fill="auto"/>
        <w:ind w:left="20" w:firstLine="540"/>
        <w:jc w:val="both"/>
        <w:rPr>
          <w:sz w:val="22"/>
          <w:szCs w:val="22"/>
        </w:rPr>
      </w:pPr>
      <w:r w:rsidRPr="00B26309">
        <w:rPr>
          <w:sz w:val="22"/>
          <w:szCs w:val="22"/>
        </w:rPr>
        <w:t xml:space="preserve"> сущность общества как формы совместной деятельности людей;</w:t>
      </w:r>
    </w:p>
    <w:p w:rsidR="001C77BE" w:rsidRPr="00B26309" w:rsidRDefault="00D83DF5">
      <w:pPr>
        <w:pStyle w:val="Bodytext0"/>
        <w:framePr w:w="9926" w:h="14132" w:hRule="exact" w:wrap="around" w:vAnchor="page" w:hAnchor="page" w:x="1008" w:y="1418"/>
        <w:numPr>
          <w:ilvl w:val="0"/>
          <w:numId w:val="1"/>
        </w:numPr>
        <w:shd w:val="clear" w:color="auto" w:fill="auto"/>
        <w:ind w:left="20" w:firstLine="540"/>
        <w:jc w:val="both"/>
        <w:rPr>
          <w:sz w:val="22"/>
          <w:szCs w:val="22"/>
        </w:rPr>
      </w:pPr>
      <w:r w:rsidRPr="00B26309">
        <w:rPr>
          <w:sz w:val="22"/>
          <w:szCs w:val="22"/>
        </w:rPr>
        <w:t xml:space="preserve"> характерные черты и признаки основных сфер жизни общества;</w:t>
      </w:r>
    </w:p>
    <w:p w:rsidR="001C77BE" w:rsidRPr="00B26309" w:rsidRDefault="00D83DF5">
      <w:pPr>
        <w:pStyle w:val="Bodytext0"/>
        <w:framePr w:w="9926" w:h="14132" w:hRule="exact" w:wrap="around" w:vAnchor="page" w:hAnchor="page" w:x="1008" w:y="1418"/>
        <w:numPr>
          <w:ilvl w:val="0"/>
          <w:numId w:val="1"/>
        </w:numPr>
        <w:shd w:val="clear" w:color="auto" w:fill="auto"/>
        <w:ind w:left="20" w:firstLine="540"/>
        <w:jc w:val="both"/>
        <w:rPr>
          <w:sz w:val="22"/>
          <w:szCs w:val="22"/>
        </w:rPr>
      </w:pPr>
      <w:r w:rsidRPr="00B26309">
        <w:rPr>
          <w:sz w:val="22"/>
          <w:szCs w:val="22"/>
        </w:rPr>
        <w:t xml:space="preserve"> содержание и значение социальных норм, регулирующих общественные отношения;</w:t>
      </w:r>
    </w:p>
    <w:p w:rsidR="001C77BE" w:rsidRPr="00B26309" w:rsidRDefault="00D83DF5">
      <w:pPr>
        <w:pStyle w:val="Bodytext20"/>
        <w:framePr w:w="9926" w:h="14132" w:hRule="exact" w:wrap="around" w:vAnchor="page" w:hAnchor="page" w:x="1008" w:y="1418"/>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26" w:h="14132" w:hRule="exact" w:wrap="around" w:vAnchor="page" w:hAnchor="page" w:x="1008" w:y="1418"/>
        <w:numPr>
          <w:ilvl w:val="0"/>
          <w:numId w:val="1"/>
        </w:numPr>
        <w:shd w:val="clear" w:color="auto" w:fill="auto"/>
        <w:ind w:left="20" w:right="20" w:firstLine="540"/>
        <w:jc w:val="both"/>
        <w:rPr>
          <w:sz w:val="22"/>
          <w:szCs w:val="22"/>
        </w:rPr>
      </w:pPr>
      <w:r w:rsidRPr="00B26309">
        <w:rPr>
          <w:sz w:val="22"/>
          <w:szCs w:val="22"/>
        </w:rPr>
        <w:t xml:space="preserve"> описывать основные социальные объекты, выделяя их существенные признаки; человека как социально-деятельное существо; основные социальные роли;</w:t>
      </w:r>
    </w:p>
    <w:p w:rsidR="001C77BE" w:rsidRPr="00B26309" w:rsidRDefault="00D83DF5">
      <w:pPr>
        <w:pStyle w:val="Bodytext0"/>
        <w:framePr w:w="9926" w:h="14132" w:hRule="exact" w:wrap="around" w:vAnchor="page" w:hAnchor="page" w:x="1008" w:y="1418"/>
        <w:numPr>
          <w:ilvl w:val="0"/>
          <w:numId w:val="1"/>
        </w:numPr>
        <w:shd w:val="clear" w:color="auto" w:fill="auto"/>
        <w:ind w:left="20" w:right="20" w:firstLine="540"/>
        <w:jc w:val="both"/>
        <w:rPr>
          <w:sz w:val="22"/>
          <w:szCs w:val="22"/>
        </w:rPr>
      </w:pPr>
      <w:r w:rsidRPr="00B26309">
        <w:rPr>
          <w:sz w:val="22"/>
          <w:szCs w:val="22"/>
        </w:rPr>
        <w:t xml:space="preserve"> сравнивать социальные объекты, суждения об обществе и человеке, выявлять их общие черты и различия;</w:t>
      </w:r>
    </w:p>
    <w:p w:rsidR="001C77BE" w:rsidRPr="00B26309" w:rsidRDefault="00D83DF5">
      <w:pPr>
        <w:pStyle w:val="Bodytext0"/>
        <w:framePr w:w="9926" w:h="14132" w:hRule="exact" w:wrap="around" w:vAnchor="page" w:hAnchor="page" w:x="1008" w:y="1418"/>
        <w:numPr>
          <w:ilvl w:val="0"/>
          <w:numId w:val="1"/>
        </w:numPr>
        <w:shd w:val="clear" w:color="auto" w:fill="auto"/>
        <w:ind w:left="20" w:right="20" w:firstLine="540"/>
        <w:jc w:val="both"/>
        <w:rPr>
          <w:sz w:val="22"/>
          <w:szCs w:val="22"/>
        </w:rPr>
      </w:pPr>
      <w:r w:rsidRPr="00B26309">
        <w:rPr>
          <w:sz w:val="22"/>
          <w:szCs w:val="22"/>
        </w:rPr>
        <w:t xml:space="preserve"> объяснять взаимосвязи изученных социальных объектов (включая взаимодействия общества и природы, человека и общества, сфер общественной жизни, гражданина и государства);</w:t>
      </w:r>
    </w:p>
    <w:p w:rsidR="001C77BE" w:rsidRPr="00B26309" w:rsidRDefault="00D83DF5">
      <w:pPr>
        <w:pStyle w:val="Bodytext0"/>
        <w:framePr w:w="9926" w:h="14132" w:hRule="exact" w:wrap="around" w:vAnchor="page" w:hAnchor="page" w:x="1008" w:y="1418"/>
        <w:numPr>
          <w:ilvl w:val="0"/>
          <w:numId w:val="1"/>
        </w:numPr>
        <w:shd w:val="clear" w:color="auto" w:fill="auto"/>
        <w:ind w:left="20" w:right="20" w:firstLine="540"/>
        <w:jc w:val="both"/>
        <w:rPr>
          <w:sz w:val="22"/>
          <w:szCs w:val="22"/>
        </w:rPr>
      </w:pPr>
      <w:r w:rsidRPr="00B26309">
        <w:rPr>
          <w:sz w:val="22"/>
          <w:szCs w:val="22"/>
        </w:rPr>
        <w:t xml:space="preserve"> приводить примеры 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1C77BE" w:rsidRPr="00B26309" w:rsidRDefault="00D83DF5">
      <w:pPr>
        <w:pStyle w:val="Bodytext0"/>
        <w:framePr w:w="9926" w:h="14132" w:hRule="exact" w:wrap="around" w:vAnchor="page" w:hAnchor="page" w:x="1008" w:y="1418"/>
        <w:numPr>
          <w:ilvl w:val="0"/>
          <w:numId w:val="1"/>
        </w:numPr>
        <w:shd w:val="clear" w:color="auto" w:fill="auto"/>
        <w:ind w:left="20" w:firstLine="540"/>
        <w:jc w:val="both"/>
        <w:rPr>
          <w:sz w:val="22"/>
          <w:szCs w:val="22"/>
        </w:rPr>
      </w:pPr>
      <w:r w:rsidRPr="00B26309">
        <w:rPr>
          <w:sz w:val="22"/>
          <w:szCs w:val="22"/>
        </w:rPr>
        <w:t xml:space="preserve"> оценивать поведение людей с точки зрения социальных норм, экономической</w:t>
      </w:r>
    </w:p>
    <w:p w:rsidR="001C77BE" w:rsidRPr="00B26309" w:rsidRDefault="00D83DF5">
      <w:pPr>
        <w:pStyle w:val="Headerorfooter20"/>
        <w:framePr w:wrap="around" w:vAnchor="page" w:hAnchor="page" w:x="9562" w:y="15706"/>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6</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4"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1" w:h="14132" w:hRule="exact" w:wrap="around" w:vAnchor="page" w:hAnchor="page" w:x="1006" w:y="1423"/>
        <w:shd w:val="clear" w:color="auto" w:fill="auto"/>
        <w:ind w:left="20" w:firstLine="0"/>
        <w:rPr>
          <w:sz w:val="22"/>
          <w:szCs w:val="22"/>
        </w:rPr>
      </w:pPr>
      <w:r w:rsidRPr="00B26309">
        <w:rPr>
          <w:sz w:val="22"/>
          <w:szCs w:val="22"/>
        </w:rPr>
        <w:t>рациональности;</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решать в рамках изученного материала познавательные и практические задачи, отражающие типичные ситуации в различных сферах деятельности человека;</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осуществлять поиск социальной информации по заданной теме из различных ее носителей (материалов СМИ, учебного текста и других адаптированных источников); различать в социальной информации факты и мнения;</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самостоятельно составлять простейшие виды правовых документов (заявления, доверенности и т.п.);</w:t>
      </w:r>
    </w:p>
    <w:p w:rsidR="001C77BE" w:rsidRPr="00B26309" w:rsidRDefault="00D83DF5">
      <w:pPr>
        <w:pStyle w:val="Bodytext20"/>
        <w:framePr w:w="9931" w:h="14132" w:hRule="exact" w:wrap="around" w:vAnchor="page" w:hAnchor="page" w:x="1006" w:y="1423"/>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1" w:h="14132" w:hRule="exact" w:wrap="around" w:vAnchor="page" w:hAnchor="page" w:x="1006" w:y="1423"/>
        <w:numPr>
          <w:ilvl w:val="0"/>
          <w:numId w:val="1"/>
        </w:numPr>
        <w:shd w:val="clear" w:color="auto" w:fill="auto"/>
        <w:ind w:left="20" w:firstLine="540"/>
        <w:jc w:val="both"/>
        <w:rPr>
          <w:sz w:val="22"/>
          <w:szCs w:val="22"/>
        </w:rPr>
      </w:pPr>
      <w:r w:rsidRPr="00B26309">
        <w:rPr>
          <w:sz w:val="22"/>
          <w:szCs w:val="22"/>
        </w:rPr>
        <w:t xml:space="preserve"> полноценного выполнения типичных для подростка социальных ролей;</w:t>
      </w:r>
    </w:p>
    <w:p w:rsidR="001C77BE" w:rsidRPr="00B26309" w:rsidRDefault="00D83DF5">
      <w:pPr>
        <w:pStyle w:val="Bodytext0"/>
        <w:framePr w:w="9931" w:h="14132" w:hRule="exact" w:wrap="around" w:vAnchor="page" w:hAnchor="page" w:x="1006" w:y="1423"/>
        <w:numPr>
          <w:ilvl w:val="0"/>
          <w:numId w:val="1"/>
        </w:numPr>
        <w:shd w:val="clear" w:color="auto" w:fill="auto"/>
        <w:ind w:left="20" w:firstLine="540"/>
        <w:jc w:val="both"/>
        <w:rPr>
          <w:sz w:val="22"/>
          <w:szCs w:val="22"/>
        </w:rPr>
      </w:pPr>
      <w:r w:rsidRPr="00B26309">
        <w:rPr>
          <w:sz w:val="22"/>
          <w:szCs w:val="22"/>
        </w:rPr>
        <w:t xml:space="preserve"> общей ориентации в актуальных общественных событиях и процессах;</w:t>
      </w:r>
    </w:p>
    <w:p w:rsidR="001C77BE" w:rsidRPr="00B26309" w:rsidRDefault="00D83DF5">
      <w:pPr>
        <w:pStyle w:val="Bodytext0"/>
        <w:framePr w:w="9931" w:h="14132" w:hRule="exact" w:wrap="around" w:vAnchor="page" w:hAnchor="page" w:x="1006" w:y="1423"/>
        <w:numPr>
          <w:ilvl w:val="0"/>
          <w:numId w:val="1"/>
        </w:numPr>
        <w:shd w:val="clear" w:color="auto" w:fill="auto"/>
        <w:ind w:left="20" w:firstLine="540"/>
        <w:jc w:val="both"/>
        <w:rPr>
          <w:sz w:val="22"/>
          <w:szCs w:val="22"/>
        </w:rPr>
      </w:pPr>
      <w:r w:rsidRPr="00B26309">
        <w:rPr>
          <w:sz w:val="22"/>
          <w:szCs w:val="22"/>
        </w:rPr>
        <w:t xml:space="preserve"> нравственной и правовой оценки конкретных поступков людей;</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реализации и защиты прав человека и гражданина, осознанного выполнения гражданских обязанностей;</w:t>
      </w:r>
    </w:p>
    <w:p w:rsidR="001C77BE" w:rsidRPr="00B26309" w:rsidRDefault="00D83DF5">
      <w:pPr>
        <w:pStyle w:val="Bodytext0"/>
        <w:framePr w:w="9931" w:h="14132" w:hRule="exact" w:wrap="around" w:vAnchor="page" w:hAnchor="page" w:x="1006" w:y="1423"/>
        <w:numPr>
          <w:ilvl w:val="0"/>
          <w:numId w:val="1"/>
        </w:numPr>
        <w:shd w:val="clear" w:color="auto" w:fill="auto"/>
        <w:ind w:left="20" w:firstLine="540"/>
        <w:jc w:val="both"/>
        <w:rPr>
          <w:sz w:val="22"/>
          <w:szCs w:val="22"/>
        </w:rPr>
      </w:pPr>
      <w:r w:rsidRPr="00B26309">
        <w:rPr>
          <w:sz w:val="22"/>
          <w:szCs w:val="22"/>
        </w:rPr>
        <w:t xml:space="preserve"> первичного анализа и использования социальной информации;</w:t>
      </w:r>
    </w:p>
    <w:p w:rsidR="001C77BE" w:rsidRPr="00B26309" w:rsidRDefault="00D83DF5">
      <w:pPr>
        <w:pStyle w:val="Bodytext0"/>
        <w:framePr w:w="9931" w:h="14132" w:hRule="exact" w:wrap="around" w:vAnchor="page" w:hAnchor="page" w:x="1006" w:y="1423"/>
        <w:numPr>
          <w:ilvl w:val="0"/>
          <w:numId w:val="1"/>
        </w:numPr>
        <w:shd w:val="clear" w:color="auto" w:fill="auto"/>
        <w:spacing w:after="291"/>
        <w:ind w:left="20" w:firstLine="540"/>
        <w:jc w:val="both"/>
        <w:rPr>
          <w:sz w:val="22"/>
          <w:szCs w:val="22"/>
        </w:rPr>
      </w:pPr>
      <w:r w:rsidRPr="00B26309">
        <w:rPr>
          <w:sz w:val="22"/>
          <w:szCs w:val="22"/>
        </w:rPr>
        <w:t xml:space="preserve"> сознательного неприятия антиобщественного поведения.</w:t>
      </w:r>
    </w:p>
    <w:p w:rsidR="001C77BE" w:rsidRPr="00B26309" w:rsidRDefault="00D83DF5">
      <w:pPr>
        <w:pStyle w:val="Bodytext20"/>
        <w:framePr w:w="9931" w:h="14132" w:hRule="exact" w:wrap="around" w:vAnchor="page" w:hAnchor="page" w:x="1006" w:y="1423"/>
        <w:shd w:val="clear" w:color="auto" w:fill="auto"/>
        <w:spacing w:before="0" w:after="257" w:line="210" w:lineRule="exact"/>
        <w:ind w:left="1860"/>
        <w:rPr>
          <w:sz w:val="22"/>
          <w:szCs w:val="22"/>
        </w:rPr>
      </w:pPr>
      <w:r w:rsidRPr="00B26309">
        <w:rPr>
          <w:sz w:val="22"/>
          <w:szCs w:val="22"/>
        </w:rPr>
        <w:t>Требования к уровню подготовки выпускников ПО ГЕОГРАФИИ</w:t>
      </w:r>
    </w:p>
    <w:p w:rsidR="001C77BE" w:rsidRPr="00B26309" w:rsidRDefault="00D83DF5">
      <w:pPr>
        <w:pStyle w:val="Bodytext20"/>
        <w:framePr w:w="9931" w:h="14132" w:hRule="exact" w:wrap="around" w:vAnchor="page" w:hAnchor="page" w:x="1006" w:y="1423"/>
        <w:shd w:val="clear" w:color="auto" w:fill="auto"/>
        <w:spacing w:before="0"/>
        <w:ind w:left="20" w:firstLine="540"/>
        <w:jc w:val="both"/>
        <w:rPr>
          <w:sz w:val="22"/>
          <w:szCs w:val="22"/>
        </w:rPr>
      </w:pPr>
      <w:r w:rsidRPr="00B26309">
        <w:rPr>
          <w:sz w:val="22"/>
          <w:szCs w:val="22"/>
        </w:rPr>
        <w:t>В результате изучения географии ученик должен:</w:t>
      </w:r>
    </w:p>
    <w:p w:rsidR="001C77BE" w:rsidRPr="00B26309" w:rsidRDefault="00D83DF5">
      <w:pPr>
        <w:pStyle w:val="Bodytext20"/>
        <w:framePr w:w="9931" w:h="14132" w:hRule="exact" w:wrap="around" w:vAnchor="page" w:hAnchor="page" w:x="1006" w:y="1423"/>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результаты выдающихся географических открытий и путешествий;</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географические особенности природы материков и океанов, географию народов Земли;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специфику географического положения и административно-территориального устройства Российской Федерации; особенности ее природы, населения, основных отраслей хозяйства, природно-хозяйственных зон и районов;</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w:t>
      </w:r>
    </w:p>
    <w:p w:rsidR="001C77BE" w:rsidRPr="00B26309" w:rsidRDefault="00D83DF5">
      <w:pPr>
        <w:pStyle w:val="Bodytext20"/>
        <w:framePr w:w="9931" w:h="14132" w:hRule="exact" w:wrap="around" w:vAnchor="page" w:hAnchor="page" w:x="1006" w:y="1423"/>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выделять, описывать и объяснять существенные признаки географических объектов и явлений;</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приводить примеры: 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основных коммуникаций и их узлов, внутригосударственных и внешних экономических связей России, а также крупнейших регионов и стран мира;</w:t>
      </w:r>
    </w:p>
    <w:p w:rsidR="001C77BE" w:rsidRPr="00B26309" w:rsidRDefault="00D83DF5">
      <w:pPr>
        <w:pStyle w:val="Bodytext0"/>
        <w:framePr w:w="9931" w:h="14132" w:hRule="exact" w:wrap="around" w:vAnchor="page" w:hAnchor="page" w:x="1006" w:y="1423"/>
        <w:numPr>
          <w:ilvl w:val="0"/>
          <w:numId w:val="1"/>
        </w:numPr>
        <w:shd w:val="clear" w:color="auto" w:fill="auto"/>
        <w:ind w:left="20" w:right="20" w:firstLine="540"/>
        <w:jc w:val="both"/>
        <w:rPr>
          <w:sz w:val="22"/>
          <w:szCs w:val="22"/>
        </w:rPr>
      </w:pPr>
      <w:r w:rsidRPr="00B26309">
        <w:rPr>
          <w:sz w:val="22"/>
          <w:szCs w:val="22"/>
        </w:rPr>
        <w:t xml:space="preserve"> составлять 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1C77BE" w:rsidRPr="00B26309" w:rsidRDefault="00D83DF5">
      <w:pPr>
        <w:pStyle w:val="Headerorfooter20"/>
        <w:framePr w:wrap="around" w:vAnchor="page" w:hAnchor="page" w:x="9560" w:y="15706"/>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7</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1C77BE" w:rsidRPr="00B26309" w:rsidRDefault="00D83DF5">
      <w:pPr>
        <w:pStyle w:val="Bodytext20"/>
        <w:framePr w:w="9936" w:h="14132" w:hRule="exact" w:wrap="around" w:vAnchor="page" w:hAnchor="page" w:x="1004" w:y="1418"/>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ориентирования на местности и проведения съемок ее участков; определения поясного времени; чтения карт различного содержания;</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 с помощью приборов и инструментов;</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решения практических задач по определению качества окружающей среды своей местности, ее использованию, сохранению и улучшению; принятию необходимых мер в случае природных стихийных бедствий и техногенных катастроф;</w:t>
      </w:r>
    </w:p>
    <w:p w:rsidR="001C77BE" w:rsidRPr="00B26309" w:rsidRDefault="00D83DF5">
      <w:pPr>
        <w:pStyle w:val="Bodytext0"/>
        <w:framePr w:w="9936" w:h="14132" w:hRule="exact" w:wrap="around" w:vAnchor="page" w:hAnchor="page" w:x="1004" w:y="1418"/>
        <w:numPr>
          <w:ilvl w:val="0"/>
          <w:numId w:val="1"/>
        </w:numPr>
        <w:shd w:val="clear" w:color="auto" w:fill="auto"/>
        <w:spacing w:after="291"/>
        <w:ind w:left="20" w:right="20" w:firstLine="540"/>
        <w:jc w:val="both"/>
        <w:rPr>
          <w:sz w:val="22"/>
          <w:szCs w:val="22"/>
        </w:rPr>
      </w:pPr>
      <w:r w:rsidRPr="00B26309">
        <w:rPr>
          <w:sz w:val="22"/>
          <w:szCs w:val="22"/>
        </w:rPr>
        <w:t xml:space="preserve"> 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1C77BE" w:rsidRPr="00B26309" w:rsidRDefault="00D83DF5">
      <w:pPr>
        <w:pStyle w:val="Bodytext20"/>
        <w:framePr w:w="9936" w:h="14132" w:hRule="exact" w:wrap="around" w:vAnchor="page" w:hAnchor="page" w:x="1004" w:y="1418"/>
        <w:shd w:val="clear" w:color="auto" w:fill="auto"/>
        <w:spacing w:before="0" w:after="257" w:line="210" w:lineRule="exact"/>
        <w:ind w:left="1920"/>
        <w:rPr>
          <w:sz w:val="22"/>
          <w:szCs w:val="22"/>
        </w:rPr>
      </w:pPr>
      <w:r w:rsidRPr="00B26309">
        <w:rPr>
          <w:sz w:val="22"/>
          <w:szCs w:val="22"/>
        </w:rPr>
        <w:t>Требования к уровню подготовки выпускников ПО БИОЛОГИИ</w:t>
      </w:r>
    </w:p>
    <w:p w:rsidR="001C77BE" w:rsidRPr="00B26309" w:rsidRDefault="00D83DF5">
      <w:pPr>
        <w:pStyle w:val="Bodytext20"/>
        <w:framePr w:w="9936" w:h="14132" w:hRule="exact" w:wrap="around" w:vAnchor="page" w:hAnchor="page" w:x="1004" w:y="1418"/>
        <w:shd w:val="clear" w:color="auto" w:fill="auto"/>
        <w:spacing w:before="0"/>
        <w:ind w:left="20" w:firstLine="540"/>
        <w:jc w:val="both"/>
        <w:rPr>
          <w:sz w:val="22"/>
          <w:szCs w:val="22"/>
        </w:rPr>
      </w:pPr>
      <w:r w:rsidRPr="00B26309">
        <w:rPr>
          <w:sz w:val="22"/>
          <w:szCs w:val="22"/>
        </w:rPr>
        <w:t>В результате изучения биологии ученик должен:</w:t>
      </w:r>
    </w:p>
    <w:p w:rsidR="001C77BE" w:rsidRPr="00B26309" w:rsidRDefault="00D83DF5">
      <w:pPr>
        <w:pStyle w:val="Bodytext20"/>
        <w:framePr w:w="9936" w:h="14132" w:hRule="exact" w:wrap="around" w:vAnchor="page" w:hAnchor="page" w:x="1004" w:y="1418"/>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особенности организма человека, его строения, жизнедеятельности, высшей нервной деятельности и поведения;</w:t>
      </w:r>
    </w:p>
    <w:p w:rsidR="001C77BE" w:rsidRPr="00B26309" w:rsidRDefault="00D83DF5">
      <w:pPr>
        <w:pStyle w:val="Bodytext20"/>
        <w:framePr w:w="9936" w:h="14132" w:hRule="exact" w:wrap="around" w:vAnchor="page" w:hAnchor="page" w:x="1004" w:y="1418"/>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объяснять: роль биологии в формировании современной естественнонаучной картины мира, в практической деятельности людей и самого ученика; 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бразия в сохранении биосферы; необходимость защиты окружающей среды;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изучать биологические объекты и процессы: 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w:t>
      </w:r>
    </w:p>
    <w:p w:rsidR="001C77BE" w:rsidRPr="00B26309" w:rsidRDefault="00D83DF5">
      <w:pPr>
        <w:pStyle w:val="Headerorfooter20"/>
        <w:framePr w:wrap="around" w:vAnchor="page" w:hAnchor="page" w:x="9562" w:y="15706"/>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8</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4" w:y="834"/>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41" w:h="14137" w:hRule="exact" w:wrap="around" w:vAnchor="page" w:hAnchor="page" w:x="1001" w:y="1416"/>
        <w:shd w:val="clear" w:color="auto" w:fill="auto"/>
        <w:ind w:left="20" w:right="20" w:firstLine="0"/>
        <w:jc w:val="both"/>
        <w:rPr>
          <w:sz w:val="22"/>
          <w:szCs w:val="22"/>
        </w:rPr>
      </w:pPr>
      <w:r w:rsidRPr="00B26309">
        <w:rPr>
          <w:sz w:val="22"/>
          <w:szCs w:val="22"/>
        </w:rPr>
        <w:t>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выявлять изменчивость организмов, приспособления организмов к среде обитания, типы взаимодействия разных видов в экосистеме;</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определять принадлежность биологических объектов к определенной систематической группе (классификация);</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анализировать и оценивать воздействие факторов окружающей среды, факторов риска на здоровье, последствий деятельности человека в экосистемах, влияние собственных поступков на живые организмы и экосистемы;</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проводить самостоятельный поиск биологической информации: 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нием информационных технологий);</w:t>
      </w:r>
    </w:p>
    <w:p w:rsidR="001C77BE" w:rsidRPr="00B26309" w:rsidRDefault="00D83DF5">
      <w:pPr>
        <w:pStyle w:val="Bodytext20"/>
        <w:framePr w:w="9941" w:h="14137" w:hRule="exact" w:wrap="around" w:vAnchor="page" w:hAnchor="page" w:x="1001" w:y="1416"/>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рациональной организации труда и отдыха, соблюдения правил поведения в окружающей среде;</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выращивания и размножения культурных растений и домашних животных, ухода за ними;</w:t>
      </w:r>
    </w:p>
    <w:p w:rsidR="001C77BE" w:rsidRPr="00B26309" w:rsidRDefault="00D83DF5">
      <w:pPr>
        <w:pStyle w:val="Bodytext0"/>
        <w:framePr w:w="9941" w:h="14137" w:hRule="exact" w:wrap="around" w:vAnchor="page" w:hAnchor="page" w:x="1001" w:y="1416"/>
        <w:numPr>
          <w:ilvl w:val="0"/>
          <w:numId w:val="1"/>
        </w:numPr>
        <w:shd w:val="clear" w:color="auto" w:fill="auto"/>
        <w:spacing w:after="291"/>
        <w:ind w:left="20" w:firstLine="540"/>
        <w:jc w:val="both"/>
        <w:rPr>
          <w:sz w:val="22"/>
          <w:szCs w:val="22"/>
        </w:rPr>
      </w:pPr>
      <w:r w:rsidRPr="00B26309">
        <w:rPr>
          <w:sz w:val="22"/>
          <w:szCs w:val="22"/>
        </w:rPr>
        <w:t xml:space="preserve"> проведения наблюдений за состоянием собственного организма.</w:t>
      </w:r>
    </w:p>
    <w:p w:rsidR="001C77BE" w:rsidRPr="00B26309" w:rsidRDefault="00D83DF5">
      <w:pPr>
        <w:pStyle w:val="Bodytext20"/>
        <w:framePr w:w="9941" w:h="14137" w:hRule="exact" w:wrap="around" w:vAnchor="page" w:hAnchor="page" w:x="1001" w:y="1416"/>
        <w:shd w:val="clear" w:color="auto" w:fill="auto"/>
        <w:spacing w:before="0" w:after="257" w:line="210" w:lineRule="exact"/>
        <w:ind w:left="2080"/>
        <w:rPr>
          <w:sz w:val="22"/>
          <w:szCs w:val="22"/>
        </w:rPr>
      </w:pPr>
      <w:r w:rsidRPr="00B26309">
        <w:rPr>
          <w:sz w:val="22"/>
          <w:szCs w:val="22"/>
        </w:rPr>
        <w:t>Требования к уровню подготовки выпускников ПО ФИЗИКЕ</w:t>
      </w:r>
    </w:p>
    <w:p w:rsidR="001C77BE" w:rsidRPr="00B26309" w:rsidRDefault="00D83DF5">
      <w:pPr>
        <w:pStyle w:val="Bodytext20"/>
        <w:framePr w:w="9941" w:h="14137" w:hRule="exact" w:wrap="around" w:vAnchor="page" w:hAnchor="page" w:x="1001" w:y="1416"/>
        <w:shd w:val="clear" w:color="auto" w:fill="auto"/>
        <w:spacing w:before="0"/>
        <w:ind w:left="20" w:firstLine="540"/>
        <w:jc w:val="both"/>
        <w:rPr>
          <w:sz w:val="22"/>
          <w:szCs w:val="22"/>
        </w:rPr>
      </w:pPr>
      <w:r w:rsidRPr="00B26309">
        <w:rPr>
          <w:sz w:val="22"/>
          <w:szCs w:val="22"/>
        </w:rPr>
        <w:t>В результате изучения физики ученик должен:</w:t>
      </w:r>
    </w:p>
    <w:p w:rsidR="001C77BE" w:rsidRPr="00B26309" w:rsidRDefault="00D83DF5">
      <w:pPr>
        <w:pStyle w:val="Bodytext20"/>
        <w:framePr w:w="9941" w:h="14137" w:hRule="exact" w:wrap="around" w:vAnchor="page" w:hAnchor="page" w:x="1001" w:y="1416"/>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смысл понятий: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смысл физических величин: 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1C77BE" w:rsidRPr="00B26309" w:rsidRDefault="00D83DF5">
      <w:pPr>
        <w:pStyle w:val="Bodytext0"/>
        <w:framePr w:w="9941" w:h="14137" w:hRule="exact" w:wrap="around" w:vAnchor="page" w:hAnchor="page" w:x="1001" w:y="1416"/>
        <w:numPr>
          <w:ilvl w:val="0"/>
          <w:numId w:val="1"/>
        </w:numPr>
        <w:shd w:val="clear" w:color="auto" w:fill="auto"/>
        <w:ind w:left="20" w:right="20" w:firstLine="540"/>
        <w:jc w:val="both"/>
        <w:rPr>
          <w:sz w:val="22"/>
          <w:szCs w:val="22"/>
        </w:rPr>
      </w:pPr>
      <w:r w:rsidRPr="00B26309">
        <w:rPr>
          <w:sz w:val="22"/>
          <w:szCs w:val="22"/>
        </w:rPr>
        <w:t xml:space="preserve"> смысл физических законов: 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 - Ленца, прямолинейного распространения света, отражения света;</w:t>
      </w:r>
    </w:p>
    <w:p w:rsidR="001C77BE" w:rsidRPr="00B26309" w:rsidRDefault="00D83DF5">
      <w:pPr>
        <w:pStyle w:val="Bodytext20"/>
        <w:framePr w:w="9941" w:h="14137" w:hRule="exact" w:wrap="around" w:vAnchor="page" w:hAnchor="page" w:x="1001" w:y="1416"/>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Headerorfooter20"/>
        <w:framePr w:wrap="around" w:vAnchor="page" w:hAnchor="page" w:x="9560" w:y="15704"/>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9</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4"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1" w:h="14131" w:hRule="exact" w:wrap="around" w:vAnchor="page" w:hAnchor="page" w:x="1006" w:y="1419"/>
        <w:numPr>
          <w:ilvl w:val="0"/>
          <w:numId w:val="1"/>
        </w:numPr>
        <w:shd w:val="clear" w:color="auto" w:fill="auto"/>
        <w:ind w:left="20" w:right="20" w:firstLine="540"/>
        <w:jc w:val="both"/>
        <w:rPr>
          <w:sz w:val="22"/>
          <w:szCs w:val="22"/>
        </w:rPr>
      </w:pPr>
      <w:r w:rsidRPr="00B26309">
        <w:rPr>
          <w:sz w:val="22"/>
          <w:szCs w:val="22"/>
        </w:rPr>
        <w:t xml:space="preserve"> описывать и объяснять физические явления: 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1C77BE" w:rsidRPr="00B26309" w:rsidRDefault="00D83DF5">
      <w:pPr>
        <w:pStyle w:val="Bodytext0"/>
        <w:framePr w:w="9931" w:h="14131" w:hRule="exact" w:wrap="around" w:vAnchor="page" w:hAnchor="page" w:x="1006" w:y="1419"/>
        <w:numPr>
          <w:ilvl w:val="0"/>
          <w:numId w:val="1"/>
        </w:numPr>
        <w:shd w:val="clear" w:color="auto" w:fill="auto"/>
        <w:ind w:left="20" w:right="20" w:firstLine="540"/>
        <w:jc w:val="both"/>
        <w:rPr>
          <w:sz w:val="22"/>
          <w:szCs w:val="22"/>
        </w:rPr>
      </w:pPr>
      <w:r w:rsidRPr="00B26309">
        <w:rPr>
          <w:sz w:val="22"/>
          <w:szCs w:val="22"/>
        </w:rPr>
        <w:t xml:space="preserve"> использовать физические приборы и измерительные инструменты для измерения физических величин: 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p>
    <w:p w:rsidR="001C77BE" w:rsidRPr="00B26309" w:rsidRDefault="00D83DF5">
      <w:pPr>
        <w:pStyle w:val="Bodytext0"/>
        <w:framePr w:w="9931" w:h="14131" w:hRule="exact" w:wrap="around" w:vAnchor="page" w:hAnchor="page" w:x="1006" w:y="1419"/>
        <w:numPr>
          <w:ilvl w:val="0"/>
          <w:numId w:val="1"/>
        </w:numPr>
        <w:shd w:val="clear" w:color="auto" w:fill="auto"/>
        <w:ind w:left="20" w:right="20" w:firstLine="540"/>
        <w:jc w:val="both"/>
        <w:rPr>
          <w:sz w:val="22"/>
          <w:szCs w:val="22"/>
        </w:rPr>
      </w:pPr>
      <w:r w:rsidRPr="00B26309">
        <w:rPr>
          <w:sz w:val="22"/>
          <w:szCs w:val="22"/>
        </w:rPr>
        <w:t xml:space="preserve"> представлять результаты измерений с помощью таблиц, графиков и выявлять на этой основе эмпирические зависимости: 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от жесткости пружины,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1C77BE" w:rsidRPr="00B26309" w:rsidRDefault="00D83DF5">
      <w:pPr>
        <w:pStyle w:val="Bodytext0"/>
        <w:framePr w:w="9931" w:h="14131" w:hRule="exact" w:wrap="around" w:vAnchor="page" w:hAnchor="page" w:x="1006" w:y="1419"/>
        <w:numPr>
          <w:ilvl w:val="0"/>
          <w:numId w:val="1"/>
        </w:numPr>
        <w:shd w:val="clear" w:color="auto" w:fill="auto"/>
        <w:ind w:left="20" w:firstLine="540"/>
        <w:jc w:val="both"/>
        <w:rPr>
          <w:sz w:val="22"/>
          <w:szCs w:val="22"/>
        </w:rPr>
      </w:pPr>
      <w:r w:rsidRPr="00B26309">
        <w:rPr>
          <w:sz w:val="22"/>
          <w:szCs w:val="22"/>
        </w:rPr>
        <w:t xml:space="preserve"> выражать результаты измерений и расчетов в единицах Международной системы;</w:t>
      </w:r>
    </w:p>
    <w:p w:rsidR="001C77BE" w:rsidRPr="00B26309" w:rsidRDefault="00D83DF5">
      <w:pPr>
        <w:pStyle w:val="Bodytext0"/>
        <w:framePr w:w="9931" w:h="14131" w:hRule="exact" w:wrap="around" w:vAnchor="page" w:hAnchor="page" w:x="1006" w:y="1419"/>
        <w:numPr>
          <w:ilvl w:val="0"/>
          <w:numId w:val="1"/>
        </w:numPr>
        <w:shd w:val="clear" w:color="auto" w:fill="auto"/>
        <w:ind w:left="20" w:right="20" w:firstLine="540"/>
        <w:jc w:val="both"/>
        <w:rPr>
          <w:sz w:val="22"/>
          <w:szCs w:val="22"/>
        </w:rPr>
      </w:pPr>
      <w:r w:rsidRPr="00B26309">
        <w:rPr>
          <w:sz w:val="22"/>
          <w:szCs w:val="22"/>
        </w:rPr>
        <w:t xml:space="preserve"> приводить примеры практического использования физических знаний о механических, тепловых, электромагнитных и квантовых явлениях;</w:t>
      </w:r>
    </w:p>
    <w:p w:rsidR="001C77BE" w:rsidRPr="00B26309" w:rsidRDefault="00D83DF5">
      <w:pPr>
        <w:pStyle w:val="Bodytext0"/>
        <w:framePr w:w="9931" w:h="14131" w:hRule="exact" w:wrap="around" w:vAnchor="page" w:hAnchor="page" w:x="1006" w:y="1419"/>
        <w:numPr>
          <w:ilvl w:val="0"/>
          <w:numId w:val="1"/>
        </w:numPr>
        <w:shd w:val="clear" w:color="auto" w:fill="auto"/>
        <w:ind w:left="20" w:firstLine="540"/>
        <w:jc w:val="both"/>
        <w:rPr>
          <w:sz w:val="22"/>
          <w:szCs w:val="22"/>
        </w:rPr>
      </w:pPr>
      <w:r w:rsidRPr="00B26309">
        <w:rPr>
          <w:sz w:val="22"/>
          <w:szCs w:val="22"/>
        </w:rPr>
        <w:t xml:space="preserve"> решать задачи на применение изученных физических законов;</w:t>
      </w:r>
    </w:p>
    <w:p w:rsidR="001C77BE" w:rsidRPr="00B26309" w:rsidRDefault="00D83DF5">
      <w:pPr>
        <w:pStyle w:val="Bodytext0"/>
        <w:framePr w:w="9931" w:h="14131" w:hRule="exact" w:wrap="around" w:vAnchor="page" w:hAnchor="page" w:x="1006" w:y="1419"/>
        <w:numPr>
          <w:ilvl w:val="0"/>
          <w:numId w:val="1"/>
        </w:numPr>
        <w:shd w:val="clear" w:color="auto" w:fill="auto"/>
        <w:ind w:left="20" w:right="20" w:firstLine="540"/>
        <w:jc w:val="both"/>
        <w:rPr>
          <w:sz w:val="22"/>
          <w:szCs w:val="22"/>
        </w:rPr>
      </w:pPr>
      <w:r w:rsidRPr="00B26309">
        <w:rPr>
          <w:sz w:val="22"/>
          <w:szCs w:val="22"/>
        </w:rPr>
        <w:t xml:space="preserve"> осуществлять самостоятельный поиск информации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1C77BE" w:rsidRPr="00B26309" w:rsidRDefault="00D83DF5">
      <w:pPr>
        <w:pStyle w:val="Bodytext20"/>
        <w:framePr w:w="9931" w:h="14131" w:hRule="exact" w:wrap="around" w:vAnchor="page" w:hAnchor="page" w:x="1006" w:y="1419"/>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1" w:h="14131" w:hRule="exact" w:wrap="around" w:vAnchor="page" w:hAnchor="page" w:x="1006" w:y="1419"/>
        <w:numPr>
          <w:ilvl w:val="0"/>
          <w:numId w:val="1"/>
        </w:numPr>
        <w:shd w:val="clear" w:color="auto" w:fill="auto"/>
        <w:ind w:left="20" w:right="20" w:firstLine="540"/>
        <w:jc w:val="both"/>
        <w:rPr>
          <w:sz w:val="22"/>
          <w:szCs w:val="22"/>
        </w:rPr>
      </w:pPr>
      <w:r w:rsidRPr="00B26309">
        <w:rPr>
          <w:sz w:val="22"/>
          <w:szCs w:val="22"/>
        </w:rPr>
        <w:t xml:space="preserve"> обеспечения безопасности в процессе использования транспортных средств, электробытовых приборов, электронной техники;</w:t>
      </w:r>
    </w:p>
    <w:p w:rsidR="001C77BE" w:rsidRPr="00B26309" w:rsidRDefault="00D83DF5">
      <w:pPr>
        <w:pStyle w:val="Bodytext0"/>
        <w:framePr w:w="9931" w:h="14131" w:hRule="exact" w:wrap="around" w:vAnchor="page" w:hAnchor="page" w:x="1006" w:y="1419"/>
        <w:numPr>
          <w:ilvl w:val="0"/>
          <w:numId w:val="1"/>
        </w:numPr>
        <w:shd w:val="clear" w:color="auto" w:fill="auto"/>
        <w:ind w:left="20" w:right="20" w:firstLine="540"/>
        <w:jc w:val="both"/>
        <w:rPr>
          <w:sz w:val="22"/>
          <w:szCs w:val="22"/>
        </w:rPr>
      </w:pPr>
      <w:r w:rsidRPr="00B26309">
        <w:rPr>
          <w:sz w:val="22"/>
          <w:szCs w:val="22"/>
        </w:rPr>
        <w:t xml:space="preserve"> контроля за исправностью электропроводки, водопровода, сантехники и газовых приборов в квартире;</w:t>
      </w:r>
    </w:p>
    <w:p w:rsidR="001C77BE" w:rsidRPr="00B26309" w:rsidRDefault="00D83DF5">
      <w:pPr>
        <w:pStyle w:val="Bodytext0"/>
        <w:framePr w:w="9931" w:h="14131" w:hRule="exact" w:wrap="around" w:vAnchor="page" w:hAnchor="page" w:x="1006" w:y="1419"/>
        <w:numPr>
          <w:ilvl w:val="0"/>
          <w:numId w:val="1"/>
        </w:numPr>
        <w:shd w:val="clear" w:color="auto" w:fill="auto"/>
        <w:ind w:left="20" w:firstLine="540"/>
        <w:jc w:val="both"/>
        <w:rPr>
          <w:sz w:val="22"/>
          <w:szCs w:val="22"/>
        </w:rPr>
      </w:pPr>
      <w:r w:rsidRPr="00B26309">
        <w:rPr>
          <w:sz w:val="22"/>
          <w:szCs w:val="22"/>
        </w:rPr>
        <w:t xml:space="preserve"> рационального применения простых механизмов;</w:t>
      </w:r>
    </w:p>
    <w:p w:rsidR="001C77BE" w:rsidRPr="00B26309" w:rsidRDefault="00D83DF5">
      <w:pPr>
        <w:pStyle w:val="Bodytext0"/>
        <w:framePr w:w="9931" w:h="14131" w:hRule="exact" w:wrap="around" w:vAnchor="page" w:hAnchor="page" w:x="1006" w:y="1419"/>
        <w:numPr>
          <w:ilvl w:val="0"/>
          <w:numId w:val="1"/>
        </w:numPr>
        <w:shd w:val="clear" w:color="auto" w:fill="auto"/>
        <w:spacing w:after="291"/>
        <w:ind w:left="20" w:firstLine="540"/>
        <w:jc w:val="both"/>
        <w:rPr>
          <w:sz w:val="22"/>
          <w:szCs w:val="22"/>
        </w:rPr>
      </w:pPr>
      <w:r w:rsidRPr="00B26309">
        <w:rPr>
          <w:sz w:val="22"/>
          <w:szCs w:val="22"/>
        </w:rPr>
        <w:t xml:space="preserve"> оценки безопасности радиационного фона.</w:t>
      </w:r>
    </w:p>
    <w:p w:rsidR="001C77BE" w:rsidRPr="00B26309" w:rsidRDefault="00D83DF5">
      <w:pPr>
        <w:pStyle w:val="Bodytext20"/>
        <w:framePr w:w="9931" w:h="14131" w:hRule="exact" w:wrap="around" w:vAnchor="page" w:hAnchor="page" w:x="1006" w:y="1419"/>
        <w:shd w:val="clear" w:color="auto" w:fill="auto"/>
        <w:spacing w:before="0" w:after="257" w:line="210" w:lineRule="exact"/>
        <w:ind w:left="2120"/>
        <w:rPr>
          <w:sz w:val="22"/>
          <w:szCs w:val="22"/>
        </w:rPr>
      </w:pPr>
      <w:r w:rsidRPr="00B26309">
        <w:rPr>
          <w:sz w:val="22"/>
          <w:szCs w:val="22"/>
        </w:rPr>
        <w:t>Требования к уровню подготовки выпускников ПО ХИМИИ</w:t>
      </w:r>
    </w:p>
    <w:p w:rsidR="001C77BE" w:rsidRPr="00B26309" w:rsidRDefault="00D83DF5">
      <w:pPr>
        <w:pStyle w:val="Bodytext20"/>
        <w:framePr w:w="9931" w:h="14131" w:hRule="exact" w:wrap="around" w:vAnchor="page" w:hAnchor="page" w:x="1006" w:y="1419"/>
        <w:shd w:val="clear" w:color="auto" w:fill="auto"/>
        <w:spacing w:before="0"/>
        <w:ind w:left="20" w:firstLine="540"/>
        <w:jc w:val="both"/>
        <w:rPr>
          <w:sz w:val="22"/>
          <w:szCs w:val="22"/>
        </w:rPr>
      </w:pPr>
      <w:r w:rsidRPr="00B26309">
        <w:rPr>
          <w:sz w:val="22"/>
          <w:szCs w:val="22"/>
        </w:rPr>
        <w:t>В результате изучения химии ученик должен:</w:t>
      </w:r>
    </w:p>
    <w:p w:rsidR="001C77BE" w:rsidRPr="00B26309" w:rsidRDefault="00D83DF5">
      <w:pPr>
        <w:pStyle w:val="Bodytext20"/>
        <w:framePr w:w="9931" w:h="14131" w:hRule="exact" w:wrap="around" w:vAnchor="page" w:hAnchor="page" w:x="1006" w:y="1419"/>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31" w:h="14131" w:hRule="exact" w:wrap="around" w:vAnchor="page" w:hAnchor="page" w:x="1006" w:y="1419"/>
        <w:numPr>
          <w:ilvl w:val="0"/>
          <w:numId w:val="1"/>
        </w:numPr>
        <w:shd w:val="clear" w:color="auto" w:fill="auto"/>
        <w:ind w:left="20" w:right="20" w:firstLine="540"/>
        <w:jc w:val="both"/>
        <w:rPr>
          <w:sz w:val="22"/>
          <w:szCs w:val="22"/>
        </w:rPr>
      </w:pPr>
      <w:r w:rsidRPr="00B26309">
        <w:rPr>
          <w:sz w:val="22"/>
          <w:szCs w:val="22"/>
        </w:rPr>
        <w:t xml:space="preserve"> химическую символику: знаки химических элементов, формулы химических веществ и уравнения химических реакций;</w:t>
      </w:r>
    </w:p>
    <w:p w:rsidR="001C77BE" w:rsidRPr="00B26309" w:rsidRDefault="00D83DF5">
      <w:pPr>
        <w:pStyle w:val="Bodytext0"/>
        <w:framePr w:w="9931" w:h="14131" w:hRule="exact" w:wrap="around" w:vAnchor="page" w:hAnchor="page" w:x="1006" w:y="1419"/>
        <w:numPr>
          <w:ilvl w:val="0"/>
          <w:numId w:val="1"/>
        </w:numPr>
        <w:shd w:val="clear" w:color="auto" w:fill="auto"/>
        <w:ind w:left="20" w:right="20" w:firstLine="540"/>
        <w:jc w:val="both"/>
        <w:rPr>
          <w:sz w:val="22"/>
          <w:szCs w:val="22"/>
        </w:rPr>
      </w:pPr>
      <w:r w:rsidRPr="00B26309">
        <w:rPr>
          <w:sz w:val="22"/>
          <w:szCs w:val="22"/>
        </w:rPr>
        <w:t xml:space="preserve"> важнейшие химические понятия: химический элемент, атом, молекула, относительные атомная и молекулярная массы, ион, химическая связь, вещество, классификация веществ, моль, молярная масса, молярный объем, химическая реакция, классификация реакций, электролит и неэлектролит, электролитическая диссоциация, окислитель и восстановитель, окисление и восстановление;</w:t>
      </w:r>
    </w:p>
    <w:p w:rsidR="001C77BE" w:rsidRPr="00B26309" w:rsidRDefault="00D83DF5">
      <w:pPr>
        <w:pStyle w:val="Bodytext0"/>
        <w:framePr w:w="9931" w:h="14131" w:hRule="exact" w:wrap="around" w:vAnchor="page" w:hAnchor="page" w:x="1006" w:y="1419"/>
        <w:numPr>
          <w:ilvl w:val="0"/>
          <w:numId w:val="1"/>
        </w:numPr>
        <w:shd w:val="clear" w:color="auto" w:fill="auto"/>
        <w:tabs>
          <w:tab w:val="center" w:pos="4698"/>
          <w:tab w:val="right" w:pos="6166"/>
          <w:tab w:val="right" w:pos="7318"/>
          <w:tab w:val="center" w:pos="8226"/>
          <w:tab w:val="right" w:pos="9910"/>
        </w:tabs>
        <w:ind w:left="20" w:firstLine="540"/>
        <w:jc w:val="both"/>
        <w:rPr>
          <w:sz w:val="22"/>
          <w:szCs w:val="22"/>
        </w:rPr>
      </w:pPr>
      <w:r w:rsidRPr="00B26309">
        <w:rPr>
          <w:sz w:val="22"/>
          <w:szCs w:val="22"/>
        </w:rPr>
        <w:t xml:space="preserve"> основные законы химии:</w:t>
      </w:r>
      <w:r w:rsidRPr="00B26309">
        <w:rPr>
          <w:sz w:val="22"/>
          <w:szCs w:val="22"/>
        </w:rPr>
        <w:tab/>
        <w:t>сохранения</w:t>
      </w:r>
      <w:r w:rsidRPr="00B26309">
        <w:rPr>
          <w:sz w:val="22"/>
          <w:szCs w:val="22"/>
        </w:rPr>
        <w:tab/>
        <w:t>массы</w:t>
      </w:r>
      <w:r w:rsidRPr="00B26309">
        <w:rPr>
          <w:sz w:val="22"/>
          <w:szCs w:val="22"/>
        </w:rPr>
        <w:tab/>
        <w:t>веществ,</w:t>
      </w:r>
      <w:r w:rsidRPr="00B26309">
        <w:rPr>
          <w:sz w:val="22"/>
          <w:szCs w:val="22"/>
        </w:rPr>
        <w:tab/>
        <w:t>постоянства</w:t>
      </w:r>
      <w:r w:rsidRPr="00B26309">
        <w:rPr>
          <w:sz w:val="22"/>
          <w:szCs w:val="22"/>
        </w:rPr>
        <w:tab/>
        <w:t>состава,</w:t>
      </w:r>
    </w:p>
    <w:p w:rsidR="001C77BE" w:rsidRPr="00B26309" w:rsidRDefault="00D83DF5">
      <w:pPr>
        <w:pStyle w:val="Bodytext0"/>
        <w:framePr w:w="9931" w:h="14131" w:hRule="exact" w:wrap="around" w:vAnchor="page" w:hAnchor="page" w:x="1006" w:y="1419"/>
        <w:shd w:val="clear" w:color="auto" w:fill="auto"/>
        <w:ind w:left="20" w:firstLine="0"/>
        <w:rPr>
          <w:sz w:val="22"/>
          <w:szCs w:val="22"/>
        </w:rPr>
      </w:pPr>
      <w:r w:rsidRPr="00B26309">
        <w:rPr>
          <w:sz w:val="22"/>
          <w:szCs w:val="22"/>
        </w:rPr>
        <w:t>периодический закон;</w:t>
      </w:r>
    </w:p>
    <w:p w:rsidR="001C77BE" w:rsidRPr="00B26309" w:rsidRDefault="00D83DF5">
      <w:pPr>
        <w:pStyle w:val="Bodytext20"/>
        <w:framePr w:w="9931" w:h="14131" w:hRule="exact" w:wrap="around" w:vAnchor="page" w:hAnchor="page" w:x="1006" w:y="1419"/>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31" w:h="14131" w:hRule="exact" w:wrap="around" w:vAnchor="page" w:hAnchor="page" w:x="1006" w:y="1419"/>
        <w:numPr>
          <w:ilvl w:val="0"/>
          <w:numId w:val="1"/>
        </w:numPr>
        <w:shd w:val="clear" w:color="auto" w:fill="auto"/>
        <w:ind w:left="20" w:firstLine="540"/>
        <w:jc w:val="both"/>
        <w:rPr>
          <w:sz w:val="22"/>
          <w:szCs w:val="22"/>
        </w:rPr>
      </w:pPr>
      <w:r w:rsidRPr="00B26309">
        <w:rPr>
          <w:sz w:val="22"/>
          <w:szCs w:val="22"/>
        </w:rPr>
        <w:t xml:space="preserve"> называть: химические элементы, соединения изученных классов;</w:t>
      </w:r>
    </w:p>
    <w:p w:rsidR="001C77BE" w:rsidRPr="00B26309" w:rsidRDefault="00D83DF5">
      <w:pPr>
        <w:pStyle w:val="Bodytext0"/>
        <w:framePr w:w="9931" w:h="14131" w:hRule="exact" w:wrap="around" w:vAnchor="page" w:hAnchor="page" w:x="1006" w:y="1419"/>
        <w:numPr>
          <w:ilvl w:val="0"/>
          <w:numId w:val="1"/>
        </w:numPr>
        <w:shd w:val="clear" w:color="auto" w:fill="auto"/>
        <w:ind w:left="20" w:firstLine="540"/>
        <w:jc w:val="both"/>
        <w:rPr>
          <w:sz w:val="22"/>
          <w:szCs w:val="22"/>
        </w:rPr>
      </w:pPr>
      <w:r w:rsidRPr="00B26309">
        <w:rPr>
          <w:sz w:val="22"/>
          <w:szCs w:val="22"/>
        </w:rPr>
        <w:t xml:space="preserve"> объяснять: физический смысл атомного (порядкового) номера химического элемента,</w:t>
      </w:r>
    </w:p>
    <w:p w:rsidR="001C77BE" w:rsidRPr="00B26309" w:rsidRDefault="00D83DF5">
      <w:pPr>
        <w:pStyle w:val="Headerorfooter20"/>
        <w:framePr w:wrap="around" w:vAnchor="page" w:hAnchor="page" w:x="9560" w:y="15706"/>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20</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4132" w:hRule="exact" w:wrap="around" w:vAnchor="page" w:hAnchor="page" w:x="1004" w:y="1418"/>
        <w:shd w:val="clear" w:color="auto" w:fill="auto"/>
        <w:ind w:left="20" w:firstLine="0"/>
        <w:jc w:val="both"/>
        <w:rPr>
          <w:sz w:val="22"/>
          <w:szCs w:val="22"/>
        </w:rPr>
      </w:pPr>
      <w:r w:rsidRPr="00B26309">
        <w:rPr>
          <w:sz w:val="22"/>
          <w:szCs w:val="22"/>
        </w:rPr>
        <w:t>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определять: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составлять: формулы неорганических соединений изученных классов; схемы строения атомов первых 20 элементов Периодической системы Д.И. Менделеева; уравнения химических реакций;</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обращаться с химической посудой и лабораторным оборудованием;</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распознавать опытным путем: кислород, водород, углекислый газ, аммиак; растворы кислот и щелочей, хлорид-, сульфат-, карбонат-ионы;</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вычислять: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1C77BE" w:rsidRPr="00B26309" w:rsidRDefault="00D83DF5">
      <w:pPr>
        <w:pStyle w:val="Bodytext20"/>
        <w:framePr w:w="9936" w:h="14132" w:hRule="exact" w:wrap="around" w:vAnchor="page" w:hAnchor="page" w:x="1004" w:y="1418"/>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безопасного обращения с веществами и материалами;</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экологически грамотного поведения в окружающей среде;</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оценки влияния химического загрязнения окружающей среды на организм человека;</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критической оценки информации о веществах, используемых в быту;</w:t>
      </w:r>
    </w:p>
    <w:p w:rsidR="001C77BE" w:rsidRPr="00B26309" w:rsidRDefault="00D83DF5">
      <w:pPr>
        <w:pStyle w:val="Bodytext0"/>
        <w:framePr w:w="9936" w:h="14132" w:hRule="exact" w:wrap="around" w:vAnchor="page" w:hAnchor="page" w:x="1004" w:y="1418"/>
        <w:numPr>
          <w:ilvl w:val="0"/>
          <w:numId w:val="1"/>
        </w:numPr>
        <w:shd w:val="clear" w:color="auto" w:fill="auto"/>
        <w:spacing w:after="291"/>
        <w:ind w:left="20" w:firstLine="540"/>
        <w:jc w:val="both"/>
        <w:rPr>
          <w:sz w:val="22"/>
          <w:szCs w:val="22"/>
        </w:rPr>
      </w:pPr>
      <w:r w:rsidRPr="00B26309">
        <w:rPr>
          <w:sz w:val="22"/>
          <w:szCs w:val="22"/>
        </w:rPr>
        <w:t xml:space="preserve"> приготовления растворов заданной концентрации.</w:t>
      </w:r>
    </w:p>
    <w:p w:rsidR="001C77BE" w:rsidRPr="00B26309" w:rsidRDefault="00D83DF5">
      <w:pPr>
        <w:pStyle w:val="Bodytext20"/>
        <w:framePr w:w="9936" w:h="14132" w:hRule="exact" w:wrap="around" w:vAnchor="page" w:hAnchor="page" w:x="1004" w:y="1418"/>
        <w:shd w:val="clear" w:color="auto" w:fill="auto"/>
        <w:spacing w:before="0" w:after="257" w:line="210" w:lineRule="exact"/>
        <w:ind w:left="1880"/>
        <w:rPr>
          <w:sz w:val="22"/>
          <w:szCs w:val="22"/>
        </w:rPr>
      </w:pPr>
      <w:r w:rsidRPr="00B26309">
        <w:rPr>
          <w:sz w:val="22"/>
          <w:szCs w:val="22"/>
        </w:rPr>
        <w:t>Требования к уровню подготовки выпускников ПО ИСКУССТВУ</w:t>
      </w:r>
    </w:p>
    <w:p w:rsidR="001C77BE" w:rsidRPr="00B26309" w:rsidRDefault="00D83DF5">
      <w:pPr>
        <w:pStyle w:val="Bodytext20"/>
        <w:framePr w:w="9936" w:h="14132" w:hRule="exact" w:wrap="around" w:vAnchor="page" w:hAnchor="page" w:x="1004" w:y="1418"/>
        <w:shd w:val="clear" w:color="auto" w:fill="auto"/>
        <w:spacing w:before="0"/>
        <w:ind w:left="20" w:firstLine="540"/>
        <w:jc w:val="both"/>
        <w:rPr>
          <w:sz w:val="22"/>
          <w:szCs w:val="22"/>
        </w:rPr>
      </w:pPr>
      <w:r w:rsidRPr="00B26309">
        <w:rPr>
          <w:sz w:val="22"/>
          <w:szCs w:val="22"/>
        </w:rPr>
        <w:t>В результате изучения музыки ученик должен:</w:t>
      </w:r>
    </w:p>
    <w:p w:rsidR="001C77BE" w:rsidRPr="00B26309" w:rsidRDefault="00D83DF5">
      <w:pPr>
        <w:pStyle w:val="Bodytext20"/>
        <w:framePr w:w="9936" w:h="14132" w:hRule="exact" w:wrap="around" w:vAnchor="page" w:hAnchor="page" w:x="1004" w:y="1418"/>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специфику музыки как вида искусства;</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возможности музыкального искусства в отражении вечных проблем жизни;</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основные жанры народной и профессиональной музыки;</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многообразие музыкальных образов и способов их развития;</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основные формы музыки;</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характерные черты и образцы творчества крупнейших русских и зарубежных композиторов;</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виды оркестров, названия наиболее известных инструментов;</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имена выдающихся композиторов и музыкантов-исполнителей;</w:t>
      </w:r>
    </w:p>
    <w:p w:rsidR="001C77BE" w:rsidRPr="00B26309" w:rsidRDefault="00D83DF5">
      <w:pPr>
        <w:pStyle w:val="Bodytext20"/>
        <w:framePr w:w="9936" w:h="14132" w:hRule="exact" w:wrap="around" w:vAnchor="page" w:hAnchor="page" w:x="1004" w:y="1418"/>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эмоционально-образно воспринимать и характеризовать музыкальные произведения;</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выразительно исполнять соло: несколько народных песен, песен композиторов-классиков и современных композиторов (по выбору учащихся);</w:t>
      </w:r>
    </w:p>
    <w:p w:rsidR="001C77BE" w:rsidRPr="00B26309" w:rsidRDefault="00D83DF5">
      <w:pPr>
        <w:pStyle w:val="Bodytext0"/>
        <w:framePr w:w="9936" w:h="14132" w:hRule="exact" w:wrap="around" w:vAnchor="page" w:hAnchor="page" w:x="1004" w:y="1418"/>
        <w:numPr>
          <w:ilvl w:val="0"/>
          <w:numId w:val="1"/>
        </w:numPr>
        <w:shd w:val="clear" w:color="auto" w:fill="auto"/>
        <w:ind w:left="20" w:right="20" w:firstLine="540"/>
        <w:jc w:val="both"/>
        <w:rPr>
          <w:sz w:val="22"/>
          <w:szCs w:val="22"/>
        </w:rPr>
      </w:pPr>
      <w:r w:rsidRPr="00B26309">
        <w:rPr>
          <w:sz w:val="22"/>
          <w:szCs w:val="22"/>
        </w:rPr>
        <w:t xml:space="preserve"> исполнять в хоре вокальные произведения (с сопровождением и без сопровождения, одноголосные и простейшие двухголосные произведения, в том числе с ориентацией на нотную запись);</w:t>
      </w:r>
    </w:p>
    <w:p w:rsidR="001C77BE" w:rsidRPr="00B26309" w:rsidRDefault="00D83DF5">
      <w:pPr>
        <w:pStyle w:val="Bodytext0"/>
        <w:framePr w:w="9936" w:h="14132" w:hRule="exact" w:wrap="around" w:vAnchor="page" w:hAnchor="page" w:x="1004" w:y="1418"/>
        <w:numPr>
          <w:ilvl w:val="0"/>
          <w:numId w:val="1"/>
        </w:numPr>
        <w:shd w:val="clear" w:color="auto" w:fill="auto"/>
        <w:ind w:left="20" w:firstLine="540"/>
        <w:jc w:val="both"/>
        <w:rPr>
          <w:sz w:val="22"/>
          <w:szCs w:val="22"/>
        </w:rPr>
      </w:pPr>
      <w:r w:rsidRPr="00B26309">
        <w:rPr>
          <w:sz w:val="22"/>
          <w:szCs w:val="22"/>
        </w:rPr>
        <w:t xml:space="preserve"> сравнивать музыкальные произведения на основе полученных знаний об интонационной</w:t>
      </w:r>
    </w:p>
    <w:p w:rsidR="001C77BE" w:rsidRPr="00B26309" w:rsidRDefault="00D83DF5">
      <w:pPr>
        <w:pStyle w:val="Headerorfooter20"/>
        <w:framePr w:wrap="around" w:vAnchor="page" w:hAnchor="page" w:x="9562" w:y="15706"/>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21</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34"/>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5299" w:hRule="exact" w:wrap="around" w:vAnchor="page" w:hAnchor="page" w:x="1004" w:y="1416"/>
        <w:shd w:val="clear" w:color="auto" w:fill="auto"/>
        <w:ind w:left="20" w:firstLine="0"/>
        <w:jc w:val="both"/>
        <w:rPr>
          <w:sz w:val="22"/>
          <w:szCs w:val="22"/>
        </w:rPr>
      </w:pPr>
      <w:r w:rsidRPr="00B26309">
        <w:rPr>
          <w:sz w:val="22"/>
          <w:szCs w:val="22"/>
        </w:rPr>
        <w:t>природе музыки, музыкальных жанрах, стилевых направлениях, образной сфере музыки и музыкальной драматургии;</w:t>
      </w:r>
    </w:p>
    <w:p w:rsidR="001C77BE" w:rsidRPr="00B26309" w:rsidRDefault="00D83DF5">
      <w:pPr>
        <w:pStyle w:val="Bodytext0"/>
        <w:framePr w:w="9936" w:h="5299"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сравнивать интерпретацию одной и той же художественной идеи, сюжета в творчестве различных композиторов;</w:t>
      </w:r>
    </w:p>
    <w:p w:rsidR="001C77BE" w:rsidRPr="00B26309" w:rsidRDefault="00D83DF5">
      <w:pPr>
        <w:pStyle w:val="Bodytext0"/>
        <w:framePr w:w="9936" w:h="5299"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различать звучание отдельных музыкальных инструментов, виды хора и оркестра;</w:t>
      </w:r>
    </w:p>
    <w:p w:rsidR="001C77BE" w:rsidRPr="00B26309" w:rsidRDefault="00D83DF5">
      <w:pPr>
        <w:pStyle w:val="Bodytext0"/>
        <w:framePr w:w="9936" w:h="5299"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устанавливать взаимосвязи между разными видами искусства на уровне общности идей, тем, художественных образов;</w:t>
      </w:r>
    </w:p>
    <w:p w:rsidR="001C77BE" w:rsidRPr="00B26309" w:rsidRDefault="00D83DF5">
      <w:pPr>
        <w:pStyle w:val="Bodytext20"/>
        <w:framePr w:w="9936" w:h="5299" w:hRule="exact" w:wrap="around" w:vAnchor="page" w:hAnchor="page" w:x="1004" w:y="1416"/>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5299"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певческого и инструментального музицирования дома, в кругу друзей и сверстников, на внеклассных и внешкольных музыкальных занятиях, школьных праздниках;</w:t>
      </w:r>
    </w:p>
    <w:p w:rsidR="001C77BE" w:rsidRPr="00B26309" w:rsidRDefault="00D83DF5">
      <w:pPr>
        <w:pStyle w:val="Bodytext0"/>
        <w:framePr w:w="9936" w:h="5299" w:hRule="exact" w:wrap="around" w:vAnchor="page" w:hAnchor="page" w:x="1004" w:y="1416"/>
        <w:numPr>
          <w:ilvl w:val="0"/>
          <w:numId w:val="1"/>
        </w:numPr>
        <w:shd w:val="clear" w:color="auto" w:fill="auto"/>
        <w:ind w:left="20" w:firstLine="540"/>
        <w:jc w:val="both"/>
        <w:rPr>
          <w:sz w:val="22"/>
          <w:szCs w:val="22"/>
        </w:rPr>
      </w:pPr>
      <w:r w:rsidRPr="00B26309">
        <w:rPr>
          <w:sz w:val="22"/>
          <w:szCs w:val="22"/>
        </w:rPr>
        <w:t xml:space="preserve"> слушания музыкальных произведений разнообразных стилей, жанров и форм;</w:t>
      </w:r>
    </w:p>
    <w:p w:rsidR="001C77BE" w:rsidRPr="00B26309" w:rsidRDefault="00D83DF5">
      <w:pPr>
        <w:pStyle w:val="Bodytext0"/>
        <w:framePr w:w="9936" w:h="5299"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размышления о музыке и ее анализа, выражения собственной позиции относительно прослушанной музыки;</w:t>
      </w:r>
    </w:p>
    <w:p w:rsidR="001C77BE" w:rsidRPr="00B26309" w:rsidRDefault="00D83DF5">
      <w:pPr>
        <w:pStyle w:val="Bodytext0"/>
        <w:framePr w:w="9936" w:h="5299" w:hRule="exact" w:wrap="around" w:vAnchor="page" w:hAnchor="page" w:x="1004" w:y="1416"/>
        <w:numPr>
          <w:ilvl w:val="0"/>
          <w:numId w:val="1"/>
        </w:numPr>
        <w:shd w:val="clear" w:color="auto" w:fill="auto"/>
        <w:ind w:left="20" w:right="20" w:firstLine="540"/>
        <w:jc w:val="both"/>
        <w:rPr>
          <w:sz w:val="22"/>
          <w:szCs w:val="22"/>
        </w:rPr>
      </w:pPr>
      <w:r w:rsidRPr="00B26309">
        <w:rPr>
          <w:sz w:val="22"/>
          <w:szCs w:val="22"/>
        </w:rPr>
        <w:t xml:space="preserve"> музыкального самообразования: знакомства с литературой о музыке, слушания музыки в свободное от уроков время (посещение концертов, музыкальных спектаклей, прослушивание музыкальных радио- и телепередач и др.); определения своего отношения к музыкальным явлениям действительности; выражения своих личных музыкальных впечатлений в форме устных выступлений и высказываний на музыкальных занятиях, ЭССЕ, РЕЦЕНЗИИ &lt;*&gt;.</w:t>
      </w:r>
    </w:p>
    <w:p w:rsidR="001C77BE" w:rsidRPr="00B26309" w:rsidRDefault="00D83DF5">
      <w:pPr>
        <w:pStyle w:val="Bodytext0"/>
        <w:framePr w:w="9936" w:h="8614" w:hRule="exact" w:wrap="around" w:vAnchor="page" w:hAnchor="page" w:x="1004" w:y="6936"/>
        <w:shd w:val="clear" w:color="auto" w:fill="auto"/>
        <w:spacing w:after="240"/>
        <w:ind w:left="20" w:right="20" w:firstLine="540"/>
        <w:jc w:val="both"/>
        <w:rPr>
          <w:sz w:val="22"/>
          <w:szCs w:val="22"/>
        </w:rPr>
      </w:pPr>
      <w:r w:rsidRPr="00B26309">
        <w:rPr>
          <w:sz w:val="22"/>
          <w:szCs w:val="22"/>
        </w:rPr>
        <w:t>&lt;*&gt; Данный вид музыкально-творческой деятельности осуществляется на протяжении всего основного общего образования, однако особое значение он приобретает при проведении уроков музыки в VIII - IX классах.</w:t>
      </w:r>
    </w:p>
    <w:p w:rsidR="001C77BE" w:rsidRPr="00B26309" w:rsidRDefault="00D83DF5">
      <w:pPr>
        <w:pStyle w:val="Bodytext20"/>
        <w:framePr w:w="9936" w:h="8614" w:hRule="exact" w:wrap="around" w:vAnchor="page" w:hAnchor="page" w:x="1004" w:y="6936"/>
        <w:shd w:val="clear" w:color="auto" w:fill="auto"/>
        <w:spacing w:before="0"/>
        <w:ind w:left="20" w:firstLine="540"/>
        <w:jc w:val="both"/>
        <w:rPr>
          <w:sz w:val="22"/>
          <w:szCs w:val="22"/>
        </w:rPr>
      </w:pPr>
      <w:r w:rsidRPr="00B26309">
        <w:rPr>
          <w:sz w:val="22"/>
          <w:szCs w:val="22"/>
        </w:rPr>
        <w:t>В результате изучения изобразительного искусства ученик должен:</w:t>
      </w:r>
    </w:p>
    <w:p w:rsidR="001C77BE" w:rsidRPr="00B26309" w:rsidRDefault="00D83DF5">
      <w:pPr>
        <w:pStyle w:val="Bodytext20"/>
        <w:framePr w:w="9936" w:h="8614" w:hRule="exact" w:wrap="around" w:vAnchor="page" w:hAnchor="page" w:x="1004" w:y="6936"/>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36" w:h="8614" w:hRule="exact" w:wrap="around" w:vAnchor="page" w:hAnchor="page" w:x="1004" w:y="6936"/>
        <w:numPr>
          <w:ilvl w:val="0"/>
          <w:numId w:val="1"/>
        </w:numPr>
        <w:shd w:val="clear" w:color="auto" w:fill="auto"/>
        <w:ind w:left="20" w:firstLine="540"/>
        <w:jc w:val="both"/>
        <w:rPr>
          <w:sz w:val="22"/>
          <w:szCs w:val="22"/>
        </w:rPr>
      </w:pPr>
      <w:r w:rsidRPr="00B26309">
        <w:rPr>
          <w:sz w:val="22"/>
          <w:szCs w:val="22"/>
        </w:rPr>
        <w:t xml:space="preserve"> основные виды и жанры изобразительных (пластических) искусств;</w:t>
      </w:r>
    </w:p>
    <w:p w:rsidR="001C77BE" w:rsidRPr="00B26309" w:rsidRDefault="00D83DF5">
      <w:pPr>
        <w:pStyle w:val="Bodytext0"/>
        <w:framePr w:w="9936" w:h="8614" w:hRule="exact" w:wrap="around" w:vAnchor="page" w:hAnchor="page" w:x="1004" w:y="6936"/>
        <w:numPr>
          <w:ilvl w:val="0"/>
          <w:numId w:val="1"/>
        </w:numPr>
        <w:shd w:val="clear" w:color="auto" w:fill="auto"/>
        <w:ind w:left="20" w:right="20" w:firstLine="540"/>
        <w:jc w:val="both"/>
        <w:rPr>
          <w:sz w:val="22"/>
          <w:szCs w:val="22"/>
        </w:rPr>
      </w:pPr>
      <w:r w:rsidRPr="00B26309">
        <w:rPr>
          <w:sz w:val="22"/>
          <w:szCs w:val="22"/>
        </w:rPr>
        <w:t xml:space="preserve"> основы изобразительной грамоты (цвет, тон, колорит, пропорции, светотень, перспектива, пространство, объем, ритм, композиция);</w:t>
      </w:r>
    </w:p>
    <w:p w:rsidR="001C77BE" w:rsidRPr="00B26309" w:rsidRDefault="00D83DF5">
      <w:pPr>
        <w:pStyle w:val="Bodytext0"/>
        <w:framePr w:w="9936" w:h="8614" w:hRule="exact" w:wrap="around" w:vAnchor="page" w:hAnchor="page" w:x="1004" w:y="6936"/>
        <w:numPr>
          <w:ilvl w:val="0"/>
          <w:numId w:val="1"/>
        </w:numPr>
        <w:shd w:val="clear" w:color="auto" w:fill="auto"/>
        <w:ind w:left="20" w:right="20" w:firstLine="540"/>
        <w:jc w:val="both"/>
        <w:rPr>
          <w:sz w:val="22"/>
          <w:szCs w:val="22"/>
        </w:rPr>
      </w:pPr>
      <w:r w:rsidRPr="00B26309">
        <w:rPr>
          <w:sz w:val="22"/>
          <w:szCs w:val="22"/>
        </w:rPr>
        <w:t xml:space="preserve"> выдающихся представителей русского и зарубежного искусства и их основные произведения;</w:t>
      </w:r>
    </w:p>
    <w:p w:rsidR="001C77BE" w:rsidRPr="00B26309" w:rsidRDefault="00D83DF5">
      <w:pPr>
        <w:pStyle w:val="Bodytext0"/>
        <w:framePr w:w="9936" w:h="8614" w:hRule="exact" w:wrap="around" w:vAnchor="page" w:hAnchor="page" w:x="1004" w:y="6936"/>
        <w:numPr>
          <w:ilvl w:val="0"/>
          <w:numId w:val="1"/>
        </w:numPr>
        <w:shd w:val="clear" w:color="auto" w:fill="auto"/>
        <w:ind w:left="20" w:firstLine="540"/>
        <w:jc w:val="both"/>
        <w:rPr>
          <w:sz w:val="22"/>
          <w:szCs w:val="22"/>
        </w:rPr>
      </w:pPr>
      <w:r w:rsidRPr="00B26309">
        <w:rPr>
          <w:sz w:val="22"/>
          <w:szCs w:val="22"/>
        </w:rPr>
        <w:t xml:space="preserve"> наиболее крупные художественные музеи России и мира;</w:t>
      </w:r>
    </w:p>
    <w:p w:rsidR="001C77BE" w:rsidRPr="00B26309" w:rsidRDefault="00D83DF5">
      <w:pPr>
        <w:pStyle w:val="Bodytext0"/>
        <w:framePr w:w="9936" w:h="8614" w:hRule="exact" w:wrap="around" w:vAnchor="page" w:hAnchor="page" w:x="1004" w:y="6936"/>
        <w:numPr>
          <w:ilvl w:val="0"/>
          <w:numId w:val="1"/>
        </w:numPr>
        <w:shd w:val="clear" w:color="auto" w:fill="auto"/>
        <w:ind w:left="20" w:right="20" w:firstLine="540"/>
        <w:jc w:val="both"/>
        <w:rPr>
          <w:sz w:val="22"/>
          <w:szCs w:val="22"/>
        </w:rPr>
      </w:pPr>
      <w:r w:rsidRPr="00B26309">
        <w:rPr>
          <w:sz w:val="22"/>
          <w:szCs w:val="22"/>
        </w:rPr>
        <w:t xml:space="preserve"> значение изобразительного искусства в художественной культуре и его роль и в синтетических видах творчества;</w:t>
      </w:r>
    </w:p>
    <w:p w:rsidR="001C77BE" w:rsidRPr="00B26309" w:rsidRDefault="00D83DF5">
      <w:pPr>
        <w:pStyle w:val="Bodytext20"/>
        <w:framePr w:w="9936" w:h="8614" w:hRule="exact" w:wrap="around" w:vAnchor="page" w:hAnchor="page" w:x="1004" w:y="6936"/>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36" w:h="8614" w:hRule="exact" w:wrap="around" w:vAnchor="page" w:hAnchor="page" w:x="1004" w:y="6936"/>
        <w:numPr>
          <w:ilvl w:val="0"/>
          <w:numId w:val="1"/>
        </w:numPr>
        <w:shd w:val="clear" w:color="auto" w:fill="auto"/>
        <w:ind w:left="20" w:right="20" w:firstLine="540"/>
        <w:jc w:val="both"/>
        <w:rPr>
          <w:sz w:val="22"/>
          <w:szCs w:val="22"/>
        </w:rPr>
      </w:pPr>
      <w:r w:rsidRPr="00B26309">
        <w:rPr>
          <w:sz w:val="22"/>
          <w:szCs w:val="22"/>
        </w:rPr>
        <w:t xml:space="preserve"> применять художественные материалы (гуашь, акварель, тушь, природные и подручные материалы) и выразительные средства изобразительных (пластических) искусств в творческой деятельности;</w:t>
      </w:r>
    </w:p>
    <w:p w:rsidR="001C77BE" w:rsidRPr="00B26309" w:rsidRDefault="00D83DF5">
      <w:pPr>
        <w:pStyle w:val="Bodytext0"/>
        <w:framePr w:w="9936" w:h="8614" w:hRule="exact" w:wrap="around" w:vAnchor="page" w:hAnchor="page" w:x="1004" w:y="6936"/>
        <w:numPr>
          <w:ilvl w:val="0"/>
          <w:numId w:val="1"/>
        </w:numPr>
        <w:shd w:val="clear" w:color="auto" w:fill="auto"/>
        <w:ind w:left="20" w:right="20" w:firstLine="540"/>
        <w:jc w:val="both"/>
        <w:rPr>
          <w:sz w:val="22"/>
          <w:szCs w:val="22"/>
        </w:rPr>
      </w:pPr>
      <w:r w:rsidRPr="00B26309">
        <w:rPr>
          <w:sz w:val="22"/>
          <w:szCs w:val="22"/>
        </w:rPr>
        <w:t xml:space="preserve"> анализировать содержание, образный язык произведений разных видов и жанров изобразительного искусства и определять средства выразительности (линия, цвет, тон, объем, светотень, перспектива, композиция);</w:t>
      </w:r>
    </w:p>
    <w:p w:rsidR="001C77BE" w:rsidRPr="00B26309" w:rsidRDefault="00D83DF5">
      <w:pPr>
        <w:pStyle w:val="Bodytext0"/>
        <w:framePr w:w="9936" w:h="8614" w:hRule="exact" w:wrap="around" w:vAnchor="page" w:hAnchor="page" w:x="1004" w:y="6936"/>
        <w:numPr>
          <w:ilvl w:val="0"/>
          <w:numId w:val="1"/>
        </w:numPr>
        <w:shd w:val="clear" w:color="auto" w:fill="auto"/>
        <w:ind w:left="20" w:right="20" w:firstLine="540"/>
        <w:jc w:val="both"/>
        <w:rPr>
          <w:sz w:val="22"/>
          <w:szCs w:val="22"/>
        </w:rPr>
      </w:pPr>
      <w:r w:rsidRPr="00B26309">
        <w:rPr>
          <w:sz w:val="22"/>
          <w:szCs w:val="22"/>
        </w:rPr>
        <w:t xml:space="preserve"> ориентироваться в основных явлениях русского и мирового искусства, узнавать изученные произведения;</w:t>
      </w:r>
    </w:p>
    <w:p w:rsidR="001C77BE" w:rsidRPr="00B26309" w:rsidRDefault="00D83DF5">
      <w:pPr>
        <w:pStyle w:val="Bodytext20"/>
        <w:framePr w:w="9936" w:h="8614" w:hRule="exact" w:wrap="around" w:vAnchor="page" w:hAnchor="page" w:x="1004" w:y="6936"/>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8614" w:hRule="exact" w:wrap="around" w:vAnchor="page" w:hAnchor="page" w:x="1004" w:y="6936"/>
        <w:numPr>
          <w:ilvl w:val="0"/>
          <w:numId w:val="1"/>
        </w:numPr>
        <w:shd w:val="clear" w:color="auto" w:fill="auto"/>
        <w:ind w:left="20" w:firstLine="540"/>
        <w:jc w:val="both"/>
        <w:rPr>
          <w:sz w:val="22"/>
          <w:szCs w:val="22"/>
        </w:rPr>
      </w:pPr>
      <w:r w:rsidRPr="00B26309">
        <w:rPr>
          <w:sz w:val="22"/>
          <w:szCs w:val="22"/>
        </w:rPr>
        <w:t xml:space="preserve"> восприятия и оценки произведений искусства;</w:t>
      </w:r>
    </w:p>
    <w:p w:rsidR="001C77BE" w:rsidRPr="00B26309" w:rsidRDefault="00D83DF5">
      <w:pPr>
        <w:pStyle w:val="Bodytext0"/>
        <w:framePr w:w="9936" w:h="8614" w:hRule="exact" w:wrap="around" w:vAnchor="page" w:hAnchor="page" w:x="1004" w:y="6936"/>
        <w:numPr>
          <w:ilvl w:val="0"/>
          <w:numId w:val="1"/>
        </w:numPr>
        <w:shd w:val="clear" w:color="auto" w:fill="auto"/>
        <w:spacing w:after="291"/>
        <w:ind w:left="20" w:right="20" w:firstLine="540"/>
        <w:jc w:val="both"/>
        <w:rPr>
          <w:sz w:val="22"/>
          <w:szCs w:val="22"/>
        </w:rPr>
      </w:pPr>
      <w:r w:rsidRPr="00B26309">
        <w:rPr>
          <w:sz w:val="22"/>
          <w:szCs w:val="22"/>
        </w:rPr>
        <w:t xml:space="preserve"> 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1C77BE" w:rsidRPr="00B26309" w:rsidRDefault="00D83DF5">
      <w:pPr>
        <w:pStyle w:val="Bodytext20"/>
        <w:framePr w:w="9936" w:h="8614" w:hRule="exact" w:wrap="around" w:vAnchor="page" w:hAnchor="page" w:x="1004" w:y="6936"/>
        <w:shd w:val="clear" w:color="auto" w:fill="auto"/>
        <w:spacing w:before="0" w:line="210" w:lineRule="exact"/>
        <w:ind w:left="1780"/>
        <w:rPr>
          <w:sz w:val="22"/>
          <w:szCs w:val="22"/>
        </w:rPr>
      </w:pPr>
      <w:r w:rsidRPr="00B26309">
        <w:rPr>
          <w:sz w:val="22"/>
          <w:szCs w:val="22"/>
        </w:rPr>
        <w:t>Требования к уровню подготовки выпускников ПО ТЕХНОЛОГИИ</w:t>
      </w:r>
    </w:p>
    <w:p w:rsidR="001C77BE" w:rsidRPr="00B26309" w:rsidRDefault="00D83DF5">
      <w:pPr>
        <w:pStyle w:val="Headerorfooter20"/>
        <w:framePr w:wrap="around" w:vAnchor="page" w:hAnchor="page" w:x="9562" w:y="15704"/>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22</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3528" w:hRule="exact" w:wrap="around" w:vAnchor="page" w:hAnchor="page" w:x="1004" w:y="2022"/>
        <w:shd w:val="clear" w:color="auto" w:fill="auto"/>
        <w:spacing w:after="262" w:line="210" w:lineRule="exact"/>
        <w:ind w:left="20" w:firstLine="540"/>
        <w:jc w:val="both"/>
        <w:rPr>
          <w:sz w:val="22"/>
          <w:szCs w:val="22"/>
        </w:rPr>
      </w:pPr>
      <w:r w:rsidRPr="00B26309">
        <w:rPr>
          <w:sz w:val="22"/>
          <w:szCs w:val="22"/>
        </w:rPr>
        <w:t>Общетехнологические, трудовые умения и способы деятельности</w:t>
      </w:r>
    </w:p>
    <w:p w:rsidR="001C77BE" w:rsidRPr="00B26309" w:rsidRDefault="00D83DF5">
      <w:pPr>
        <w:pStyle w:val="Bodytext20"/>
        <w:framePr w:w="9936" w:h="13528" w:hRule="exact" w:wrap="around" w:vAnchor="page" w:hAnchor="page" w:x="1004" w:y="2022"/>
        <w:shd w:val="clear" w:color="auto" w:fill="auto"/>
        <w:spacing w:before="0"/>
        <w:ind w:left="20" w:firstLine="540"/>
        <w:jc w:val="both"/>
        <w:rPr>
          <w:sz w:val="22"/>
          <w:szCs w:val="22"/>
        </w:rPr>
      </w:pPr>
      <w:r w:rsidRPr="00B26309">
        <w:rPr>
          <w:sz w:val="22"/>
          <w:szCs w:val="22"/>
        </w:rPr>
        <w:t>В результате изучения технологии ученик независимо от изучаемого раздела должен:</w:t>
      </w:r>
    </w:p>
    <w:p w:rsidR="001C77BE" w:rsidRPr="00B26309" w:rsidRDefault="00D83DF5">
      <w:pPr>
        <w:pStyle w:val="Bodytext20"/>
        <w:framePr w:w="9936" w:h="13528" w:hRule="exact" w:wrap="around" w:vAnchor="page" w:hAnchor="page" w:x="1004" w:y="2022"/>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36" w:h="13528" w:hRule="exact" w:wrap="around" w:vAnchor="page" w:hAnchor="page" w:x="1004" w:y="2022"/>
        <w:numPr>
          <w:ilvl w:val="0"/>
          <w:numId w:val="1"/>
        </w:numPr>
        <w:shd w:val="clear" w:color="auto" w:fill="auto"/>
        <w:ind w:left="20" w:right="20" w:firstLine="540"/>
        <w:jc w:val="both"/>
        <w:rPr>
          <w:sz w:val="22"/>
          <w:szCs w:val="22"/>
        </w:rPr>
      </w:pPr>
      <w:r w:rsidRPr="00B26309">
        <w:rPr>
          <w:sz w:val="22"/>
          <w:szCs w:val="22"/>
        </w:rPr>
        <w:t xml:space="preserve"> 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1C77BE" w:rsidRPr="00B26309" w:rsidRDefault="00D83DF5">
      <w:pPr>
        <w:pStyle w:val="Bodytext20"/>
        <w:framePr w:w="9936" w:h="13528" w:hRule="exact" w:wrap="around" w:vAnchor="page" w:hAnchor="page" w:x="1004" w:y="2022"/>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36" w:h="13528" w:hRule="exact" w:wrap="around" w:vAnchor="page" w:hAnchor="page" w:x="1004" w:y="2022"/>
        <w:numPr>
          <w:ilvl w:val="0"/>
          <w:numId w:val="1"/>
        </w:numPr>
        <w:shd w:val="clear" w:color="auto" w:fill="auto"/>
        <w:ind w:left="20" w:right="20" w:firstLine="540"/>
        <w:jc w:val="both"/>
        <w:rPr>
          <w:sz w:val="22"/>
          <w:szCs w:val="22"/>
        </w:rPr>
      </w:pPr>
      <w:r w:rsidRPr="00B26309">
        <w:rPr>
          <w:sz w:val="22"/>
          <w:szCs w:val="22"/>
        </w:rPr>
        <w:t xml:space="preserve"> 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1C77BE" w:rsidRPr="00B26309" w:rsidRDefault="00D83DF5">
      <w:pPr>
        <w:pStyle w:val="Bodytext20"/>
        <w:framePr w:w="9936" w:h="13528" w:hRule="exact" w:wrap="around" w:vAnchor="page" w:hAnchor="page" w:x="1004" w:y="2022"/>
        <w:shd w:val="clear" w:color="auto" w:fill="auto"/>
        <w:spacing w:before="0"/>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13528" w:hRule="exact" w:wrap="around" w:vAnchor="page" w:hAnchor="page" w:x="1004" w:y="2022"/>
        <w:numPr>
          <w:ilvl w:val="0"/>
          <w:numId w:val="1"/>
        </w:numPr>
        <w:shd w:val="clear" w:color="auto" w:fill="auto"/>
        <w:spacing w:after="291"/>
        <w:ind w:left="20" w:right="20" w:firstLine="540"/>
        <w:jc w:val="both"/>
        <w:rPr>
          <w:sz w:val="22"/>
          <w:szCs w:val="22"/>
        </w:rPr>
      </w:pPr>
      <w:r w:rsidRPr="00B26309">
        <w:rPr>
          <w:sz w:val="22"/>
          <w:szCs w:val="22"/>
        </w:rPr>
        <w:t xml:space="preserve"> 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1C77BE" w:rsidRPr="00B26309" w:rsidRDefault="00D83DF5">
      <w:pPr>
        <w:pStyle w:val="Bodytext20"/>
        <w:framePr w:w="9936" w:h="13528" w:hRule="exact" w:wrap="around" w:vAnchor="page" w:hAnchor="page" w:x="1004" w:y="2022"/>
        <w:shd w:val="clear" w:color="auto" w:fill="auto"/>
        <w:spacing w:before="0" w:after="262" w:line="210" w:lineRule="exact"/>
        <w:ind w:left="20" w:firstLine="540"/>
        <w:jc w:val="both"/>
        <w:rPr>
          <w:sz w:val="22"/>
          <w:szCs w:val="22"/>
        </w:rPr>
      </w:pPr>
      <w:r w:rsidRPr="00B26309">
        <w:rPr>
          <w:sz w:val="22"/>
          <w:szCs w:val="22"/>
        </w:rPr>
        <w:t>Требования по разделам технологической подготовки</w:t>
      </w:r>
    </w:p>
    <w:p w:rsidR="001C77BE" w:rsidRPr="00B26309" w:rsidRDefault="00D83DF5">
      <w:pPr>
        <w:pStyle w:val="Bodytext0"/>
        <w:framePr w:w="9936" w:h="13528" w:hRule="exact" w:wrap="around" w:vAnchor="page" w:hAnchor="page" w:x="1004" w:y="2022"/>
        <w:shd w:val="clear" w:color="auto" w:fill="auto"/>
        <w:ind w:left="20" w:right="20" w:firstLine="540"/>
        <w:jc w:val="both"/>
        <w:rPr>
          <w:sz w:val="22"/>
          <w:szCs w:val="22"/>
        </w:rPr>
      </w:pPr>
      <w:r w:rsidRPr="00B26309">
        <w:rPr>
          <w:sz w:val="22"/>
          <w:szCs w:val="22"/>
        </w:rPr>
        <w:t xml:space="preserve">В результате изучения </w:t>
      </w:r>
      <w:r w:rsidRPr="00B26309">
        <w:rPr>
          <w:rStyle w:val="Bodytext3"/>
          <w:sz w:val="22"/>
          <w:szCs w:val="22"/>
        </w:rPr>
        <w:t xml:space="preserve">раздела </w:t>
      </w:r>
      <w:r w:rsidRPr="00B26309">
        <w:rPr>
          <w:sz w:val="22"/>
          <w:szCs w:val="22"/>
        </w:rPr>
        <w:t>"Создание изделий из конструкционных и поделочных материалов" ученик должен:</w:t>
      </w:r>
    </w:p>
    <w:p w:rsidR="001C77BE" w:rsidRPr="00B26309" w:rsidRDefault="00D83DF5">
      <w:pPr>
        <w:pStyle w:val="Bodytext0"/>
        <w:framePr w:w="9936" w:h="13528" w:hRule="exact" w:wrap="around" w:vAnchor="page" w:hAnchor="page" w:x="1004" w:y="2022"/>
        <w:shd w:val="clear" w:color="auto" w:fill="auto"/>
        <w:ind w:left="20" w:firstLine="540"/>
        <w:jc w:val="both"/>
        <w:rPr>
          <w:sz w:val="22"/>
          <w:szCs w:val="22"/>
        </w:rPr>
      </w:pPr>
      <w:r w:rsidRPr="00B26309">
        <w:rPr>
          <w:sz w:val="22"/>
          <w:szCs w:val="22"/>
        </w:rPr>
        <w:t>знать/понимать:</w:t>
      </w:r>
    </w:p>
    <w:p w:rsidR="001C77BE" w:rsidRPr="00B26309" w:rsidRDefault="00D83DF5">
      <w:pPr>
        <w:pStyle w:val="Bodytext0"/>
        <w:framePr w:w="9936" w:h="13528" w:hRule="exact" w:wrap="around" w:vAnchor="page" w:hAnchor="page" w:x="1004" w:y="2022"/>
        <w:numPr>
          <w:ilvl w:val="0"/>
          <w:numId w:val="1"/>
        </w:numPr>
        <w:shd w:val="clear" w:color="auto" w:fill="auto"/>
        <w:ind w:left="20" w:right="20" w:firstLine="540"/>
        <w:jc w:val="both"/>
        <w:rPr>
          <w:sz w:val="22"/>
          <w:szCs w:val="22"/>
        </w:rPr>
      </w:pPr>
      <w:r w:rsidRPr="00B26309">
        <w:rPr>
          <w:sz w:val="22"/>
          <w:szCs w:val="22"/>
        </w:rPr>
        <w:t xml:space="preserve"> 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1C77BE" w:rsidRPr="00B26309" w:rsidRDefault="00D83DF5">
      <w:pPr>
        <w:pStyle w:val="Bodytext0"/>
        <w:framePr w:w="9936" w:h="13528" w:hRule="exact" w:wrap="around" w:vAnchor="page" w:hAnchor="page" w:x="1004" w:y="2022"/>
        <w:shd w:val="clear" w:color="auto" w:fill="auto"/>
        <w:ind w:left="20" w:firstLine="540"/>
        <w:jc w:val="both"/>
        <w:rPr>
          <w:sz w:val="22"/>
          <w:szCs w:val="22"/>
        </w:rPr>
      </w:pPr>
      <w:r w:rsidRPr="00B26309">
        <w:rPr>
          <w:sz w:val="22"/>
          <w:szCs w:val="22"/>
        </w:rPr>
        <w:t>уметь:</w:t>
      </w:r>
    </w:p>
    <w:p w:rsidR="001C77BE" w:rsidRPr="00B26309" w:rsidRDefault="00D83DF5">
      <w:pPr>
        <w:pStyle w:val="Bodytext0"/>
        <w:framePr w:w="9936" w:h="13528" w:hRule="exact" w:wrap="around" w:vAnchor="page" w:hAnchor="page" w:x="1004" w:y="2022"/>
        <w:numPr>
          <w:ilvl w:val="0"/>
          <w:numId w:val="1"/>
        </w:numPr>
        <w:shd w:val="clear" w:color="auto" w:fill="auto"/>
        <w:ind w:left="20" w:right="20" w:firstLine="540"/>
        <w:jc w:val="both"/>
        <w:rPr>
          <w:sz w:val="22"/>
          <w:szCs w:val="22"/>
        </w:rPr>
      </w:pPr>
      <w:r w:rsidRPr="00B26309">
        <w:rPr>
          <w:sz w:val="22"/>
          <w:szCs w:val="22"/>
        </w:rPr>
        <w:t xml:space="preserve"> 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1C77BE" w:rsidRPr="00B26309" w:rsidRDefault="00D83DF5">
      <w:pPr>
        <w:pStyle w:val="Headerorfooter20"/>
        <w:framePr w:wrap="around" w:vAnchor="page" w:hAnchor="page" w:x="9562" w:y="15706"/>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23</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4131" w:hRule="exact" w:wrap="around" w:vAnchor="page" w:hAnchor="page" w:x="1004" w:y="1419"/>
        <w:shd w:val="clear" w:color="auto" w:fill="auto"/>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1C77BE" w:rsidRPr="00B26309" w:rsidRDefault="00D83DF5">
      <w:pPr>
        <w:pStyle w:val="Bodytext0"/>
        <w:framePr w:w="9936" w:h="14131" w:hRule="exact" w:wrap="around" w:vAnchor="page" w:hAnchor="page" w:x="1004" w:y="1419"/>
        <w:shd w:val="clear" w:color="auto" w:fill="auto"/>
        <w:ind w:left="20" w:right="20" w:firstLine="540"/>
        <w:rPr>
          <w:sz w:val="22"/>
          <w:szCs w:val="22"/>
        </w:rPr>
      </w:pPr>
      <w:r w:rsidRPr="00B26309">
        <w:rPr>
          <w:sz w:val="22"/>
          <w:szCs w:val="22"/>
        </w:rPr>
        <w:t xml:space="preserve">В результате изучения </w:t>
      </w:r>
      <w:r w:rsidRPr="00B26309">
        <w:rPr>
          <w:rStyle w:val="Bodytext3"/>
          <w:sz w:val="22"/>
          <w:szCs w:val="22"/>
        </w:rPr>
        <w:t xml:space="preserve">раздела </w:t>
      </w:r>
      <w:r w:rsidRPr="00B26309">
        <w:rPr>
          <w:sz w:val="22"/>
          <w:szCs w:val="22"/>
        </w:rPr>
        <w:t>"Создание изделий из текстильных и поделочных материалов" ученик должен: знать/понимать:</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назначение различных швейных изделий; основные стили в одежде и современные направления моды; виды традиционных народных промыслов;</w:t>
      </w:r>
    </w:p>
    <w:p w:rsidR="001C77BE" w:rsidRPr="00B26309" w:rsidRDefault="00D83DF5">
      <w:pPr>
        <w:pStyle w:val="Bodytext0"/>
        <w:framePr w:w="9936" w:h="14131" w:hRule="exact" w:wrap="around" w:vAnchor="page" w:hAnchor="page" w:x="1004" w:y="1419"/>
        <w:shd w:val="clear" w:color="auto" w:fill="auto"/>
        <w:ind w:left="20" w:firstLine="540"/>
        <w:jc w:val="both"/>
        <w:rPr>
          <w:sz w:val="22"/>
          <w:szCs w:val="22"/>
        </w:rPr>
      </w:pPr>
      <w:r w:rsidRPr="00B26309">
        <w:rPr>
          <w:sz w:val="22"/>
          <w:szCs w:val="22"/>
        </w:rPr>
        <w:t>уметь:</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1C77BE" w:rsidRPr="00B26309" w:rsidRDefault="00D83DF5">
      <w:pPr>
        <w:pStyle w:val="Bodytext0"/>
        <w:framePr w:w="9936" w:h="14131" w:hRule="exact" w:wrap="around" w:vAnchor="page" w:hAnchor="page" w:x="1004" w:y="1419"/>
        <w:shd w:val="clear" w:color="auto" w:fill="auto"/>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1C77BE" w:rsidRPr="00B26309" w:rsidRDefault="00D83DF5">
      <w:pPr>
        <w:pStyle w:val="Bodytext0"/>
        <w:framePr w:w="9936" w:h="14131" w:hRule="exact" w:wrap="around" w:vAnchor="page" w:hAnchor="page" w:x="1004" w:y="1419"/>
        <w:shd w:val="clear" w:color="auto" w:fill="auto"/>
        <w:ind w:left="560" w:right="3240" w:firstLine="0"/>
        <w:rPr>
          <w:sz w:val="22"/>
          <w:szCs w:val="22"/>
        </w:rPr>
      </w:pPr>
      <w:r w:rsidRPr="00B26309">
        <w:rPr>
          <w:sz w:val="22"/>
          <w:szCs w:val="22"/>
        </w:rPr>
        <w:t xml:space="preserve">В результате изучения </w:t>
      </w:r>
      <w:r w:rsidRPr="00B26309">
        <w:rPr>
          <w:rStyle w:val="Bodytext3"/>
          <w:sz w:val="22"/>
          <w:szCs w:val="22"/>
        </w:rPr>
        <w:t xml:space="preserve">раздела </w:t>
      </w:r>
      <w:r w:rsidRPr="00B26309">
        <w:rPr>
          <w:sz w:val="22"/>
          <w:szCs w:val="22"/>
        </w:rPr>
        <w:t>"Кулинария" ученик должен: знать/понимать:</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1C77BE" w:rsidRPr="00B26309" w:rsidRDefault="00D83DF5">
      <w:pPr>
        <w:pStyle w:val="Bodytext0"/>
        <w:framePr w:w="9936" w:h="14131" w:hRule="exact" w:wrap="around" w:vAnchor="page" w:hAnchor="page" w:x="1004" w:y="1419"/>
        <w:shd w:val="clear" w:color="auto" w:fill="auto"/>
        <w:ind w:left="20" w:firstLine="540"/>
        <w:jc w:val="both"/>
        <w:rPr>
          <w:sz w:val="22"/>
          <w:szCs w:val="22"/>
        </w:rPr>
      </w:pPr>
      <w:r w:rsidRPr="00B26309">
        <w:rPr>
          <w:sz w:val="22"/>
          <w:szCs w:val="22"/>
        </w:rPr>
        <w:t>уметь:</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1C77BE" w:rsidRPr="00B26309" w:rsidRDefault="00D83DF5">
      <w:pPr>
        <w:pStyle w:val="Bodytext0"/>
        <w:framePr w:w="9936" w:h="14131" w:hRule="exact" w:wrap="around" w:vAnchor="page" w:hAnchor="page" w:x="1004" w:y="1419"/>
        <w:shd w:val="clear" w:color="auto" w:fill="auto"/>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1C77BE" w:rsidRPr="00B26309" w:rsidRDefault="00D83DF5">
      <w:pPr>
        <w:pStyle w:val="Bodytext0"/>
        <w:framePr w:w="9936" w:h="14131" w:hRule="exact" w:wrap="around" w:vAnchor="page" w:hAnchor="page" w:x="1004" w:y="1419"/>
        <w:shd w:val="clear" w:color="auto" w:fill="auto"/>
        <w:ind w:left="560" w:right="2620" w:firstLine="0"/>
        <w:rPr>
          <w:sz w:val="22"/>
          <w:szCs w:val="22"/>
        </w:rPr>
      </w:pPr>
      <w:r w:rsidRPr="00B26309">
        <w:rPr>
          <w:sz w:val="22"/>
          <w:szCs w:val="22"/>
        </w:rPr>
        <w:t xml:space="preserve">В результате изучения </w:t>
      </w:r>
      <w:r w:rsidRPr="00B26309">
        <w:rPr>
          <w:rStyle w:val="Bodytext3"/>
          <w:sz w:val="22"/>
          <w:szCs w:val="22"/>
        </w:rPr>
        <w:t xml:space="preserve">раздела </w:t>
      </w:r>
      <w:r w:rsidRPr="00B26309">
        <w:rPr>
          <w:sz w:val="22"/>
          <w:szCs w:val="22"/>
        </w:rPr>
        <w:t>"Растениеводство" ученик должен: знать/понимать:</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полный технологический цикл получения </w:t>
      </w:r>
      <w:r w:rsidRPr="00B26309">
        <w:rPr>
          <w:rStyle w:val="BodytextSpacing3pt"/>
          <w:sz w:val="22"/>
          <w:szCs w:val="22"/>
        </w:rPr>
        <w:t>2-3-х</w:t>
      </w:r>
      <w:r w:rsidRPr="00B26309">
        <w:rPr>
          <w:sz w:val="22"/>
          <w:szCs w:val="22"/>
        </w:rPr>
        <w:t xml:space="preserve"> видов наиболее распространенной растениеводческой продукции своего региона, в том числе рассадным способом и в защищенном грунте; агротехнические особенности основных видов и сортов сельскохозяйственных культур своего региона;</w:t>
      </w:r>
    </w:p>
    <w:p w:rsidR="001C77BE" w:rsidRPr="00B26309" w:rsidRDefault="00D83DF5">
      <w:pPr>
        <w:pStyle w:val="Bodytext0"/>
        <w:framePr w:w="9936" w:h="14131" w:hRule="exact" w:wrap="around" w:vAnchor="page" w:hAnchor="page" w:x="1004" w:y="1419"/>
        <w:shd w:val="clear" w:color="auto" w:fill="auto"/>
        <w:ind w:left="20" w:firstLine="540"/>
        <w:jc w:val="both"/>
        <w:rPr>
          <w:sz w:val="22"/>
          <w:szCs w:val="22"/>
        </w:rPr>
      </w:pPr>
      <w:r w:rsidRPr="00B26309">
        <w:rPr>
          <w:sz w:val="22"/>
          <w:szCs w:val="22"/>
        </w:rPr>
        <w:t>уметь:</w:t>
      </w:r>
    </w:p>
    <w:p w:rsidR="001C77BE" w:rsidRPr="00B26309" w:rsidRDefault="00D83DF5">
      <w:pPr>
        <w:pStyle w:val="Bodytext0"/>
        <w:framePr w:w="9936" w:h="14131" w:hRule="exact" w:wrap="around" w:vAnchor="page" w:hAnchor="page" w:x="1004" w:y="1419"/>
        <w:numPr>
          <w:ilvl w:val="0"/>
          <w:numId w:val="1"/>
        </w:numPr>
        <w:shd w:val="clear" w:color="auto" w:fill="auto"/>
        <w:ind w:left="20" w:right="20" w:firstLine="540"/>
        <w:jc w:val="both"/>
        <w:rPr>
          <w:sz w:val="22"/>
          <w:szCs w:val="22"/>
        </w:rPr>
      </w:pPr>
      <w:r w:rsidRPr="00B26309">
        <w:rPr>
          <w:sz w:val="22"/>
          <w:szCs w:val="22"/>
        </w:rPr>
        <w:t xml:space="preserve"> разрабатывать и представлять в виде рисунка, эскиза план размещения культур на приусадебном или пришкольном участке; проводить фенологические наблюдения и</w:t>
      </w:r>
    </w:p>
    <w:p w:rsidR="001C77BE" w:rsidRPr="00B26309" w:rsidRDefault="00D83DF5">
      <w:pPr>
        <w:pStyle w:val="Headerorfooter20"/>
        <w:framePr w:wrap="around" w:vAnchor="page" w:hAnchor="page" w:x="9562" w:y="15706"/>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24</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2" w:y="836"/>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26" w:h="14131" w:hRule="exact" w:wrap="around" w:vAnchor="page" w:hAnchor="page" w:x="1008" w:y="1419"/>
        <w:shd w:val="clear" w:color="auto" w:fill="auto"/>
        <w:ind w:firstLine="0"/>
        <w:rPr>
          <w:sz w:val="22"/>
          <w:szCs w:val="22"/>
        </w:rPr>
      </w:pPr>
      <w:r w:rsidRPr="00B26309">
        <w:rPr>
          <w:sz w:val="22"/>
          <w:szCs w:val="22"/>
        </w:rPr>
        <w:t>осуществлять их анализ; выбирать покровные материалы для сооружений защищенного грунта;</w:t>
      </w:r>
    </w:p>
    <w:p w:rsidR="001C77BE" w:rsidRPr="00B26309" w:rsidRDefault="00D83DF5">
      <w:pPr>
        <w:pStyle w:val="Bodytext0"/>
        <w:framePr w:w="9926" w:h="14131" w:hRule="exact" w:wrap="around" w:vAnchor="page" w:hAnchor="page" w:x="1008" w:y="1419"/>
        <w:shd w:val="clear" w:color="auto" w:fill="auto"/>
        <w:ind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26" w:h="14131" w:hRule="exact" w:wrap="around" w:vAnchor="page" w:hAnchor="page" w:x="1008" w:y="1419"/>
        <w:numPr>
          <w:ilvl w:val="0"/>
          <w:numId w:val="1"/>
        </w:numPr>
        <w:shd w:val="clear" w:color="auto" w:fill="auto"/>
        <w:ind w:right="20" w:firstLine="540"/>
        <w:jc w:val="both"/>
        <w:rPr>
          <w:sz w:val="22"/>
          <w:szCs w:val="22"/>
        </w:rPr>
      </w:pPr>
      <w:r w:rsidRPr="00B26309">
        <w:rPr>
          <w:sz w:val="22"/>
          <w:szCs w:val="22"/>
        </w:rPr>
        <w:t xml:space="preserve"> обработки почвы и ухода за растениями; выращивания растений рассадным способом; расчета необходимого количества семян и доз удобрений с помощью учебной и справочной литературы; выбора малотоксичных средств защиты растений от вредителей и болезней.</w:t>
      </w:r>
    </w:p>
    <w:p w:rsidR="001C77BE" w:rsidRPr="00B26309" w:rsidRDefault="00D83DF5">
      <w:pPr>
        <w:pStyle w:val="Bodytext0"/>
        <w:framePr w:w="9926" w:h="14131" w:hRule="exact" w:wrap="around" w:vAnchor="page" w:hAnchor="page" w:x="1008" w:y="1419"/>
        <w:shd w:val="clear" w:color="auto" w:fill="auto"/>
        <w:ind w:left="540" w:right="2600" w:firstLine="0"/>
        <w:rPr>
          <w:sz w:val="22"/>
          <w:szCs w:val="22"/>
        </w:rPr>
      </w:pPr>
      <w:r w:rsidRPr="00B26309">
        <w:rPr>
          <w:sz w:val="22"/>
          <w:szCs w:val="22"/>
        </w:rPr>
        <w:t xml:space="preserve">В результате изучения </w:t>
      </w:r>
      <w:r w:rsidRPr="00B26309">
        <w:rPr>
          <w:rStyle w:val="Bodytext3"/>
          <w:sz w:val="22"/>
          <w:szCs w:val="22"/>
        </w:rPr>
        <w:t xml:space="preserve">раздела </w:t>
      </w:r>
      <w:r w:rsidRPr="00B26309">
        <w:rPr>
          <w:sz w:val="22"/>
          <w:szCs w:val="22"/>
        </w:rPr>
        <w:t>"Животноводство" ученик должен: знать/понимать:</w:t>
      </w:r>
    </w:p>
    <w:p w:rsidR="001C77BE" w:rsidRPr="00B26309" w:rsidRDefault="00D83DF5">
      <w:pPr>
        <w:pStyle w:val="Bodytext0"/>
        <w:framePr w:w="9926" w:h="14131" w:hRule="exact" w:wrap="around" w:vAnchor="page" w:hAnchor="page" w:x="1008" w:y="1419"/>
        <w:numPr>
          <w:ilvl w:val="0"/>
          <w:numId w:val="1"/>
        </w:numPr>
        <w:shd w:val="clear" w:color="auto" w:fill="auto"/>
        <w:ind w:right="20" w:firstLine="540"/>
        <w:jc w:val="both"/>
        <w:rPr>
          <w:sz w:val="22"/>
          <w:szCs w:val="22"/>
        </w:rPr>
      </w:pPr>
      <w:r w:rsidRPr="00B26309">
        <w:rPr>
          <w:sz w:val="22"/>
          <w:szCs w:val="22"/>
        </w:rPr>
        <w:t xml:space="preserve"> структуру технологического цикла получения животноводческой продукции; биологические и хозяйственные особенности основных видов сельскохозяйственных животных своего региона и нескольких ведущих пород для каждого вида; общие требования к условиям содержания животных; наиболее распространенные и наиболее опасные болезни сельскохозяйственных животных и меры их профилактики;</w:t>
      </w:r>
    </w:p>
    <w:p w:rsidR="001C77BE" w:rsidRPr="00B26309" w:rsidRDefault="00D83DF5">
      <w:pPr>
        <w:pStyle w:val="Bodytext0"/>
        <w:framePr w:w="9926" w:h="14131" w:hRule="exact" w:wrap="around" w:vAnchor="page" w:hAnchor="page" w:x="1008" w:y="1419"/>
        <w:shd w:val="clear" w:color="auto" w:fill="auto"/>
        <w:ind w:firstLine="540"/>
        <w:jc w:val="both"/>
        <w:rPr>
          <w:sz w:val="22"/>
          <w:szCs w:val="22"/>
        </w:rPr>
      </w:pPr>
      <w:r w:rsidRPr="00B26309">
        <w:rPr>
          <w:sz w:val="22"/>
          <w:szCs w:val="22"/>
        </w:rPr>
        <w:t>уметь:</w:t>
      </w:r>
    </w:p>
    <w:p w:rsidR="001C77BE" w:rsidRPr="00B26309" w:rsidRDefault="00D83DF5">
      <w:pPr>
        <w:pStyle w:val="Bodytext0"/>
        <w:framePr w:w="9926" w:h="14131" w:hRule="exact" w:wrap="around" w:vAnchor="page" w:hAnchor="page" w:x="1008" w:y="1419"/>
        <w:numPr>
          <w:ilvl w:val="0"/>
          <w:numId w:val="1"/>
        </w:numPr>
        <w:shd w:val="clear" w:color="auto" w:fill="auto"/>
        <w:ind w:right="20" w:firstLine="540"/>
        <w:jc w:val="both"/>
        <w:rPr>
          <w:sz w:val="22"/>
          <w:szCs w:val="22"/>
        </w:rPr>
      </w:pPr>
      <w:r w:rsidRPr="00B26309">
        <w:rPr>
          <w:sz w:val="22"/>
          <w:szCs w:val="22"/>
        </w:rPr>
        <w:t xml:space="preserve"> выполнять основные виды работ по уходу за животными в условиях небольших ферм; определять принадлежность кормов к основным группам (грубые, сочные, концентрированные); сравнивать корма различных групп по питательности; составлять с помощью учебной и справочной литературы простые рационы, подбирать корма для замены в рационе; подбирать пары для разведения животных в небольших хозяйствах; определять продуктивность различных видов животных; определять по внешним признакам больных животных; выполнять простые приемы ветеринарной обработки мелких животных (обработка повреждений кожи); производить дезинфекцию животноводческих помещений и оборудования нетоксичными препаратами;</w:t>
      </w:r>
    </w:p>
    <w:p w:rsidR="001C77BE" w:rsidRPr="00B26309" w:rsidRDefault="00D83DF5">
      <w:pPr>
        <w:pStyle w:val="Bodytext0"/>
        <w:framePr w:w="9926" w:h="14131" w:hRule="exact" w:wrap="around" w:vAnchor="page" w:hAnchor="page" w:x="1008" w:y="1419"/>
        <w:shd w:val="clear" w:color="auto" w:fill="auto"/>
        <w:ind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26" w:h="14131" w:hRule="exact" w:wrap="around" w:vAnchor="page" w:hAnchor="page" w:x="1008" w:y="1419"/>
        <w:numPr>
          <w:ilvl w:val="0"/>
          <w:numId w:val="1"/>
        </w:numPr>
        <w:shd w:val="clear" w:color="auto" w:fill="auto"/>
        <w:ind w:right="20" w:firstLine="540"/>
        <w:jc w:val="both"/>
        <w:rPr>
          <w:sz w:val="22"/>
          <w:szCs w:val="22"/>
        </w:rPr>
      </w:pPr>
      <w:r w:rsidRPr="00B26309">
        <w:rPr>
          <w:sz w:val="22"/>
          <w:szCs w:val="22"/>
        </w:rPr>
        <w:t xml:space="preserve"> заготовки, хранения, подготовки кормов к скармливанию; первичной переработки продукции животноводства.</w:t>
      </w:r>
    </w:p>
    <w:p w:rsidR="001C77BE" w:rsidRPr="00B26309" w:rsidRDefault="00D83DF5">
      <w:pPr>
        <w:pStyle w:val="Bodytext0"/>
        <w:framePr w:w="9926" w:h="14131" w:hRule="exact" w:wrap="around" w:vAnchor="page" w:hAnchor="page" w:x="1008" w:y="1419"/>
        <w:shd w:val="clear" w:color="auto" w:fill="auto"/>
        <w:ind w:left="540" w:right="1420" w:firstLine="0"/>
        <w:rPr>
          <w:sz w:val="22"/>
          <w:szCs w:val="22"/>
        </w:rPr>
      </w:pPr>
      <w:r w:rsidRPr="00B26309">
        <w:rPr>
          <w:sz w:val="22"/>
          <w:szCs w:val="22"/>
        </w:rPr>
        <w:t xml:space="preserve">В результате изучения </w:t>
      </w:r>
      <w:r w:rsidRPr="00B26309">
        <w:rPr>
          <w:rStyle w:val="Bodytext3"/>
          <w:sz w:val="22"/>
          <w:szCs w:val="22"/>
        </w:rPr>
        <w:t xml:space="preserve">раздела </w:t>
      </w:r>
      <w:r w:rsidRPr="00B26309">
        <w:rPr>
          <w:sz w:val="22"/>
          <w:szCs w:val="22"/>
        </w:rPr>
        <w:t>"Электротехнические работы" ученик должен: знать/понимать:</w:t>
      </w:r>
    </w:p>
    <w:p w:rsidR="001C77BE" w:rsidRPr="00B26309" w:rsidRDefault="00D83DF5">
      <w:pPr>
        <w:pStyle w:val="Bodytext0"/>
        <w:framePr w:w="9926" w:h="14131" w:hRule="exact" w:wrap="around" w:vAnchor="page" w:hAnchor="page" w:x="1008" w:y="1419"/>
        <w:numPr>
          <w:ilvl w:val="0"/>
          <w:numId w:val="1"/>
        </w:numPr>
        <w:shd w:val="clear" w:color="auto" w:fill="auto"/>
        <w:ind w:right="20" w:firstLine="540"/>
        <w:jc w:val="both"/>
        <w:rPr>
          <w:sz w:val="22"/>
          <w:szCs w:val="22"/>
        </w:rPr>
      </w:pPr>
      <w:r w:rsidRPr="00B26309">
        <w:rPr>
          <w:sz w:val="22"/>
          <w:szCs w:val="22"/>
        </w:rPr>
        <w:t xml:space="preserve"> 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1C77BE" w:rsidRPr="00B26309" w:rsidRDefault="00D83DF5">
      <w:pPr>
        <w:pStyle w:val="Bodytext0"/>
        <w:framePr w:w="9926" w:h="14131" w:hRule="exact" w:wrap="around" w:vAnchor="page" w:hAnchor="page" w:x="1008" w:y="1419"/>
        <w:shd w:val="clear" w:color="auto" w:fill="auto"/>
        <w:ind w:firstLine="540"/>
        <w:jc w:val="both"/>
        <w:rPr>
          <w:sz w:val="22"/>
          <w:szCs w:val="22"/>
        </w:rPr>
      </w:pPr>
      <w:r w:rsidRPr="00B26309">
        <w:rPr>
          <w:sz w:val="22"/>
          <w:szCs w:val="22"/>
        </w:rPr>
        <w:t>уметь:</w:t>
      </w:r>
    </w:p>
    <w:p w:rsidR="001C77BE" w:rsidRPr="00B26309" w:rsidRDefault="00D83DF5">
      <w:pPr>
        <w:pStyle w:val="Bodytext0"/>
        <w:framePr w:w="9926" w:h="14131" w:hRule="exact" w:wrap="around" w:vAnchor="page" w:hAnchor="page" w:x="1008" w:y="1419"/>
        <w:numPr>
          <w:ilvl w:val="0"/>
          <w:numId w:val="1"/>
        </w:numPr>
        <w:shd w:val="clear" w:color="auto" w:fill="auto"/>
        <w:ind w:right="20" w:firstLine="540"/>
        <w:jc w:val="both"/>
        <w:rPr>
          <w:sz w:val="22"/>
          <w:szCs w:val="22"/>
        </w:rPr>
      </w:pPr>
      <w:r w:rsidRPr="00B26309">
        <w:rPr>
          <w:sz w:val="22"/>
          <w:szCs w:val="22"/>
        </w:rPr>
        <w:t xml:space="preserve"> 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1C77BE" w:rsidRPr="00B26309" w:rsidRDefault="00D83DF5">
      <w:pPr>
        <w:pStyle w:val="Bodytext0"/>
        <w:framePr w:w="9926" w:h="14131" w:hRule="exact" w:wrap="around" w:vAnchor="page" w:hAnchor="page" w:x="1008" w:y="1419"/>
        <w:shd w:val="clear" w:color="auto" w:fill="auto"/>
        <w:ind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26" w:h="14131" w:hRule="exact" w:wrap="around" w:vAnchor="page" w:hAnchor="page" w:x="1008" w:y="1419"/>
        <w:numPr>
          <w:ilvl w:val="0"/>
          <w:numId w:val="1"/>
        </w:numPr>
        <w:shd w:val="clear" w:color="auto" w:fill="auto"/>
        <w:ind w:right="20" w:firstLine="540"/>
        <w:jc w:val="both"/>
        <w:rPr>
          <w:sz w:val="22"/>
          <w:szCs w:val="22"/>
        </w:rPr>
      </w:pPr>
      <w:r w:rsidRPr="00B26309">
        <w:rPr>
          <w:sz w:val="22"/>
          <w:szCs w:val="22"/>
        </w:rPr>
        <w:t xml:space="preserve"> 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1C77BE" w:rsidRPr="00B26309" w:rsidRDefault="00D83DF5">
      <w:pPr>
        <w:pStyle w:val="Bodytext0"/>
        <w:framePr w:w="9926" w:h="14131" w:hRule="exact" w:wrap="around" w:vAnchor="page" w:hAnchor="page" w:x="1008" w:y="1419"/>
        <w:shd w:val="clear" w:color="auto" w:fill="auto"/>
        <w:ind w:left="540" w:right="1680" w:firstLine="0"/>
        <w:rPr>
          <w:sz w:val="22"/>
          <w:szCs w:val="22"/>
        </w:rPr>
      </w:pPr>
      <w:r w:rsidRPr="00B26309">
        <w:rPr>
          <w:sz w:val="22"/>
          <w:szCs w:val="22"/>
        </w:rPr>
        <w:t xml:space="preserve">В результате изучения </w:t>
      </w:r>
      <w:r w:rsidRPr="00B26309">
        <w:rPr>
          <w:rStyle w:val="Bodytext3"/>
          <w:sz w:val="22"/>
          <w:szCs w:val="22"/>
        </w:rPr>
        <w:t xml:space="preserve">раздела </w:t>
      </w:r>
      <w:r w:rsidRPr="00B26309">
        <w:rPr>
          <w:sz w:val="22"/>
          <w:szCs w:val="22"/>
        </w:rPr>
        <w:t>"Технологии ведения дома" ученик должен: знать/понимать:</w:t>
      </w:r>
    </w:p>
    <w:p w:rsidR="001C77BE" w:rsidRPr="00B26309" w:rsidRDefault="00D83DF5">
      <w:pPr>
        <w:pStyle w:val="Bodytext0"/>
        <w:framePr w:w="9926" w:h="14131" w:hRule="exact" w:wrap="around" w:vAnchor="page" w:hAnchor="page" w:x="1008" w:y="1419"/>
        <w:numPr>
          <w:ilvl w:val="0"/>
          <w:numId w:val="1"/>
        </w:numPr>
        <w:shd w:val="clear" w:color="auto" w:fill="auto"/>
        <w:ind w:right="20" w:firstLine="540"/>
        <w:jc w:val="both"/>
        <w:rPr>
          <w:sz w:val="22"/>
          <w:szCs w:val="22"/>
        </w:rPr>
      </w:pPr>
      <w:r w:rsidRPr="00B26309">
        <w:rPr>
          <w:sz w:val="22"/>
          <w:szCs w:val="22"/>
        </w:rPr>
        <w:t xml:space="preserve"> 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1C77BE" w:rsidRPr="00B26309" w:rsidRDefault="00D83DF5">
      <w:pPr>
        <w:pStyle w:val="Bodytext0"/>
        <w:framePr w:w="9926" w:h="14131" w:hRule="exact" w:wrap="around" w:vAnchor="page" w:hAnchor="page" w:x="1008" w:y="1419"/>
        <w:shd w:val="clear" w:color="auto" w:fill="auto"/>
        <w:ind w:firstLine="540"/>
        <w:jc w:val="both"/>
        <w:rPr>
          <w:sz w:val="22"/>
          <w:szCs w:val="22"/>
        </w:rPr>
      </w:pPr>
      <w:r w:rsidRPr="00B26309">
        <w:rPr>
          <w:sz w:val="22"/>
          <w:szCs w:val="22"/>
        </w:rPr>
        <w:t>уметь:</w:t>
      </w:r>
    </w:p>
    <w:p w:rsidR="001C77BE" w:rsidRPr="00B26309" w:rsidRDefault="00D83DF5">
      <w:pPr>
        <w:pStyle w:val="Bodytext0"/>
        <w:framePr w:w="9926" w:h="14131" w:hRule="exact" w:wrap="around" w:vAnchor="page" w:hAnchor="page" w:x="1008" w:y="1419"/>
        <w:numPr>
          <w:ilvl w:val="0"/>
          <w:numId w:val="1"/>
        </w:numPr>
        <w:shd w:val="clear" w:color="auto" w:fill="auto"/>
        <w:ind w:firstLine="540"/>
        <w:jc w:val="both"/>
        <w:rPr>
          <w:sz w:val="22"/>
          <w:szCs w:val="22"/>
        </w:rPr>
      </w:pPr>
      <w:r w:rsidRPr="00B26309">
        <w:rPr>
          <w:sz w:val="22"/>
          <w:szCs w:val="22"/>
        </w:rPr>
        <w:t xml:space="preserve"> планировать ремонтно-отделочные работы с указанием материалов, инструментов,</w:t>
      </w:r>
    </w:p>
    <w:p w:rsidR="001C77BE" w:rsidRPr="00B26309" w:rsidRDefault="00D83DF5">
      <w:pPr>
        <w:pStyle w:val="Headerorfooter20"/>
        <w:framePr w:wrap="around" w:vAnchor="page" w:hAnchor="page" w:x="9557" w:y="15697"/>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25</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4"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1" w:h="14093" w:hRule="exact" w:wrap="around" w:vAnchor="page" w:hAnchor="page" w:x="1006" w:y="1431"/>
        <w:shd w:val="clear" w:color="auto" w:fill="auto"/>
        <w:ind w:firstLine="0"/>
        <w:jc w:val="both"/>
        <w:rPr>
          <w:sz w:val="22"/>
          <w:szCs w:val="22"/>
        </w:rPr>
      </w:pPr>
      <w:r w:rsidRPr="00B26309">
        <w:rPr>
          <w:sz w:val="22"/>
          <w:szCs w:val="22"/>
        </w:rPr>
        <w:t>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1C77BE" w:rsidRPr="00B26309" w:rsidRDefault="00D83DF5">
      <w:pPr>
        <w:pStyle w:val="Bodytext0"/>
        <w:framePr w:w="9931" w:h="14093" w:hRule="exact" w:wrap="around" w:vAnchor="page" w:hAnchor="page" w:x="1006" w:y="1431"/>
        <w:shd w:val="clear" w:color="auto" w:fill="auto"/>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1" w:h="14093" w:hRule="exact" w:wrap="around" w:vAnchor="page" w:hAnchor="page" w:x="1006" w:y="1431"/>
        <w:numPr>
          <w:ilvl w:val="0"/>
          <w:numId w:val="1"/>
        </w:numPr>
        <w:shd w:val="clear" w:color="auto" w:fill="auto"/>
        <w:ind w:left="20" w:right="20" w:firstLine="540"/>
        <w:jc w:val="both"/>
        <w:rPr>
          <w:sz w:val="22"/>
          <w:szCs w:val="22"/>
        </w:rPr>
      </w:pPr>
      <w:r w:rsidRPr="00B26309">
        <w:rPr>
          <w:sz w:val="22"/>
          <w:szCs w:val="22"/>
        </w:rPr>
        <w:t xml:space="preserve"> 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1C77BE" w:rsidRPr="00B26309" w:rsidRDefault="00D83DF5">
      <w:pPr>
        <w:pStyle w:val="Bodytext0"/>
        <w:framePr w:w="9931" w:h="14093" w:hRule="exact" w:wrap="around" w:vAnchor="page" w:hAnchor="page" w:x="1006" w:y="1431"/>
        <w:shd w:val="clear" w:color="auto" w:fill="auto"/>
        <w:ind w:left="560" w:right="2280" w:firstLine="0"/>
        <w:rPr>
          <w:sz w:val="22"/>
          <w:szCs w:val="22"/>
        </w:rPr>
      </w:pPr>
      <w:r w:rsidRPr="00B26309">
        <w:rPr>
          <w:sz w:val="22"/>
          <w:szCs w:val="22"/>
        </w:rPr>
        <w:t xml:space="preserve">В результате изучения </w:t>
      </w:r>
      <w:r w:rsidRPr="00B26309">
        <w:rPr>
          <w:rStyle w:val="Bodytext3"/>
          <w:sz w:val="22"/>
          <w:szCs w:val="22"/>
        </w:rPr>
        <w:t xml:space="preserve">раздела </w:t>
      </w:r>
      <w:r w:rsidRPr="00B26309">
        <w:rPr>
          <w:sz w:val="22"/>
          <w:szCs w:val="22"/>
        </w:rPr>
        <w:t>"Черчение и графика" ученик должен: знать/понимать:</w:t>
      </w:r>
    </w:p>
    <w:p w:rsidR="001C77BE" w:rsidRPr="00B26309" w:rsidRDefault="00D83DF5">
      <w:pPr>
        <w:pStyle w:val="Bodytext0"/>
        <w:framePr w:w="9931" w:h="14093" w:hRule="exact" w:wrap="around" w:vAnchor="page" w:hAnchor="page" w:x="1006" w:y="1431"/>
        <w:numPr>
          <w:ilvl w:val="0"/>
          <w:numId w:val="1"/>
        </w:numPr>
        <w:shd w:val="clear" w:color="auto" w:fill="auto"/>
        <w:ind w:left="20" w:right="20" w:firstLine="540"/>
        <w:jc w:val="both"/>
        <w:rPr>
          <w:sz w:val="22"/>
          <w:szCs w:val="22"/>
        </w:rPr>
      </w:pPr>
      <w:r w:rsidRPr="00B26309">
        <w:rPr>
          <w:sz w:val="22"/>
          <w:szCs w:val="22"/>
        </w:rPr>
        <w:t xml:space="preserve"> технологические понятия: графическая документация, технологическая карта, чертеж, эскиз, технический рисунок, схема, стандартизация;</w:t>
      </w:r>
    </w:p>
    <w:p w:rsidR="001C77BE" w:rsidRPr="00B26309" w:rsidRDefault="00D83DF5">
      <w:pPr>
        <w:pStyle w:val="Bodytext0"/>
        <w:framePr w:w="9931" w:h="14093" w:hRule="exact" w:wrap="around" w:vAnchor="page" w:hAnchor="page" w:x="1006" w:y="1431"/>
        <w:shd w:val="clear" w:color="auto" w:fill="auto"/>
        <w:ind w:left="20" w:firstLine="540"/>
        <w:jc w:val="both"/>
        <w:rPr>
          <w:sz w:val="22"/>
          <w:szCs w:val="22"/>
        </w:rPr>
      </w:pPr>
      <w:r w:rsidRPr="00B26309">
        <w:rPr>
          <w:sz w:val="22"/>
          <w:szCs w:val="22"/>
        </w:rPr>
        <w:t>уметь:</w:t>
      </w:r>
    </w:p>
    <w:p w:rsidR="001C77BE" w:rsidRPr="00B26309" w:rsidRDefault="00D83DF5">
      <w:pPr>
        <w:pStyle w:val="Bodytext0"/>
        <w:framePr w:w="9931" w:h="14093" w:hRule="exact" w:wrap="around" w:vAnchor="page" w:hAnchor="page" w:x="1006" w:y="1431"/>
        <w:numPr>
          <w:ilvl w:val="0"/>
          <w:numId w:val="1"/>
        </w:numPr>
        <w:shd w:val="clear" w:color="auto" w:fill="auto"/>
        <w:ind w:left="20" w:right="20" w:firstLine="540"/>
        <w:jc w:val="both"/>
        <w:rPr>
          <w:sz w:val="22"/>
          <w:szCs w:val="22"/>
        </w:rPr>
      </w:pPr>
      <w:r w:rsidRPr="00B26309">
        <w:rPr>
          <w:sz w:val="22"/>
          <w:szCs w:val="22"/>
        </w:rPr>
        <w:t xml:space="preserve"> 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1C77BE" w:rsidRPr="00B26309" w:rsidRDefault="00D83DF5">
      <w:pPr>
        <w:pStyle w:val="Bodytext0"/>
        <w:framePr w:w="9931" w:h="14093" w:hRule="exact" w:wrap="around" w:vAnchor="page" w:hAnchor="page" w:x="1006" w:y="1431"/>
        <w:shd w:val="clear" w:color="auto" w:fill="auto"/>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1" w:h="14093" w:hRule="exact" w:wrap="around" w:vAnchor="page" w:hAnchor="page" w:x="1006" w:y="1431"/>
        <w:numPr>
          <w:ilvl w:val="0"/>
          <w:numId w:val="1"/>
        </w:numPr>
        <w:shd w:val="clear" w:color="auto" w:fill="auto"/>
        <w:ind w:left="20" w:right="20" w:firstLine="540"/>
        <w:jc w:val="both"/>
        <w:rPr>
          <w:sz w:val="22"/>
          <w:szCs w:val="22"/>
        </w:rPr>
      </w:pPr>
      <w:r w:rsidRPr="00B26309">
        <w:rPr>
          <w:sz w:val="22"/>
          <w:szCs w:val="22"/>
        </w:rPr>
        <w:t xml:space="preserve"> 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1C77BE" w:rsidRPr="00B26309" w:rsidRDefault="00D83DF5">
      <w:pPr>
        <w:pStyle w:val="Bodytext0"/>
        <w:framePr w:w="9931" w:h="14093" w:hRule="exact" w:wrap="around" w:vAnchor="page" w:hAnchor="page" w:x="1006" w:y="1431"/>
        <w:shd w:val="clear" w:color="auto" w:fill="auto"/>
        <w:ind w:left="20" w:right="20" w:firstLine="540"/>
        <w:rPr>
          <w:sz w:val="22"/>
          <w:szCs w:val="22"/>
        </w:rPr>
      </w:pPr>
      <w:r w:rsidRPr="00B26309">
        <w:rPr>
          <w:sz w:val="22"/>
          <w:szCs w:val="22"/>
        </w:rPr>
        <w:t xml:space="preserve">В результате изучения </w:t>
      </w:r>
      <w:r w:rsidRPr="00B26309">
        <w:rPr>
          <w:rStyle w:val="Bodytext3"/>
          <w:sz w:val="22"/>
          <w:szCs w:val="22"/>
        </w:rPr>
        <w:t xml:space="preserve">раздела </w:t>
      </w:r>
      <w:r w:rsidRPr="00B26309">
        <w:rPr>
          <w:sz w:val="22"/>
          <w:szCs w:val="22"/>
        </w:rPr>
        <w:t>"Современное производство и профессиональное образование" ученик должен: знать/понимать:</w:t>
      </w:r>
    </w:p>
    <w:p w:rsidR="001C77BE" w:rsidRPr="00B26309" w:rsidRDefault="00D83DF5">
      <w:pPr>
        <w:pStyle w:val="Bodytext0"/>
        <w:framePr w:w="9931" w:h="14093" w:hRule="exact" w:wrap="around" w:vAnchor="page" w:hAnchor="page" w:x="1006" w:y="1431"/>
        <w:numPr>
          <w:ilvl w:val="0"/>
          <w:numId w:val="1"/>
        </w:numPr>
        <w:shd w:val="clear" w:color="auto" w:fill="auto"/>
        <w:ind w:left="20" w:right="20" w:firstLine="540"/>
        <w:jc w:val="both"/>
        <w:rPr>
          <w:sz w:val="22"/>
          <w:szCs w:val="22"/>
        </w:rPr>
      </w:pPr>
      <w:r w:rsidRPr="00B26309">
        <w:rPr>
          <w:sz w:val="22"/>
          <w:szCs w:val="22"/>
        </w:rPr>
        <w:t xml:space="preserve"> 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1C77BE" w:rsidRPr="00B26309" w:rsidRDefault="00D83DF5">
      <w:pPr>
        <w:pStyle w:val="Bodytext0"/>
        <w:framePr w:w="9931" w:h="14093" w:hRule="exact" w:wrap="around" w:vAnchor="page" w:hAnchor="page" w:x="1006" w:y="1431"/>
        <w:shd w:val="clear" w:color="auto" w:fill="auto"/>
        <w:ind w:left="20" w:firstLine="540"/>
        <w:jc w:val="both"/>
        <w:rPr>
          <w:sz w:val="22"/>
          <w:szCs w:val="22"/>
        </w:rPr>
      </w:pPr>
      <w:r w:rsidRPr="00B26309">
        <w:rPr>
          <w:sz w:val="22"/>
          <w:szCs w:val="22"/>
        </w:rPr>
        <w:t>уметь:</w:t>
      </w:r>
    </w:p>
    <w:p w:rsidR="001C77BE" w:rsidRPr="00B26309" w:rsidRDefault="00D83DF5">
      <w:pPr>
        <w:pStyle w:val="Bodytext0"/>
        <w:framePr w:w="9931" w:h="14093" w:hRule="exact" w:wrap="around" w:vAnchor="page" w:hAnchor="page" w:x="1006" w:y="1431"/>
        <w:numPr>
          <w:ilvl w:val="0"/>
          <w:numId w:val="1"/>
        </w:numPr>
        <w:shd w:val="clear" w:color="auto" w:fill="auto"/>
        <w:ind w:left="20" w:right="20" w:firstLine="540"/>
        <w:jc w:val="both"/>
        <w:rPr>
          <w:sz w:val="22"/>
          <w:szCs w:val="22"/>
        </w:rPr>
      </w:pPr>
      <w:r w:rsidRPr="00B26309">
        <w:rPr>
          <w:sz w:val="22"/>
          <w:szCs w:val="22"/>
        </w:rPr>
        <w:t xml:space="preserve"> 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1C77BE" w:rsidRPr="00B26309" w:rsidRDefault="00D83DF5">
      <w:pPr>
        <w:pStyle w:val="Bodytext0"/>
        <w:framePr w:w="9931" w:h="14093" w:hRule="exact" w:wrap="around" w:vAnchor="page" w:hAnchor="page" w:x="1006" w:y="1431"/>
        <w:shd w:val="clear" w:color="auto" w:fill="auto"/>
        <w:ind w:left="20" w:right="20" w:firstLine="540"/>
        <w:jc w:val="both"/>
        <w:rPr>
          <w:sz w:val="22"/>
          <w:szCs w:val="22"/>
        </w:rPr>
      </w:pPr>
      <w:r w:rsidRPr="00B26309">
        <w:rPr>
          <w:sz w:val="22"/>
          <w:szCs w:val="22"/>
        </w:rPr>
        <w:t>использовать приобретенные знания и умения в практической деятельности и повседневной жизни для:</w:t>
      </w:r>
    </w:p>
    <w:p w:rsidR="001C77BE" w:rsidRPr="00B26309" w:rsidRDefault="00D83DF5">
      <w:pPr>
        <w:pStyle w:val="Bodytext0"/>
        <w:framePr w:w="9931" w:h="14093" w:hRule="exact" w:wrap="around" w:vAnchor="page" w:hAnchor="page" w:x="1006" w:y="1431"/>
        <w:numPr>
          <w:ilvl w:val="0"/>
          <w:numId w:val="1"/>
        </w:numPr>
        <w:shd w:val="clear" w:color="auto" w:fill="auto"/>
        <w:spacing w:after="271"/>
        <w:ind w:left="20" w:right="20" w:firstLine="540"/>
        <w:jc w:val="both"/>
        <w:rPr>
          <w:sz w:val="22"/>
          <w:szCs w:val="22"/>
        </w:rPr>
      </w:pPr>
      <w:r w:rsidRPr="00B26309">
        <w:rPr>
          <w:sz w:val="22"/>
          <w:szCs w:val="22"/>
        </w:rPr>
        <w:t xml:space="preserve"> построения планов профессиональной карьеры, выбора пути продолжения образования или трудоустройства.</w:t>
      </w:r>
    </w:p>
    <w:p w:rsidR="001C77BE" w:rsidRPr="00B26309" w:rsidRDefault="00D83DF5">
      <w:pPr>
        <w:pStyle w:val="Heading30"/>
        <w:framePr w:w="9931" w:h="14093" w:hRule="exact" w:wrap="around" w:vAnchor="page" w:hAnchor="page" w:x="1006" w:y="1431"/>
        <w:shd w:val="clear" w:color="auto" w:fill="auto"/>
        <w:spacing w:before="0" w:after="0" w:line="235" w:lineRule="exact"/>
        <w:ind w:left="560" w:right="840" w:firstLine="2160"/>
        <w:jc w:val="left"/>
        <w:rPr>
          <w:sz w:val="22"/>
          <w:szCs w:val="22"/>
        </w:rPr>
      </w:pPr>
      <w:bookmarkStart w:id="9" w:name="bookmark9"/>
      <w:r w:rsidRPr="00B26309">
        <w:rPr>
          <w:sz w:val="22"/>
          <w:szCs w:val="22"/>
        </w:rPr>
        <w:t>Требования к уровню подготовки выпускников ПО ОСНОВАМ БЕЗОПАСНОСТИ ЖИЗНЕДЕЯТЕЛЬНОСТИ В результате изучения основ безопасности жизнедеятельности ученик должен: знать/понимать:</w:t>
      </w:r>
      <w:bookmarkEnd w:id="9"/>
    </w:p>
    <w:p w:rsidR="001C77BE" w:rsidRPr="00B26309" w:rsidRDefault="00D83DF5">
      <w:pPr>
        <w:pStyle w:val="Bodytext0"/>
        <w:framePr w:w="9931" w:h="14093" w:hRule="exact" w:wrap="around" w:vAnchor="page" w:hAnchor="page" w:x="1006" w:y="1431"/>
        <w:numPr>
          <w:ilvl w:val="0"/>
          <w:numId w:val="1"/>
        </w:numPr>
        <w:shd w:val="clear" w:color="auto" w:fill="auto"/>
        <w:ind w:left="20" w:right="20" w:firstLine="540"/>
        <w:jc w:val="both"/>
        <w:rPr>
          <w:sz w:val="22"/>
          <w:szCs w:val="22"/>
        </w:rPr>
      </w:pPr>
      <w:r w:rsidRPr="00B26309">
        <w:rPr>
          <w:sz w:val="22"/>
          <w:szCs w:val="22"/>
        </w:rPr>
        <w:t xml:space="preserve"> основы здорового образа жизни; факторы, укрепляющие и разрушающие здоровье; вредные привычки и их профилактику;</w:t>
      </w:r>
    </w:p>
    <w:p w:rsidR="001C77BE" w:rsidRPr="00B26309" w:rsidRDefault="00D83DF5">
      <w:pPr>
        <w:pStyle w:val="Bodytext0"/>
        <w:framePr w:w="9931" w:h="14093" w:hRule="exact" w:wrap="around" w:vAnchor="page" w:hAnchor="page" w:x="1006" w:y="1431"/>
        <w:numPr>
          <w:ilvl w:val="0"/>
          <w:numId w:val="1"/>
        </w:numPr>
        <w:shd w:val="clear" w:color="auto" w:fill="auto"/>
        <w:ind w:left="20" w:right="20" w:firstLine="540"/>
        <w:jc w:val="both"/>
        <w:rPr>
          <w:sz w:val="22"/>
          <w:szCs w:val="22"/>
        </w:rPr>
      </w:pPr>
      <w:r w:rsidRPr="00B26309">
        <w:rPr>
          <w:sz w:val="22"/>
          <w:szCs w:val="22"/>
        </w:rPr>
        <w:t xml:space="preserve"> правила безопасного поведения в чрезвычайных ситуациях социального, природного и техногенного характера;</w:t>
      </w:r>
    </w:p>
    <w:p w:rsidR="001C77BE" w:rsidRPr="00B26309" w:rsidRDefault="00D83DF5">
      <w:pPr>
        <w:pStyle w:val="Bodytext0"/>
        <w:framePr w:w="9931" w:h="14093" w:hRule="exact" w:wrap="around" w:vAnchor="page" w:hAnchor="page" w:x="1006" w:y="1431"/>
        <w:numPr>
          <w:ilvl w:val="0"/>
          <w:numId w:val="1"/>
        </w:numPr>
        <w:shd w:val="clear" w:color="auto" w:fill="auto"/>
        <w:ind w:left="20" w:right="20" w:firstLine="540"/>
        <w:jc w:val="both"/>
        <w:rPr>
          <w:sz w:val="22"/>
          <w:szCs w:val="22"/>
        </w:rPr>
      </w:pPr>
      <w:r w:rsidRPr="00B26309">
        <w:rPr>
          <w:sz w:val="22"/>
          <w:szCs w:val="22"/>
        </w:rPr>
        <w:t xml:space="preserve"> способы безопасного поведения в природной среде: ориентирование на местности, подача сигналов бедствия, добывание огня, воды и пищи, сооружение временного укрытия;</w:t>
      </w:r>
    </w:p>
    <w:p w:rsidR="001C77BE" w:rsidRPr="00B26309" w:rsidRDefault="00D83DF5">
      <w:pPr>
        <w:pStyle w:val="Bodytext0"/>
        <w:framePr w:w="9931" w:h="14093" w:hRule="exact" w:wrap="around" w:vAnchor="page" w:hAnchor="page" w:x="1006" w:y="1431"/>
        <w:numPr>
          <w:ilvl w:val="0"/>
          <w:numId w:val="1"/>
        </w:numPr>
        <w:shd w:val="clear" w:color="auto" w:fill="auto"/>
        <w:ind w:left="20" w:right="20" w:firstLine="540"/>
        <w:jc w:val="both"/>
        <w:rPr>
          <w:sz w:val="22"/>
          <w:szCs w:val="22"/>
        </w:rPr>
      </w:pPr>
      <w:r w:rsidRPr="00B26309">
        <w:rPr>
          <w:sz w:val="22"/>
          <w:szCs w:val="22"/>
        </w:rPr>
        <w:t xml:space="preserve"> правила безопасности дорожного движения (в части, касающейся пешеходов, пассажиров транспортных средств и велосипедистов);</w:t>
      </w:r>
    </w:p>
    <w:p w:rsidR="001C77BE" w:rsidRPr="00B26309" w:rsidRDefault="00D83DF5">
      <w:pPr>
        <w:pStyle w:val="Headerorfooter20"/>
        <w:framePr w:wrap="around" w:vAnchor="page" w:hAnchor="page" w:x="9560"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26</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4093" w:hRule="exact" w:wrap="around" w:vAnchor="page" w:hAnchor="page" w:x="1004" w:y="1431"/>
        <w:shd w:val="clear" w:color="auto" w:fill="auto"/>
        <w:ind w:left="740" w:firstLine="0"/>
        <w:rPr>
          <w:sz w:val="22"/>
          <w:szCs w:val="22"/>
        </w:rPr>
      </w:pPr>
      <w:r w:rsidRPr="00B26309">
        <w:rPr>
          <w:sz w:val="22"/>
          <w:szCs w:val="22"/>
        </w:rPr>
        <w:t xml:space="preserve">(абзац введен </w:t>
      </w:r>
      <w:r w:rsidRPr="00B26309">
        <w:rPr>
          <w:rStyle w:val="Bodytext3"/>
          <w:sz w:val="22"/>
          <w:szCs w:val="22"/>
        </w:rPr>
        <w:t xml:space="preserve">Приказом </w:t>
      </w:r>
      <w:r w:rsidRPr="00B26309">
        <w:rPr>
          <w:sz w:val="22"/>
          <w:szCs w:val="22"/>
        </w:rPr>
        <w:t>Минобрнауки России от 19.10.2009 N 427)</w:t>
      </w:r>
    </w:p>
    <w:p w:rsidR="001C77BE" w:rsidRPr="00B26309" w:rsidRDefault="00D83DF5">
      <w:pPr>
        <w:pStyle w:val="Bodytext20"/>
        <w:framePr w:w="9936" w:h="14093" w:hRule="exact" w:wrap="around" w:vAnchor="page" w:hAnchor="page" w:x="1004" w:y="1431"/>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действовать при возникновении пожара в жилище и использовать подручные средства для ликвидации очагов возгорания;</w:t>
      </w:r>
    </w:p>
    <w:p w:rsidR="001C77BE" w:rsidRPr="00B26309" w:rsidRDefault="00D83DF5">
      <w:pPr>
        <w:pStyle w:val="Bodytext0"/>
        <w:framePr w:w="9936" w:h="14093" w:hRule="exact" w:wrap="around" w:vAnchor="page" w:hAnchor="page" w:x="1004" w:y="1431"/>
        <w:numPr>
          <w:ilvl w:val="0"/>
          <w:numId w:val="1"/>
        </w:numPr>
        <w:shd w:val="clear" w:color="auto" w:fill="auto"/>
        <w:ind w:left="20" w:firstLine="540"/>
        <w:jc w:val="both"/>
        <w:rPr>
          <w:sz w:val="22"/>
          <w:szCs w:val="22"/>
        </w:rPr>
      </w:pPr>
      <w:r w:rsidRPr="00B26309">
        <w:rPr>
          <w:sz w:val="22"/>
          <w:szCs w:val="22"/>
        </w:rPr>
        <w:t xml:space="preserve"> соблюдать правила поведения на воде, оказывать помощь утопающему;</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оказывать первую медицинскую помощь при ожогах, обморожениях, ушибах, кровотечениях;</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пользоваться средствами индивидуальной защиты (противогазом, респиратором, ватно</w:t>
      </w:r>
      <w:r w:rsidRPr="00B26309">
        <w:rPr>
          <w:sz w:val="22"/>
          <w:szCs w:val="22"/>
        </w:rPr>
        <w:softHyphen/>
        <w:t>марлевой повязкой, домашней медицинской аптечкой) и средствами коллективной защиты;</w:t>
      </w:r>
    </w:p>
    <w:p w:rsidR="001C77BE" w:rsidRPr="00B26309" w:rsidRDefault="00D83DF5">
      <w:pPr>
        <w:pStyle w:val="Bodytext0"/>
        <w:framePr w:w="9936" w:h="14093" w:hRule="exact" w:wrap="around" w:vAnchor="page" w:hAnchor="page" w:x="1004" w:y="1431"/>
        <w:numPr>
          <w:ilvl w:val="0"/>
          <w:numId w:val="1"/>
        </w:numPr>
        <w:shd w:val="clear" w:color="auto" w:fill="auto"/>
        <w:ind w:left="20" w:firstLine="540"/>
        <w:jc w:val="both"/>
        <w:rPr>
          <w:sz w:val="22"/>
          <w:szCs w:val="22"/>
        </w:rPr>
      </w:pPr>
      <w:r w:rsidRPr="00B26309">
        <w:rPr>
          <w:sz w:val="22"/>
          <w:szCs w:val="22"/>
        </w:rPr>
        <w:t xml:space="preserve"> вести себя в криминогенных ситуациях и в местах большого скопления людей;</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действовать согласно установленному порядку по сигналу "Внимание всем!", комплектовать минимально необходимый набор документов, вещей и продуктов питания в случае эвакуации населения;</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соблюдать правила безопасности дорожного движения (в части, касающейся пешеходов, пассажиров транспортных средств и велосипедистов);</w:t>
      </w:r>
    </w:p>
    <w:p w:rsidR="001C77BE" w:rsidRPr="00B26309" w:rsidRDefault="00D83DF5">
      <w:pPr>
        <w:pStyle w:val="Bodytext0"/>
        <w:framePr w:w="9936" w:h="14093" w:hRule="exact" w:wrap="around" w:vAnchor="page" w:hAnchor="page" w:x="1004" w:y="1431"/>
        <w:shd w:val="clear" w:color="auto" w:fill="auto"/>
        <w:ind w:left="740" w:firstLine="0"/>
        <w:rPr>
          <w:sz w:val="22"/>
          <w:szCs w:val="22"/>
        </w:rPr>
      </w:pPr>
      <w:r w:rsidRPr="00B26309">
        <w:rPr>
          <w:sz w:val="22"/>
          <w:szCs w:val="22"/>
        </w:rPr>
        <w:t xml:space="preserve">(абзац введен </w:t>
      </w:r>
      <w:r w:rsidRPr="00B26309">
        <w:rPr>
          <w:rStyle w:val="Bodytext3"/>
          <w:sz w:val="22"/>
          <w:szCs w:val="22"/>
        </w:rPr>
        <w:t xml:space="preserve">Приказом </w:t>
      </w:r>
      <w:r w:rsidRPr="00B26309">
        <w:rPr>
          <w:sz w:val="22"/>
          <w:szCs w:val="22"/>
        </w:rPr>
        <w:t>Минобрнауки России от 19.10.2009 N 427)</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адекватно оценивать ситуацию на проезжей части и тротуаре с точки зрения пешехода и (или) велосипедиста;</w:t>
      </w:r>
    </w:p>
    <w:p w:rsidR="001C77BE" w:rsidRPr="00B26309" w:rsidRDefault="00D83DF5">
      <w:pPr>
        <w:pStyle w:val="Bodytext0"/>
        <w:framePr w:w="9936" w:h="14093" w:hRule="exact" w:wrap="around" w:vAnchor="page" w:hAnchor="page" w:x="1004" w:y="1431"/>
        <w:shd w:val="clear" w:color="auto" w:fill="auto"/>
        <w:ind w:left="740" w:firstLine="0"/>
        <w:rPr>
          <w:sz w:val="22"/>
          <w:szCs w:val="22"/>
        </w:rPr>
      </w:pPr>
      <w:r w:rsidRPr="00B26309">
        <w:rPr>
          <w:sz w:val="22"/>
          <w:szCs w:val="22"/>
        </w:rPr>
        <w:t xml:space="preserve">(абзац введен </w:t>
      </w:r>
      <w:r w:rsidRPr="00B26309">
        <w:rPr>
          <w:rStyle w:val="Bodytext3"/>
          <w:sz w:val="22"/>
          <w:szCs w:val="22"/>
        </w:rPr>
        <w:t xml:space="preserve">Приказом </w:t>
      </w:r>
      <w:r w:rsidRPr="00B26309">
        <w:rPr>
          <w:sz w:val="22"/>
          <w:szCs w:val="22"/>
        </w:rPr>
        <w:t>Минобрнауки России от 19.10.2009 N 427)</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прогнозировать последствия своего поведения в качестве пешехода, пассажира транспортного средства и (или) велосипедиста в различных дорожных ситуациях для жизни и здоровья (своих и окружающих людей);</w:t>
      </w:r>
    </w:p>
    <w:p w:rsidR="001C77BE" w:rsidRPr="00B26309" w:rsidRDefault="00D83DF5">
      <w:pPr>
        <w:pStyle w:val="Bodytext0"/>
        <w:framePr w:w="9936" w:h="14093" w:hRule="exact" w:wrap="around" w:vAnchor="page" w:hAnchor="page" w:x="1004" w:y="1431"/>
        <w:shd w:val="clear" w:color="auto" w:fill="auto"/>
        <w:ind w:left="740" w:firstLine="0"/>
        <w:rPr>
          <w:sz w:val="22"/>
          <w:szCs w:val="22"/>
        </w:rPr>
      </w:pPr>
      <w:r w:rsidRPr="00B26309">
        <w:rPr>
          <w:sz w:val="22"/>
          <w:szCs w:val="22"/>
        </w:rPr>
        <w:t xml:space="preserve">(абзац введен </w:t>
      </w:r>
      <w:r w:rsidRPr="00B26309">
        <w:rPr>
          <w:rStyle w:val="Bodytext3"/>
          <w:sz w:val="22"/>
          <w:szCs w:val="22"/>
        </w:rPr>
        <w:t xml:space="preserve">Приказом </w:t>
      </w:r>
      <w:r w:rsidRPr="00B26309">
        <w:rPr>
          <w:sz w:val="22"/>
          <w:szCs w:val="22"/>
        </w:rPr>
        <w:t>Минобрнауки России от 19.10.2009 N 427)</w:t>
      </w:r>
    </w:p>
    <w:p w:rsidR="001C77BE" w:rsidRPr="00B26309" w:rsidRDefault="00D83DF5">
      <w:pPr>
        <w:pStyle w:val="Bodytext20"/>
        <w:framePr w:w="9936" w:h="14093" w:hRule="exact" w:wrap="around" w:vAnchor="page" w:hAnchor="page" w:x="1004" w:y="1431"/>
        <w:shd w:val="clear" w:color="auto" w:fill="auto"/>
        <w:spacing w:before="0"/>
        <w:ind w:left="20" w:right="20" w:firstLine="540"/>
        <w:jc w:val="both"/>
        <w:rPr>
          <w:sz w:val="22"/>
          <w:szCs w:val="22"/>
        </w:rPr>
      </w:pPr>
      <w:r w:rsidRPr="00B26309">
        <w:rPr>
          <w:sz w:val="22"/>
          <w:szCs w:val="22"/>
        </w:rPr>
        <w:t>использовать полученные знания и умения в практической деятельности и повседневной жизни для:</w:t>
      </w:r>
    </w:p>
    <w:p w:rsidR="001C77BE" w:rsidRPr="00B26309" w:rsidRDefault="00D83DF5">
      <w:pPr>
        <w:pStyle w:val="Bodytext0"/>
        <w:framePr w:w="9936" w:h="14093" w:hRule="exact" w:wrap="around" w:vAnchor="page" w:hAnchor="page" w:x="1004" w:y="1431"/>
        <w:numPr>
          <w:ilvl w:val="0"/>
          <w:numId w:val="1"/>
        </w:numPr>
        <w:shd w:val="clear" w:color="auto" w:fill="auto"/>
        <w:ind w:left="20" w:firstLine="540"/>
        <w:jc w:val="both"/>
        <w:rPr>
          <w:sz w:val="22"/>
          <w:szCs w:val="22"/>
        </w:rPr>
      </w:pPr>
      <w:r w:rsidRPr="00B26309">
        <w:rPr>
          <w:sz w:val="22"/>
          <w:szCs w:val="22"/>
        </w:rPr>
        <w:t xml:space="preserve"> обеспечения личной безопасности на улицах и дорогах;</w:t>
      </w:r>
    </w:p>
    <w:p w:rsidR="001C77BE" w:rsidRPr="00B26309" w:rsidRDefault="00D83DF5">
      <w:pPr>
        <w:pStyle w:val="Bodytext0"/>
        <w:framePr w:w="9936" w:h="14093" w:hRule="exact" w:wrap="around" w:vAnchor="page" w:hAnchor="page" w:x="1004" w:y="1431"/>
        <w:numPr>
          <w:ilvl w:val="0"/>
          <w:numId w:val="1"/>
        </w:numPr>
        <w:shd w:val="clear" w:color="auto" w:fill="auto"/>
        <w:ind w:left="20" w:firstLine="540"/>
        <w:jc w:val="both"/>
        <w:rPr>
          <w:sz w:val="22"/>
          <w:szCs w:val="22"/>
        </w:rPr>
      </w:pPr>
      <w:r w:rsidRPr="00B26309">
        <w:rPr>
          <w:sz w:val="22"/>
          <w:szCs w:val="22"/>
        </w:rPr>
        <w:t xml:space="preserve"> соблюдения мер предосторожности и правил поведения в общественном транспорте;</w:t>
      </w:r>
    </w:p>
    <w:p w:rsidR="001C77BE" w:rsidRPr="00B26309" w:rsidRDefault="00D83DF5">
      <w:pPr>
        <w:pStyle w:val="Bodytext0"/>
        <w:framePr w:w="9936" w:h="14093" w:hRule="exact" w:wrap="around" w:vAnchor="page" w:hAnchor="page" w:x="1004" w:y="1431"/>
        <w:numPr>
          <w:ilvl w:val="0"/>
          <w:numId w:val="1"/>
        </w:numPr>
        <w:shd w:val="clear" w:color="auto" w:fill="auto"/>
        <w:ind w:left="20" w:firstLine="540"/>
        <w:jc w:val="both"/>
        <w:rPr>
          <w:sz w:val="22"/>
          <w:szCs w:val="22"/>
        </w:rPr>
      </w:pPr>
      <w:r w:rsidRPr="00B26309">
        <w:rPr>
          <w:sz w:val="22"/>
          <w:szCs w:val="22"/>
        </w:rPr>
        <w:t xml:space="preserve"> пользования бытовыми приборами и инструментами;</w:t>
      </w:r>
    </w:p>
    <w:p w:rsidR="001C77BE" w:rsidRPr="00B26309" w:rsidRDefault="00D83DF5">
      <w:pPr>
        <w:pStyle w:val="Bodytext0"/>
        <w:framePr w:w="9936" w:h="14093" w:hRule="exact" w:wrap="around" w:vAnchor="page" w:hAnchor="page" w:x="1004" w:y="1431"/>
        <w:numPr>
          <w:ilvl w:val="0"/>
          <w:numId w:val="1"/>
        </w:numPr>
        <w:shd w:val="clear" w:color="auto" w:fill="auto"/>
        <w:ind w:left="20" w:firstLine="540"/>
        <w:jc w:val="both"/>
        <w:rPr>
          <w:sz w:val="22"/>
          <w:szCs w:val="22"/>
        </w:rPr>
      </w:pPr>
      <w:r w:rsidRPr="00B26309">
        <w:rPr>
          <w:sz w:val="22"/>
          <w:szCs w:val="22"/>
        </w:rPr>
        <w:t xml:space="preserve"> проявления бдительности, безопасного поведения при угрозе террористического акта;</w:t>
      </w:r>
    </w:p>
    <w:p w:rsidR="001C77BE" w:rsidRPr="00B26309" w:rsidRDefault="00D83DF5">
      <w:pPr>
        <w:pStyle w:val="Bodytext0"/>
        <w:framePr w:w="9936" w:h="14093" w:hRule="exact" w:wrap="around" w:vAnchor="page" w:hAnchor="page" w:x="1004" w:y="1431"/>
        <w:numPr>
          <w:ilvl w:val="0"/>
          <w:numId w:val="1"/>
        </w:numPr>
        <w:shd w:val="clear" w:color="auto" w:fill="auto"/>
        <w:spacing w:after="271"/>
        <w:ind w:left="20" w:firstLine="540"/>
        <w:jc w:val="both"/>
        <w:rPr>
          <w:sz w:val="22"/>
          <w:szCs w:val="22"/>
        </w:rPr>
      </w:pPr>
      <w:r w:rsidRPr="00B26309">
        <w:rPr>
          <w:sz w:val="22"/>
          <w:szCs w:val="22"/>
        </w:rPr>
        <w:t xml:space="preserve"> обращения в случае необходимости в соответствующие службы экстренной помощи.</w:t>
      </w:r>
    </w:p>
    <w:p w:rsidR="001C77BE" w:rsidRPr="00B26309" w:rsidRDefault="00D83DF5">
      <w:pPr>
        <w:pStyle w:val="Bodytext20"/>
        <w:framePr w:w="9936" w:h="14093" w:hRule="exact" w:wrap="around" w:vAnchor="page" w:hAnchor="page" w:x="1004" w:y="1431"/>
        <w:shd w:val="clear" w:color="auto" w:fill="auto"/>
        <w:spacing w:before="0" w:after="209" w:line="235" w:lineRule="exact"/>
        <w:ind w:right="740"/>
        <w:jc w:val="center"/>
        <w:rPr>
          <w:sz w:val="22"/>
          <w:szCs w:val="22"/>
        </w:rPr>
      </w:pPr>
      <w:r w:rsidRPr="00B26309">
        <w:rPr>
          <w:sz w:val="22"/>
          <w:szCs w:val="22"/>
        </w:rPr>
        <w:t>Требования к уровню подготовки выпускников ПО ФИЗИЧЕСКОЙ КУЛЬТУРЕ</w:t>
      </w:r>
    </w:p>
    <w:p w:rsidR="001C77BE" w:rsidRPr="00B26309" w:rsidRDefault="00D83DF5">
      <w:pPr>
        <w:pStyle w:val="Bodytext20"/>
        <w:framePr w:w="9936" w:h="14093" w:hRule="exact" w:wrap="around" w:vAnchor="page" w:hAnchor="page" w:x="1004" w:y="1431"/>
        <w:shd w:val="clear" w:color="auto" w:fill="auto"/>
        <w:spacing w:before="0"/>
        <w:ind w:left="20" w:firstLine="540"/>
        <w:jc w:val="both"/>
        <w:rPr>
          <w:sz w:val="22"/>
          <w:szCs w:val="22"/>
        </w:rPr>
      </w:pPr>
      <w:r w:rsidRPr="00B26309">
        <w:rPr>
          <w:sz w:val="22"/>
          <w:szCs w:val="22"/>
        </w:rPr>
        <w:t>В результате изучения физической культуры ученик должен:</w:t>
      </w:r>
    </w:p>
    <w:p w:rsidR="001C77BE" w:rsidRPr="00B26309" w:rsidRDefault="00D83DF5">
      <w:pPr>
        <w:pStyle w:val="Bodytext20"/>
        <w:framePr w:w="9936" w:h="14093" w:hRule="exact" w:wrap="around" w:vAnchor="page" w:hAnchor="page" w:x="1004" w:y="1431"/>
        <w:shd w:val="clear" w:color="auto" w:fill="auto"/>
        <w:spacing w:before="0"/>
        <w:ind w:left="20" w:firstLine="540"/>
        <w:jc w:val="both"/>
        <w:rPr>
          <w:sz w:val="22"/>
          <w:szCs w:val="22"/>
        </w:rPr>
      </w:pPr>
      <w:r w:rsidRPr="00B26309">
        <w:rPr>
          <w:sz w:val="22"/>
          <w:szCs w:val="22"/>
        </w:rPr>
        <w:t>знать/понимать:</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роль физической культуры и спорта в формировании здорового образа жизни, организации активного отдыха и профилактике вредных привычек;</w:t>
      </w:r>
    </w:p>
    <w:p w:rsidR="001C77BE" w:rsidRPr="00B26309" w:rsidRDefault="00D83DF5">
      <w:pPr>
        <w:pStyle w:val="Bodytext0"/>
        <w:framePr w:w="9936" w:h="14093" w:hRule="exact" w:wrap="around" w:vAnchor="page" w:hAnchor="page" w:x="1004" w:y="1431"/>
        <w:numPr>
          <w:ilvl w:val="0"/>
          <w:numId w:val="1"/>
        </w:numPr>
        <w:shd w:val="clear" w:color="auto" w:fill="auto"/>
        <w:ind w:left="20" w:firstLine="540"/>
        <w:jc w:val="both"/>
        <w:rPr>
          <w:sz w:val="22"/>
          <w:szCs w:val="22"/>
        </w:rPr>
      </w:pPr>
      <w:r w:rsidRPr="00B26309">
        <w:rPr>
          <w:sz w:val="22"/>
          <w:szCs w:val="22"/>
        </w:rPr>
        <w:t xml:space="preserve"> основы формирования двигательных действий и развития физических качеств;</w:t>
      </w:r>
    </w:p>
    <w:p w:rsidR="001C77BE" w:rsidRPr="00B26309" w:rsidRDefault="00D83DF5">
      <w:pPr>
        <w:pStyle w:val="Bodytext0"/>
        <w:framePr w:w="9936" w:h="14093" w:hRule="exact" w:wrap="around" w:vAnchor="page" w:hAnchor="page" w:x="1004" w:y="1431"/>
        <w:numPr>
          <w:ilvl w:val="0"/>
          <w:numId w:val="1"/>
        </w:numPr>
        <w:shd w:val="clear" w:color="auto" w:fill="auto"/>
        <w:ind w:left="20" w:firstLine="540"/>
        <w:jc w:val="both"/>
        <w:rPr>
          <w:sz w:val="22"/>
          <w:szCs w:val="22"/>
        </w:rPr>
      </w:pPr>
      <w:r w:rsidRPr="00B26309">
        <w:rPr>
          <w:sz w:val="22"/>
          <w:szCs w:val="22"/>
        </w:rPr>
        <w:t xml:space="preserve"> способы закаливания организма и основные приемы самомассажа;</w:t>
      </w:r>
    </w:p>
    <w:p w:rsidR="001C77BE" w:rsidRPr="00B26309" w:rsidRDefault="00D83DF5">
      <w:pPr>
        <w:pStyle w:val="Bodytext20"/>
        <w:framePr w:w="9936" w:h="14093" w:hRule="exact" w:wrap="around" w:vAnchor="page" w:hAnchor="page" w:x="1004" w:y="1431"/>
        <w:shd w:val="clear" w:color="auto" w:fill="auto"/>
        <w:spacing w:before="0"/>
        <w:ind w:left="20" w:firstLine="540"/>
        <w:jc w:val="both"/>
        <w:rPr>
          <w:sz w:val="22"/>
          <w:szCs w:val="22"/>
        </w:rPr>
      </w:pPr>
      <w:r w:rsidRPr="00B26309">
        <w:rPr>
          <w:sz w:val="22"/>
          <w:szCs w:val="22"/>
        </w:rPr>
        <w:t>уметь:</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составлять и выполнять комплексы упражнений утренней и корригирующей гимнастики с учетом индивидуальных особенностей организма;</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выполнять акробатические, гимнастические, легкоатлетические упражнения, технические действия в спортивных играх;</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p>
    <w:p w:rsidR="001C77BE" w:rsidRPr="00B26309" w:rsidRDefault="00D83DF5">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осуществлять наблюдения за своим физическим развитием и индивидуальной физической подготовленностью, контроль за техникой выполнения двигательных действий и режимом физической нагрузки;</w:t>
      </w:r>
    </w:p>
    <w:p w:rsidR="0017225E" w:rsidRPr="00B26309" w:rsidRDefault="0017225E" w:rsidP="0017225E">
      <w:pPr>
        <w:pStyle w:val="Bodytext0"/>
        <w:framePr w:w="9936" w:h="14093" w:hRule="exact" w:wrap="around" w:vAnchor="page" w:hAnchor="page" w:x="1004" w:y="1431"/>
        <w:numPr>
          <w:ilvl w:val="0"/>
          <w:numId w:val="1"/>
        </w:numPr>
        <w:shd w:val="clear" w:color="auto" w:fill="auto"/>
        <w:ind w:left="20" w:right="20" w:firstLine="560"/>
        <w:rPr>
          <w:sz w:val="22"/>
          <w:szCs w:val="22"/>
        </w:rPr>
      </w:pPr>
      <w:r w:rsidRPr="00B26309">
        <w:rPr>
          <w:sz w:val="22"/>
          <w:szCs w:val="22"/>
        </w:rPr>
        <w:t>соблюдать безопасность при выполнении физических упражнений и проведении туристических походов;</w:t>
      </w:r>
    </w:p>
    <w:p w:rsidR="0017225E" w:rsidRPr="00B26309" w:rsidRDefault="0017225E" w:rsidP="0017225E">
      <w:pPr>
        <w:pStyle w:val="Bodytext0"/>
        <w:framePr w:w="9936" w:h="14093" w:hRule="exact" w:wrap="around" w:vAnchor="page" w:hAnchor="page" w:x="1004" w:y="1431"/>
        <w:numPr>
          <w:ilvl w:val="0"/>
          <w:numId w:val="1"/>
        </w:numPr>
        <w:shd w:val="clear" w:color="auto" w:fill="auto"/>
        <w:ind w:left="20" w:firstLine="560"/>
        <w:rPr>
          <w:sz w:val="22"/>
          <w:szCs w:val="22"/>
        </w:rPr>
      </w:pPr>
      <w:r w:rsidRPr="00B26309">
        <w:rPr>
          <w:sz w:val="22"/>
          <w:szCs w:val="22"/>
        </w:rPr>
        <w:t xml:space="preserve"> осуществлять судейство школьных соревнований по одному из базовых видов спорта;</w:t>
      </w:r>
    </w:p>
    <w:p w:rsidR="0017225E" w:rsidRPr="00B26309" w:rsidRDefault="0017225E" w:rsidP="0017225E">
      <w:pPr>
        <w:pStyle w:val="Bodytext20"/>
        <w:framePr w:w="9936" w:h="14093" w:hRule="exact" w:wrap="around" w:vAnchor="page" w:hAnchor="page" w:x="1004" w:y="1431"/>
        <w:shd w:val="clear" w:color="auto" w:fill="auto"/>
        <w:spacing w:before="0"/>
        <w:ind w:left="20" w:firstLine="560"/>
        <w:rPr>
          <w:sz w:val="22"/>
          <w:szCs w:val="22"/>
        </w:rPr>
      </w:pPr>
      <w:r w:rsidRPr="00B26309">
        <w:rPr>
          <w:sz w:val="22"/>
          <w:szCs w:val="22"/>
        </w:rPr>
        <w:t>использовать приобретенные знания и умения в практической деятельности и</w:t>
      </w:r>
    </w:p>
    <w:p w:rsidR="0017225E" w:rsidRPr="00B26309" w:rsidRDefault="0017225E" w:rsidP="0017225E">
      <w:pPr>
        <w:pStyle w:val="Bodytext20"/>
        <w:framePr w:w="9936" w:h="14093" w:hRule="exact" w:wrap="around" w:vAnchor="page" w:hAnchor="page" w:x="1004" w:y="1431"/>
        <w:shd w:val="clear" w:color="auto" w:fill="auto"/>
        <w:spacing w:before="0"/>
        <w:ind w:left="20"/>
        <w:rPr>
          <w:sz w:val="22"/>
          <w:szCs w:val="22"/>
        </w:rPr>
      </w:pPr>
      <w:r w:rsidRPr="00B26309">
        <w:rPr>
          <w:sz w:val="22"/>
          <w:szCs w:val="22"/>
        </w:rPr>
        <w:t>повседневной жизни для:</w:t>
      </w:r>
    </w:p>
    <w:p w:rsidR="0017225E" w:rsidRPr="00B26309" w:rsidRDefault="0017225E" w:rsidP="0017225E">
      <w:pPr>
        <w:pStyle w:val="Bodytext0"/>
        <w:framePr w:w="9936" w:h="14093" w:hRule="exact" w:wrap="around" w:vAnchor="page" w:hAnchor="page" w:x="1004" w:y="1431"/>
        <w:numPr>
          <w:ilvl w:val="0"/>
          <w:numId w:val="1"/>
        </w:numPr>
        <w:shd w:val="clear" w:color="auto" w:fill="auto"/>
        <w:ind w:left="20" w:right="20" w:firstLine="560"/>
        <w:rPr>
          <w:sz w:val="22"/>
          <w:szCs w:val="22"/>
        </w:rPr>
      </w:pPr>
      <w:r w:rsidRPr="00B26309">
        <w:rPr>
          <w:sz w:val="22"/>
          <w:szCs w:val="22"/>
        </w:rPr>
        <w:t xml:space="preserve"> проведения самостоятельных занятий по формированию телосложения, коррекции осанки, развитию физических качеств, совершенствованию техники движений;</w:t>
      </w:r>
    </w:p>
    <w:p w:rsidR="0017225E" w:rsidRPr="00B26309" w:rsidRDefault="0017225E" w:rsidP="0017225E">
      <w:pPr>
        <w:pStyle w:val="Bodytext0"/>
        <w:framePr w:w="9936" w:h="14093" w:hRule="exact" w:wrap="around" w:vAnchor="page" w:hAnchor="page" w:x="1004" w:y="1431"/>
        <w:numPr>
          <w:ilvl w:val="0"/>
          <w:numId w:val="1"/>
        </w:numPr>
        <w:shd w:val="clear" w:color="auto" w:fill="auto"/>
        <w:ind w:left="20" w:right="20" w:firstLine="540"/>
        <w:jc w:val="both"/>
        <w:rPr>
          <w:sz w:val="22"/>
          <w:szCs w:val="22"/>
        </w:rPr>
      </w:pPr>
      <w:r w:rsidRPr="00B26309">
        <w:rPr>
          <w:sz w:val="22"/>
          <w:szCs w:val="22"/>
        </w:rPr>
        <w:t xml:space="preserve"> включения занятий физической культурой и спортом в активный отдых и досуг</w:t>
      </w:r>
    </w:p>
    <w:p w:rsidR="001C77BE" w:rsidRPr="00B26309" w:rsidRDefault="00D83DF5">
      <w:pPr>
        <w:pStyle w:val="Headerorfooter20"/>
        <w:framePr w:wrap="around" w:vAnchor="page" w:hAnchor="page" w:x="9562"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27</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2D333E" w:rsidRPr="00B26309" w:rsidRDefault="002D333E" w:rsidP="002D333E">
      <w:pPr>
        <w:ind w:left="567" w:hanging="567"/>
        <w:rPr>
          <w:rFonts w:ascii="Times New Roman" w:hAnsi="Times New Roman" w:cs="Times New Roman"/>
          <w:sz w:val="22"/>
          <w:szCs w:val="22"/>
        </w:rPr>
      </w:pPr>
    </w:p>
    <w:p w:rsidR="002D333E" w:rsidRPr="00B26309" w:rsidRDefault="002D333E" w:rsidP="002D333E">
      <w:pPr>
        <w:ind w:left="567" w:hanging="567"/>
        <w:rPr>
          <w:rFonts w:ascii="Times New Roman" w:hAnsi="Times New Roman" w:cs="Times New Roman"/>
          <w:sz w:val="22"/>
          <w:szCs w:val="22"/>
        </w:rPr>
      </w:pPr>
    </w:p>
    <w:p w:rsidR="002D333E" w:rsidRPr="00B26309" w:rsidRDefault="002D333E" w:rsidP="002D333E">
      <w:pPr>
        <w:pStyle w:val="Bodytext20"/>
        <w:shd w:val="clear" w:color="auto" w:fill="auto"/>
        <w:spacing w:before="0" w:after="209" w:line="235" w:lineRule="exact"/>
        <w:ind w:right="740"/>
        <w:jc w:val="center"/>
        <w:rPr>
          <w:sz w:val="22"/>
          <w:szCs w:val="22"/>
        </w:rPr>
      </w:pPr>
      <w:r w:rsidRPr="00B26309">
        <w:rPr>
          <w:sz w:val="22"/>
          <w:szCs w:val="22"/>
        </w:rPr>
        <w:t xml:space="preserve">Требования к уровню подготовки выпускников ПО </w:t>
      </w:r>
      <w:r w:rsidR="002968F3" w:rsidRPr="00B26309">
        <w:rPr>
          <w:sz w:val="22"/>
          <w:szCs w:val="22"/>
        </w:rPr>
        <w:t>Географии До</w:t>
      </w:r>
      <w:r w:rsidRPr="00B26309">
        <w:rPr>
          <w:sz w:val="22"/>
          <w:szCs w:val="22"/>
        </w:rPr>
        <w:t>на</w:t>
      </w:r>
    </w:p>
    <w:p w:rsidR="002968F3" w:rsidRPr="00B26309" w:rsidRDefault="002968F3" w:rsidP="002968F3">
      <w:pPr>
        <w:jc w:val="both"/>
        <w:rPr>
          <w:rFonts w:ascii="Times New Roman" w:hAnsi="Times New Roman" w:cs="Times New Roman"/>
          <w:sz w:val="22"/>
          <w:szCs w:val="22"/>
        </w:rPr>
      </w:pPr>
      <w:r w:rsidRPr="00B26309">
        <w:rPr>
          <w:rFonts w:ascii="Times New Roman" w:hAnsi="Times New Roman" w:cs="Times New Roman"/>
          <w:sz w:val="22"/>
          <w:szCs w:val="22"/>
        </w:rPr>
        <w:t xml:space="preserve">          Учащиеся должны знать:</w:t>
      </w:r>
    </w:p>
    <w:p w:rsidR="002968F3" w:rsidRPr="00B26309" w:rsidRDefault="002968F3" w:rsidP="002968F3">
      <w:pPr>
        <w:jc w:val="both"/>
        <w:rPr>
          <w:rFonts w:ascii="Times New Roman" w:hAnsi="Times New Roman" w:cs="Times New Roman"/>
          <w:sz w:val="22"/>
          <w:szCs w:val="22"/>
        </w:rPr>
      </w:pPr>
      <w:r w:rsidRPr="00B26309">
        <w:rPr>
          <w:rFonts w:ascii="Times New Roman" w:hAnsi="Times New Roman" w:cs="Times New Roman"/>
          <w:sz w:val="22"/>
          <w:szCs w:val="22"/>
        </w:rPr>
        <w:t>- специфику географического положения Ростовской  области;</w:t>
      </w:r>
    </w:p>
    <w:p w:rsidR="002968F3" w:rsidRPr="00B26309" w:rsidRDefault="002968F3" w:rsidP="002968F3">
      <w:pPr>
        <w:jc w:val="both"/>
        <w:rPr>
          <w:rFonts w:ascii="Times New Roman" w:hAnsi="Times New Roman" w:cs="Times New Roman"/>
          <w:sz w:val="22"/>
          <w:szCs w:val="22"/>
        </w:rPr>
      </w:pPr>
      <w:r w:rsidRPr="00B26309">
        <w:rPr>
          <w:rFonts w:ascii="Times New Roman" w:hAnsi="Times New Roman" w:cs="Times New Roman"/>
          <w:sz w:val="22"/>
          <w:szCs w:val="22"/>
        </w:rPr>
        <w:t>- основные характеристики тектонического, геологического строения и развития территории её рельефа, климата, внутренних вод, почв, полезных ископаемых т.е. главных географических компонентов окружающей природы;</w:t>
      </w:r>
    </w:p>
    <w:p w:rsidR="002968F3" w:rsidRPr="00B26309" w:rsidRDefault="002968F3" w:rsidP="002968F3">
      <w:pPr>
        <w:jc w:val="both"/>
        <w:rPr>
          <w:rFonts w:ascii="Times New Roman" w:hAnsi="Times New Roman" w:cs="Times New Roman"/>
          <w:sz w:val="22"/>
          <w:szCs w:val="22"/>
        </w:rPr>
      </w:pPr>
      <w:r w:rsidRPr="00B26309">
        <w:rPr>
          <w:rFonts w:ascii="Times New Roman" w:hAnsi="Times New Roman" w:cs="Times New Roman"/>
          <w:sz w:val="22"/>
          <w:szCs w:val="22"/>
        </w:rPr>
        <w:t>- особенности ресурсов области;</w:t>
      </w:r>
    </w:p>
    <w:p w:rsidR="002968F3" w:rsidRPr="00B26309" w:rsidRDefault="002968F3" w:rsidP="002968F3">
      <w:pPr>
        <w:jc w:val="both"/>
        <w:rPr>
          <w:rFonts w:ascii="Times New Roman" w:hAnsi="Times New Roman" w:cs="Times New Roman"/>
          <w:sz w:val="22"/>
          <w:szCs w:val="22"/>
        </w:rPr>
      </w:pPr>
      <w:r w:rsidRPr="00B26309">
        <w:rPr>
          <w:rFonts w:ascii="Times New Roman" w:hAnsi="Times New Roman" w:cs="Times New Roman"/>
          <w:sz w:val="22"/>
          <w:szCs w:val="22"/>
        </w:rPr>
        <w:t>- особенности хозяйственной деятельности человека, использование человеком всех преимуществ географии области без ущерба природе;</w:t>
      </w:r>
    </w:p>
    <w:p w:rsidR="002968F3" w:rsidRPr="00B26309" w:rsidRDefault="002968F3" w:rsidP="002968F3">
      <w:pPr>
        <w:jc w:val="both"/>
        <w:rPr>
          <w:rFonts w:ascii="Times New Roman" w:hAnsi="Times New Roman" w:cs="Times New Roman"/>
          <w:sz w:val="22"/>
          <w:szCs w:val="22"/>
        </w:rPr>
      </w:pPr>
      <w:r w:rsidRPr="00B26309">
        <w:rPr>
          <w:rFonts w:ascii="Times New Roman" w:hAnsi="Times New Roman" w:cs="Times New Roman"/>
          <w:sz w:val="22"/>
          <w:szCs w:val="22"/>
        </w:rPr>
        <w:t>- основные группы имеющихся экологических проблем.</w:t>
      </w:r>
    </w:p>
    <w:p w:rsidR="002968F3" w:rsidRPr="00B26309" w:rsidRDefault="002968F3" w:rsidP="002968F3">
      <w:pPr>
        <w:jc w:val="both"/>
        <w:rPr>
          <w:rFonts w:ascii="Times New Roman" w:hAnsi="Times New Roman" w:cs="Times New Roman"/>
          <w:sz w:val="22"/>
          <w:szCs w:val="22"/>
        </w:rPr>
      </w:pPr>
    </w:p>
    <w:p w:rsidR="002968F3" w:rsidRPr="00B26309" w:rsidRDefault="002968F3" w:rsidP="002968F3">
      <w:pPr>
        <w:jc w:val="both"/>
        <w:rPr>
          <w:rFonts w:ascii="Times New Roman" w:hAnsi="Times New Roman" w:cs="Times New Roman"/>
          <w:sz w:val="22"/>
          <w:szCs w:val="22"/>
        </w:rPr>
      </w:pPr>
      <w:r w:rsidRPr="00B26309">
        <w:rPr>
          <w:rFonts w:ascii="Times New Roman" w:hAnsi="Times New Roman" w:cs="Times New Roman"/>
          <w:sz w:val="22"/>
          <w:szCs w:val="22"/>
          <w:u w:val="single"/>
        </w:rPr>
        <w:t>Учащиеся должны уметь</w:t>
      </w:r>
      <w:r w:rsidRPr="00B26309">
        <w:rPr>
          <w:rFonts w:ascii="Times New Roman" w:hAnsi="Times New Roman" w:cs="Times New Roman"/>
          <w:sz w:val="22"/>
          <w:szCs w:val="22"/>
        </w:rPr>
        <w:t xml:space="preserve">: </w:t>
      </w:r>
    </w:p>
    <w:p w:rsidR="002968F3" w:rsidRPr="00B26309" w:rsidRDefault="002968F3" w:rsidP="002968F3">
      <w:pPr>
        <w:jc w:val="both"/>
        <w:rPr>
          <w:rFonts w:ascii="Times New Roman" w:hAnsi="Times New Roman" w:cs="Times New Roman"/>
          <w:sz w:val="22"/>
          <w:szCs w:val="22"/>
        </w:rPr>
      </w:pPr>
      <w:r w:rsidRPr="00B26309">
        <w:rPr>
          <w:rFonts w:ascii="Times New Roman" w:hAnsi="Times New Roman" w:cs="Times New Roman"/>
          <w:sz w:val="22"/>
          <w:szCs w:val="22"/>
        </w:rPr>
        <w:t>- находить и наносить территорию района и области на карту;</w:t>
      </w:r>
    </w:p>
    <w:p w:rsidR="002968F3" w:rsidRPr="00B26309" w:rsidRDefault="002968F3" w:rsidP="002968F3">
      <w:pPr>
        <w:jc w:val="both"/>
        <w:rPr>
          <w:rFonts w:ascii="Times New Roman" w:hAnsi="Times New Roman" w:cs="Times New Roman"/>
          <w:sz w:val="22"/>
          <w:szCs w:val="22"/>
        </w:rPr>
      </w:pPr>
      <w:r w:rsidRPr="00B26309">
        <w:rPr>
          <w:rFonts w:ascii="Times New Roman" w:hAnsi="Times New Roman" w:cs="Times New Roman"/>
          <w:sz w:val="22"/>
          <w:szCs w:val="22"/>
        </w:rPr>
        <w:t>- использовать карту как источник информации;</w:t>
      </w:r>
    </w:p>
    <w:p w:rsidR="002968F3" w:rsidRPr="00B26309" w:rsidRDefault="002968F3" w:rsidP="002968F3">
      <w:pPr>
        <w:jc w:val="both"/>
        <w:rPr>
          <w:rFonts w:ascii="Times New Roman" w:hAnsi="Times New Roman" w:cs="Times New Roman"/>
          <w:sz w:val="22"/>
          <w:szCs w:val="22"/>
        </w:rPr>
      </w:pPr>
      <w:r w:rsidRPr="00B26309">
        <w:rPr>
          <w:rFonts w:ascii="Times New Roman" w:hAnsi="Times New Roman" w:cs="Times New Roman"/>
          <w:sz w:val="22"/>
          <w:szCs w:val="22"/>
        </w:rPr>
        <w:t>- приводить примеры географических объектов и явлений характерных для района и  области;</w:t>
      </w:r>
    </w:p>
    <w:p w:rsidR="002968F3" w:rsidRPr="00B26309" w:rsidRDefault="002968F3" w:rsidP="002968F3">
      <w:pPr>
        <w:jc w:val="both"/>
        <w:rPr>
          <w:rFonts w:ascii="Times New Roman" w:hAnsi="Times New Roman" w:cs="Times New Roman"/>
          <w:sz w:val="22"/>
          <w:szCs w:val="22"/>
        </w:rPr>
      </w:pPr>
      <w:r w:rsidRPr="00B26309">
        <w:rPr>
          <w:rFonts w:ascii="Times New Roman" w:hAnsi="Times New Roman" w:cs="Times New Roman"/>
          <w:sz w:val="22"/>
          <w:szCs w:val="22"/>
        </w:rPr>
        <w:t>- использовать полученные знания в повседневной жизни.</w:t>
      </w:r>
    </w:p>
    <w:p w:rsidR="002968F3" w:rsidRPr="00B26309" w:rsidRDefault="002968F3" w:rsidP="002968F3">
      <w:pPr>
        <w:pStyle w:val="Bodytext20"/>
        <w:shd w:val="clear" w:color="auto" w:fill="auto"/>
        <w:spacing w:before="0" w:line="240" w:lineRule="auto"/>
        <w:rPr>
          <w:b w:val="0"/>
          <w:sz w:val="22"/>
          <w:szCs w:val="22"/>
        </w:rPr>
      </w:pPr>
    </w:p>
    <w:p w:rsidR="007A2921" w:rsidRPr="00B26309" w:rsidRDefault="007A2921" w:rsidP="007A2921">
      <w:pPr>
        <w:pStyle w:val="Bodytext20"/>
        <w:shd w:val="clear" w:color="auto" w:fill="auto"/>
        <w:spacing w:before="0" w:after="209" w:line="235" w:lineRule="exact"/>
        <w:ind w:right="740"/>
        <w:jc w:val="center"/>
        <w:rPr>
          <w:sz w:val="22"/>
          <w:szCs w:val="22"/>
        </w:rPr>
      </w:pPr>
      <w:r w:rsidRPr="00B26309">
        <w:rPr>
          <w:sz w:val="22"/>
          <w:szCs w:val="22"/>
        </w:rPr>
        <w:t>Требования к уровню подготовки выпускников ПО Истории Дона</w:t>
      </w:r>
    </w:p>
    <w:p w:rsidR="007A2921" w:rsidRPr="00B26309" w:rsidRDefault="007A2921" w:rsidP="007A2921">
      <w:pPr>
        <w:pStyle w:val="Bodytext20"/>
        <w:shd w:val="clear" w:color="auto" w:fill="auto"/>
        <w:spacing w:before="0" w:after="209" w:line="235" w:lineRule="exact"/>
        <w:ind w:right="740"/>
        <w:rPr>
          <w:sz w:val="22"/>
          <w:szCs w:val="22"/>
        </w:rPr>
      </w:pPr>
    </w:p>
    <w:p w:rsidR="007A2921" w:rsidRPr="00B26309" w:rsidRDefault="007A2921" w:rsidP="007A2921">
      <w:pPr>
        <w:rPr>
          <w:rFonts w:ascii="Times New Roman" w:hAnsi="Times New Roman" w:cs="Times New Roman"/>
          <w:i/>
          <w:sz w:val="22"/>
          <w:szCs w:val="22"/>
        </w:rPr>
      </w:pPr>
      <w:r w:rsidRPr="00B26309">
        <w:rPr>
          <w:rFonts w:ascii="Times New Roman" w:hAnsi="Times New Roman" w:cs="Times New Roman"/>
          <w:i/>
          <w:sz w:val="22"/>
          <w:szCs w:val="22"/>
        </w:rPr>
        <w:t xml:space="preserve">должны знать: </w:t>
      </w:r>
    </w:p>
    <w:p w:rsidR="007A2921" w:rsidRPr="00B26309" w:rsidRDefault="007A2921" w:rsidP="007A2921">
      <w:pPr>
        <w:rPr>
          <w:rFonts w:ascii="Times New Roman" w:hAnsi="Times New Roman" w:cs="Times New Roman"/>
          <w:sz w:val="22"/>
          <w:szCs w:val="22"/>
        </w:rPr>
      </w:pPr>
      <w:r w:rsidRPr="00B26309">
        <w:rPr>
          <w:rFonts w:ascii="Times New Roman" w:hAnsi="Times New Roman" w:cs="Times New Roman"/>
          <w:sz w:val="22"/>
          <w:szCs w:val="22"/>
        </w:rPr>
        <w:t xml:space="preserve">даты основных событий, термины и понятия значительных процессов и основных событий, и их участников, результаты и итоги событий </w:t>
      </w:r>
      <w:r w:rsidRPr="00B26309">
        <w:rPr>
          <w:rFonts w:ascii="Times New Roman" w:hAnsi="Times New Roman" w:cs="Times New Roman"/>
          <w:sz w:val="22"/>
          <w:szCs w:val="22"/>
          <w:lang w:val="en-US"/>
        </w:rPr>
        <w:t>XIX</w:t>
      </w:r>
      <w:r w:rsidRPr="00B26309">
        <w:rPr>
          <w:rFonts w:ascii="Times New Roman" w:hAnsi="Times New Roman" w:cs="Times New Roman"/>
          <w:sz w:val="22"/>
          <w:szCs w:val="22"/>
        </w:rPr>
        <w:t xml:space="preserve"> в.; </w:t>
      </w:r>
    </w:p>
    <w:p w:rsidR="007A2921" w:rsidRPr="00B26309" w:rsidRDefault="007A2921" w:rsidP="007A2921">
      <w:pPr>
        <w:rPr>
          <w:rFonts w:ascii="Times New Roman" w:hAnsi="Times New Roman" w:cs="Times New Roman"/>
          <w:sz w:val="22"/>
          <w:szCs w:val="22"/>
        </w:rPr>
      </w:pPr>
      <w:r w:rsidRPr="00B26309">
        <w:rPr>
          <w:rFonts w:ascii="Times New Roman" w:hAnsi="Times New Roman" w:cs="Times New Roman"/>
          <w:sz w:val="22"/>
          <w:szCs w:val="22"/>
        </w:rPr>
        <w:t xml:space="preserve">важнейшие достижения культуры и системы ценностей России и стран Европы, сформировавшиеся в </w:t>
      </w:r>
      <w:r w:rsidRPr="00B26309">
        <w:rPr>
          <w:rFonts w:ascii="Times New Roman" w:hAnsi="Times New Roman" w:cs="Times New Roman"/>
          <w:sz w:val="22"/>
          <w:szCs w:val="22"/>
          <w:lang w:val="en-US"/>
        </w:rPr>
        <w:t>XIX</w:t>
      </w:r>
      <w:r w:rsidRPr="00B26309">
        <w:rPr>
          <w:rFonts w:ascii="Times New Roman" w:hAnsi="Times New Roman" w:cs="Times New Roman"/>
          <w:sz w:val="22"/>
          <w:szCs w:val="22"/>
        </w:rPr>
        <w:t xml:space="preserve"> в.; </w:t>
      </w:r>
    </w:p>
    <w:p w:rsidR="007A2921" w:rsidRPr="00B26309" w:rsidRDefault="007A2921" w:rsidP="007A2921">
      <w:pPr>
        <w:rPr>
          <w:rFonts w:ascii="Times New Roman" w:hAnsi="Times New Roman" w:cs="Times New Roman"/>
          <w:sz w:val="22"/>
          <w:szCs w:val="22"/>
        </w:rPr>
      </w:pPr>
      <w:r w:rsidRPr="00B26309">
        <w:rPr>
          <w:rFonts w:ascii="Times New Roman" w:hAnsi="Times New Roman" w:cs="Times New Roman"/>
          <w:sz w:val="22"/>
          <w:szCs w:val="22"/>
        </w:rPr>
        <w:t>изученные виды исторических источников;</w:t>
      </w:r>
    </w:p>
    <w:p w:rsidR="007A2921" w:rsidRPr="00B26309" w:rsidRDefault="007A2921" w:rsidP="007A2921">
      <w:pPr>
        <w:rPr>
          <w:rFonts w:ascii="Times New Roman" w:hAnsi="Times New Roman" w:cs="Times New Roman"/>
          <w:sz w:val="22"/>
          <w:szCs w:val="22"/>
        </w:rPr>
      </w:pPr>
      <w:r w:rsidRPr="00B26309">
        <w:rPr>
          <w:rFonts w:ascii="Times New Roman" w:hAnsi="Times New Roman" w:cs="Times New Roman"/>
          <w:i/>
          <w:sz w:val="22"/>
          <w:szCs w:val="22"/>
        </w:rPr>
        <w:t>должны уметь:</w:t>
      </w:r>
      <w:r w:rsidRPr="00B26309">
        <w:rPr>
          <w:rFonts w:ascii="Times New Roman" w:hAnsi="Times New Roman" w:cs="Times New Roman"/>
          <w:sz w:val="22"/>
          <w:szCs w:val="22"/>
        </w:rPr>
        <w:t xml:space="preserve"> </w:t>
      </w:r>
    </w:p>
    <w:p w:rsidR="007A2921" w:rsidRPr="00B26309" w:rsidRDefault="007A2921" w:rsidP="007A2921">
      <w:pPr>
        <w:rPr>
          <w:rFonts w:ascii="Times New Roman" w:hAnsi="Times New Roman" w:cs="Times New Roman"/>
          <w:sz w:val="22"/>
          <w:szCs w:val="22"/>
        </w:rPr>
      </w:pPr>
      <w:r w:rsidRPr="00B26309">
        <w:rPr>
          <w:rFonts w:ascii="Times New Roman" w:hAnsi="Times New Roman" w:cs="Times New Roman"/>
          <w:sz w:val="22"/>
          <w:szCs w:val="22"/>
        </w:rPr>
        <w:t>сравнивать исторические явления и события, объяснять смысл, значение важнейших исторических понятий;</w:t>
      </w:r>
    </w:p>
    <w:p w:rsidR="007A2921" w:rsidRPr="00B26309" w:rsidRDefault="007A2921" w:rsidP="007A2921">
      <w:pPr>
        <w:rPr>
          <w:rFonts w:ascii="Times New Roman" w:hAnsi="Times New Roman" w:cs="Times New Roman"/>
          <w:sz w:val="22"/>
          <w:szCs w:val="22"/>
        </w:rPr>
      </w:pPr>
      <w:r w:rsidRPr="00B26309">
        <w:rPr>
          <w:rFonts w:ascii="Times New Roman" w:hAnsi="Times New Roman" w:cs="Times New Roman"/>
          <w:sz w:val="22"/>
          <w:szCs w:val="22"/>
        </w:rPr>
        <w:t>уметь дискутировать,</w:t>
      </w:r>
    </w:p>
    <w:p w:rsidR="007A2921" w:rsidRPr="00B26309" w:rsidRDefault="007A2921" w:rsidP="007A2921">
      <w:pPr>
        <w:rPr>
          <w:rFonts w:ascii="Times New Roman" w:hAnsi="Times New Roman" w:cs="Times New Roman"/>
          <w:sz w:val="22"/>
          <w:szCs w:val="22"/>
        </w:rPr>
      </w:pPr>
      <w:r w:rsidRPr="00B26309">
        <w:rPr>
          <w:rFonts w:ascii="Times New Roman" w:hAnsi="Times New Roman" w:cs="Times New Roman"/>
          <w:sz w:val="22"/>
          <w:szCs w:val="22"/>
        </w:rPr>
        <w:t xml:space="preserve"> анализировать исторический источник, самостоятельно давать оценку историческим явлениям, высказать собственное суждение; читать историческую карту; </w:t>
      </w:r>
    </w:p>
    <w:p w:rsidR="007A2921" w:rsidRPr="00B26309" w:rsidRDefault="007A2921" w:rsidP="007A2921">
      <w:pPr>
        <w:rPr>
          <w:rFonts w:ascii="Times New Roman" w:hAnsi="Times New Roman" w:cs="Times New Roman"/>
          <w:sz w:val="22"/>
          <w:szCs w:val="22"/>
        </w:rPr>
      </w:pPr>
      <w:r w:rsidRPr="00B26309">
        <w:rPr>
          <w:rFonts w:ascii="Times New Roman" w:hAnsi="Times New Roman" w:cs="Times New Roman"/>
          <w:sz w:val="22"/>
          <w:szCs w:val="22"/>
        </w:rPr>
        <w:t>группировать (классифицировать) исторические события и явления по указанному признаку;</w:t>
      </w:r>
    </w:p>
    <w:p w:rsidR="007A2921" w:rsidRPr="00B26309" w:rsidRDefault="007A2921" w:rsidP="007A2921">
      <w:pPr>
        <w:rPr>
          <w:rFonts w:ascii="Times New Roman" w:hAnsi="Times New Roman" w:cs="Times New Roman"/>
          <w:sz w:val="22"/>
          <w:szCs w:val="22"/>
        </w:rPr>
      </w:pPr>
      <w:r w:rsidRPr="00B26309">
        <w:rPr>
          <w:rFonts w:ascii="Times New Roman" w:hAnsi="Times New Roman" w:cs="Times New Roman"/>
          <w:sz w:val="22"/>
          <w:szCs w:val="22"/>
        </w:rPr>
        <w:t>сопоставлять однотипные процессы отечественной и зарубежной истории.</w:t>
      </w:r>
    </w:p>
    <w:p w:rsidR="007A2921" w:rsidRPr="00B26309" w:rsidRDefault="007A2921" w:rsidP="007A2921">
      <w:pPr>
        <w:pStyle w:val="Bodytext20"/>
        <w:shd w:val="clear" w:color="auto" w:fill="auto"/>
        <w:spacing w:before="0" w:after="209" w:line="235" w:lineRule="exact"/>
        <w:ind w:right="740"/>
        <w:jc w:val="center"/>
        <w:rPr>
          <w:sz w:val="22"/>
          <w:szCs w:val="22"/>
        </w:rPr>
      </w:pPr>
      <w:r w:rsidRPr="00B26309">
        <w:rPr>
          <w:sz w:val="22"/>
          <w:szCs w:val="22"/>
        </w:rPr>
        <w:t>Требования к уровню подготовки выпускников ПО ОПК</w:t>
      </w:r>
    </w:p>
    <w:p w:rsidR="0017225E" w:rsidRPr="00B26309" w:rsidRDefault="0017225E" w:rsidP="0017225E">
      <w:pPr>
        <w:jc w:val="both"/>
        <w:rPr>
          <w:rFonts w:ascii="Times New Roman" w:hAnsi="Times New Roman" w:cs="Times New Roman"/>
          <w:sz w:val="22"/>
          <w:szCs w:val="22"/>
        </w:rPr>
      </w:pPr>
      <w:r w:rsidRPr="00B26309">
        <w:rPr>
          <w:rFonts w:ascii="Times New Roman" w:hAnsi="Times New Roman" w:cs="Times New Roman"/>
          <w:sz w:val="22"/>
          <w:szCs w:val="22"/>
        </w:rPr>
        <w:t>Требования к уровню подготовки учащихся определяются в соответствии с «Содержанием образования по учебному предмету».</w:t>
      </w:r>
    </w:p>
    <w:p w:rsidR="0017225E" w:rsidRPr="00B26309" w:rsidRDefault="0017225E" w:rsidP="0017225E">
      <w:pPr>
        <w:jc w:val="both"/>
        <w:rPr>
          <w:rFonts w:ascii="Times New Roman" w:hAnsi="Times New Roman" w:cs="Times New Roman"/>
          <w:sz w:val="22"/>
          <w:szCs w:val="22"/>
        </w:rPr>
      </w:pPr>
      <w:r w:rsidRPr="00B26309">
        <w:rPr>
          <w:rFonts w:ascii="Times New Roman" w:hAnsi="Times New Roman" w:cs="Times New Roman"/>
          <w:sz w:val="22"/>
          <w:szCs w:val="22"/>
        </w:rPr>
        <w:t xml:space="preserve">Требования представлены в виде номенклатуры знаний о православной культуре, изложенных на общеобразовательном и углубленном уровнях в соответствии со ступенями обучения и структурой содержательных линий предмета. Уровни выражены через действия, которые учащиеся должны выполнять для оценки подготовленности. Представленные действия легко контролируемы и измеряемы. </w:t>
      </w:r>
    </w:p>
    <w:p w:rsidR="0017225E" w:rsidRPr="00B26309" w:rsidRDefault="0017225E" w:rsidP="0017225E">
      <w:pPr>
        <w:jc w:val="both"/>
        <w:rPr>
          <w:rFonts w:ascii="Times New Roman" w:hAnsi="Times New Roman" w:cs="Times New Roman"/>
          <w:sz w:val="22"/>
          <w:szCs w:val="22"/>
        </w:rPr>
      </w:pPr>
    </w:p>
    <w:p w:rsidR="0017225E" w:rsidRPr="00B26309" w:rsidRDefault="0017225E" w:rsidP="0017225E">
      <w:pPr>
        <w:jc w:val="both"/>
        <w:rPr>
          <w:rFonts w:ascii="Times New Roman" w:hAnsi="Times New Roman" w:cs="Times New Roman"/>
          <w:b/>
          <w:sz w:val="22"/>
          <w:szCs w:val="22"/>
        </w:rPr>
      </w:pPr>
      <w:r w:rsidRPr="00B26309">
        <w:rPr>
          <w:rFonts w:ascii="Times New Roman" w:hAnsi="Times New Roman" w:cs="Times New Roman"/>
          <w:b/>
          <w:sz w:val="22"/>
          <w:szCs w:val="22"/>
        </w:rPr>
        <w:t xml:space="preserve">В рамках требований учащиеся должны: </w:t>
      </w:r>
    </w:p>
    <w:p w:rsidR="0017225E" w:rsidRPr="00B26309" w:rsidRDefault="0017225E" w:rsidP="0017225E">
      <w:pPr>
        <w:jc w:val="both"/>
        <w:rPr>
          <w:rFonts w:ascii="Times New Roman" w:hAnsi="Times New Roman" w:cs="Times New Roman"/>
          <w:sz w:val="22"/>
          <w:szCs w:val="22"/>
        </w:rPr>
      </w:pPr>
    </w:p>
    <w:p w:rsidR="0017225E" w:rsidRPr="00B26309" w:rsidRDefault="0017225E" w:rsidP="0017225E">
      <w:pPr>
        <w:jc w:val="both"/>
        <w:rPr>
          <w:rFonts w:ascii="Times New Roman" w:hAnsi="Times New Roman" w:cs="Times New Roman"/>
          <w:sz w:val="22"/>
          <w:szCs w:val="22"/>
        </w:rPr>
      </w:pPr>
      <w:r w:rsidRPr="00B26309">
        <w:rPr>
          <w:rFonts w:ascii="Times New Roman" w:hAnsi="Times New Roman" w:cs="Times New Roman"/>
          <w:sz w:val="22"/>
          <w:szCs w:val="22"/>
        </w:rPr>
        <w:t>- называть и показывать;</w:t>
      </w:r>
    </w:p>
    <w:p w:rsidR="0017225E" w:rsidRPr="00B26309" w:rsidRDefault="0017225E" w:rsidP="0017225E">
      <w:pPr>
        <w:jc w:val="both"/>
        <w:rPr>
          <w:rFonts w:ascii="Times New Roman" w:hAnsi="Times New Roman" w:cs="Times New Roman"/>
          <w:sz w:val="22"/>
          <w:szCs w:val="22"/>
        </w:rPr>
      </w:pPr>
      <w:r w:rsidRPr="00B26309">
        <w:rPr>
          <w:rFonts w:ascii="Times New Roman" w:hAnsi="Times New Roman" w:cs="Times New Roman"/>
          <w:sz w:val="22"/>
          <w:szCs w:val="22"/>
        </w:rPr>
        <w:t>- определять и измерять, фиксировать;</w:t>
      </w:r>
    </w:p>
    <w:p w:rsidR="0017225E" w:rsidRPr="00B26309" w:rsidRDefault="0017225E" w:rsidP="0017225E">
      <w:pPr>
        <w:jc w:val="both"/>
        <w:rPr>
          <w:rFonts w:ascii="Times New Roman" w:hAnsi="Times New Roman" w:cs="Times New Roman"/>
          <w:sz w:val="22"/>
          <w:szCs w:val="22"/>
        </w:rPr>
      </w:pPr>
      <w:r w:rsidRPr="00B26309">
        <w:rPr>
          <w:rFonts w:ascii="Times New Roman" w:hAnsi="Times New Roman" w:cs="Times New Roman"/>
          <w:sz w:val="22"/>
          <w:szCs w:val="22"/>
        </w:rPr>
        <w:t>- описывать, составлять;</w:t>
      </w:r>
    </w:p>
    <w:p w:rsidR="0017225E" w:rsidRPr="00B26309" w:rsidRDefault="0017225E" w:rsidP="0017225E">
      <w:pPr>
        <w:jc w:val="both"/>
        <w:rPr>
          <w:rFonts w:ascii="Times New Roman" w:hAnsi="Times New Roman" w:cs="Times New Roman"/>
          <w:sz w:val="22"/>
          <w:szCs w:val="22"/>
        </w:rPr>
      </w:pPr>
      <w:r w:rsidRPr="00B26309">
        <w:rPr>
          <w:rFonts w:ascii="Times New Roman" w:hAnsi="Times New Roman" w:cs="Times New Roman"/>
          <w:sz w:val="22"/>
          <w:szCs w:val="22"/>
        </w:rPr>
        <w:t>- объяснять;</w:t>
      </w:r>
    </w:p>
    <w:p w:rsidR="0017225E" w:rsidRPr="00B26309" w:rsidRDefault="0017225E" w:rsidP="0017225E">
      <w:pPr>
        <w:jc w:val="both"/>
        <w:rPr>
          <w:rFonts w:ascii="Times New Roman" w:hAnsi="Times New Roman" w:cs="Times New Roman"/>
          <w:sz w:val="22"/>
          <w:szCs w:val="22"/>
        </w:rPr>
      </w:pPr>
      <w:r w:rsidRPr="00B26309">
        <w:rPr>
          <w:rFonts w:ascii="Times New Roman" w:hAnsi="Times New Roman" w:cs="Times New Roman"/>
          <w:sz w:val="22"/>
          <w:szCs w:val="22"/>
        </w:rPr>
        <w:t xml:space="preserve">- прогнозировать (простейшие действия). </w:t>
      </w:r>
    </w:p>
    <w:p w:rsidR="0017225E" w:rsidRPr="00B26309" w:rsidRDefault="0017225E" w:rsidP="0017225E">
      <w:pPr>
        <w:jc w:val="both"/>
        <w:rPr>
          <w:rFonts w:ascii="Times New Roman" w:hAnsi="Times New Roman" w:cs="Times New Roman"/>
          <w:sz w:val="22"/>
          <w:szCs w:val="22"/>
        </w:rPr>
      </w:pPr>
    </w:p>
    <w:p w:rsidR="0017225E" w:rsidRPr="00B26309" w:rsidRDefault="0017225E" w:rsidP="0017225E">
      <w:pPr>
        <w:jc w:val="both"/>
        <w:rPr>
          <w:rFonts w:ascii="Times New Roman" w:hAnsi="Times New Roman" w:cs="Times New Roman"/>
          <w:sz w:val="22"/>
          <w:szCs w:val="22"/>
        </w:rPr>
      </w:pPr>
      <w:r w:rsidRPr="00B26309">
        <w:rPr>
          <w:rFonts w:ascii="Times New Roman" w:hAnsi="Times New Roman" w:cs="Times New Roman"/>
          <w:sz w:val="22"/>
          <w:szCs w:val="22"/>
        </w:rPr>
        <w:t>Показателями освоения учебного материала предметной области, помимо знаний и умения школьников охарактеризовать термины  и понятия курса в содержательном плане, является способность оценки и навыки анализа духовно-нравственных явлений и категорий как, в общем, культурно-историческом, так и в конкретном социокультурном  российском контексте. А также умение организовывать и строить свои отношения с окружающими людьми в соответствии с нравственными нормами российского общества.</w:t>
      </w:r>
    </w:p>
    <w:p w:rsidR="0017225E" w:rsidRPr="00B26309" w:rsidRDefault="0017225E" w:rsidP="0017225E">
      <w:pPr>
        <w:jc w:val="both"/>
        <w:rPr>
          <w:rFonts w:ascii="Times New Roman" w:hAnsi="Times New Roman" w:cs="Times New Roman"/>
          <w:sz w:val="22"/>
          <w:szCs w:val="22"/>
        </w:rPr>
      </w:pPr>
    </w:p>
    <w:p w:rsidR="0017225E" w:rsidRPr="00B26309" w:rsidRDefault="0017225E" w:rsidP="0017225E">
      <w:pPr>
        <w:jc w:val="both"/>
        <w:rPr>
          <w:rFonts w:ascii="Times New Roman" w:hAnsi="Times New Roman" w:cs="Times New Roman"/>
          <w:sz w:val="22"/>
          <w:szCs w:val="22"/>
        </w:rPr>
      </w:pPr>
      <w:r w:rsidRPr="00B26309">
        <w:rPr>
          <w:rFonts w:ascii="Times New Roman" w:hAnsi="Times New Roman" w:cs="Times New Roman"/>
          <w:sz w:val="22"/>
          <w:szCs w:val="22"/>
        </w:rPr>
        <w:t xml:space="preserve">В связи с этим критериями оценки образовательно-воспитательных результатов изучения православной культуры школьниками являются: критерий факта (что, в каком объеме и на каком уровне усвоено из предъявленного материала), критерий отношений (как ученик, используя полученные знания, организует и выражает свое отношение к себе, окружающим людям, значимым социальным ценностям, социальным институтами учреждениям) и критерий деятельности (какие виды деятельности ученик, в связи с полученными знаниями, предпочитает и преимущественно проводит). Критерии имеют специфические </w:t>
      </w:r>
      <w:r w:rsidRPr="00B26309">
        <w:rPr>
          <w:rFonts w:ascii="Times New Roman" w:hAnsi="Times New Roman" w:cs="Times New Roman"/>
          <w:sz w:val="22"/>
          <w:szCs w:val="22"/>
        </w:rPr>
        <w:lastRenderedPageBreak/>
        <w:t>особенности: альтернативность ответа, право морального выбора, необходимость нравственной характеристики цели и результата деятельности. Формы контроля могут быть вариативными, включая анкетирование, тестирование, анализ продуктов деятельности (сочинения, рисунки и  т. д.).</w:t>
      </w:r>
    </w:p>
    <w:p w:rsidR="007A2921" w:rsidRPr="00B26309" w:rsidRDefault="007A2921" w:rsidP="0017225E">
      <w:pPr>
        <w:pStyle w:val="Bodytext20"/>
        <w:shd w:val="clear" w:color="auto" w:fill="auto"/>
        <w:spacing w:before="0" w:after="209" w:line="235" w:lineRule="exact"/>
        <w:ind w:right="740"/>
        <w:jc w:val="both"/>
        <w:rPr>
          <w:sz w:val="22"/>
          <w:szCs w:val="22"/>
        </w:rPr>
      </w:pPr>
    </w:p>
    <w:p w:rsidR="002D333E" w:rsidRPr="00B26309" w:rsidRDefault="002D333E" w:rsidP="007A2921">
      <w:pPr>
        <w:ind w:left="567" w:hanging="567"/>
        <w:jc w:val="center"/>
        <w:rPr>
          <w:rFonts w:ascii="Times New Roman" w:hAnsi="Times New Roman" w:cs="Times New Roman"/>
          <w:sz w:val="22"/>
          <w:szCs w:val="22"/>
        </w:rPr>
      </w:pPr>
      <w:r w:rsidRPr="00B26309">
        <w:rPr>
          <w:rFonts w:ascii="Times New Roman" w:hAnsi="Times New Roman" w:cs="Times New Roman"/>
          <w:sz w:val="22"/>
          <w:szCs w:val="22"/>
        </w:rPr>
        <w:br w:type="page"/>
      </w:r>
    </w:p>
    <w:p w:rsidR="002D333E" w:rsidRPr="00B26309" w:rsidRDefault="002D333E">
      <w:pPr>
        <w:rPr>
          <w:rFonts w:ascii="Times New Roman" w:hAnsi="Times New Roman" w:cs="Times New Roman"/>
          <w:sz w:val="22"/>
          <w:szCs w:val="22"/>
        </w:rPr>
      </w:pPr>
    </w:p>
    <w:p w:rsidR="002D333E" w:rsidRPr="00B26309" w:rsidRDefault="002D333E">
      <w:pPr>
        <w:rPr>
          <w:rFonts w:ascii="Times New Roman" w:hAnsi="Times New Roman" w:cs="Times New Roman"/>
          <w:sz w:val="22"/>
          <w:szCs w:val="22"/>
        </w:rPr>
      </w:pPr>
    </w:p>
    <w:p w:rsidR="002D333E" w:rsidRPr="00B26309" w:rsidRDefault="002D333E" w:rsidP="002D333E">
      <w:pPr>
        <w:pStyle w:val="Bodytext0"/>
        <w:framePr w:w="9931" w:h="14131" w:hRule="exact" w:wrap="around" w:vAnchor="page" w:hAnchor="page" w:x="1006" w:y="1419"/>
        <w:shd w:val="clear" w:color="auto" w:fill="auto"/>
        <w:spacing w:after="176"/>
        <w:ind w:firstLine="0"/>
        <w:rPr>
          <w:sz w:val="22"/>
          <w:szCs w:val="22"/>
        </w:rPr>
      </w:pPr>
    </w:p>
    <w:p w:rsidR="001C77BE" w:rsidRPr="00B26309" w:rsidRDefault="00D83DF5">
      <w:pPr>
        <w:pStyle w:val="Bodytext20"/>
        <w:framePr w:w="9931" w:h="14131" w:hRule="exact" w:wrap="around" w:vAnchor="page" w:hAnchor="page" w:x="1006" w:y="1419"/>
        <w:numPr>
          <w:ilvl w:val="1"/>
          <w:numId w:val="2"/>
        </w:numPr>
        <w:shd w:val="clear" w:color="auto" w:fill="auto"/>
        <w:tabs>
          <w:tab w:val="left" w:pos="3056"/>
        </w:tabs>
        <w:spacing w:before="0" w:after="304" w:line="278" w:lineRule="exact"/>
        <w:ind w:left="560" w:right="620" w:firstLine="1200"/>
        <w:rPr>
          <w:sz w:val="22"/>
          <w:szCs w:val="22"/>
        </w:rPr>
      </w:pPr>
      <w:r w:rsidRPr="00B26309">
        <w:rPr>
          <w:sz w:val="22"/>
          <w:szCs w:val="22"/>
        </w:rPr>
        <w:t>Система оценки достижения планируемых результатов освоения основной образовательной программы основного общего образования</w:t>
      </w:r>
    </w:p>
    <w:p w:rsidR="001C77BE" w:rsidRPr="00B26309" w:rsidRDefault="00D83DF5">
      <w:pPr>
        <w:pStyle w:val="Bodytext20"/>
        <w:framePr w:w="9931" w:h="14131" w:hRule="exact" w:wrap="around" w:vAnchor="page" w:hAnchor="page" w:x="1006" w:y="1419"/>
        <w:shd w:val="clear" w:color="auto" w:fill="auto"/>
        <w:spacing w:before="0"/>
        <w:ind w:left="20" w:firstLine="860"/>
        <w:jc w:val="both"/>
        <w:rPr>
          <w:sz w:val="22"/>
          <w:szCs w:val="22"/>
        </w:rPr>
      </w:pPr>
      <w:r w:rsidRPr="00B26309">
        <w:rPr>
          <w:sz w:val="22"/>
          <w:szCs w:val="22"/>
        </w:rPr>
        <w:t>Особенности оценки предметных результатов</w:t>
      </w:r>
    </w:p>
    <w:p w:rsidR="001C77BE" w:rsidRPr="00B26309" w:rsidRDefault="00D83DF5">
      <w:pPr>
        <w:pStyle w:val="Bodytext0"/>
        <w:framePr w:w="9931" w:h="14131" w:hRule="exact" w:wrap="around" w:vAnchor="page" w:hAnchor="page" w:x="1006" w:y="1419"/>
        <w:shd w:val="clear" w:color="auto" w:fill="auto"/>
        <w:ind w:left="20" w:right="20" w:firstLine="860"/>
        <w:jc w:val="both"/>
        <w:rPr>
          <w:sz w:val="22"/>
          <w:szCs w:val="22"/>
        </w:rPr>
      </w:pPr>
      <w:r w:rsidRPr="00B26309">
        <w:rPr>
          <w:sz w:val="22"/>
          <w:szCs w:val="22"/>
        </w:rPr>
        <w:t>Оценка предметных результатов представляет собой оценку достижения обучающимся планируемых результатов по отдельным предметам.</w:t>
      </w:r>
    </w:p>
    <w:p w:rsidR="001C77BE" w:rsidRPr="00B26309" w:rsidRDefault="00D83DF5">
      <w:pPr>
        <w:pStyle w:val="Bodytext0"/>
        <w:framePr w:w="9931" w:h="14131" w:hRule="exact" w:wrap="around" w:vAnchor="page" w:hAnchor="page" w:x="1006" w:y="1419"/>
        <w:shd w:val="clear" w:color="auto" w:fill="auto"/>
        <w:ind w:left="20" w:right="20" w:firstLine="860"/>
        <w:jc w:val="both"/>
        <w:rPr>
          <w:sz w:val="22"/>
          <w:szCs w:val="22"/>
        </w:rPr>
      </w:pPr>
      <w:r w:rsidRPr="00B26309">
        <w:rPr>
          <w:sz w:val="22"/>
          <w:szCs w:val="22"/>
        </w:rPr>
        <w:t>Формирование этих результатов обеспечивается за счёт основных компонентов образовательного процесса — учебных предметов.</w:t>
      </w:r>
    </w:p>
    <w:p w:rsidR="001C77BE" w:rsidRPr="00B26309" w:rsidRDefault="00D83DF5">
      <w:pPr>
        <w:pStyle w:val="Bodytext0"/>
        <w:framePr w:w="9931" w:h="14131" w:hRule="exact" w:wrap="around" w:vAnchor="page" w:hAnchor="page" w:x="1006" w:y="1419"/>
        <w:shd w:val="clear" w:color="auto" w:fill="auto"/>
        <w:ind w:left="20" w:right="20" w:firstLine="860"/>
        <w:jc w:val="both"/>
        <w:rPr>
          <w:sz w:val="22"/>
          <w:szCs w:val="22"/>
        </w:rPr>
      </w:pPr>
      <w:r w:rsidRPr="00B26309">
        <w:rPr>
          <w:sz w:val="22"/>
          <w:szCs w:val="22"/>
        </w:rPr>
        <w:t xml:space="preserve">Основным </w:t>
      </w:r>
      <w:r w:rsidRPr="00B26309">
        <w:rPr>
          <w:rStyle w:val="BodytextBoldSpacing0pt0"/>
          <w:sz w:val="22"/>
          <w:szCs w:val="22"/>
        </w:rPr>
        <w:t xml:space="preserve">объектом </w:t>
      </w:r>
      <w:r w:rsidRPr="00B26309">
        <w:rPr>
          <w:sz w:val="22"/>
          <w:szCs w:val="22"/>
        </w:rPr>
        <w:t>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C77BE" w:rsidRPr="00B26309" w:rsidRDefault="00D83DF5">
      <w:pPr>
        <w:pStyle w:val="Bodytext0"/>
        <w:framePr w:w="9931" w:h="14131" w:hRule="exact" w:wrap="around" w:vAnchor="page" w:hAnchor="page" w:x="1006" w:y="1419"/>
        <w:shd w:val="clear" w:color="auto" w:fill="auto"/>
        <w:ind w:left="20" w:right="20" w:firstLine="860"/>
        <w:jc w:val="both"/>
        <w:rPr>
          <w:sz w:val="22"/>
          <w:szCs w:val="22"/>
        </w:rPr>
      </w:pPr>
      <w:r w:rsidRPr="00B26309">
        <w:rPr>
          <w:sz w:val="22"/>
          <w:szCs w:val="22"/>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B26309">
        <w:rPr>
          <w:rStyle w:val="BodytextBoldSpacing0pt0"/>
          <w:sz w:val="22"/>
          <w:szCs w:val="22"/>
        </w:rPr>
        <w:t xml:space="preserve">выделение базового уровня достижений как точки отсчёта </w:t>
      </w:r>
      <w:r w:rsidRPr="00B26309">
        <w:rPr>
          <w:sz w:val="22"/>
          <w:szCs w:val="22"/>
        </w:rPr>
        <w:t>при построении всей системы оценки и организации индивидуальной работы с обучающимися.</w:t>
      </w:r>
    </w:p>
    <w:p w:rsidR="001C77BE" w:rsidRPr="00B26309" w:rsidRDefault="00D83DF5">
      <w:pPr>
        <w:pStyle w:val="Bodytext0"/>
        <w:framePr w:w="9931" w:h="14131" w:hRule="exact" w:wrap="around" w:vAnchor="page" w:hAnchor="page" w:x="1006" w:y="1419"/>
        <w:shd w:val="clear" w:color="auto" w:fill="auto"/>
        <w:ind w:left="20" w:right="20" w:firstLine="860"/>
        <w:jc w:val="both"/>
        <w:rPr>
          <w:sz w:val="22"/>
          <w:szCs w:val="22"/>
        </w:rPr>
      </w:pPr>
      <w:r w:rsidRPr="00B26309">
        <w:rPr>
          <w:sz w:val="22"/>
          <w:szCs w:val="22"/>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1C77BE" w:rsidRPr="00B26309" w:rsidRDefault="00D83DF5">
      <w:pPr>
        <w:pStyle w:val="Bodytext0"/>
        <w:framePr w:w="9931" w:h="14131" w:hRule="exact" w:wrap="around" w:vAnchor="page" w:hAnchor="page" w:x="1006" w:y="1419"/>
        <w:shd w:val="clear" w:color="auto" w:fill="auto"/>
        <w:ind w:left="20" w:right="20" w:firstLine="860"/>
        <w:jc w:val="both"/>
        <w:rPr>
          <w:sz w:val="22"/>
          <w:szCs w:val="22"/>
        </w:rPr>
      </w:pPr>
      <w:r w:rsidRPr="00B26309">
        <w:rPr>
          <w:sz w:val="22"/>
          <w:szCs w:val="22"/>
        </w:rPr>
        <w:t>Практика показывает, что для описания достижений обучающихся целесообразно установить следующие пять уровней.</w:t>
      </w:r>
    </w:p>
    <w:p w:rsidR="001C77BE" w:rsidRPr="00B26309" w:rsidRDefault="00D83DF5">
      <w:pPr>
        <w:pStyle w:val="Bodytext0"/>
        <w:framePr w:w="9931" w:h="14131" w:hRule="exact" w:wrap="around" w:vAnchor="page" w:hAnchor="page" w:x="1006" w:y="1419"/>
        <w:shd w:val="clear" w:color="auto" w:fill="auto"/>
        <w:ind w:left="20" w:right="20" w:firstLine="860"/>
        <w:jc w:val="both"/>
        <w:rPr>
          <w:sz w:val="22"/>
          <w:szCs w:val="22"/>
        </w:rPr>
      </w:pPr>
      <w:r w:rsidRPr="00B26309">
        <w:rPr>
          <w:rStyle w:val="BodytextBoldSpacing0pt0"/>
          <w:sz w:val="22"/>
          <w:szCs w:val="22"/>
        </w:rPr>
        <w:t xml:space="preserve">Базовый уровень достижений </w:t>
      </w:r>
      <w:r w:rsidRPr="00B26309">
        <w:rPr>
          <w:sz w:val="22"/>
          <w:szCs w:val="22"/>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1C77BE" w:rsidRPr="00B26309" w:rsidRDefault="00D83DF5">
      <w:pPr>
        <w:pStyle w:val="Bodytext0"/>
        <w:framePr w:w="9931" w:h="14131" w:hRule="exact" w:wrap="around" w:vAnchor="page" w:hAnchor="page" w:x="1006" w:y="1419"/>
        <w:shd w:val="clear" w:color="auto" w:fill="auto"/>
        <w:ind w:left="20" w:right="20" w:firstLine="860"/>
        <w:jc w:val="both"/>
        <w:rPr>
          <w:sz w:val="22"/>
          <w:szCs w:val="22"/>
        </w:rPr>
      </w:pPr>
      <w:r w:rsidRPr="00B26309">
        <w:rPr>
          <w:sz w:val="22"/>
          <w:szCs w:val="22"/>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B26309">
        <w:rPr>
          <w:rStyle w:val="BodytextBoldSpacing0pt0"/>
          <w:sz w:val="22"/>
          <w:szCs w:val="22"/>
        </w:rPr>
        <w:t>превышающие базовый</w:t>
      </w:r>
      <w:r w:rsidRPr="00B26309">
        <w:rPr>
          <w:sz w:val="22"/>
          <w:szCs w:val="22"/>
        </w:rPr>
        <w:t>:</w:t>
      </w:r>
    </w:p>
    <w:p w:rsidR="001C77BE" w:rsidRPr="00B26309" w:rsidRDefault="00D83DF5">
      <w:pPr>
        <w:pStyle w:val="Bodytext0"/>
        <w:framePr w:w="9931" w:h="14131" w:hRule="exact" w:wrap="around" w:vAnchor="page" w:hAnchor="page" w:x="1006" w:y="1419"/>
        <w:numPr>
          <w:ilvl w:val="0"/>
          <w:numId w:val="4"/>
        </w:numPr>
        <w:shd w:val="clear" w:color="auto" w:fill="auto"/>
        <w:ind w:left="20" w:right="20" w:firstLine="860"/>
        <w:jc w:val="both"/>
        <w:rPr>
          <w:sz w:val="22"/>
          <w:szCs w:val="22"/>
        </w:rPr>
      </w:pPr>
      <w:r w:rsidRPr="00B26309">
        <w:rPr>
          <w:rStyle w:val="BodytextBoldSpacing0pt0"/>
          <w:sz w:val="22"/>
          <w:szCs w:val="22"/>
        </w:rPr>
        <w:t xml:space="preserve"> повышенный уровень </w:t>
      </w:r>
      <w:r w:rsidRPr="00B26309">
        <w:rPr>
          <w:sz w:val="22"/>
          <w:szCs w:val="22"/>
        </w:rPr>
        <w:t>достижения планируемых результатов, оценка «хорошо» (отметка «4»);</w:t>
      </w:r>
    </w:p>
    <w:p w:rsidR="001C77BE" w:rsidRPr="00B26309" w:rsidRDefault="00D83DF5">
      <w:pPr>
        <w:pStyle w:val="Bodytext0"/>
        <w:framePr w:w="9931" w:h="14131" w:hRule="exact" w:wrap="around" w:vAnchor="page" w:hAnchor="page" w:x="1006" w:y="1419"/>
        <w:numPr>
          <w:ilvl w:val="0"/>
          <w:numId w:val="4"/>
        </w:numPr>
        <w:shd w:val="clear" w:color="auto" w:fill="auto"/>
        <w:ind w:left="20" w:firstLine="860"/>
        <w:jc w:val="both"/>
        <w:rPr>
          <w:sz w:val="22"/>
          <w:szCs w:val="22"/>
        </w:rPr>
      </w:pPr>
      <w:r w:rsidRPr="00B26309">
        <w:rPr>
          <w:rStyle w:val="BodytextBoldSpacing0pt0"/>
          <w:sz w:val="22"/>
          <w:szCs w:val="22"/>
        </w:rPr>
        <w:t xml:space="preserve"> высокий уровень </w:t>
      </w:r>
      <w:r w:rsidRPr="00B26309">
        <w:rPr>
          <w:sz w:val="22"/>
          <w:szCs w:val="22"/>
        </w:rPr>
        <w:t>достижения планируемых результатов, оценка «отлично» (отметка</w:t>
      </w:r>
    </w:p>
    <w:p w:rsidR="001C77BE" w:rsidRPr="00B26309" w:rsidRDefault="00D83DF5">
      <w:pPr>
        <w:pStyle w:val="Bodytext0"/>
        <w:framePr w:w="9931" w:h="14131" w:hRule="exact" w:wrap="around" w:vAnchor="page" w:hAnchor="page" w:x="1006" w:y="1419"/>
        <w:shd w:val="clear" w:color="auto" w:fill="auto"/>
        <w:ind w:left="20" w:firstLine="0"/>
        <w:rPr>
          <w:sz w:val="22"/>
          <w:szCs w:val="22"/>
        </w:rPr>
      </w:pPr>
      <w:r w:rsidRPr="00B26309">
        <w:rPr>
          <w:sz w:val="22"/>
          <w:szCs w:val="22"/>
        </w:rPr>
        <w:t>«5»).</w:t>
      </w:r>
    </w:p>
    <w:p w:rsidR="001C77BE" w:rsidRPr="00B26309" w:rsidRDefault="00D83DF5">
      <w:pPr>
        <w:pStyle w:val="Bodytext0"/>
        <w:framePr w:w="9931" w:h="14131" w:hRule="exact" w:wrap="around" w:vAnchor="page" w:hAnchor="page" w:x="1006" w:y="1419"/>
        <w:shd w:val="clear" w:color="auto" w:fill="auto"/>
        <w:ind w:left="20" w:right="20" w:firstLine="860"/>
        <w:jc w:val="both"/>
        <w:rPr>
          <w:sz w:val="22"/>
          <w:szCs w:val="22"/>
        </w:rPr>
      </w:pPr>
      <w:r w:rsidRPr="00B26309">
        <w:rPr>
          <w:sz w:val="22"/>
          <w:szCs w:val="22"/>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C77BE" w:rsidRPr="00B26309" w:rsidRDefault="00D83DF5">
      <w:pPr>
        <w:pStyle w:val="Bodytext0"/>
        <w:framePr w:w="9931" w:h="14131" w:hRule="exact" w:wrap="around" w:vAnchor="page" w:hAnchor="page" w:x="1006" w:y="1419"/>
        <w:shd w:val="clear" w:color="auto" w:fill="auto"/>
        <w:ind w:left="20" w:right="20" w:firstLine="860"/>
        <w:jc w:val="both"/>
        <w:rPr>
          <w:sz w:val="22"/>
          <w:szCs w:val="22"/>
        </w:rPr>
      </w:pPr>
      <w:r w:rsidRPr="00B26309">
        <w:rPr>
          <w:sz w:val="22"/>
          <w:szCs w:val="22"/>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w:t>
      </w:r>
    </w:p>
    <w:p w:rsidR="001C77BE" w:rsidRPr="00B26309" w:rsidRDefault="00D83DF5">
      <w:pPr>
        <w:pStyle w:val="Headerorfooter20"/>
        <w:framePr w:wrap="around" w:vAnchor="page" w:hAnchor="page" w:x="9560" w:y="15706"/>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28</w:t>
      </w:r>
    </w:p>
    <w:p w:rsidR="001C77BE" w:rsidRPr="00B26309" w:rsidRDefault="001C77BE">
      <w:pPr>
        <w:rPr>
          <w:rFonts w:ascii="Times New Roman" w:hAnsi="Times New Roman" w:cs="Times New Roman"/>
          <w:sz w:val="22"/>
          <w:szCs w:val="22"/>
        </w:rPr>
        <w:sectPr w:rsidR="001C77BE" w:rsidRPr="00B26309" w:rsidSect="002968F3">
          <w:pgSz w:w="11909" w:h="16838"/>
          <w:pgMar w:top="0" w:right="852" w:bottom="0" w:left="567" w:header="0" w:footer="3" w:gutter="0"/>
          <w:cols w:space="720"/>
          <w:noEndnote/>
          <w:docGrid w:linePitch="360"/>
        </w:sectPr>
      </w:pPr>
    </w:p>
    <w:p w:rsidR="001C77BE" w:rsidRPr="00B26309" w:rsidRDefault="00D83DF5">
      <w:pPr>
        <w:pStyle w:val="Headerorfooter0"/>
        <w:framePr w:wrap="around" w:vAnchor="page" w:hAnchor="page" w:x="1299"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41" w:h="13858" w:hRule="exact" w:wrap="around" w:vAnchor="page" w:hAnchor="page" w:x="1001" w:y="1436"/>
        <w:shd w:val="clear" w:color="auto" w:fill="auto"/>
        <w:ind w:left="20" w:firstLine="0"/>
        <w:rPr>
          <w:sz w:val="22"/>
          <w:szCs w:val="22"/>
        </w:rPr>
      </w:pPr>
      <w:r w:rsidRPr="00B26309">
        <w:rPr>
          <w:sz w:val="22"/>
          <w:szCs w:val="22"/>
        </w:rPr>
        <w:t>классах по данному профилю.</w:t>
      </w:r>
    </w:p>
    <w:p w:rsidR="001C77BE" w:rsidRPr="00B26309" w:rsidRDefault="00D83DF5">
      <w:pPr>
        <w:pStyle w:val="Bodytext0"/>
        <w:framePr w:w="9941" w:h="13858" w:hRule="exact" w:wrap="around" w:vAnchor="page" w:hAnchor="page" w:x="1001" w:y="1436"/>
        <w:shd w:val="clear" w:color="auto" w:fill="auto"/>
        <w:ind w:left="20" w:right="20" w:firstLine="860"/>
        <w:jc w:val="both"/>
        <w:rPr>
          <w:sz w:val="22"/>
          <w:szCs w:val="22"/>
        </w:rPr>
      </w:pPr>
      <w:r w:rsidRPr="00B26309">
        <w:rPr>
          <w:sz w:val="22"/>
          <w:szCs w:val="22"/>
        </w:rPr>
        <w:t xml:space="preserve">Для описания подготовки учащихся, уровень достижений которых </w:t>
      </w:r>
      <w:r w:rsidRPr="00B26309">
        <w:rPr>
          <w:rStyle w:val="BodytextBoldSpacing0pt0"/>
          <w:sz w:val="22"/>
          <w:szCs w:val="22"/>
        </w:rPr>
        <w:t>ниже базового</w:t>
      </w:r>
      <w:r w:rsidRPr="00B26309">
        <w:rPr>
          <w:sz w:val="22"/>
          <w:szCs w:val="22"/>
        </w:rPr>
        <w:t>, целесообразно выделить уровень:</w:t>
      </w:r>
    </w:p>
    <w:p w:rsidR="001C77BE" w:rsidRPr="00B26309" w:rsidRDefault="00D83DF5">
      <w:pPr>
        <w:pStyle w:val="Bodytext0"/>
        <w:framePr w:w="9941" w:h="13858" w:hRule="exact" w:wrap="around" w:vAnchor="page" w:hAnchor="page" w:x="1001" w:y="1436"/>
        <w:numPr>
          <w:ilvl w:val="0"/>
          <w:numId w:val="4"/>
        </w:numPr>
        <w:shd w:val="clear" w:color="auto" w:fill="auto"/>
        <w:ind w:left="20" w:firstLine="860"/>
        <w:jc w:val="both"/>
        <w:rPr>
          <w:sz w:val="22"/>
          <w:szCs w:val="22"/>
        </w:rPr>
      </w:pPr>
      <w:r w:rsidRPr="00B26309">
        <w:rPr>
          <w:rStyle w:val="BodytextBoldSpacing0pt0"/>
          <w:sz w:val="22"/>
          <w:szCs w:val="22"/>
        </w:rPr>
        <w:t xml:space="preserve"> низкий уровень </w:t>
      </w:r>
      <w:r w:rsidRPr="00B26309">
        <w:rPr>
          <w:sz w:val="22"/>
          <w:szCs w:val="22"/>
        </w:rPr>
        <w:t>достижений, оценка «неудовлетворительно» (отметка «2»).</w:t>
      </w:r>
    </w:p>
    <w:p w:rsidR="001C77BE" w:rsidRPr="00B26309" w:rsidRDefault="00D83DF5">
      <w:pPr>
        <w:pStyle w:val="Bodytext0"/>
        <w:framePr w:w="9941" w:h="13858" w:hRule="exact" w:wrap="around" w:vAnchor="page" w:hAnchor="page" w:x="1001" w:y="1436"/>
        <w:shd w:val="clear" w:color="auto" w:fill="auto"/>
        <w:ind w:left="20" w:firstLine="860"/>
        <w:jc w:val="both"/>
        <w:rPr>
          <w:sz w:val="22"/>
          <w:szCs w:val="22"/>
        </w:rPr>
      </w:pPr>
      <w:r w:rsidRPr="00B26309">
        <w:rPr>
          <w:sz w:val="22"/>
          <w:szCs w:val="22"/>
        </w:rPr>
        <w:t>Недостижение базового уровня (низкий уровень достижений) фиксируется в</w:t>
      </w:r>
    </w:p>
    <w:p w:rsidR="001C77BE" w:rsidRPr="00B26309" w:rsidRDefault="00D83DF5">
      <w:pPr>
        <w:pStyle w:val="Bodytext0"/>
        <w:framePr w:w="9941" w:h="13858" w:hRule="exact" w:wrap="around" w:vAnchor="page" w:hAnchor="page" w:x="1001" w:y="1436"/>
        <w:shd w:val="clear" w:color="auto" w:fill="auto"/>
        <w:ind w:left="20" w:firstLine="0"/>
        <w:rPr>
          <w:sz w:val="22"/>
          <w:szCs w:val="22"/>
        </w:rPr>
      </w:pPr>
      <w:r w:rsidRPr="00B26309">
        <w:rPr>
          <w:sz w:val="22"/>
          <w:szCs w:val="22"/>
        </w:rPr>
        <w:t>зависимости от объёма и уровня освоенного и неосвоенного содержания предмета.</w:t>
      </w:r>
    </w:p>
    <w:p w:rsidR="001C77BE" w:rsidRPr="00B26309" w:rsidRDefault="00D83DF5">
      <w:pPr>
        <w:pStyle w:val="Bodytext0"/>
        <w:framePr w:w="9941" w:h="13858" w:hRule="exact" w:wrap="around" w:vAnchor="page" w:hAnchor="page" w:x="1001" w:y="1436"/>
        <w:shd w:val="clear" w:color="auto" w:fill="auto"/>
        <w:ind w:left="20" w:right="20" w:firstLine="860"/>
        <w:jc w:val="both"/>
        <w:rPr>
          <w:sz w:val="22"/>
          <w:szCs w:val="22"/>
        </w:rPr>
      </w:pPr>
      <w:r w:rsidRPr="00B26309">
        <w:rPr>
          <w:sz w:val="22"/>
          <w:szCs w:val="22"/>
        </w:rPr>
        <w:t xml:space="preserve">Как правило, </w:t>
      </w:r>
      <w:r w:rsidRPr="00B26309">
        <w:rPr>
          <w:rStyle w:val="BodytextBoldSpacing0pt0"/>
          <w:sz w:val="22"/>
          <w:szCs w:val="22"/>
        </w:rPr>
        <w:t xml:space="preserve">низкий уровень </w:t>
      </w:r>
      <w:r w:rsidRPr="00B26309">
        <w:rPr>
          <w:sz w:val="22"/>
          <w:szCs w:val="22"/>
        </w:rPr>
        <w:t>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1C77BE" w:rsidRPr="00B26309" w:rsidRDefault="00D83DF5">
      <w:pPr>
        <w:pStyle w:val="Bodytext0"/>
        <w:framePr w:w="9941" w:h="13858" w:hRule="exact" w:wrap="around" w:vAnchor="page" w:hAnchor="page" w:x="1001" w:y="1436"/>
        <w:shd w:val="clear" w:color="auto" w:fill="auto"/>
        <w:ind w:left="20" w:right="20" w:firstLine="860"/>
        <w:jc w:val="both"/>
        <w:rPr>
          <w:sz w:val="22"/>
          <w:szCs w:val="22"/>
        </w:rPr>
      </w:pPr>
      <w:r w:rsidRPr="00B26309">
        <w:rPr>
          <w:sz w:val="22"/>
          <w:szCs w:val="22"/>
        </w:rPr>
        <w:t>Описанный выше подход целесообразно применять в ходе различных процедур оценивания: текущего, промежуточного и итогового.</w:t>
      </w:r>
    </w:p>
    <w:p w:rsidR="001C77BE" w:rsidRPr="00B26309" w:rsidRDefault="00D83DF5">
      <w:pPr>
        <w:pStyle w:val="Bodytext0"/>
        <w:framePr w:w="9941" w:h="13858" w:hRule="exact" w:wrap="around" w:vAnchor="page" w:hAnchor="page" w:x="1001" w:y="1436"/>
        <w:shd w:val="clear" w:color="auto" w:fill="auto"/>
        <w:ind w:left="20" w:right="20" w:firstLine="860"/>
        <w:jc w:val="both"/>
        <w:rPr>
          <w:sz w:val="22"/>
          <w:szCs w:val="22"/>
        </w:rPr>
      </w:pPr>
      <w:r w:rsidRPr="00B26309">
        <w:rPr>
          <w:sz w:val="22"/>
          <w:szCs w:val="22"/>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1C77BE" w:rsidRPr="00B26309" w:rsidRDefault="00D83DF5">
      <w:pPr>
        <w:pStyle w:val="Bodytext0"/>
        <w:framePr w:w="9941" w:h="13858" w:hRule="exact" w:wrap="around" w:vAnchor="page" w:hAnchor="page" w:x="1001" w:y="1436"/>
        <w:shd w:val="clear" w:color="auto" w:fill="auto"/>
        <w:ind w:left="20" w:right="20" w:firstLine="860"/>
        <w:jc w:val="both"/>
        <w:rPr>
          <w:sz w:val="22"/>
          <w:szCs w:val="22"/>
        </w:rPr>
      </w:pPr>
      <w:r w:rsidRPr="00B26309">
        <w:rPr>
          <w:rStyle w:val="BodytextItalicSpacing0pt"/>
          <w:sz w:val="22"/>
          <w:szCs w:val="22"/>
        </w:rPr>
        <w:t>Для оценки динамики формирования предметных результатов</w:t>
      </w:r>
      <w:r w:rsidRPr="00B26309">
        <w:rPr>
          <w:sz w:val="22"/>
          <w:szCs w:val="22"/>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B26309">
        <w:rPr>
          <w:rStyle w:val="BodytextBoldSpacing0pt0"/>
          <w:sz w:val="22"/>
          <w:szCs w:val="22"/>
        </w:rPr>
        <w:t>освоению систематических знаний</w:t>
      </w:r>
      <w:r w:rsidRPr="00B26309">
        <w:rPr>
          <w:sz w:val="22"/>
          <w:szCs w:val="22"/>
        </w:rPr>
        <w:t>, в том числе:</w:t>
      </w:r>
    </w:p>
    <w:p w:rsidR="001C77BE" w:rsidRPr="00B26309" w:rsidRDefault="00D83DF5">
      <w:pPr>
        <w:pStyle w:val="Bodytext31"/>
        <w:framePr w:w="9941" w:h="13858" w:hRule="exact" w:wrap="around" w:vAnchor="page" w:hAnchor="page" w:x="1001" w:y="1436"/>
        <w:numPr>
          <w:ilvl w:val="0"/>
          <w:numId w:val="4"/>
        </w:numPr>
        <w:shd w:val="clear" w:color="auto" w:fill="auto"/>
        <w:ind w:left="20" w:right="20" w:firstLine="860"/>
        <w:rPr>
          <w:sz w:val="22"/>
          <w:szCs w:val="22"/>
        </w:rPr>
      </w:pPr>
      <w:r w:rsidRPr="00B26309">
        <w:rPr>
          <w:rStyle w:val="Bodytext3NotItalicSpacing0pt"/>
          <w:sz w:val="22"/>
          <w:szCs w:val="22"/>
        </w:rPr>
        <w:t xml:space="preserve"> </w:t>
      </w:r>
      <w:r w:rsidRPr="00B26309">
        <w:rPr>
          <w:sz w:val="22"/>
          <w:szCs w:val="22"/>
        </w:rPr>
        <w:t>первичному ознакомлению, отработке и осознанию теоретических моделей и понятий</w:t>
      </w:r>
      <w:r w:rsidRPr="00B26309">
        <w:rPr>
          <w:rStyle w:val="Bodytext3NotItalicSpacing0pt"/>
          <w:sz w:val="22"/>
          <w:szCs w:val="22"/>
        </w:rPr>
        <w:t xml:space="preserve"> (общенаучных и базовых для данной области знания), </w:t>
      </w:r>
      <w:r w:rsidRPr="00B26309">
        <w:rPr>
          <w:sz w:val="22"/>
          <w:szCs w:val="22"/>
        </w:rPr>
        <w:t>стандартных алгоритмов и процедур</w:t>
      </w:r>
      <w:r w:rsidRPr="00B26309">
        <w:rPr>
          <w:rStyle w:val="Bodytext3NotItalicSpacing0pt"/>
          <w:sz w:val="22"/>
          <w:szCs w:val="22"/>
        </w:rPr>
        <w:t>;</w:t>
      </w:r>
    </w:p>
    <w:p w:rsidR="001C77BE" w:rsidRPr="00B26309" w:rsidRDefault="00D83DF5">
      <w:pPr>
        <w:pStyle w:val="Bodytext0"/>
        <w:framePr w:w="9941" w:h="13858" w:hRule="exact" w:wrap="around" w:vAnchor="page" w:hAnchor="page" w:x="1001" w:y="1436"/>
        <w:numPr>
          <w:ilvl w:val="0"/>
          <w:numId w:val="4"/>
        </w:numPr>
        <w:shd w:val="clear" w:color="auto" w:fill="auto"/>
        <w:ind w:left="20" w:right="20" w:firstLine="860"/>
        <w:jc w:val="both"/>
        <w:rPr>
          <w:sz w:val="22"/>
          <w:szCs w:val="22"/>
        </w:rPr>
      </w:pPr>
      <w:r w:rsidRPr="00B26309">
        <w:rPr>
          <w:sz w:val="22"/>
          <w:szCs w:val="22"/>
        </w:rPr>
        <w:t xml:space="preserve"> </w:t>
      </w:r>
      <w:r w:rsidRPr="00B26309">
        <w:rPr>
          <w:rStyle w:val="BodytextItalicSpacing0pt"/>
          <w:sz w:val="22"/>
          <w:szCs w:val="22"/>
        </w:rPr>
        <w:t>выявлению и осознанию сущности и особенностей</w:t>
      </w:r>
      <w:r w:rsidRPr="00B26309">
        <w:rPr>
          <w:sz w:val="22"/>
          <w:szCs w:val="22"/>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26309">
        <w:rPr>
          <w:rStyle w:val="BodytextItalicSpacing0pt"/>
          <w:sz w:val="22"/>
          <w:szCs w:val="22"/>
        </w:rPr>
        <w:t>созданию и использованию моделей</w:t>
      </w:r>
      <w:r w:rsidRPr="00B26309">
        <w:rPr>
          <w:sz w:val="22"/>
          <w:szCs w:val="22"/>
        </w:rPr>
        <w:t xml:space="preserve"> изучаемых объектов и процессов, схем;</w:t>
      </w:r>
    </w:p>
    <w:p w:rsidR="001C77BE" w:rsidRPr="00B26309" w:rsidRDefault="00D83DF5">
      <w:pPr>
        <w:pStyle w:val="Bodytext31"/>
        <w:framePr w:w="9941" w:h="13858" w:hRule="exact" w:wrap="around" w:vAnchor="page" w:hAnchor="page" w:x="1001" w:y="1436"/>
        <w:numPr>
          <w:ilvl w:val="0"/>
          <w:numId w:val="4"/>
        </w:numPr>
        <w:shd w:val="clear" w:color="auto" w:fill="auto"/>
        <w:ind w:left="20" w:right="20" w:firstLine="860"/>
        <w:rPr>
          <w:sz w:val="22"/>
          <w:szCs w:val="22"/>
        </w:rPr>
      </w:pPr>
      <w:r w:rsidRPr="00B26309">
        <w:rPr>
          <w:rStyle w:val="Bodytext3NotItalicSpacing0pt"/>
          <w:sz w:val="22"/>
          <w:szCs w:val="22"/>
        </w:rPr>
        <w:t xml:space="preserve"> </w:t>
      </w:r>
      <w:r w:rsidRPr="00B26309">
        <w:rPr>
          <w:sz w:val="22"/>
          <w:szCs w:val="22"/>
        </w:rPr>
        <w:t>выявлению и анализу существенных и устойчивых связей и отношений</w:t>
      </w:r>
      <w:r w:rsidRPr="00B26309">
        <w:rPr>
          <w:rStyle w:val="Bodytext3NotItalicSpacing0pt"/>
          <w:sz w:val="22"/>
          <w:szCs w:val="22"/>
        </w:rPr>
        <w:t xml:space="preserve"> между объектами и процессами.</w:t>
      </w:r>
    </w:p>
    <w:p w:rsidR="001C77BE" w:rsidRPr="00B26309" w:rsidRDefault="00D83DF5">
      <w:pPr>
        <w:pStyle w:val="Bodytext0"/>
        <w:framePr w:w="9941" w:h="13858" w:hRule="exact" w:wrap="around" w:vAnchor="page" w:hAnchor="page" w:x="1001" w:y="1436"/>
        <w:shd w:val="clear" w:color="auto" w:fill="auto"/>
        <w:ind w:left="20" w:right="20" w:firstLine="860"/>
        <w:jc w:val="both"/>
        <w:rPr>
          <w:sz w:val="22"/>
          <w:szCs w:val="22"/>
        </w:rPr>
      </w:pPr>
      <w:r w:rsidRPr="00B26309">
        <w:rPr>
          <w:sz w:val="22"/>
          <w:szCs w:val="22"/>
        </w:rPr>
        <w:t>При этом обязательными составляющими системы накопленной оценки являются материалы:</w:t>
      </w:r>
    </w:p>
    <w:p w:rsidR="001C77BE" w:rsidRPr="00B26309" w:rsidRDefault="00D83DF5">
      <w:pPr>
        <w:pStyle w:val="Bodytext31"/>
        <w:framePr w:w="9941" w:h="13858" w:hRule="exact" w:wrap="around" w:vAnchor="page" w:hAnchor="page" w:x="1001" w:y="1436"/>
        <w:numPr>
          <w:ilvl w:val="0"/>
          <w:numId w:val="4"/>
        </w:numPr>
        <w:shd w:val="clear" w:color="auto" w:fill="auto"/>
        <w:ind w:left="20" w:firstLine="860"/>
        <w:rPr>
          <w:sz w:val="22"/>
          <w:szCs w:val="22"/>
        </w:rPr>
      </w:pPr>
      <w:r w:rsidRPr="00B26309">
        <w:rPr>
          <w:rStyle w:val="Bodytext3NotItalicSpacing0pt"/>
          <w:sz w:val="22"/>
          <w:szCs w:val="22"/>
        </w:rPr>
        <w:t xml:space="preserve"> </w:t>
      </w:r>
      <w:r w:rsidRPr="00B26309">
        <w:rPr>
          <w:sz w:val="22"/>
          <w:szCs w:val="22"/>
        </w:rPr>
        <w:t>стартовой диагностики</w:t>
      </w:r>
      <w:r w:rsidRPr="00B26309">
        <w:rPr>
          <w:rStyle w:val="Bodytext3NotItalicSpacing0pt"/>
          <w:sz w:val="22"/>
          <w:szCs w:val="22"/>
        </w:rPr>
        <w:t>;</w:t>
      </w:r>
    </w:p>
    <w:p w:rsidR="001C77BE" w:rsidRPr="00B26309" w:rsidRDefault="00D83DF5">
      <w:pPr>
        <w:pStyle w:val="Bodytext31"/>
        <w:framePr w:w="9941" w:h="13858" w:hRule="exact" w:wrap="around" w:vAnchor="page" w:hAnchor="page" w:x="1001" w:y="1436"/>
        <w:numPr>
          <w:ilvl w:val="0"/>
          <w:numId w:val="4"/>
        </w:numPr>
        <w:shd w:val="clear" w:color="auto" w:fill="auto"/>
        <w:ind w:left="20" w:firstLine="860"/>
        <w:rPr>
          <w:sz w:val="22"/>
          <w:szCs w:val="22"/>
        </w:rPr>
      </w:pPr>
      <w:r w:rsidRPr="00B26309">
        <w:rPr>
          <w:rStyle w:val="Bodytext3NotItalicSpacing0pt"/>
          <w:sz w:val="22"/>
          <w:szCs w:val="22"/>
        </w:rPr>
        <w:t xml:space="preserve"> </w:t>
      </w:r>
      <w:r w:rsidRPr="00B26309">
        <w:rPr>
          <w:sz w:val="22"/>
          <w:szCs w:val="22"/>
        </w:rPr>
        <w:t>тематических и итоговых проверочных работ по всем учебным предметам</w:t>
      </w:r>
      <w:r w:rsidRPr="00B26309">
        <w:rPr>
          <w:rStyle w:val="Bodytext3NotItalicSpacing0pt"/>
          <w:sz w:val="22"/>
          <w:szCs w:val="22"/>
        </w:rPr>
        <w:t>;</w:t>
      </w:r>
    </w:p>
    <w:p w:rsidR="001C77BE" w:rsidRPr="00B26309" w:rsidRDefault="00D83DF5">
      <w:pPr>
        <w:pStyle w:val="Bodytext0"/>
        <w:framePr w:w="9941" w:h="13858" w:hRule="exact" w:wrap="around" w:vAnchor="page" w:hAnchor="page" w:x="1001" w:y="1436"/>
        <w:numPr>
          <w:ilvl w:val="0"/>
          <w:numId w:val="4"/>
        </w:numPr>
        <w:shd w:val="clear" w:color="auto" w:fill="auto"/>
        <w:ind w:left="20" w:firstLine="860"/>
        <w:jc w:val="both"/>
        <w:rPr>
          <w:sz w:val="22"/>
          <w:szCs w:val="22"/>
        </w:rPr>
      </w:pPr>
      <w:r w:rsidRPr="00B26309">
        <w:rPr>
          <w:sz w:val="22"/>
          <w:szCs w:val="22"/>
        </w:rPr>
        <w:t xml:space="preserve"> </w:t>
      </w:r>
      <w:r w:rsidRPr="00B26309">
        <w:rPr>
          <w:rStyle w:val="BodytextItalicSpacing0pt"/>
          <w:sz w:val="22"/>
          <w:szCs w:val="22"/>
        </w:rPr>
        <w:t>творческих работ</w:t>
      </w:r>
      <w:r w:rsidRPr="00B26309">
        <w:rPr>
          <w:sz w:val="22"/>
          <w:szCs w:val="22"/>
        </w:rPr>
        <w:t>, включая учебные исследования и учебные проекты.</w:t>
      </w:r>
    </w:p>
    <w:p w:rsidR="001C77BE" w:rsidRPr="00B26309" w:rsidRDefault="00D83DF5">
      <w:pPr>
        <w:pStyle w:val="Bodytext0"/>
        <w:framePr w:w="9941" w:h="13858" w:hRule="exact" w:wrap="around" w:vAnchor="page" w:hAnchor="page" w:x="1001" w:y="1436"/>
        <w:shd w:val="clear" w:color="auto" w:fill="auto"/>
        <w:ind w:left="20" w:right="20" w:firstLine="860"/>
        <w:jc w:val="both"/>
        <w:rPr>
          <w:sz w:val="22"/>
          <w:szCs w:val="22"/>
        </w:rPr>
      </w:pPr>
      <w:r w:rsidRPr="00B26309">
        <w:rPr>
          <w:sz w:val="22"/>
          <w:szCs w:val="22"/>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w:t>
      </w:r>
    </w:p>
    <w:p w:rsidR="001C77BE" w:rsidRPr="00B26309" w:rsidRDefault="00D83DF5">
      <w:pPr>
        <w:pStyle w:val="Headerorfooter20"/>
        <w:framePr w:wrap="around" w:vAnchor="page" w:hAnchor="page" w:x="9564"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29</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3578" w:hRule="exact" w:wrap="around" w:vAnchor="page" w:hAnchor="page" w:x="1004" w:y="1432"/>
        <w:shd w:val="clear" w:color="auto" w:fill="auto"/>
        <w:spacing w:after="244" w:line="278" w:lineRule="exact"/>
        <w:ind w:left="20" w:right="20" w:firstLine="0"/>
        <w:jc w:val="both"/>
        <w:rPr>
          <w:sz w:val="22"/>
          <w:szCs w:val="22"/>
        </w:rPr>
      </w:pPr>
      <w:r w:rsidRPr="00B26309">
        <w:rPr>
          <w:sz w:val="22"/>
          <w:szCs w:val="22"/>
        </w:rPr>
        <w:t>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1C77BE" w:rsidRPr="00B26309" w:rsidRDefault="00D83DF5">
      <w:pPr>
        <w:pStyle w:val="Heading30"/>
        <w:framePr w:w="9936" w:h="13578" w:hRule="exact" w:wrap="around" w:vAnchor="page" w:hAnchor="page" w:x="1004" w:y="1432"/>
        <w:shd w:val="clear" w:color="auto" w:fill="auto"/>
        <w:spacing w:before="0" w:after="0" w:line="274" w:lineRule="exact"/>
        <w:ind w:left="20" w:right="20" w:firstLine="860"/>
        <w:rPr>
          <w:sz w:val="22"/>
          <w:szCs w:val="22"/>
        </w:rPr>
      </w:pPr>
      <w:bookmarkStart w:id="10" w:name="bookmark10"/>
      <w:r w:rsidRPr="00B26309">
        <w:rPr>
          <w:sz w:val="22"/>
          <w:szCs w:val="22"/>
        </w:rPr>
        <w:t>Система внутришкольного мониторинга образовательных достижений и портфель достижений как инструменты динамики образовательных достижений</w:t>
      </w:r>
      <w:bookmarkEnd w:id="10"/>
    </w:p>
    <w:p w:rsidR="001C77BE" w:rsidRPr="00B26309" w:rsidRDefault="00D83DF5">
      <w:pPr>
        <w:pStyle w:val="Bodytext0"/>
        <w:framePr w:w="9936" w:h="13578" w:hRule="exact" w:wrap="around" w:vAnchor="page" w:hAnchor="page" w:x="1004" w:y="1432"/>
        <w:shd w:val="clear" w:color="auto" w:fill="auto"/>
        <w:ind w:left="20" w:right="20" w:firstLine="860"/>
        <w:jc w:val="both"/>
        <w:rPr>
          <w:sz w:val="22"/>
          <w:szCs w:val="22"/>
        </w:rPr>
      </w:pPr>
      <w:r w:rsidRPr="00B26309">
        <w:rPr>
          <w:sz w:val="22"/>
          <w:szCs w:val="22"/>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1C77BE" w:rsidRPr="00B26309" w:rsidRDefault="00D83DF5">
      <w:pPr>
        <w:pStyle w:val="Bodytext0"/>
        <w:framePr w:w="9936" w:h="13578" w:hRule="exact" w:wrap="around" w:vAnchor="page" w:hAnchor="page" w:x="1004" w:y="1432"/>
        <w:shd w:val="clear" w:color="auto" w:fill="auto"/>
        <w:ind w:left="20" w:right="20" w:firstLine="860"/>
        <w:jc w:val="both"/>
        <w:rPr>
          <w:sz w:val="22"/>
          <w:szCs w:val="22"/>
        </w:rPr>
      </w:pPr>
      <w:r w:rsidRPr="00B26309">
        <w:rPr>
          <w:sz w:val="22"/>
          <w:szCs w:val="22"/>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1C77BE" w:rsidRPr="00B26309" w:rsidRDefault="00D83DF5">
      <w:pPr>
        <w:pStyle w:val="Bodytext0"/>
        <w:framePr w:w="9936" w:h="13578" w:hRule="exact" w:wrap="around" w:vAnchor="page" w:hAnchor="page" w:x="1004" w:y="1432"/>
        <w:shd w:val="clear" w:color="auto" w:fill="auto"/>
        <w:ind w:left="20" w:right="20" w:firstLine="860"/>
        <w:jc w:val="both"/>
        <w:rPr>
          <w:sz w:val="22"/>
          <w:szCs w:val="22"/>
        </w:rPr>
      </w:pPr>
      <w:r w:rsidRPr="00B26309">
        <w:rPr>
          <w:sz w:val="22"/>
          <w:szCs w:val="22"/>
        </w:rPr>
        <w:t>Внутришкольный мониторинг образовательных достижений ведётся каждым учителем- предметником и фиксируется с помощью оценочных листов, классных журналов, дневников учащихся на бумажных или электронных носителях.</w:t>
      </w:r>
    </w:p>
    <w:p w:rsidR="001C77BE" w:rsidRPr="00B26309" w:rsidRDefault="00D83DF5">
      <w:pPr>
        <w:pStyle w:val="Bodytext0"/>
        <w:framePr w:w="9936" w:h="13578" w:hRule="exact" w:wrap="around" w:vAnchor="page" w:hAnchor="page" w:x="1004" w:y="1432"/>
        <w:shd w:val="clear" w:color="auto" w:fill="auto"/>
        <w:ind w:left="20" w:right="20" w:firstLine="860"/>
        <w:jc w:val="both"/>
        <w:rPr>
          <w:sz w:val="22"/>
          <w:szCs w:val="22"/>
        </w:rPr>
      </w:pPr>
      <w:r w:rsidRPr="00B26309">
        <w:rPr>
          <w:sz w:val="22"/>
          <w:szCs w:val="22"/>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1C77BE" w:rsidRPr="00B26309" w:rsidRDefault="00D83DF5">
      <w:pPr>
        <w:pStyle w:val="Bodytext0"/>
        <w:framePr w:w="9936" w:h="13578" w:hRule="exact" w:wrap="around" w:vAnchor="page" w:hAnchor="page" w:x="1004" w:y="1432"/>
        <w:numPr>
          <w:ilvl w:val="0"/>
          <w:numId w:val="4"/>
        </w:numPr>
        <w:shd w:val="clear" w:color="auto" w:fill="auto"/>
        <w:ind w:left="20" w:right="20" w:firstLine="860"/>
        <w:jc w:val="both"/>
        <w:rPr>
          <w:sz w:val="22"/>
          <w:szCs w:val="22"/>
        </w:rPr>
      </w:pPr>
      <w:r w:rsidRPr="00B26309">
        <w:rPr>
          <w:sz w:val="22"/>
          <w:szCs w:val="22"/>
        </w:rPr>
        <w:t xml:space="preserve"> </w:t>
      </w:r>
      <w:r w:rsidRPr="00B26309">
        <w:rPr>
          <w:rStyle w:val="Bodytext4"/>
          <w:sz w:val="22"/>
          <w:szCs w:val="22"/>
        </w:rPr>
        <w:t>педагогические показания,</w:t>
      </w:r>
      <w:r w:rsidRPr="00B26309">
        <w:rPr>
          <w:sz w:val="22"/>
          <w:szCs w:val="22"/>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1C77BE" w:rsidRPr="00B26309" w:rsidRDefault="00D83DF5">
      <w:pPr>
        <w:pStyle w:val="Bodytext0"/>
        <w:framePr w:w="9936" w:h="13578" w:hRule="exact" w:wrap="around" w:vAnchor="page" w:hAnchor="page" w:x="1004" w:y="1432"/>
        <w:numPr>
          <w:ilvl w:val="0"/>
          <w:numId w:val="4"/>
        </w:numPr>
        <w:shd w:val="clear" w:color="auto" w:fill="auto"/>
        <w:ind w:left="20" w:right="20" w:firstLine="860"/>
        <w:jc w:val="both"/>
        <w:rPr>
          <w:sz w:val="22"/>
          <w:szCs w:val="22"/>
        </w:rPr>
      </w:pPr>
      <w:r w:rsidRPr="00B26309">
        <w:rPr>
          <w:sz w:val="22"/>
          <w:szCs w:val="22"/>
        </w:rPr>
        <w:t xml:space="preserve"> соображения, связанные с </w:t>
      </w:r>
      <w:r w:rsidRPr="00B26309">
        <w:rPr>
          <w:rStyle w:val="Bodytext4"/>
          <w:sz w:val="22"/>
          <w:szCs w:val="22"/>
        </w:rPr>
        <w:t>возможным использованием</w:t>
      </w:r>
      <w:r w:rsidRPr="00B26309">
        <w:rPr>
          <w:sz w:val="22"/>
          <w:szCs w:val="22"/>
        </w:rPr>
        <w:t xml:space="preserve"> учащимися портфеля достижений при выборе направления профильного образования.</w:t>
      </w:r>
    </w:p>
    <w:p w:rsidR="001C77BE" w:rsidRPr="00B26309" w:rsidRDefault="00D83DF5">
      <w:pPr>
        <w:pStyle w:val="Bodytext0"/>
        <w:framePr w:w="9936" w:h="13578" w:hRule="exact" w:wrap="around" w:vAnchor="page" w:hAnchor="page" w:x="1004" w:y="1432"/>
        <w:shd w:val="clear" w:color="auto" w:fill="auto"/>
        <w:ind w:left="20" w:right="20" w:firstLine="860"/>
        <w:jc w:val="both"/>
        <w:rPr>
          <w:sz w:val="22"/>
          <w:szCs w:val="22"/>
        </w:rPr>
      </w:pPr>
      <w:r w:rsidRPr="00B26309">
        <w:rPr>
          <w:sz w:val="22"/>
          <w:szCs w:val="22"/>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1C77BE" w:rsidRPr="00B26309" w:rsidRDefault="00D83DF5">
      <w:pPr>
        <w:pStyle w:val="Bodytext0"/>
        <w:framePr w:w="9936" w:h="13578" w:hRule="exact" w:wrap="around" w:vAnchor="page" w:hAnchor="page" w:x="1004" w:y="1432"/>
        <w:shd w:val="clear" w:color="auto" w:fill="auto"/>
        <w:ind w:left="20" w:right="20" w:firstLine="860"/>
        <w:jc w:val="both"/>
        <w:rPr>
          <w:sz w:val="22"/>
          <w:szCs w:val="22"/>
        </w:rPr>
      </w:pPr>
      <w:r w:rsidRPr="00B26309">
        <w:rPr>
          <w:sz w:val="22"/>
          <w:szCs w:val="22"/>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1C77BE" w:rsidRPr="00B26309" w:rsidRDefault="00D83DF5">
      <w:pPr>
        <w:pStyle w:val="Bodytext0"/>
        <w:framePr w:w="9936" w:h="13578" w:hRule="exact" w:wrap="around" w:vAnchor="page" w:hAnchor="page" w:x="1004" w:y="1432"/>
        <w:shd w:val="clear" w:color="auto" w:fill="auto"/>
        <w:ind w:left="20" w:right="20" w:firstLine="860"/>
        <w:jc w:val="both"/>
        <w:rPr>
          <w:sz w:val="22"/>
          <w:szCs w:val="22"/>
        </w:rPr>
      </w:pPr>
      <w:r w:rsidRPr="00B26309">
        <w:rPr>
          <w:sz w:val="22"/>
          <w:szCs w:val="22"/>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1C77BE" w:rsidRPr="00B26309" w:rsidRDefault="00D83DF5">
      <w:pPr>
        <w:pStyle w:val="Bodytext0"/>
        <w:framePr w:w="9936" w:h="13578" w:hRule="exact" w:wrap="around" w:vAnchor="page" w:hAnchor="page" w:x="1004" w:y="1432"/>
        <w:shd w:val="clear" w:color="auto" w:fill="auto"/>
        <w:ind w:left="20" w:right="20" w:firstLine="860"/>
        <w:jc w:val="both"/>
        <w:rPr>
          <w:sz w:val="22"/>
          <w:szCs w:val="22"/>
        </w:rPr>
      </w:pPr>
      <w:r w:rsidRPr="00B26309">
        <w:rPr>
          <w:sz w:val="22"/>
          <w:szCs w:val="22"/>
        </w:rPr>
        <w:t>Учитывая основные педагогические задачи основного общего образования</w:t>
      </w:r>
      <w:r w:rsidRPr="00B26309">
        <w:rPr>
          <w:sz w:val="22"/>
          <w:szCs w:val="22"/>
          <w:vertAlign w:val="superscript"/>
        </w:rPr>
        <w:t>1</w:t>
      </w:r>
      <w:r w:rsidRPr="00B26309">
        <w:rPr>
          <w:sz w:val="22"/>
          <w:szCs w:val="22"/>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1C77BE" w:rsidRPr="00B26309" w:rsidRDefault="00D83DF5">
      <w:pPr>
        <w:pStyle w:val="Bodytext0"/>
        <w:framePr w:w="9936" w:h="13578" w:hRule="exact" w:wrap="around" w:vAnchor="page" w:hAnchor="page" w:x="1004" w:y="1432"/>
        <w:numPr>
          <w:ilvl w:val="0"/>
          <w:numId w:val="4"/>
        </w:numPr>
        <w:shd w:val="clear" w:color="auto" w:fill="auto"/>
        <w:ind w:left="20" w:right="20" w:firstLine="860"/>
        <w:jc w:val="both"/>
        <w:rPr>
          <w:sz w:val="22"/>
          <w:szCs w:val="22"/>
        </w:rPr>
      </w:pPr>
      <w:r w:rsidRPr="00B26309">
        <w:rPr>
          <w:sz w:val="22"/>
          <w:szCs w:val="22"/>
        </w:rPr>
        <w:t xml:space="preserve"> становления устойчивых познавательных интересов обучающихся, в том числе сопровождающего успехами в различных учебных предметах;</w:t>
      </w:r>
    </w:p>
    <w:p w:rsidR="001C77BE" w:rsidRPr="00B26309" w:rsidRDefault="00D83DF5">
      <w:pPr>
        <w:pStyle w:val="Bodytext0"/>
        <w:framePr w:w="9936" w:h="13578" w:hRule="exact" w:wrap="around" w:vAnchor="page" w:hAnchor="page" w:x="1004" w:y="1432"/>
        <w:numPr>
          <w:ilvl w:val="0"/>
          <w:numId w:val="4"/>
        </w:numPr>
        <w:shd w:val="clear" w:color="auto" w:fill="auto"/>
        <w:ind w:left="20" w:right="20" w:firstLine="860"/>
        <w:jc w:val="both"/>
        <w:rPr>
          <w:sz w:val="22"/>
          <w:szCs w:val="22"/>
        </w:rPr>
      </w:pPr>
      <w:r w:rsidRPr="00B26309">
        <w:rPr>
          <w:sz w:val="22"/>
          <w:szCs w:val="22"/>
        </w:rPr>
        <w:t xml:space="preserve">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1C77BE" w:rsidRPr="00B26309" w:rsidRDefault="00D83DF5">
      <w:pPr>
        <w:pStyle w:val="Headerorfooter20"/>
        <w:framePr w:wrap="around" w:vAnchor="page" w:hAnchor="page" w:x="9562"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30</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2"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46" w:h="13311" w:hRule="exact" w:wrap="around" w:vAnchor="page" w:hAnchor="page" w:x="999" w:y="1431"/>
        <w:shd w:val="clear" w:color="auto" w:fill="auto"/>
        <w:ind w:left="20" w:right="20" w:firstLine="860"/>
        <w:jc w:val="both"/>
        <w:rPr>
          <w:sz w:val="22"/>
          <w:szCs w:val="22"/>
        </w:rPr>
      </w:pPr>
      <w:r w:rsidRPr="00B26309">
        <w:rPr>
          <w:sz w:val="22"/>
          <w:szCs w:val="22"/>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 - либо материалов в портфель достижений без согласия обучающегося не допускается.</w:t>
      </w:r>
    </w:p>
    <w:p w:rsidR="001C77BE" w:rsidRPr="00B26309" w:rsidRDefault="00D83DF5">
      <w:pPr>
        <w:pStyle w:val="Bodytext20"/>
        <w:framePr w:w="9946" w:h="13311" w:hRule="exact" w:wrap="around" w:vAnchor="page" w:hAnchor="page" w:x="999" w:y="1431"/>
        <w:shd w:val="clear" w:color="auto" w:fill="auto"/>
        <w:spacing w:before="0"/>
        <w:ind w:left="20" w:right="20" w:firstLine="860"/>
        <w:jc w:val="both"/>
        <w:rPr>
          <w:sz w:val="22"/>
          <w:szCs w:val="22"/>
        </w:rPr>
      </w:pPr>
      <w:r w:rsidRPr="00B26309">
        <w:rPr>
          <w:sz w:val="22"/>
          <w:szCs w:val="22"/>
        </w:rPr>
        <w:t>Итоговая оценка выпускника и её использование при переходе от основного к среднему общему образованию</w:t>
      </w:r>
    </w:p>
    <w:p w:rsidR="001C77BE" w:rsidRPr="00B26309" w:rsidRDefault="00D83DF5">
      <w:pPr>
        <w:pStyle w:val="Bodytext0"/>
        <w:framePr w:w="9946" w:h="13311" w:hRule="exact" w:wrap="around" w:vAnchor="page" w:hAnchor="page" w:x="999" w:y="1431"/>
        <w:shd w:val="clear" w:color="auto" w:fill="auto"/>
        <w:ind w:left="20" w:right="20" w:firstLine="860"/>
        <w:jc w:val="both"/>
        <w:rPr>
          <w:sz w:val="22"/>
          <w:szCs w:val="22"/>
        </w:rPr>
      </w:pPr>
      <w:r w:rsidRPr="00B26309">
        <w:rPr>
          <w:sz w:val="22"/>
          <w:szCs w:val="22"/>
        </w:rPr>
        <w:t xml:space="preserve">На итоговую оценку на ступени основного общего образования обучающихся 6 - 9 классов выносятся </w:t>
      </w:r>
      <w:r w:rsidRPr="00B26309">
        <w:rPr>
          <w:rStyle w:val="BodytextItalicSpacing0pt"/>
          <w:sz w:val="22"/>
          <w:szCs w:val="22"/>
        </w:rPr>
        <w:t>только предметные результаты,</w:t>
      </w:r>
      <w:r w:rsidRPr="00B26309">
        <w:rPr>
          <w:sz w:val="22"/>
          <w:szCs w:val="22"/>
        </w:rPr>
        <w:t xml:space="preserve"> описанные в разделе «Выпускник научится» планируемых результатов основного общего образования.</w:t>
      </w:r>
    </w:p>
    <w:p w:rsidR="001C77BE" w:rsidRPr="00B26309" w:rsidRDefault="00D83DF5">
      <w:pPr>
        <w:pStyle w:val="Bodytext0"/>
        <w:framePr w:w="9946" w:h="13311" w:hRule="exact" w:wrap="around" w:vAnchor="page" w:hAnchor="page" w:x="999" w:y="1431"/>
        <w:shd w:val="clear" w:color="auto" w:fill="auto"/>
        <w:ind w:left="20" w:firstLine="860"/>
        <w:jc w:val="both"/>
        <w:rPr>
          <w:sz w:val="22"/>
          <w:szCs w:val="22"/>
        </w:rPr>
      </w:pPr>
      <w:r w:rsidRPr="00B26309">
        <w:rPr>
          <w:sz w:val="22"/>
          <w:szCs w:val="22"/>
        </w:rPr>
        <w:t>Итоговая оценка выпускника формируется на основе:</w:t>
      </w:r>
    </w:p>
    <w:p w:rsidR="001C77BE" w:rsidRPr="00B26309" w:rsidRDefault="00D83DF5">
      <w:pPr>
        <w:pStyle w:val="Bodytext0"/>
        <w:framePr w:w="9946" w:h="13311" w:hRule="exact" w:wrap="around" w:vAnchor="page" w:hAnchor="page" w:x="999" w:y="1431"/>
        <w:numPr>
          <w:ilvl w:val="0"/>
          <w:numId w:val="4"/>
        </w:numPr>
        <w:shd w:val="clear" w:color="auto" w:fill="auto"/>
        <w:ind w:left="20" w:firstLine="860"/>
        <w:jc w:val="both"/>
        <w:rPr>
          <w:sz w:val="22"/>
          <w:szCs w:val="22"/>
        </w:rPr>
      </w:pPr>
      <w:r w:rsidRPr="00B26309">
        <w:rPr>
          <w:sz w:val="22"/>
          <w:szCs w:val="22"/>
        </w:rPr>
        <w:t xml:space="preserve"> результатов внутришкольного мониторинга образовательных достижений;</w:t>
      </w:r>
    </w:p>
    <w:p w:rsidR="001C77BE" w:rsidRPr="00B26309" w:rsidRDefault="00D83DF5">
      <w:pPr>
        <w:pStyle w:val="Bodytext0"/>
        <w:framePr w:w="9946" w:h="13311" w:hRule="exact" w:wrap="around" w:vAnchor="page" w:hAnchor="page" w:x="999" w:y="1431"/>
        <w:numPr>
          <w:ilvl w:val="0"/>
          <w:numId w:val="4"/>
        </w:numPr>
        <w:shd w:val="clear" w:color="auto" w:fill="auto"/>
        <w:ind w:left="20" w:firstLine="860"/>
        <w:jc w:val="both"/>
        <w:rPr>
          <w:sz w:val="22"/>
          <w:szCs w:val="22"/>
        </w:rPr>
      </w:pPr>
      <w:r w:rsidRPr="00B26309">
        <w:rPr>
          <w:sz w:val="22"/>
          <w:szCs w:val="22"/>
        </w:rPr>
        <w:t xml:space="preserve"> оценок за выполнение итоговых работ по всем учебным предметам;</w:t>
      </w:r>
    </w:p>
    <w:p w:rsidR="001C77BE" w:rsidRPr="00B26309" w:rsidRDefault="00D83DF5">
      <w:pPr>
        <w:pStyle w:val="Bodytext0"/>
        <w:framePr w:w="9946" w:h="13311" w:hRule="exact" w:wrap="around" w:vAnchor="page" w:hAnchor="page" w:x="999" w:y="1431"/>
        <w:numPr>
          <w:ilvl w:val="0"/>
          <w:numId w:val="4"/>
        </w:numPr>
        <w:shd w:val="clear" w:color="auto" w:fill="auto"/>
        <w:ind w:left="20" w:firstLine="860"/>
        <w:jc w:val="both"/>
        <w:rPr>
          <w:sz w:val="22"/>
          <w:szCs w:val="22"/>
        </w:rPr>
      </w:pPr>
      <w:r w:rsidRPr="00B26309">
        <w:rPr>
          <w:sz w:val="22"/>
          <w:szCs w:val="22"/>
        </w:rPr>
        <w:t xml:space="preserve"> оценки за выполнение и защиту индивидуального проекта;</w:t>
      </w:r>
    </w:p>
    <w:p w:rsidR="001C77BE" w:rsidRPr="00B26309" w:rsidRDefault="00D83DF5">
      <w:pPr>
        <w:pStyle w:val="Bodytext0"/>
        <w:framePr w:w="9946" w:h="13311" w:hRule="exact" w:wrap="around" w:vAnchor="page" w:hAnchor="page" w:x="999" w:y="1431"/>
        <w:numPr>
          <w:ilvl w:val="0"/>
          <w:numId w:val="4"/>
        </w:numPr>
        <w:shd w:val="clear" w:color="auto" w:fill="auto"/>
        <w:ind w:left="20" w:firstLine="860"/>
        <w:jc w:val="both"/>
        <w:rPr>
          <w:sz w:val="22"/>
          <w:szCs w:val="22"/>
        </w:rPr>
      </w:pPr>
      <w:r w:rsidRPr="00B26309">
        <w:rPr>
          <w:sz w:val="22"/>
          <w:szCs w:val="22"/>
        </w:rPr>
        <w:t xml:space="preserve"> оценок за работы, выносимые на государственную итоговую аттестацию (далее —</w:t>
      </w:r>
    </w:p>
    <w:p w:rsidR="001C77BE" w:rsidRPr="00B26309" w:rsidRDefault="00D83DF5">
      <w:pPr>
        <w:pStyle w:val="Bodytext0"/>
        <w:framePr w:w="9946" w:h="13311" w:hRule="exact" w:wrap="around" w:vAnchor="page" w:hAnchor="page" w:x="999" w:y="1431"/>
        <w:shd w:val="clear" w:color="auto" w:fill="auto"/>
        <w:ind w:left="20" w:firstLine="0"/>
        <w:rPr>
          <w:sz w:val="22"/>
          <w:szCs w:val="22"/>
        </w:rPr>
      </w:pPr>
      <w:r w:rsidRPr="00B26309">
        <w:rPr>
          <w:sz w:val="22"/>
          <w:szCs w:val="22"/>
        </w:rPr>
        <w:t>ГИА).</w:t>
      </w:r>
    </w:p>
    <w:p w:rsidR="001C77BE" w:rsidRPr="00B26309" w:rsidRDefault="00D83DF5">
      <w:pPr>
        <w:pStyle w:val="Bodytext0"/>
        <w:framePr w:w="9946" w:h="13311" w:hRule="exact" w:wrap="around" w:vAnchor="page" w:hAnchor="page" w:x="999" w:y="1431"/>
        <w:shd w:val="clear" w:color="auto" w:fill="auto"/>
        <w:ind w:left="20" w:right="20" w:firstLine="860"/>
        <w:jc w:val="both"/>
        <w:rPr>
          <w:sz w:val="22"/>
          <w:szCs w:val="22"/>
        </w:rPr>
      </w:pPr>
      <w:r w:rsidRPr="00B26309">
        <w:rPr>
          <w:sz w:val="22"/>
          <w:szCs w:val="22"/>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w:t>
      </w:r>
    </w:p>
    <w:p w:rsidR="001C77BE" w:rsidRPr="00B26309" w:rsidRDefault="00D83DF5">
      <w:pPr>
        <w:pStyle w:val="Bodytext0"/>
        <w:framePr w:w="9946" w:h="13311" w:hRule="exact" w:wrap="around" w:vAnchor="page" w:hAnchor="page" w:x="999" w:y="1431"/>
        <w:shd w:val="clear" w:color="auto" w:fill="auto"/>
        <w:ind w:left="20" w:right="20" w:firstLine="860"/>
        <w:jc w:val="both"/>
        <w:rPr>
          <w:sz w:val="22"/>
          <w:szCs w:val="22"/>
        </w:rPr>
      </w:pPr>
      <w:r w:rsidRPr="00B26309">
        <w:rPr>
          <w:sz w:val="22"/>
          <w:szCs w:val="22"/>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C77BE" w:rsidRPr="00B26309" w:rsidRDefault="00D83DF5">
      <w:pPr>
        <w:pStyle w:val="Bodytext20"/>
        <w:framePr w:w="9946" w:h="13311" w:hRule="exact" w:wrap="around" w:vAnchor="page" w:hAnchor="page" w:x="999" w:y="1431"/>
        <w:shd w:val="clear" w:color="auto" w:fill="auto"/>
        <w:spacing w:before="0"/>
        <w:ind w:left="20" w:right="20" w:firstLine="860"/>
        <w:jc w:val="both"/>
        <w:rPr>
          <w:sz w:val="22"/>
          <w:szCs w:val="22"/>
        </w:rPr>
      </w:pPr>
      <w:r w:rsidRPr="00B26309">
        <w:rPr>
          <w:rStyle w:val="Bodytext2NotBoldSpacing0pt"/>
          <w:sz w:val="22"/>
          <w:szCs w:val="22"/>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B26309">
        <w:rPr>
          <w:sz w:val="22"/>
          <w:szCs w:val="22"/>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1C77BE" w:rsidRPr="00B26309" w:rsidRDefault="00D83DF5">
      <w:pPr>
        <w:pStyle w:val="Bodytext0"/>
        <w:framePr w:w="9946" w:h="13311" w:hRule="exact" w:wrap="around" w:vAnchor="page" w:hAnchor="page" w:x="999" w:y="1431"/>
        <w:shd w:val="clear" w:color="auto" w:fill="auto"/>
        <w:ind w:left="20" w:right="20" w:firstLine="860"/>
        <w:jc w:val="both"/>
        <w:rPr>
          <w:sz w:val="22"/>
          <w:szCs w:val="22"/>
        </w:rPr>
      </w:pPr>
      <w:r w:rsidRPr="00B26309">
        <w:rPr>
          <w:sz w:val="22"/>
          <w:szCs w:val="22"/>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26309">
        <w:rPr>
          <w:rStyle w:val="BodytextBoldSpacing0pt0"/>
          <w:sz w:val="22"/>
          <w:szCs w:val="22"/>
        </w:rPr>
        <w:t xml:space="preserve">выдаче документа государственного образца об уровне образования - аттестата об основном общем образовании </w:t>
      </w:r>
      <w:r w:rsidRPr="00B26309">
        <w:rPr>
          <w:sz w:val="22"/>
          <w:szCs w:val="22"/>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1C77BE" w:rsidRPr="00B26309" w:rsidRDefault="00D83DF5">
      <w:pPr>
        <w:pStyle w:val="Bodytext0"/>
        <w:framePr w:w="9946" w:h="13311" w:hRule="exact" w:wrap="around" w:vAnchor="page" w:hAnchor="page" w:x="999" w:y="1431"/>
        <w:shd w:val="clear" w:color="auto" w:fill="auto"/>
        <w:ind w:left="20" w:right="20" w:firstLine="860"/>
        <w:jc w:val="both"/>
        <w:rPr>
          <w:sz w:val="22"/>
          <w:szCs w:val="22"/>
        </w:rPr>
      </w:pPr>
      <w:r w:rsidRPr="00B26309">
        <w:rPr>
          <w:sz w:val="22"/>
          <w:szCs w:val="22"/>
        </w:rPr>
        <w:t xml:space="preserve">Решение </w:t>
      </w:r>
      <w:r w:rsidRPr="00B26309">
        <w:rPr>
          <w:rStyle w:val="BodytextBoldSpacing0pt0"/>
          <w:sz w:val="22"/>
          <w:szCs w:val="22"/>
        </w:rPr>
        <w:t xml:space="preserve">о выдаче документа государственного образца об уровне образования — аттестата об основном общем образовании </w:t>
      </w:r>
      <w:r w:rsidRPr="00B26309">
        <w:rPr>
          <w:sz w:val="22"/>
          <w:szCs w:val="22"/>
        </w:rPr>
        <w:t xml:space="preserve">принимается одновременно с рассмотрением и утверждением </w:t>
      </w:r>
      <w:r w:rsidRPr="00B26309">
        <w:rPr>
          <w:rStyle w:val="BodytextBoldSpacing0pt0"/>
          <w:sz w:val="22"/>
          <w:szCs w:val="22"/>
        </w:rPr>
        <w:t xml:space="preserve">характеристики обучающегося, </w:t>
      </w:r>
      <w:r w:rsidRPr="00B26309">
        <w:rPr>
          <w:sz w:val="22"/>
          <w:szCs w:val="22"/>
        </w:rPr>
        <w:t>с учётом которой осуществляется приём в профильные классы старшей школы. В характеристике обучающегося:</w:t>
      </w:r>
    </w:p>
    <w:p w:rsidR="001C77BE" w:rsidRPr="00B26309" w:rsidRDefault="00D83DF5">
      <w:pPr>
        <w:pStyle w:val="Bodytext0"/>
        <w:framePr w:w="9946" w:h="13311" w:hRule="exact" w:wrap="around" w:vAnchor="page" w:hAnchor="page" w:x="999" w:y="1431"/>
        <w:numPr>
          <w:ilvl w:val="0"/>
          <w:numId w:val="4"/>
        </w:numPr>
        <w:shd w:val="clear" w:color="auto" w:fill="auto"/>
        <w:ind w:left="20" w:firstLine="860"/>
        <w:jc w:val="both"/>
        <w:rPr>
          <w:sz w:val="22"/>
          <w:szCs w:val="22"/>
        </w:rPr>
      </w:pPr>
      <w:r w:rsidRPr="00B26309">
        <w:rPr>
          <w:sz w:val="22"/>
          <w:szCs w:val="22"/>
        </w:rPr>
        <w:t xml:space="preserve"> отмечаются образовательные достижения и положительные качества обучающегося;</w:t>
      </w:r>
    </w:p>
    <w:p w:rsidR="001C77BE" w:rsidRPr="00B26309" w:rsidRDefault="00D83DF5">
      <w:pPr>
        <w:pStyle w:val="Bodytext0"/>
        <w:framePr w:w="9946" w:h="13311" w:hRule="exact" w:wrap="around" w:vAnchor="page" w:hAnchor="page" w:x="999" w:y="1431"/>
        <w:numPr>
          <w:ilvl w:val="0"/>
          <w:numId w:val="4"/>
        </w:numPr>
        <w:shd w:val="clear" w:color="auto" w:fill="auto"/>
        <w:ind w:left="20" w:right="20" w:firstLine="860"/>
        <w:jc w:val="both"/>
        <w:rPr>
          <w:sz w:val="22"/>
          <w:szCs w:val="22"/>
        </w:rPr>
      </w:pPr>
      <w:r w:rsidRPr="00B26309">
        <w:rPr>
          <w:sz w:val="22"/>
          <w:szCs w:val="22"/>
        </w:rPr>
        <w:t xml:space="preserve">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1C77BE" w:rsidRPr="00B26309" w:rsidRDefault="00D83DF5">
      <w:pPr>
        <w:pStyle w:val="Bodytext0"/>
        <w:framePr w:w="9946" w:h="13311" w:hRule="exact" w:wrap="around" w:vAnchor="page" w:hAnchor="page" w:x="999" w:y="1431"/>
        <w:shd w:val="clear" w:color="auto" w:fill="auto"/>
        <w:ind w:left="20" w:right="20" w:firstLine="860"/>
        <w:jc w:val="both"/>
        <w:rPr>
          <w:sz w:val="22"/>
          <w:szCs w:val="22"/>
        </w:rPr>
      </w:pPr>
      <w:r w:rsidRPr="00B26309">
        <w:rPr>
          <w:sz w:val="22"/>
          <w:szCs w:val="22"/>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1C77BE" w:rsidRPr="00B26309" w:rsidRDefault="00D83DF5">
      <w:pPr>
        <w:pStyle w:val="Headerorfooter20"/>
        <w:framePr w:wrap="around" w:vAnchor="page" w:hAnchor="page" w:x="9557"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31</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296" w:y="848"/>
        <w:shd w:val="clear" w:color="auto" w:fill="auto"/>
        <w:spacing w:line="190" w:lineRule="exact"/>
        <w:ind w:left="20"/>
        <w:rPr>
          <w:sz w:val="22"/>
          <w:szCs w:val="22"/>
        </w:rPr>
      </w:pPr>
      <w:r w:rsidRPr="00B26309">
        <w:rPr>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0C79FA">
      <w:pPr>
        <w:pStyle w:val="Heading20"/>
        <w:framePr w:w="9936" w:h="13013" w:hRule="exact" w:wrap="around" w:vAnchor="page" w:hAnchor="page" w:x="1011" w:y="1280"/>
        <w:numPr>
          <w:ilvl w:val="0"/>
          <w:numId w:val="2"/>
        </w:numPr>
        <w:shd w:val="clear" w:color="auto" w:fill="auto"/>
        <w:tabs>
          <w:tab w:val="left" w:pos="3433"/>
        </w:tabs>
        <w:spacing w:before="0" w:after="308" w:line="280" w:lineRule="exact"/>
        <w:ind w:left="3040"/>
        <w:jc w:val="both"/>
        <w:rPr>
          <w:sz w:val="22"/>
          <w:szCs w:val="22"/>
        </w:rPr>
      </w:pPr>
      <w:bookmarkStart w:id="11" w:name="bookmark11"/>
      <w:r w:rsidRPr="00B26309">
        <w:rPr>
          <w:sz w:val="22"/>
          <w:szCs w:val="22"/>
        </w:rPr>
        <w:t>Содержательный раздел</w:t>
      </w:r>
      <w:bookmarkEnd w:id="11"/>
    </w:p>
    <w:p w:rsidR="001C77BE" w:rsidRPr="00B26309" w:rsidRDefault="00D83DF5" w:rsidP="000C79FA">
      <w:pPr>
        <w:pStyle w:val="Heading30"/>
        <w:framePr w:w="9936" w:h="13013" w:hRule="exact" w:wrap="around" w:vAnchor="page" w:hAnchor="page" w:x="1011" w:y="1280"/>
        <w:numPr>
          <w:ilvl w:val="1"/>
          <w:numId w:val="2"/>
        </w:numPr>
        <w:shd w:val="clear" w:color="auto" w:fill="auto"/>
        <w:tabs>
          <w:tab w:val="left" w:pos="1393"/>
        </w:tabs>
        <w:spacing w:before="0" w:after="0" w:line="274" w:lineRule="exact"/>
        <w:ind w:left="20" w:firstLine="860"/>
        <w:rPr>
          <w:sz w:val="22"/>
          <w:szCs w:val="22"/>
        </w:rPr>
      </w:pPr>
      <w:bookmarkStart w:id="12" w:name="bookmark12"/>
      <w:r w:rsidRPr="00B26309">
        <w:rPr>
          <w:sz w:val="22"/>
          <w:szCs w:val="22"/>
        </w:rPr>
        <w:t>Рабочие программы учебных предметов, дисциплин, курсов, модулей.</w:t>
      </w:r>
      <w:bookmarkEnd w:id="12"/>
    </w:p>
    <w:p w:rsidR="001C77BE" w:rsidRPr="00B26309" w:rsidRDefault="00D83DF5" w:rsidP="000C79FA">
      <w:pPr>
        <w:pStyle w:val="Bodytext0"/>
        <w:framePr w:w="9936" w:h="13013" w:hRule="exact" w:wrap="around" w:vAnchor="page" w:hAnchor="page" w:x="1011" w:y="1280"/>
        <w:shd w:val="clear" w:color="auto" w:fill="auto"/>
        <w:ind w:left="20" w:firstLine="860"/>
        <w:jc w:val="both"/>
        <w:rPr>
          <w:sz w:val="22"/>
          <w:szCs w:val="22"/>
        </w:rPr>
      </w:pPr>
      <w:r w:rsidRPr="00B26309">
        <w:rPr>
          <w:sz w:val="22"/>
          <w:szCs w:val="22"/>
        </w:rPr>
        <w:t>Рабочие программы учебных курсов, предметов, дисциплин включают:</w:t>
      </w:r>
    </w:p>
    <w:p w:rsidR="00A33B98" w:rsidRPr="00B26309" w:rsidRDefault="00A33B98" w:rsidP="000C79FA">
      <w:pPr>
        <w:framePr w:w="9936" w:h="13013" w:hRule="exact" w:wrap="around" w:vAnchor="page" w:hAnchor="page" w:x="1011" w:y="1280"/>
        <w:shd w:val="clear" w:color="auto" w:fill="FFFFFF"/>
        <w:jc w:val="both"/>
        <w:rPr>
          <w:rFonts w:ascii="Times New Roman" w:hAnsi="Times New Roman" w:cs="Times New Roman"/>
          <w:sz w:val="22"/>
          <w:szCs w:val="22"/>
        </w:rPr>
      </w:pPr>
      <w:r w:rsidRPr="00B26309">
        <w:rPr>
          <w:rFonts w:ascii="Times New Roman" w:hAnsi="Times New Roman" w:cs="Times New Roman"/>
          <w:b/>
          <w:sz w:val="22"/>
          <w:szCs w:val="22"/>
        </w:rPr>
        <w:t xml:space="preserve">«Титульный лист» </w:t>
      </w:r>
      <w:r w:rsidRPr="00B26309">
        <w:rPr>
          <w:rFonts w:ascii="Times New Roman" w:hAnsi="Times New Roman" w:cs="Times New Roman"/>
          <w:sz w:val="22"/>
          <w:szCs w:val="22"/>
        </w:rPr>
        <w:t>включает полное название образовательного учреждения, название учебного предмета, класс, уровень общего образования, учебный год.</w:t>
      </w:r>
    </w:p>
    <w:p w:rsidR="00A33B98" w:rsidRPr="00B26309" w:rsidRDefault="00A33B98" w:rsidP="000C79FA">
      <w:pPr>
        <w:framePr w:w="9936" w:h="13013" w:hRule="exact" w:wrap="around" w:vAnchor="page" w:hAnchor="page" w:x="1011" w:y="1280"/>
        <w:shd w:val="clear" w:color="auto" w:fill="FFFFFF"/>
        <w:jc w:val="both"/>
        <w:rPr>
          <w:rFonts w:ascii="Times New Roman" w:hAnsi="Times New Roman" w:cs="Times New Roman"/>
          <w:sz w:val="22"/>
          <w:szCs w:val="22"/>
        </w:rPr>
      </w:pPr>
      <w:r w:rsidRPr="00B26309">
        <w:rPr>
          <w:rFonts w:ascii="Times New Roman" w:hAnsi="Times New Roman" w:cs="Times New Roman"/>
          <w:b/>
          <w:sz w:val="22"/>
          <w:szCs w:val="22"/>
        </w:rPr>
        <w:t>Раздел 1«Пояснительная записка»</w:t>
      </w:r>
      <w:r w:rsidRPr="00B26309">
        <w:rPr>
          <w:rFonts w:ascii="Times New Roman" w:hAnsi="Times New Roman" w:cs="Times New Roman"/>
          <w:sz w:val="22"/>
          <w:szCs w:val="22"/>
        </w:rPr>
        <w:t xml:space="preserve"> конкретизирует нормативные акты и учебно-методические документы, на основании которых разработана рабочая программа.</w:t>
      </w:r>
    </w:p>
    <w:p w:rsidR="00A33B98" w:rsidRPr="00B26309" w:rsidRDefault="00A33B98" w:rsidP="000C79FA">
      <w:pPr>
        <w:framePr w:w="9936" w:h="13013" w:hRule="exact" w:wrap="around" w:vAnchor="page" w:hAnchor="page" w:x="1011" w:y="1280"/>
        <w:shd w:val="clear" w:color="auto" w:fill="FFFFFF"/>
        <w:jc w:val="both"/>
        <w:rPr>
          <w:rFonts w:ascii="Times New Roman" w:hAnsi="Times New Roman" w:cs="Times New Roman"/>
          <w:sz w:val="22"/>
          <w:szCs w:val="22"/>
        </w:rPr>
      </w:pPr>
      <w:r w:rsidRPr="00B26309">
        <w:rPr>
          <w:rFonts w:ascii="Times New Roman" w:hAnsi="Times New Roman" w:cs="Times New Roman"/>
          <w:b/>
          <w:sz w:val="22"/>
          <w:szCs w:val="22"/>
        </w:rPr>
        <w:t>Раздел 2 «Планируемые результаты освоения  учебного предмета курса, предмета»</w:t>
      </w:r>
      <w:r w:rsidRPr="00B26309">
        <w:rPr>
          <w:rFonts w:ascii="Times New Roman" w:hAnsi="Times New Roman" w:cs="Times New Roman"/>
          <w:sz w:val="22"/>
          <w:szCs w:val="22"/>
        </w:rPr>
        <w:t xml:space="preserve"> отражают индивидуальные,  общественные  и государственные потребности, сформулированные с учетом возрастных и индивидуальных  особенностей обучающихся</w:t>
      </w:r>
    </w:p>
    <w:p w:rsidR="00A33B98" w:rsidRPr="00B26309" w:rsidRDefault="00A33B98" w:rsidP="000C79FA">
      <w:pPr>
        <w:framePr w:w="9936" w:h="13013" w:hRule="exact" w:wrap="around" w:vAnchor="page" w:hAnchor="page" w:x="1011" w:y="1280"/>
        <w:shd w:val="clear" w:color="auto" w:fill="FFFFFF"/>
        <w:jc w:val="both"/>
        <w:rPr>
          <w:rFonts w:ascii="Times New Roman" w:hAnsi="Times New Roman" w:cs="Times New Roman"/>
          <w:sz w:val="22"/>
          <w:szCs w:val="22"/>
        </w:rPr>
      </w:pPr>
      <w:r w:rsidRPr="00B26309">
        <w:rPr>
          <w:rFonts w:ascii="Times New Roman" w:hAnsi="Times New Roman" w:cs="Times New Roman"/>
          <w:b/>
          <w:sz w:val="22"/>
          <w:szCs w:val="22"/>
        </w:rPr>
        <w:t>Раздел 3 «Содержание учебного предмета»</w:t>
      </w:r>
      <w:r w:rsidRPr="00B26309">
        <w:rPr>
          <w:rFonts w:ascii="Times New Roman" w:hAnsi="Times New Roman" w:cs="Times New Roman"/>
          <w:sz w:val="22"/>
          <w:szCs w:val="22"/>
        </w:rPr>
        <w:t xml:space="preserve"> включает наименование разделов, характеристике основных содержательных линий, тем ,перечень лабораторных, практических работ, экскурсий, направление проектной деятельности учащихся, использование резерва учебного времени.В рабочих программах курсов внеурочной деятельности указываются формы организации и виды деятельности.</w:t>
      </w:r>
    </w:p>
    <w:p w:rsidR="00A33B98" w:rsidRPr="00B26309" w:rsidRDefault="00A33B98" w:rsidP="000C79FA">
      <w:pPr>
        <w:framePr w:w="9936" w:h="13013" w:hRule="exact" w:wrap="around" w:vAnchor="page" w:hAnchor="page" w:x="1011" w:y="1280"/>
        <w:shd w:val="clear" w:color="auto" w:fill="FFFFFF"/>
        <w:jc w:val="both"/>
        <w:rPr>
          <w:rFonts w:ascii="Times New Roman" w:hAnsi="Times New Roman" w:cs="Times New Roman"/>
          <w:sz w:val="22"/>
          <w:szCs w:val="22"/>
        </w:rPr>
      </w:pPr>
      <w:r w:rsidRPr="00B26309">
        <w:rPr>
          <w:rFonts w:ascii="Times New Roman" w:hAnsi="Times New Roman" w:cs="Times New Roman"/>
          <w:b/>
          <w:sz w:val="22"/>
          <w:szCs w:val="22"/>
        </w:rPr>
        <w:t>Раздел 4 «Тематическое планирование»</w:t>
      </w:r>
      <w:r w:rsidRPr="00B26309">
        <w:rPr>
          <w:rFonts w:ascii="Times New Roman" w:hAnsi="Times New Roman" w:cs="Times New Roman"/>
          <w:sz w:val="22"/>
          <w:szCs w:val="22"/>
        </w:rPr>
        <w:t xml:space="preserve"> с указанием количества часов, отводимых на освоение каждой темы.</w:t>
      </w:r>
    </w:p>
    <w:p w:rsidR="00A33B98" w:rsidRPr="00B26309" w:rsidRDefault="00A33B98" w:rsidP="000C79FA">
      <w:pPr>
        <w:framePr w:w="9936" w:h="13013" w:hRule="exact" w:wrap="around" w:vAnchor="page" w:hAnchor="page" w:x="1011" w:y="1280"/>
        <w:shd w:val="clear" w:color="auto" w:fill="FFFFFF"/>
        <w:jc w:val="both"/>
        <w:rPr>
          <w:rFonts w:ascii="Times New Roman" w:hAnsi="Times New Roman" w:cs="Times New Roman"/>
          <w:sz w:val="22"/>
          <w:szCs w:val="22"/>
        </w:rPr>
      </w:pPr>
      <w:r w:rsidRPr="00B26309">
        <w:rPr>
          <w:rFonts w:ascii="Times New Roman" w:hAnsi="Times New Roman" w:cs="Times New Roman"/>
          <w:b/>
          <w:sz w:val="22"/>
          <w:szCs w:val="22"/>
        </w:rPr>
        <w:t>Раздел 5 «Календарно-тематическое планирование»</w:t>
      </w:r>
      <w:r w:rsidRPr="00B26309">
        <w:rPr>
          <w:rFonts w:ascii="Times New Roman" w:hAnsi="Times New Roman" w:cs="Times New Roman"/>
          <w:sz w:val="22"/>
          <w:szCs w:val="22"/>
        </w:rPr>
        <w:t xml:space="preserve"> включает дату проведения урока, раздел, тему урока,  количество часов.</w:t>
      </w:r>
    </w:p>
    <w:p w:rsidR="001C77BE" w:rsidRPr="00B26309" w:rsidRDefault="00A33B98" w:rsidP="000C79FA">
      <w:pPr>
        <w:pStyle w:val="Bodytext31"/>
        <w:framePr w:w="9936" w:h="13013" w:hRule="exact" w:wrap="around" w:vAnchor="page" w:hAnchor="page" w:x="1011" w:y="1280"/>
        <w:shd w:val="clear" w:color="auto" w:fill="auto"/>
        <w:spacing w:after="471"/>
        <w:ind w:right="20" w:firstLine="0"/>
        <w:rPr>
          <w:sz w:val="22"/>
          <w:szCs w:val="22"/>
        </w:rPr>
      </w:pPr>
      <w:r w:rsidRPr="00B26309">
        <w:rPr>
          <w:rStyle w:val="Bodytext3NotItalicSpacing0pt"/>
          <w:sz w:val="22"/>
          <w:szCs w:val="22"/>
        </w:rPr>
        <w:t xml:space="preserve">   </w:t>
      </w:r>
      <w:r w:rsidR="00D83DF5" w:rsidRPr="00B26309">
        <w:rPr>
          <w:rStyle w:val="Bodytext3NotItalicSpacing0pt"/>
          <w:sz w:val="22"/>
          <w:szCs w:val="22"/>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w:t>
      </w:r>
      <w:r w:rsidR="00D83DF5" w:rsidRPr="00B26309">
        <w:rPr>
          <w:sz w:val="22"/>
          <w:szCs w:val="22"/>
        </w:rPr>
        <w:t>(Полное изложение рабочих программ учебных предметов, курсов, предусмотренных к изучению на ступени основного общего образования приведено в электронном Приложении к данной основной образовательной программе.)</w:t>
      </w:r>
    </w:p>
    <w:p w:rsidR="001C77BE" w:rsidRPr="00B26309" w:rsidRDefault="00D83DF5">
      <w:pPr>
        <w:pStyle w:val="Headerorfooter20"/>
        <w:framePr w:wrap="around" w:vAnchor="page" w:hAnchor="page" w:x="9565"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69</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0C79FA" w:rsidRPr="00B26309" w:rsidRDefault="000C79FA" w:rsidP="00202D20">
      <w:pPr>
        <w:widowControl/>
        <w:numPr>
          <w:ilvl w:val="0"/>
          <w:numId w:val="76"/>
        </w:numPr>
        <w:ind w:left="0" w:firstLine="0"/>
        <w:jc w:val="center"/>
        <w:rPr>
          <w:rFonts w:ascii="Times New Roman" w:eastAsia="Arial" w:hAnsi="Times New Roman" w:cs="Times New Roman"/>
          <w:b/>
        </w:rPr>
      </w:pPr>
      <w:bookmarkStart w:id="13" w:name="bookmark69"/>
      <w:r w:rsidRPr="00B26309">
        <w:rPr>
          <w:rFonts w:ascii="Times New Roman" w:eastAsia="Arial" w:hAnsi="Times New Roman" w:cs="Times New Roman"/>
          <w:b/>
        </w:rPr>
        <w:lastRenderedPageBreak/>
        <w:t>СОДЕРЖАНИЕ УЧЕБНОГО ПРЕДМЕТА «РУССКИЙ ЯЗЫК» 8 КЛАСС</w:t>
      </w:r>
    </w:p>
    <w:p w:rsidR="000C79FA" w:rsidRPr="00B26309" w:rsidRDefault="000C79FA" w:rsidP="000C79FA">
      <w:pPr>
        <w:jc w:val="both"/>
        <w:rPr>
          <w:rFonts w:ascii="Times New Roman" w:eastAsia="Times New Roman" w:hAnsi="Times New Roman" w:cs="Times New Roman"/>
          <w:bCs/>
          <w:iCs/>
          <w:bdr w:val="none" w:sz="0" w:space="0" w:color="auto" w:frame="1"/>
        </w:rPr>
      </w:pP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ВВЕДЕНИ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Русский язык — родной язык. Повторение изученного в 5—7 классах.</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СИНТАКСИС И ПУНКТУАЦ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ОНЯТИЕ О СИНТАКСИС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Словосочетание и предложение как единицы синтаксиса. Виды синтаксической связи. Средства синтаксической связ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Способы подчинительной связ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УНКТУАЦИЯ КАК СИСТЕМА ЗНАКОВ ПРЕПИНА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И ПРАВИЛ ИХ ИСПОЛЬЗОВА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ринципы русской пунктуации. Знаки препинания и их функци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диночные и парные знаки препинания. Сочетания знаков препина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СЛОВОСОЧЕТАНИ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сновные виды словосочетаний: подчинительные и сочинительны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Строение и грамматическое значение словосочетаний. Цельные словосочета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РЕДЛОЖЕНИ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онятие о предложении. Строение предложения. Интонация конца пред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Грамматическая основа предложения. Предложения простые и сложные. Предложения утвердительные и отрицательные. Виды предложений по цели высказывания. Виды предложений по эмоциональной окраск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РОСТОЕ ПРЕДЛОЖЕНИ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сновные виды простого пред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орядок слов в предложении. Логическое ударени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ГЛАВНЫЕ ЧЛЕНЫ ПРЕД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одлежащее. Способы его выра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Сказуемое. Основные типы сказуемого: простое глагольное, составное глагольное, составное именно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собенности связи подлежащего и сказуемого. Тире между подлежащим и сказуемым.</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ВТОРОСТЕПЕННЫЕ ЧЛЕНЫ ПРЕД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пределение. Согласованное и несогласованное определени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риложение как вид определения. Дефис при приложени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Дополнение. Его основные значения и способы выра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бстоятельство. Его основные значения и способы выра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Многозначные члены предложения. Распространённые члены пред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Синтаксические функции инфинитива.</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Выделение  запятыми  обстоятельств,  выраженных  деепричастными и сравнительными оборотами, а также обстоятельств с предлогом несмотря на.</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ДНОСОСТАВНЫЕ ПРЕД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онятие об односоставных предложениях. Основные виды односоставных предложений по строению и значению: определённо-личные, неопределённо-личные, безличные, назывны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собенности использования односоставных предложений в реч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Синонимика двусоставных и односоставных предложений.</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Знаки препинания в конце назывных предложений.</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ОЛНЫЕ И НЕПОЛНЫЕ ПРЕД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Неполные предложения в реч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Строение и значение неполных предложений. Тире в неполном предложени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СЛОЖНЁННОЕ ПРЕДЛОЖЕНИ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РЕДЛОЖЕНИЯ С ОДНОРОДНЫМИ ЧЛЕНАМ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онятие об однородных членах предложения. Средства связи однородных членов.</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Союзы при однородных членах, их разряды по значению. Запятая между однородными членам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днородные и неоднородные определения. Обобщающие слова в предложениях с однородными членам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Знаки препинания при обобщающих словах в предложениях с однородными членам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РЕДЛОЖЕНИЯ С ОБОСОБЛЕННЫМИ ЧЛЕНАМ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онятие об обособленных членах предложения, их роль в реч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бщие условия обособления определений.</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бособление определений, выраженных причастиями и прилагательными с зависимыми от них словам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Знаки препинания при обособленных согласованных определениях.</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бособленные при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 xml:space="preserve">Знаки препинания при обособленных приложениях. Обособленные обстоятельства. Способы их </w:t>
      </w:r>
      <w:r w:rsidRPr="00B26309">
        <w:rPr>
          <w:rFonts w:ascii="Times New Roman" w:eastAsia="Times New Roman" w:hAnsi="Times New Roman" w:cs="Times New Roman"/>
          <w:bCs/>
          <w:iCs/>
          <w:bdr w:val="none" w:sz="0" w:space="0" w:color="auto" w:frame="1"/>
        </w:rPr>
        <w:lastRenderedPageBreak/>
        <w:t>выражения и разновидности знач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Выделение  запятыми  обстоятельств,  выраженных  деепричастиями и деепричастными оборотами, а также существительными с предлогом несмотря на и др.</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бособленные уточняющие члены пред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Знаки препинания при обособленных уточняющих членах пред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РЕДЛОЖЕНИЯ С ВВОДНЫМИ СЛОВАМИ, СЛОВОСОЧЕТАНИЯМ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РЕДЛОЖЕНИЯМИ И С ОБРАЩЕНИЯМ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Вводные слова (словосочетания) как средство выражения отношения говорящего к своему сообщению и как средство связи между предложениями в тексте. Интонация вводност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сновные смысловые разряды вводных слов. Вводные пред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Синонимия вводных конструкций.</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Знаки препинания в предложении с вводными словами, словосочетаниям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Выделение на письме вводных предложений.</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Вставные конструкции как средство пояснения, уточнения, обогащения содержания высказывания. Их выделение интонацией в устной речи и знаками препинания на письм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бращение, средства его выражения, включая звательную интонацию. Роль обращения в речевом общении. Этические нормы использования обращений.</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собенности выражения обращений в разговорной и художественной реч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Знаки препинания при обращении Слова-предложения</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Особенности строения, значения и употребления слов-предложений в реч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унктуационное оформление слов-предложений.</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ПОВТОРЕНИЕ</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II. Развитие связной речи</w:t>
      </w:r>
    </w:p>
    <w:p w:rsidR="000C79FA" w:rsidRPr="00B26309" w:rsidRDefault="000C79FA" w:rsidP="000C79FA">
      <w:pPr>
        <w:jc w:val="both"/>
        <w:rPr>
          <w:rFonts w:ascii="Times New Roman" w:eastAsia="Times New Roman" w:hAnsi="Times New Roman" w:cs="Times New Roman"/>
          <w:bCs/>
          <w:iCs/>
          <w:bdr w:val="none" w:sz="0" w:space="0" w:color="auto" w:frame="1"/>
        </w:rPr>
      </w:pPr>
      <w:r w:rsidRPr="00B26309">
        <w:rPr>
          <w:rFonts w:ascii="Times New Roman" w:eastAsia="Times New Roman" w:hAnsi="Times New Roman" w:cs="Times New Roman"/>
          <w:bCs/>
          <w:iCs/>
          <w:bdr w:val="none" w:sz="0" w:space="0" w:color="auto" w:frame="1"/>
        </w:rPr>
        <w:t>Углубление изученных ранее понятий связной речи. Расширение понятий о публицистическом и художественном стилях. Углубление понятия о средствах связи частей текста.</w:t>
      </w:r>
    </w:p>
    <w:p w:rsidR="000C79FA" w:rsidRPr="00B26309" w:rsidRDefault="000C79FA" w:rsidP="00202D20">
      <w:pPr>
        <w:widowControl/>
        <w:numPr>
          <w:ilvl w:val="0"/>
          <w:numId w:val="76"/>
        </w:numPr>
        <w:ind w:left="0" w:firstLine="0"/>
        <w:jc w:val="center"/>
        <w:rPr>
          <w:rFonts w:ascii="Times New Roman" w:eastAsia="Arial" w:hAnsi="Times New Roman" w:cs="Times New Roman"/>
          <w:b/>
        </w:rPr>
      </w:pPr>
      <w:r w:rsidRPr="00B26309">
        <w:rPr>
          <w:rFonts w:ascii="Times New Roman" w:eastAsia="Arial" w:hAnsi="Times New Roman" w:cs="Times New Roman"/>
          <w:b/>
        </w:rPr>
        <w:t>СОДЕРЖАНИЕ УЧЕБНОГО ПРЕДМЕТА «РУССКИЙ ЯЗЫК» 9 КЛАСС</w:t>
      </w:r>
    </w:p>
    <w:p w:rsidR="000C79FA" w:rsidRPr="00B26309" w:rsidRDefault="000C79FA" w:rsidP="000C79FA">
      <w:pPr>
        <w:jc w:val="both"/>
        <w:rPr>
          <w:rFonts w:ascii="Times New Roman" w:eastAsia="Arial" w:hAnsi="Times New Roman" w:cs="Times New Roman"/>
        </w:rPr>
      </w:pP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ВВЕДЕНИЕ</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Богатство, образность, точность русского языка. Повторение изученного в 8 классе.</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СИНТАКСИС И ПУНКТУАЦИЯ</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СЛОЖНОЕ ПРЕДЛОЖЕНИЕ</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Смысловое, структурное и интонационное единство сложного предлож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Основные виды сложных предложений по характеру отношений и средствам связи между их частям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ЛОЖНОСОЧИНЁННЫЕ ПРЕДЛОЖ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мысловые отношения между частями сложносочинённого предложения. Интонация и сочинительные союзы как средство связи его частей. Значения сочинительных союз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Знаки препинания в сложносочинённых предложениях.</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ЛОЖНОПОДЧИНЁННЫЕ ПРЕДЛОЖ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троение сложноподчинённых предложений. Главные и придаточные предлож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Интонация, подчинительные союзы и союзные слова, указательные слова как средство связи частей сложноподчинённого предлож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Виды придаточных предложений: подлежащные, сказуемные, определительные, дополнительные, обстоятельственные. Синонимика простых и сложноподчинённых предложе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ложноподчинённые предложения с несколькими придаточным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Запятая в сложноподчинённых предложениях с несколькими придаточными. СЛОЖНЫЕ БЕССОЮЗНЫЕ ПРЕДЛОЖ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Значения сложных бессоюзных предложений. Интонационные средства их выраж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Знаки препинания в сложных бессоюзных предложениях.</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ЛОЖНЫЕ ПРЕДЛОЖЕНИЯ С РАЗНЫМИ ВИДАМИ СВЯЗ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Понятие о сложных предложениях с разными видами связи. Запятая при стечении сочинительных и подчинительных союз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ПОСОБЫ ПЕРЕДАЧИ ЧУЖОЙ РЕЧ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Предложения с прямой речью. Предложения с косвенной речью.</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инонимия предложений с прямой и косвенной речью. Цитаты. Способы цитирова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Знаки препинания в предложениях с прямой речью. Знаки препинания в предложениях с косвенной речью. Знаки препинания при цитатах.</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ОБЩИЕ СВЕДЕНИЯ О РУССКОМ ЯЗЫК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Русский язык - государственный язык Российской Федерации и язык межнационального общения. Русский язык в современном мире. Русский язык среди других славянских язык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lastRenderedPageBreak/>
        <w:t>Русский язык как первоэлемент великой русской литератур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Русский язык как развивающееся явлени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Систематизация и обобщение изученного в 5-9 классах </w:t>
      </w:r>
    </w:p>
    <w:p w:rsidR="000C79FA" w:rsidRPr="00B26309" w:rsidRDefault="000C79FA" w:rsidP="000C79FA">
      <w:pPr>
        <w:jc w:val="both"/>
        <w:rPr>
          <w:rFonts w:ascii="Times New Roman" w:eastAsia="Arial" w:hAnsi="Times New Roman" w:cs="Times New Roman"/>
        </w:rPr>
      </w:pPr>
      <w:r w:rsidRPr="00B26309">
        <w:rPr>
          <w:rFonts w:ascii="Times New Roman" w:eastAsia="Times New Roman" w:hAnsi="Times New Roman" w:cs="Times New Roman"/>
        </w:rPr>
        <w:t>РАЗВИТИЕ СВЯЗНОЙ РЕЧИ: Систематизация и обобщение основных понятий связной речи, служащих базой для создания высказываний в устной и письменной формах в соответствии с определённой темой и основной мыслью высказывания, типом речи и стилем высказывания, с использованием разнообразных изобразительно-выразительных средств языка, с соблюдением норм литературной речи. Углублённое понятие о научном стиле</w:t>
      </w:r>
      <w:r w:rsidRPr="00B26309">
        <w:rPr>
          <w:rFonts w:ascii="Times New Roman" w:eastAsia="Arial" w:hAnsi="Times New Roman" w:cs="Times New Roman"/>
        </w:rPr>
        <w:t xml:space="preserve"> и стиле художественной литературы.</w:t>
      </w:r>
    </w:p>
    <w:p w:rsidR="000C79FA" w:rsidRPr="00B26309" w:rsidRDefault="000C79FA" w:rsidP="00202D20">
      <w:pPr>
        <w:widowControl/>
        <w:numPr>
          <w:ilvl w:val="0"/>
          <w:numId w:val="77"/>
        </w:numPr>
        <w:ind w:left="0" w:firstLine="0"/>
        <w:jc w:val="center"/>
        <w:rPr>
          <w:rFonts w:ascii="Times New Roman" w:eastAsia="Arial" w:hAnsi="Times New Roman" w:cs="Times New Roman"/>
          <w:b/>
        </w:rPr>
      </w:pPr>
      <w:r w:rsidRPr="00B26309">
        <w:rPr>
          <w:rFonts w:ascii="Times New Roman" w:eastAsia="Arial" w:hAnsi="Times New Roman" w:cs="Times New Roman"/>
          <w:b/>
        </w:rPr>
        <w:t>СОДЕРЖАНИЕ УЧЕБНОГО ПРЕДМЕТА «ЛИТЕРАТУРА» ВОСЬМОЙ  КЛАСС</w:t>
      </w:r>
    </w:p>
    <w:p w:rsidR="000C79FA" w:rsidRPr="00B26309" w:rsidRDefault="000C79FA" w:rsidP="000C79FA">
      <w:pPr>
        <w:jc w:val="both"/>
        <w:rPr>
          <w:rFonts w:ascii="Times New Roman" w:eastAsia="Arial" w:hAnsi="Times New Roman" w:cs="Times New Roman"/>
          <w:b/>
        </w:rPr>
      </w:pPr>
      <w:r w:rsidRPr="00B26309">
        <w:rPr>
          <w:rFonts w:ascii="Times New Roman" w:eastAsia="Arial" w:hAnsi="Times New Roman" w:cs="Times New Roman"/>
          <w:b/>
        </w:rPr>
        <w:t>Введени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УСТНОЕ  НАРОДНОЕ  ТВОРЧЕСТВО</w:t>
      </w:r>
    </w:p>
    <w:p w:rsidR="000C79FA" w:rsidRPr="00B26309" w:rsidRDefault="000C79FA" w:rsidP="000C79FA">
      <w:pPr>
        <w:jc w:val="both"/>
        <w:rPr>
          <w:rFonts w:ascii="Times New Roman" w:eastAsia="Times New Roman" w:hAnsi="Times New Roman" w:cs="Times New Roman"/>
          <w:b/>
          <w:i/>
        </w:rPr>
      </w:pPr>
      <w:r w:rsidRPr="00B26309">
        <w:rPr>
          <w:rFonts w:ascii="Times New Roman" w:eastAsia="Times New Roman" w:hAnsi="Times New Roman" w:cs="Times New Roman"/>
        </w:rPr>
        <w:t xml:space="preserve">В мире русской народной песни (лирические, исторические песни). Отражение жизни народа в народной песне: </w:t>
      </w:r>
      <w:r w:rsidRPr="00B26309">
        <w:rPr>
          <w:rFonts w:ascii="Times New Roman" w:eastAsia="Times New Roman" w:hAnsi="Times New Roman" w:cs="Times New Roman"/>
          <w:b/>
          <w:i/>
        </w:rPr>
        <w:t>«В тёмном лесе»,«Уж ты ночка, ноченька тёмная...», «Вдоль по улице метелица метёт...», «Пугачёв в темнице», «Пугачёв казнён».</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Частушки </w:t>
      </w:r>
      <w:r w:rsidRPr="00B26309">
        <w:rPr>
          <w:rFonts w:ascii="Times New Roman" w:eastAsia="Times New Roman" w:hAnsi="Times New Roman" w:cs="Times New Roman"/>
        </w:rPr>
        <w:t>как малый песенный жанр. Отражение различных сторон жизни народа в частушках. Разнообразие тематики частушек. Поэтика частушек.</w:t>
      </w:r>
    </w:p>
    <w:p w:rsidR="000C79FA" w:rsidRPr="00B26309" w:rsidRDefault="000C79FA" w:rsidP="000C79FA">
      <w:pPr>
        <w:tabs>
          <w:tab w:val="left" w:pos="1340"/>
          <w:tab w:val="left" w:pos="1800"/>
          <w:tab w:val="left" w:pos="3220"/>
          <w:tab w:val="left" w:pos="3840"/>
          <w:tab w:val="left" w:pos="4720"/>
          <w:tab w:val="left" w:pos="5740"/>
        </w:tabs>
        <w:jc w:val="both"/>
        <w:rPr>
          <w:rFonts w:ascii="Times New Roman" w:eastAsia="Times New Roman" w:hAnsi="Times New Roman" w:cs="Times New Roman"/>
        </w:rPr>
      </w:pPr>
      <w:r w:rsidRPr="00B26309">
        <w:rPr>
          <w:rFonts w:ascii="Times New Roman" w:eastAsia="Times New Roman" w:hAnsi="Times New Roman" w:cs="Times New Roman"/>
          <w:b/>
        </w:rPr>
        <w:t>Предания</w:t>
      </w:r>
      <w:r w:rsidRPr="00B26309">
        <w:rPr>
          <w:rFonts w:ascii="Times New Roman" w:eastAsia="Times New Roman" w:hAnsi="Times New Roman" w:cs="Times New Roman"/>
        </w:rPr>
        <w:tab/>
        <w:t>как</w:t>
      </w:r>
      <w:r w:rsidRPr="00B26309">
        <w:rPr>
          <w:rFonts w:ascii="Times New Roman" w:eastAsia="Times New Roman" w:hAnsi="Times New Roman" w:cs="Times New Roman"/>
        </w:rPr>
        <w:tab/>
        <w:t>исторический</w:t>
      </w:r>
      <w:r w:rsidRPr="00B26309">
        <w:rPr>
          <w:rFonts w:ascii="Times New Roman" w:eastAsia="Times New Roman" w:hAnsi="Times New Roman" w:cs="Times New Roman"/>
        </w:rPr>
        <w:tab/>
        <w:t>жанр</w:t>
      </w:r>
      <w:r w:rsidRPr="00B26309">
        <w:rPr>
          <w:rFonts w:ascii="Times New Roman" w:eastAsia="Times New Roman" w:hAnsi="Times New Roman" w:cs="Times New Roman"/>
        </w:rPr>
        <w:tab/>
        <w:t>русской</w:t>
      </w:r>
      <w:r w:rsidRPr="00B26309">
        <w:rPr>
          <w:rFonts w:ascii="Times New Roman" w:eastAsia="Times New Roman" w:hAnsi="Times New Roman" w:cs="Times New Roman"/>
        </w:rPr>
        <w:tab/>
        <w:t>народной</w:t>
      </w:r>
      <w:r w:rsidRPr="00B26309">
        <w:rPr>
          <w:rFonts w:ascii="Times New Roman" w:eastAsia="Times New Roman" w:hAnsi="Times New Roman" w:cs="Times New Roman"/>
        </w:rPr>
        <w:tab/>
        <w:t>проз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О Пугачёве», «О покорении Сибири Ермаком...». </w:t>
      </w:r>
      <w:r w:rsidRPr="00B26309">
        <w:rPr>
          <w:rFonts w:ascii="Times New Roman" w:eastAsia="Times New Roman" w:hAnsi="Times New Roman" w:cs="Times New Roman"/>
        </w:rPr>
        <w:t>Особенности содержания и формы народных преда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Народная песня, частушка (развитие представлений). Предание (развитие представлений).</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ИЗ  ДРЕВНЕРУССКОЙ  ЛИТЕРАТУР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Из </w:t>
      </w:r>
      <w:r w:rsidRPr="00B26309">
        <w:rPr>
          <w:rFonts w:ascii="Times New Roman" w:eastAsia="Times New Roman" w:hAnsi="Times New Roman" w:cs="Times New Roman"/>
          <w:b/>
          <w:i/>
        </w:rPr>
        <w:t>«Жития Александра Невского»</w:t>
      </w:r>
      <w:r w:rsidRPr="00B26309">
        <w:rPr>
          <w:rFonts w:ascii="Times New Roman" w:eastAsia="Times New Roman" w:hAnsi="Times New Roman" w:cs="Times New Roman"/>
        </w:rPr>
        <w:t>. Защита русских земель от нашествий и набегов врагов. Бранные подвиги Александра Невского и его духовный подвиг самопожертвова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Художественные особенности воинской повести и жития. </w:t>
      </w:r>
      <w:r w:rsidRPr="00B26309">
        <w:rPr>
          <w:rFonts w:ascii="Times New Roman" w:eastAsia="Times New Roman" w:hAnsi="Times New Roman" w:cs="Times New Roman"/>
          <w:b/>
          <w:i/>
        </w:rPr>
        <w:t xml:space="preserve">«Шемякин суд». </w:t>
      </w:r>
      <w:r w:rsidRPr="00B26309">
        <w:rPr>
          <w:rFonts w:ascii="Times New Roman" w:eastAsia="Times New Roman" w:hAnsi="Times New Roman" w:cs="Times New Roman"/>
        </w:rPr>
        <w:t>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Шемякин суд» — «кривосуд» (Шемяка «посулы любил, потому так он и судил»). Особенности поэтики бытовой сатирической повест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Летопись. Древнерусская воин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ИЗ  ЛИТЕРАТУРЫ  XVIII  ВЕ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Денис Иванович Фонвизин. </w:t>
      </w:r>
      <w:r w:rsidRPr="00B26309">
        <w:rPr>
          <w:rFonts w:ascii="Times New Roman" w:eastAsia="Times New Roman" w:hAnsi="Times New Roman" w:cs="Times New Roman"/>
        </w:rPr>
        <w:t>Слово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Недоросль» </w:t>
      </w:r>
      <w:r w:rsidRPr="00B26309">
        <w:rPr>
          <w:rFonts w:ascii="Times New Roman" w:eastAsia="Times New Roman" w:hAnsi="Times New Roman" w:cs="Times New Roman"/>
          <w:i/>
        </w:rPr>
        <w:t>(сцены)</w:t>
      </w:r>
      <w:r w:rsidRPr="00B26309">
        <w:rPr>
          <w:rFonts w:ascii="Times New Roman" w:eastAsia="Times New Roman" w:hAnsi="Times New Roman" w:cs="Times New Roman"/>
        </w:rPr>
        <w:t>. Сатирическая направленность комедии.</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Проблема воспитания истинного гражданина. Социальн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Понятие о классицизме. Основные правила классицизма в драматическом произведении.</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ИЗ  ЛИТЕРАТУРЫ  XIX  ВЕ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Иван Андреевич Крылов. </w:t>
      </w:r>
      <w:r w:rsidRPr="00B26309">
        <w:rPr>
          <w:rFonts w:ascii="Times New Roman" w:eastAsia="Times New Roman" w:hAnsi="Times New Roman" w:cs="Times New Roman"/>
        </w:rPr>
        <w:t>Поэт и мудрец. Язвительный сатирик</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rPr>
        <w:t>и баснописец. Краткий рассказ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Обоз». </w:t>
      </w:r>
      <w:r w:rsidRPr="00B26309">
        <w:rPr>
          <w:rFonts w:ascii="Times New Roman" w:eastAsia="Times New Roman" w:hAnsi="Times New Roman" w:cs="Times New Roman"/>
        </w:rPr>
        <w:t>Критика вмешательства императора Александра I в стратегию и тактику Кутузова в Отечественной войне 1812 года. Мораль басни. Осмеяние пороков: самонадеянности, безответственности, зазнайства.</w:t>
      </w:r>
    </w:p>
    <w:p w:rsidR="000C79FA" w:rsidRPr="00B26309" w:rsidRDefault="000C79FA" w:rsidP="000C79FA">
      <w:pPr>
        <w:tabs>
          <w:tab w:val="left" w:pos="1240"/>
        </w:tabs>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Басня.  Мораль.  Аллегория  (развитие представле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Кондратий Фёдорович Рылеев. </w:t>
      </w:r>
      <w:r w:rsidRPr="00B26309">
        <w:rPr>
          <w:rFonts w:ascii="Times New Roman" w:eastAsia="Times New Roman" w:hAnsi="Times New Roman" w:cs="Times New Roman"/>
        </w:rPr>
        <w:t>Автор дум и сатир. Краткий рассказ о писателе. Оценка дум современникам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Смерть Ермака». </w:t>
      </w:r>
      <w:r w:rsidRPr="00B26309">
        <w:rPr>
          <w:rFonts w:ascii="Times New Roman" w:eastAsia="Times New Roman" w:hAnsi="Times New Roman" w:cs="Times New Roman"/>
        </w:rPr>
        <w:t>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народной песни о Ермаке.</w:t>
      </w:r>
    </w:p>
    <w:p w:rsidR="000C79FA" w:rsidRPr="00B26309" w:rsidRDefault="000C79FA" w:rsidP="000C79FA">
      <w:pPr>
        <w:tabs>
          <w:tab w:val="left" w:pos="1240"/>
        </w:tabs>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Дума (начальное представлени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Александр Сергеевич Пушкин. </w:t>
      </w:r>
      <w:r w:rsidRPr="00B26309">
        <w:rPr>
          <w:rFonts w:ascii="Times New Roman" w:eastAsia="Times New Roman" w:hAnsi="Times New Roman" w:cs="Times New Roman"/>
        </w:rPr>
        <w:t>Краткий рассказ об отношении</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rPr>
        <w:t>поэта к истории и исторической теме в литератур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Туча». </w:t>
      </w:r>
      <w:r w:rsidRPr="00B26309">
        <w:rPr>
          <w:rFonts w:ascii="Times New Roman" w:eastAsia="Times New Roman" w:hAnsi="Times New Roman" w:cs="Times New Roman"/>
        </w:rPr>
        <w:t xml:space="preserve">Разноплановость содержания стихотворения — зарисовка природы, отклик на десятилетие </w:t>
      </w:r>
      <w:r w:rsidRPr="00B26309">
        <w:rPr>
          <w:rFonts w:ascii="Times New Roman" w:eastAsia="Times New Roman" w:hAnsi="Times New Roman" w:cs="Times New Roman"/>
        </w:rPr>
        <w:lastRenderedPageBreak/>
        <w:t>восстания декабрист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К</w:t>
      </w:r>
      <w:r w:rsidRPr="00B26309">
        <w:rPr>
          <w:rFonts w:ascii="Times New Roman" w:eastAsia="Times New Roman" w:hAnsi="Times New Roman" w:cs="Times New Roman"/>
          <w:b/>
        </w:rPr>
        <w:t>***</w:t>
      </w:r>
      <w:r w:rsidRPr="00B26309">
        <w:rPr>
          <w:rFonts w:ascii="Times New Roman" w:eastAsia="Times New Roman" w:hAnsi="Times New Roman" w:cs="Times New Roman"/>
          <w:b/>
          <w:i/>
        </w:rPr>
        <w:t xml:space="preserve"> («Я помню чудное мгновенье...»). </w:t>
      </w:r>
      <w:r w:rsidRPr="00B26309">
        <w:rPr>
          <w:rFonts w:ascii="Times New Roman" w:eastAsia="Times New Roman" w:hAnsi="Times New Roman" w:cs="Times New Roman"/>
        </w:rPr>
        <w:t>Обогащение любовной лирики мотивами пробуждения души к творчеству.</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19 октября». </w:t>
      </w:r>
      <w:r w:rsidRPr="00B26309">
        <w:rPr>
          <w:rFonts w:ascii="Times New Roman" w:eastAsia="Times New Roman" w:hAnsi="Times New Roman" w:cs="Times New Roman"/>
        </w:rPr>
        <w:t>Мотивы дружбы, прочного союза и единения</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друзей. Дружба как нравственный жизненный стержень сообщества избранных.</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История Пугачёва» </w:t>
      </w:r>
      <w:r w:rsidRPr="00B26309">
        <w:rPr>
          <w:rFonts w:ascii="Times New Roman" w:eastAsia="Times New Roman" w:hAnsi="Times New Roman" w:cs="Times New Roman"/>
          <w:i/>
        </w:rPr>
        <w:t>(отрывки)</w:t>
      </w:r>
      <w:r w:rsidRPr="00B26309">
        <w:rPr>
          <w:rFonts w:ascii="Times New Roman" w:eastAsia="Times New Roman" w:hAnsi="Times New Roman" w:cs="Times New Roman"/>
        </w:rPr>
        <w:t>. Заглавие Пушкина («История</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Пугачёва») и поправка Николая I («История пугачёвского бунта»), принятая Пушкиным как более точная. 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ёв в историческом труде А. С. Пушкина и в романе. Форма семейных записок как выражение частного взгляда на отечественную историю.</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Роман </w:t>
      </w:r>
      <w:r w:rsidRPr="00B26309">
        <w:rPr>
          <w:rFonts w:ascii="Times New Roman" w:eastAsia="Times New Roman" w:hAnsi="Times New Roman" w:cs="Times New Roman"/>
          <w:b/>
          <w:i/>
        </w:rPr>
        <w:t>«Капитанская дочка»</w:t>
      </w:r>
      <w:r w:rsidRPr="00B26309">
        <w:rPr>
          <w:rFonts w:ascii="Times New Roman" w:eastAsia="Times New Roman" w:hAnsi="Times New Roman" w:cs="Times New Roman"/>
        </w:rPr>
        <w:t>. Пётр Гринё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в «Истории Пугачёв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Историзм художественной литературы (начальные представления). Роман (начальные представления). Реализм (начальные представл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Михаил Юрьевич Лермонтов. </w:t>
      </w:r>
      <w:r w:rsidRPr="00B26309">
        <w:rPr>
          <w:rFonts w:ascii="Times New Roman" w:eastAsia="Times New Roman" w:hAnsi="Times New Roman" w:cs="Times New Roman"/>
        </w:rPr>
        <w:t>Краткий рассказ о писателе, отношение к историческим темам и воплощение этих тем в его творчеств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Поэма </w:t>
      </w:r>
      <w:r w:rsidRPr="00B26309">
        <w:rPr>
          <w:rFonts w:ascii="Times New Roman" w:eastAsia="Times New Roman" w:hAnsi="Times New Roman" w:cs="Times New Roman"/>
          <w:b/>
          <w:i/>
        </w:rPr>
        <w:t>«Мцыри»</w:t>
      </w:r>
      <w:r w:rsidRPr="00B26309">
        <w:rPr>
          <w:rFonts w:ascii="Times New Roman" w:eastAsia="Times New Roman" w:hAnsi="Times New Roman" w:cs="Times New Roman"/>
        </w:rPr>
        <w:t>.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Поэма (развитие представлений). Романтический герой (начальные представления), романтическая поэма (начальные представл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Николай Васильевич Гоголь. </w:t>
      </w:r>
      <w:r w:rsidRPr="00B26309">
        <w:rPr>
          <w:rFonts w:ascii="Times New Roman" w:eastAsia="Times New Roman" w:hAnsi="Times New Roman" w:cs="Times New Roman"/>
        </w:rPr>
        <w:t>Краткий рассказ о писателе, его отношение к истории, исторической теме в художественном произведен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Ревизор». </w:t>
      </w:r>
      <w:r w:rsidRPr="00B26309">
        <w:rPr>
          <w:rFonts w:ascii="Times New Roman" w:eastAsia="Times New Roman" w:hAnsi="Times New Roman" w:cs="Times New Roman"/>
        </w:rPr>
        <w:t>Комедия «со злостью и солью». История создания и</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ё дурное в России» (Н. 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Комедия (развитие представлений). Сатира и юмор (развитие представлений). Ремарки как форма выражения авторской поэзии (начальные представл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Шинель». </w:t>
      </w:r>
      <w:r w:rsidRPr="00B26309">
        <w:rPr>
          <w:rFonts w:ascii="Times New Roman" w:eastAsia="Times New Roman" w:hAnsi="Times New Roman" w:cs="Times New Roman"/>
        </w:rPr>
        <w:t>Образ «маленького человека» в литературе. Потеря</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Иван Сергеевич Тургенев. </w:t>
      </w:r>
      <w:r w:rsidRPr="00B26309">
        <w:rPr>
          <w:rFonts w:ascii="Times New Roman" w:eastAsia="Times New Roman" w:hAnsi="Times New Roman" w:cs="Times New Roman"/>
        </w:rPr>
        <w:t>Краткий рассказ о писателе (Тургенев</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rPr>
        <w:t>как пропагандист русской литературы в Европ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Рассказ </w:t>
      </w:r>
      <w:r w:rsidRPr="00B26309">
        <w:rPr>
          <w:rFonts w:ascii="Times New Roman" w:eastAsia="Times New Roman" w:hAnsi="Times New Roman" w:cs="Times New Roman"/>
          <w:b/>
          <w:i/>
        </w:rPr>
        <w:t>«Певцы»</w:t>
      </w:r>
      <w:r w:rsidRPr="00B26309">
        <w:rPr>
          <w:rFonts w:ascii="Times New Roman" w:eastAsia="Times New Roman" w:hAnsi="Times New Roman" w:cs="Times New Roman"/>
        </w:rPr>
        <w:t>. Изображение русской жизни и русских характеров в рассказе. Образ рассказчика. Способы выражения авторской позиц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Михаил Евграфович Салтыков-Щедрин. </w:t>
      </w:r>
      <w:r w:rsidRPr="00B26309">
        <w:rPr>
          <w:rFonts w:ascii="Times New Roman" w:eastAsia="Times New Roman" w:hAnsi="Times New Roman" w:cs="Times New Roman"/>
        </w:rPr>
        <w:t>Краткий рассказ о писателе, редакторе, изд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История одного города» </w:t>
      </w:r>
      <w:r w:rsidRPr="00B26309">
        <w:rPr>
          <w:rFonts w:ascii="Times New Roman" w:eastAsia="Times New Roman" w:hAnsi="Times New Roman" w:cs="Times New Roman"/>
          <w:i/>
        </w:rPr>
        <w:t>(отрывок).</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Гипербола, гротеск (развитие представлений). Литературная пародия (начальные представления). Эзопов язык (развитие понят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Николай Семёнович Лесков. </w:t>
      </w:r>
      <w:r w:rsidRPr="00B26309">
        <w:rPr>
          <w:rFonts w:ascii="Times New Roman" w:eastAsia="Times New Roman" w:hAnsi="Times New Roman" w:cs="Times New Roman"/>
        </w:rPr>
        <w:t>Краткий рассказ о писателе.</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b/>
          <w:i/>
        </w:rPr>
        <w:t xml:space="preserve">«Старый гений». </w:t>
      </w:r>
      <w:r w:rsidRPr="00B26309">
        <w:rPr>
          <w:rFonts w:ascii="Times New Roman" w:eastAsia="Times New Roman" w:hAnsi="Times New Roman" w:cs="Times New Roman"/>
        </w:rPr>
        <w:t>Сатира на чиновничество. Защита беззащитных. Нравственные проблемы рассказа. Деталь как средство создания образа в рассказ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Рассказ (развитие представлений). Художественная деталь (развитие представле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Лев Николаевич Толстой. </w:t>
      </w:r>
      <w:r w:rsidRPr="00B26309">
        <w:rPr>
          <w:rFonts w:ascii="Times New Roman" w:eastAsia="Times New Roman" w:hAnsi="Times New Roman" w:cs="Times New Roman"/>
        </w:rPr>
        <w:t>Краткий рассказ о писателе. Идеал взаимной любви и согласия в обществ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После бала». </w:t>
      </w:r>
      <w:r w:rsidRPr="00B26309">
        <w:rPr>
          <w:rFonts w:ascii="Times New Roman" w:eastAsia="Times New Roman" w:hAnsi="Times New Roman" w:cs="Times New Roman"/>
        </w:rPr>
        <w:t>Идея разделённости двух Россий. Противоречие</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 xml:space="preserve">между сословиями и внутри сословий. Контраст как средство раскрытия конфликта. Психологизм рассказа. Нравственность в основе поступков </w:t>
      </w:r>
      <w:r w:rsidRPr="00B26309">
        <w:rPr>
          <w:rFonts w:ascii="Times New Roman" w:eastAsia="Times New Roman" w:hAnsi="Times New Roman" w:cs="Times New Roman"/>
        </w:rPr>
        <w:lastRenderedPageBreak/>
        <w:t>героя. Мечта о воссоединении дворянства и народ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0C79FA" w:rsidRPr="00B26309" w:rsidRDefault="000C79FA" w:rsidP="000C79FA">
      <w:pPr>
        <w:jc w:val="both"/>
        <w:rPr>
          <w:rFonts w:ascii="Times New Roman" w:eastAsia="Arial" w:hAnsi="Times New Roman" w:cs="Times New Roman"/>
          <w:i/>
        </w:rPr>
      </w:pPr>
      <w:r w:rsidRPr="00B26309">
        <w:rPr>
          <w:rFonts w:ascii="Times New Roman" w:eastAsia="Arial" w:hAnsi="Times New Roman" w:cs="Times New Roman"/>
          <w:b/>
        </w:rPr>
        <w:t xml:space="preserve">Поэзия родной природы в русской литературе XIX века </w:t>
      </w:r>
      <w:r w:rsidRPr="00B26309">
        <w:rPr>
          <w:rFonts w:ascii="Times New Roman" w:eastAsia="Arial" w:hAnsi="Times New Roman" w:cs="Times New Roman"/>
          <w:i/>
        </w:rPr>
        <w:t>(обзор)</w:t>
      </w:r>
    </w:p>
    <w:p w:rsidR="000C79FA" w:rsidRPr="00B26309" w:rsidRDefault="000C79FA" w:rsidP="000C79FA">
      <w:pPr>
        <w:jc w:val="both"/>
        <w:rPr>
          <w:rFonts w:ascii="Times New Roman" w:eastAsia="Times New Roman" w:hAnsi="Times New Roman" w:cs="Times New Roman"/>
          <w:b/>
          <w:i/>
        </w:rPr>
      </w:pPr>
      <w:r w:rsidRPr="00B26309">
        <w:rPr>
          <w:rFonts w:ascii="Times New Roman" w:eastAsia="Times New Roman" w:hAnsi="Times New Roman" w:cs="Times New Roman"/>
          <w:b/>
        </w:rPr>
        <w:t xml:space="preserve">А. С. Пушкин. </w:t>
      </w:r>
      <w:r w:rsidRPr="00B26309">
        <w:rPr>
          <w:rFonts w:ascii="Times New Roman" w:eastAsia="Times New Roman" w:hAnsi="Times New Roman" w:cs="Times New Roman"/>
          <w:b/>
          <w:i/>
        </w:rPr>
        <w:t>«Цветы последние милей...»</w:t>
      </w:r>
      <w:r w:rsidRPr="00B26309">
        <w:rPr>
          <w:rFonts w:ascii="Times New Roman" w:eastAsia="Times New Roman" w:hAnsi="Times New Roman" w:cs="Times New Roman"/>
          <w:b/>
        </w:rPr>
        <w:t xml:space="preserve">; М. Ю. Лермонтов. </w:t>
      </w:r>
      <w:r w:rsidRPr="00B26309">
        <w:rPr>
          <w:rFonts w:ascii="Times New Roman" w:eastAsia="Times New Roman" w:hAnsi="Times New Roman" w:cs="Times New Roman"/>
          <w:b/>
          <w:i/>
        </w:rPr>
        <w:t>«Осень»</w:t>
      </w:r>
      <w:r w:rsidRPr="00B26309">
        <w:rPr>
          <w:rFonts w:ascii="Times New Roman" w:eastAsia="Times New Roman" w:hAnsi="Times New Roman" w:cs="Times New Roman"/>
          <w:b/>
        </w:rPr>
        <w:t xml:space="preserve">; Ф. И. Тютчев. </w:t>
      </w:r>
      <w:r w:rsidRPr="00B26309">
        <w:rPr>
          <w:rFonts w:ascii="Times New Roman" w:eastAsia="Times New Roman" w:hAnsi="Times New Roman" w:cs="Times New Roman"/>
          <w:b/>
          <w:i/>
        </w:rPr>
        <w:t>«Осенний вечер»</w:t>
      </w:r>
      <w:r w:rsidRPr="00B26309">
        <w:rPr>
          <w:rFonts w:ascii="Times New Roman" w:eastAsia="Times New Roman" w:hAnsi="Times New Roman" w:cs="Times New Roman"/>
          <w:b/>
        </w:rPr>
        <w:t xml:space="preserve">; А. А. Фет. </w:t>
      </w:r>
      <w:r w:rsidRPr="00B26309">
        <w:rPr>
          <w:rFonts w:ascii="Times New Roman" w:eastAsia="Times New Roman" w:hAnsi="Times New Roman" w:cs="Times New Roman"/>
          <w:b/>
          <w:i/>
        </w:rPr>
        <w:t>«Первый ландыш»</w:t>
      </w:r>
      <w:r w:rsidRPr="00B26309">
        <w:rPr>
          <w:rFonts w:ascii="Times New Roman" w:eastAsia="Times New Roman" w:hAnsi="Times New Roman" w:cs="Times New Roman"/>
          <w:b/>
        </w:rPr>
        <w:t>; А. Н. Майков.</w:t>
      </w:r>
      <w:r w:rsidRPr="00B26309">
        <w:rPr>
          <w:rFonts w:ascii="Times New Roman" w:eastAsia="Times New Roman" w:hAnsi="Times New Roman" w:cs="Times New Roman"/>
          <w:b/>
          <w:i/>
        </w:rPr>
        <w:t xml:space="preserve"> «Поле зыблется цветам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Антон Павлович Чехов. </w:t>
      </w:r>
      <w:r w:rsidRPr="00B26309">
        <w:rPr>
          <w:rFonts w:ascii="Times New Roman" w:eastAsia="Times New Roman" w:hAnsi="Times New Roman" w:cs="Times New Roman"/>
        </w:rPr>
        <w:t>Краткий рассказ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О любви» </w:t>
      </w:r>
      <w:r w:rsidRPr="00B26309">
        <w:rPr>
          <w:rFonts w:ascii="Times New Roman" w:eastAsia="Times New Roman" w:hAnsi="Times New Roman" w:cs="Times New Roman"/>
          <w:i/>
        </w:rPr>
        <w:t>(из трилогии)</w:t>
      </w:r>
      <w:r w:rsidRPr="00B26309">
        <w:rPr>
          <w:rFonts w:ascii="Times New Roman" w:eastAsia="Times New Roman" w:hAnsi="Times New Roman" w:cs="Times New Roman"/>
        </w:rPr>
        <w:t>. История о любви и упущенном</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счасть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Психологизм художественной литературы (начальные представления).</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ИЗ  РУССКОЙ  ЛИТЕРАТУРЫ  XX  ВЕ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Иван Алексеевич Бунин. </w:t>
      </w:r>
      <w:r w:rsidRPr="00B26309">
        <w:rPr>
          <w:rFonts w:ascii="Times New Roman" w:eastAsia="Times New Roman" w:hAnsi="Times New Roman" w:cs="Times New Roman"/>
        </w:rPr>
        <w:t>Краткий рассказ о писателе.</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b/>
          <w:i/>
        </w:rPr>
        <w:t xml:space="preserve">«Кавказ». </w:t>
      </w:r>
      <w:r w:rsidRPr="00B26309">
        <w:rPr>
          <w:rFonts w:ascii="Times New Roman" w:eastAsia="Times New Roman" w:hAnsi="Times New Roman" w:cs="Times New Roman"/>
        </w:rPr>
        <w:t>Повествование о любви в различных её состояниях и в различных жизненных ситуациях. Мастерство Бунина-рассказчика. Психологизм прозы писател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Александр Иванович Куприн. </w:t>
      </w:r>
      <w:r w:rsidRPr="00B26309">
        <w:rPr>
          <w:rFonts w:ascii="Times New Roman" w:eastAsia="Times New Roman" w:hAnsi="Times New Roman" w:cs="Times New Roman"/>
        </w:rPr>
        <w:t>Краткий рассказ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Куст сирени». </w:t>
      </w:r>
      <w:r w:rsidRPr="00B26309">
        <w:rPr>
          <w:rFonts w:ascii="Times New Roman" w:eastAsia="Times New Roman" w:hAnsi="Times New Roman" w:cs="Times New Roman"/>
        </w:rPr>
        <w:t>Утверждение согласия и взаимопонимания,</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любви и счастья в семье. Самоотверженность и находчивость главной героини.</w:t>
      </w:r>
    </w:p>
    <w:p w:rsidR="000C79FA" w:rsidRPr="00B26309" w:rsidRDefault="000C79FA" w:rsidP="000C79FA">
      <w:pPr>
        <w:tabs>
          <w:tab w:val="left" w:pos="1200"/>
        </w:tabs>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Сюжет и фабул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Александр Александрович Блок. </w:t>
      </w:r>
      <w:r w:rsidRPr="00B26309">
        <w:rPr>
          <w:rFonts w:ascii="Times New Roman" w:eastAsia="Times New Roman" w:hAnsi="Times New Roman" w:cs="Times New Roman"/>
        </w:rPr>
        <w:t>Краткий рассказ о поэт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Россия». </w:t>
      </w:r>
      <w:r w:rsidRPr="00B26309">
        <w:rPr>
          <w:rFonts w:ascii="Times New Roman" w:eastAsia="Times New Roman" w:hAnsi="Times New Roman" w:cs="Times New Roman"/>
        </w:rPr>
        <w:t>Историческая тема в стихотворении, её современное</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звучание и смысл.</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Сергей Александрович Есенин. </w:t>
      </w:r>
      <w:r w:rsidRPr="00B26309">
        <w:rPr>
          <w:rFonts w:ascii="Times New Roman" w:eastAsia="Times New Roman" w:hAnsi="Times New Roman" w:cs="Times New Roman"/>
        </w:rPr>
        <w:t>Краткий рассказ о жизни и творчестве поэт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Пугачёв». </w:t>
      </w:r>
      <w:r w:rsidRPr="00B26309">
        <w:rPr>
          <w:rFonts w:ascii="Times New Roman" w:eastAsia="Times New Roman" w:hAnsi="Times New Roman" w:cs="Times New Roman"/>
        </w:rPr>
        <w:t>Поэма на историческую тему. Характер Пугачёва.</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 xml:space="preserve">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Драматическая поэма (начальные представл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Иван Сергеевич Шмелёв. </w:t>
      </w:r>
      <w:r w:rsidRPr="00B26309">
        <w:rPr>
          <w:rFonts w:ascii="Times New Roman" w:eastAsia="Times New Roman" w:hAnsi="Times New Roman" w:cs="Times New Roman"/>
        </w:rPr>
        <w:t>Краткий рассказ о писателе (детство,</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rPr>
        <w:t>юность, начало творческого пут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Как я стал писателем». </w:t>
      </w:r>
      <w:r w:rsidRPr="00B26309">
        <w:rPr>
          <w:rFonts w:ascii="Times New Roman" w:eastAsia="Times New Roman" w:hAnsi="Times New Roman" w:cs="Times New Roman"/>
        </w:rPr>
        <w:t>Рассказ о пути к творчеству. Сопоставление художественного произведения с документально-биографическими (мемуары, воспоминания, дневники).</w:t>
      </w:r>
    </w:p>
    <w:p w:rsidR="000C79FA" w:rsidRPr="00B26309" w:rsidRDefault="000C79FA" w:rsidP="000C79FA">
      <w:pPr>
        <w:jc w:val="both"/>
        <w:rPr>
          <w:rFonts w:ascii="Times New Roman" w:eastAsia="Arial" w:hAnsi="Times New Roman" w:cs="Times New Roman"/>
          <w:b/>
        </w:rPr>
      </w:pPr>
      <w:r w:rsidRPr="00B26309">
        <w:rPr>
          <w:rFonts w:ascii="Times New Roman" w:eastAsia="Arial" w:hAnsi="Times New Roman" w:cs="Times New Roman"/>
          <w:b/>
        </w:rPr>
        <w:t>Писатели улыбаютс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Журнал </w:t>
      </w:r>
      <w:r w:rsidRPr="00B26309">
        <w:rPr>
          <w:rFonts w:ascii="Times New Roman" w:eastAsia="Times New Roman" w:hAnsi="Times New Roman" w:cs="Times New Roman"/>
          <w:b/>
        </w:rPr>
        <w:t>«Сатирикон»</w:t>
      </w:r>
      <w:r w:rsidRPr="00B26309">
        <w:rPr>
          <w:rFonts w:ascii="Times New Roman" w:eastAsia="Times New Roman" w:hAnsi="Times New Roman" w:cs="Times New Roman"/>
        </w:rPr>
        <w:t xml:space="preserve">. </w:t>
      </w:r>
      <w:r w:rsidRPr="00B26309">
        <w:rPr>
          <w:rFonts w:ascii="Times New Roman" w:eastAsia="Times New Roman" w:hAnsi="Times New Roman" w:cs="Times New Roman"/>
          <w:b/>
        </w:rPr>
        <w:t>Тэффи, О. Дымов, А. Аверченко.</w:t>
      </w:r>
      <w:r w:rsidRPr="00B26309">
        <w:rPr>
          <w:rFonts w:ascii="Times New Roman" w:eastAsia="Times New Roman" w:hAnsi="Times New Roman" w:cs="Times New Roman"/>
        </w:rPr>
        <w:t xml:space="preserve"> </w:t>
      </w:r>
      <w:r w:rsidRPr="00B26309">
        <w:rPr>
          <w:rFonts w:ascii="Times New Roman" w:eastAsia="Times New Roman" w:hAnsi="Times New Roman" w:cs="Times New Roman"/>
          <w:b/>
          <w:i/>
        </w:rPr>
        <w:t xml:space="preserve">«Всеобщая история, обработанная „Сатириконом“» </w:t>
      </w:r>
      <w:r w:rsidRPr="00B26309">
        <w:rPr>
          <w:rFonts w:ascii="Times New Roman" w:eastAsia="Times New Roman" w:hAnsi="Times New Roman" w:cs="Times New Roman"/>
          <w:i/>
        </w:rPr>
        <w:t>(отрывки)</w:t>
      </w:r>
      <w:r w:rsidRPr="00B26309">
        <w:rPr>
          <w:rFonts w:ascii="Times New Roman" w:eastAsia="Times New Roman" w:hAnsi="Times New Roman" w:cs="Times New Roman"/>
        </w:rPr>
        <w:t>.</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Сатирическое изображение исторических событий. Приёмы и способы создания сатирического повествования. Смысл иронического повествования о прошлом.</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М. Зощенко. </w:t>
      </w:r>
      <w:r w:rsidRPr="00B26309">
        <w:rPr>
          <w:rFonts w:ascii="Times New Roman" w:eastAsia="Times New Roman" w:hAnsi="Times New Roman" w:cs="Times New Roman"/>
          <w:b/>
          <w:i/>
        </w:rPr>
        <w:t>«История болезни»</w:t>
      </w:r>
      <w:r w:rsidRPr="00B26309">
        <w:rPr>
          <w:rFonts w:ascii="Times New Roman" w:eastAsia="Times New Roman" w:hAnsi="Times New Roman" w:cs="Times New Roman"/>
          <w:b/>
        </w:rPr>
        <w:t xml:space="preserve">; Тэффи. </w:t>
      </w:r>
      <w:r w:rsidRPr="00B26309">
        <w:rPr>
          <w:rFonts w:ascii="Times New Roman" w:eastAsia="Times New Roman" w:hAnsi="Times New Roman" w:cs="Times New Roman"/>
          <w:b/>
          <w:i/>
        </w:rPr>
        <w:t xml:space="preserve">«Жизнь и воротник». </w:t>
      </w:r>
      <w:r w:rsidRPr="00B26309">
        <w:rPr>
          <w:rFonts w:ascii="Times New Roman" w:eastAsia="Times New Roman" w:hAnsi="Times New Roman" w:cs="Times New Roman"/>
        </w:rPr>
        <w:t>(Для самостоятельного чтения.) Сатира и юмор в рассказах.</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Михаил Андреевич Осоргин. </w:t>
      </w:r>
      <w:r w:rsidRPr="00B26309">
        <w:rPr>
          <w:rFonts w:ascii="Times New Roman" w:eastAsia="Times New Roman" w:hAnsi="Times New Roman" w:cs="Times New Roman"/>
        </w:rPr>
        <w:t>Краткий рассказ о писателе.</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b/>
          <w:i/>
        </w:rPr>
        <w:t xml:space="preserve">«Пенсне». </w:t>
      </w:r>
      <w:r w:rsidRPr="00B26309">
        <w:rPr>
          <w:rFonts w:ascii="Times New Roman" w:eastAsia="Times New Roman" w:hAnsi="Times New Roman" w:cs="Times New Roman"/>
        </w:rPr>
        <w:t>Сочетание фантастики и реальности в рассказе. Мелочи быта и их психологическое содержани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Александр Трифонович Твардовский. </w:t>
      </w:r>
      <w:r w:rsidRPr="00B26309">
        <w:rPr>
          <w:rFonts w:ascii="Times New Roman" w:eastAsia="Times New Roman" w:hAnsi="Times New Roman" w:cs="Times New Roman"/>
        </w:rPr>
        <w:t>Краткий рассказ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Василий Тёркин». </w:t>
      </w:r>
      <w:r w:rsidRPr="00B26309">
        <w:rPr>
          <w:rFonts w:ascii="Times New Roman" w:eastAsia="Times New Roman" w:hAnsi="Times New Roman" w:cs="Times New Roman"/>
        </w:rPr>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Новаторский характер Василия Тё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Фольклоризм литературы (развитие понятия). Авторские отступления как элемент композиции (начальные представления).</w:t>
      </w:r>
    </w:p>
    <w:p w:rsidR="000C79FA" w:rsidRPr="00B26309" w:rsidRDefault="000C79FA" w:rsidP="000C79FA">
      <w:pPr>
        <w:jc w:val="both"/>
        <w:rPr>
          <w:rFonts w:ascii="Times New Roman" w:eastAsia="Arial" w:hAnsi="Times New Roman" w:cs="Times New Roman"/>
          <w:i/>
        </w:rPr>
      </w:pPr>
      <w:r w:rsidRPr="00B26309">
        <w:rPr>
          <w:rFonts w:ascii="Times New Roman" w:eastAsia="Arial" w:hAnsi="Times New Roman" w:cs="Times New Roman"/>
          <w:b/>
        </w:rPr>
        <w:t xml:space="preserve">Стихи и песни о Великой Отечественной войне 1941—1945 годов </w:t>
      </w:r>
      <w:r w:rsidRPr="00B26309">
        <w:rPr>
          <w:rFonts w:ascii="Times New Roman" w:eastAsia="Arial" w:hAnsi="Times New Roman" w:cs="Times New Roman"/>
          <w:i/>
        </w:rPr>
        <w:t>(обзор)</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rPr>
        <w:t xml:space="preserve">Традиции в изображении боевых подвигов народа и военных будней. Героизм воинов, защищающих свою родину: </w:t>
      </w:r>
      <w:r w:rsidRPr="00B26309">
        <w:rPr>
          <w:rFonts w:ascii="Times New Roman" w:eastAsia="Times New Roman" w:hAnsi="Times New Roman" w:cs="Times New Roman"/>
          <w:b/>
        </w:rPr>
        <w:t>М. Исаковский.</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i/>
        </w:rPr>
        <w:t>«Катюша», «Враги сожгли родную хату»</w:t>
      </w:r>
      <w:r w:rsidRPr="00B26309">
        <w:rPr>
          <w:rFonts w:ascii="Times New Roman" w:eastAsia="Times New Roman" w:hAnsi="Times New Roman" w:cs="Times New Roman"/>
          <w:b/>
        </w:rPr>
        <w:t>; Б. Окуджава.</w:t>
      </w:r>
      <w:r w:rsidRPr="00B26309">
        <w:rPr>
          <w:rFonts w:ascii="Times New Roman" w:eastAsia="Times New Roman" w:hAnsi="Times New Roman" w:cs="Times New Roman"/>
          <w:b/>
          <w:i/>
        </w:rPr>
        <w:t xml:space="preserve"> «Песенка о пехоте», «Здесь птицы не поют</w:t>
      </w:r>
      <w:r w:rsidRPr="00B26309">
        <w:rPr>
          <w:rFonts w:ascii="Times New Roman" w:eastAsia="Times New Roman" w:hAnsi="Times New Roman" w:cs="Times New Roman"/>
          <w:b/>
        </w:rPr>
        <w:t>...»; А. Фатьян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Соловьи»</w:t>
      </w:r>
      <w:r w:rsidRPr="00B26309">
        <w:rPr>
          <w:rFonts w:ascii="Times New Roman" w:eastAsia="Times New Roman" w:hAnsi="Times New Roman" w:cs="Times New Roman"/>
          <w:b/>
        </w:rPr>
        <w:t>; Л. Ошанин.</w:t>
      </w:r>
      <w:r w:rsidRPr="00B26309">
        <w:rPr>
          <w:rFonts w:ascii="Times New Roman" w:eastAsia="Times New Roman" w:hAnsi="Times New Roman" w:cs="Times New Roman"/>
          <w:b/>
          <w:i/>
        </w:rPr>
        <w:t xml:space="preserve"> «Дороги» </w:t>
      </w:r>
      <w:r w:rsidRPr="00B26309">
        <w:rPr>
          <w:rFonts w:ascii="Times New Roman" w:eastAsia="Times New Roman" w:hAnsi="Times New Roman" w:cs="Times New Roman"/>
        </w:rPr>
        <w:t>и др. Лирические и героические</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Виктор Петрович Астафьев. </w:t>
      </w:r>
      <w:r w:rsidRPr="00B26309">
        <w:rPr>
          <w:rFonts w:ascii="Times New Roman" w:eastAsia="Times New Roman" w:hAnsi="Times New Roman" w:cs="Times New Roman"/>
        </w:rPr>
        <w:t>Краткий рассказ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Фотография, на которой меня нет». </w:t>
      </w:r>
      <w:r w:rsidRPr="00B26309">
        <w:rPr>
          <w:rFonts w:ascii="Times New Roman" w:eastAsia="Times New Roman" w:hAnsi="Times New Roman" w:cs="Times New Roman"/>
        </w:rPr>
        <w:t>Автобиографический</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характер рассказа. Отражение военного времени. Мечты и реальность военного детства. Дружеская атмосфера, объединяющая жителей деревни.</w:t>
      </w:r>
    </w:p>
    <w:p w:rsidR="000C79FA" w:rsidRPr="00B26309" w:rsidRDefault="000C79FA" w:rsidP="000C79FA">
      <w:pPr>
        <w:jc w:val="both"/>
        <w:rPr>
          <w:rFonts w:ascii="Times New Roman" w:eastAsia="Arial" w:hAnsi="Times New Roman" w:cs="Times New Roman"/>
          <w:i/>
        </w:rPr>
      </w:pPr>
      <w:r w:rsidRPr="00B26309">
        <w:rPr>
          <w:rFonts w:ascii="Times New Roman" w:eastAsia="Times New Roman" w:hAnsi="Times New Roman" w:cs="Times New Roman"/>
        </w:rPr>
        <w:t xml:space="preserve">Теория литературы. Герой-повествователь (развитие представлений) </w:t>
      </w:r>
      <w:r w:rsidRPr="00B26309">
        <w:rPr>
          <w:rFonts w:ascii="Times New Roman" w:eastAsia="Arial" w:hAnsi="Times New Roman" w:cs="Times New Roman"/>
          <w:b/>
        </w:rPr>
        <w:t xml:space="preserve">Русские поэты о родине, родной природе </w:t>
      </w:r>
      <w:r w:rsidRPr="00B26309">
        <w:rPr>
          <w:rFonts w:ascii="Times New Roman" w:eastAsia="Arial" w:hAnsi="Times New Roman" w:cs="Times New Roman"/>
          <w:i/>
        </w:rPr>
        <w:t>(обзор)</w:t>
      </w:r>
    </w:p>
    <w:p w:rsidR="000C79FA" w:rsidRPr="00B26309" w:rsidRDefault="000C79FA" w:rsidP="000C79FA">
      <w:pPr>
        <w:jc w:val="both"/>
        <w:rPr>
          <w:rFonts w:ascii="Times New Roman" w:eastAsia="Times New Roman" w:hAnsi="Times New Roman" w:cs="Times New Roman"/>
          <w:b/>
          <w:i/>
        </w:rPr>
      </w:pPr>
      <w:r w:rsidRPr="00B26309">
        <w:rPr>
          <w:rFonts w:ascii="Times New Roman" w:eastAsia="Times New Roman" w:hAnsi="Times New Roman" w:cs="Times New Roman"/>
          <w:b/>
        </w:rPr>
        <w:t xml:space="preserve">И. Анненский. </w:t>
      </w:r>
      <w:r w:rsidRPr="00B26309">
        <w:rPr>
          <w:rFonts w:ascii="Times New Roman" w:eastAsia="Times New Roman" w:hAnsi="Times New Roman" w:cs="Times New Roman"/>
          <w:b/>
          <w:i/>
        </w:rPr>
        <w:t>«Снег»</w:t>
      </w:r>
      <w:r w:rsidRPr="00B26309">
        <w:rPr>
          <w:rFonts w:ascii="Times New Roman" w:eastAsia="Times New Roman" w:hAnsi="Times New Roman" w:cs="Times New Roman"/>
          <w:b/>
        </w:rPr>
        <w:t xml:space="preserve">; Д. Мережковский. </w:t>
      </w:r>
      <w:r w:rsidRPr="00B26309">
        <w:rPr>
          <w:rFonts w:ascii="Times New Roman" w:eastAsia="Times New Roman" w:hAnsi="Times New Roman" w:cs="Times New Roman"/>
          <w:b/>
          <w:i/>
        </w:rPr>
        <w:t>«Родное», «Не надо звуков»</w:t>
      </w:r>
      <w:r w:rsidRPr="00B26309">
        <w:rPr>
          <w:rFonts w:ascii="Times New Roman" w:eastAsia="Times New Roman" w:hAnsi="Times New Roman" w:cs="Times New Roman"/>
          <w:b/>
        </w:rPr>
        <w:t>; Н. Заболоцкий.</w:t>
      </w:r>
      <w:r w:rsidRPr="00B26309">
        <w:rPr>
          <w:rFonts w:ascii="Times New Roman" w:eastAsia="Times New Roman" w:hAnsi="Times New Roman" w:cs="Times New Roman"/>
          <w:b/>
          <w:i/>
        </w:rPr>
        <w:t xml:space="preserve"> «Вечер на Оке», «Уступи мне, скворец, уголок...»</w:t>
      </w:r>
      <w:r w:rsidRPr="00B26309">
        <w:rPr>
          <w:rFonts w:ascii="Times New Roman" w:eastAsia="Times New Roman" w:hAnsi="Times New Roman" w:cs="Times New Roman"/>
          <w:b/>
        </w:rPr>
        <w:t>; Н. Рубцов.</w:t>
      </w:r>
      <w:r w:rsidRPr="00B26309">
        <w:rPr>
          <w:rFonts w:ascii="Times New Roman" w:eastAsia="Times New Roman" w:hAnsi="Times New Roman" w:cs="Times New Roman"/>
          <w:b/>
          <w:i/>
        </w:rPr>
        <w:t xml:space="preserve"> «По вечерам», «Встреча», «Привет, Росс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lastRenderedPageBreak/>
        <w:t xml:space="preserve">Поэты Русского зарубежья об оставленной ими родине: </w:t>
      </w:r>
      <w:r w:rsidRPr="00B26309">
        <w:rPr>
          <w:rFonts w:ascii="Times New Roman" w:eastAsia="Times New Roman" w:hAnsi="Times New Roman" w:cs="Times New Roman"/>
          <w:b/>
        </w:rPr>
        <w:t xml:space="preserve">Н. Оцуп. </w:t>
      </w:r>
      <w:r w:rsidRPr="00B26309">
        <w:rPr>
          <w:rFonts w:ascii="Times New Roman" w:eastAsia="Times New Roman" w:hAnsi="Times New Roman" w:cs="Times New Roman"/>
          <w:b/>
          <w:i/>
        </w:rPr>
        <w:t xml:space="preserve">«Мне трудно без России...» </w:t>
      </w:r>
      <w:r w:rsidRPr="00B26309">
        <w:rPr>
          <w:rFonts w:ascii="Times New Roman" w:eastAsia="Times New Roman" w:hAnsi="Times New Roman" w:cs="Times New Roman"/>
          <w:i/>
        </w:rPr>
        <w:t>(отрывок)</w:t>
      </w:r>
      <w:r w:rsidRPr="00B26309">
        <w:rPr>
          <w:rFonts w:ascii="Times New Roman" w:eastAsia="Times New Roman" w:hAnsi="Times New Roman" w:cs="Times New Roman"/>
        </w:rPr>
        <w:t>;</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b/>
        </w:rPr>
        <w:t>З. Гиппиус.</w:t>
      </w:r>
      <w:r w:rsidRPr="00B26309">
        <w:rPr>
          <w:rFonts w:ascii="Times New Roman" w:eastAsia="Times New Roman" w:hAnsi="Times New Roman" w:cs="Times New Roman"/>
          <w:b/>
          <w:i/>
        </w:rPr>
        <w:t xml:space="preserve"> «Знайте!», «Так и есть»</w:t>
      </w:r>
      <w:r w:rsidRPr="00B26309">
        <w:rPr>
          <w:rFonts w:ascii="Times New Roman" w:eastAsia="Times New Roman" w:hAnsi="Times New Roman" w:cs="Times New Roman"/>
          <w:b/>
        </w:rPr>
        <w:t>; Дон Аминадо.</w:t>
      </w:r>
      <w:r w:rsidRPr="00B26309">
        <w:rPr>
          <w:rFonts w:ascii="Times New Roman" w:eastAsia="Times New Roman" w:hAnsi="Times New Roman" w:cs="Times New Roman"/>
          <w:b/>
          <w:i/>
        </w:rPr>
        <w:t xml:space="preserve"> «Бабье лето</w:t>
      </w:r>
      <w:r w:rsidRPr="00B26309">
        <w:rPr>
          <w:rFonts w:ascii="Times New Roman" w:eastAsia="Times New Roman" w:hAnsi="Times New Roman" w:cs="Times New Roman"/>
          <w:i/>
        </w:rPr>
        <w:t>»</w:t>
      </w:r>
      <w:r w:rsidRPr="00B26309">
        <w:rPr>
          <w:rFonts w:ascii="Times New Roman" w:eastAsia="Times New Roman" w:hAnsi="Times New Roman" w:cs="Times New Roman"/>
          <w:b/>
        </w:rPr>
        <w:t>;      И. Бунин.</w:t>
      </w:r>
      <w:r w:rsidRPr="00B26309">
        <w:rPr>
          <w:rFonts w:ascii="Times New Roman" w:eastAsia="Times New Roman" w:hAnsi="Times New Roman" w:cs="Times New Roman"/>
          <w:b/>
          <w:i/>
        </w:rPr>
        <w:t xml:space="preserve"> «У птицы есть гнездо...»</w:t>
      </w:r>
      <w:r w:rsidRPr="00B26309">
        <w:rPr>
          <w:rFonts w:ascii="Times New Roman" w:eastAsia="Times New Roman" w:hAnsi="Times New Roman" w:cs="Times New Roman"/>
        </w:rPr>
        <w:t>. Общее и индивидуальное в произведениях поэтов Русского зарубежья о родине.</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ИЗ  ЗАРУБЕЖНОЙ  ЛИТЕРАТУР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Уильям Шекспир. </w:t>
      </w:r>
      <w:r w:rsidRPr="00B26309">
        <w:rPr>
          <w:rFonts w:ascii="Times New Roman" w:eastAsia="Times New Roman" w:hAnsi="Times New Roman" w:cs="Times New Roman"/>
        </w:rPr>
        <w:t>Краткий рассказ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Ромео и Джульетта». </w:t>
      </w:r>
      <w:r w:rsidRPr="00B26309">
        <w:rPr>
          <w:rFonts w:ascii="Times New Roman" w:eastAsia="Times New Roman" w:hAnsi="Times New Roman" w:cs="Times New Roman"/>
        </w:rPr>
        <w:t>Семейная вражда и любовь героев.</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Ромео и Джульетта — символ любви и жертвенности. «Вечные проблемы» в творчестве Шекспир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Конфликт как основа сюжета драматического произведения.</w:t>
      </w:r>
    </w:p>
    <w:p w:rsidR="000C79FA" w:rsidRPr="00B26309" w:rsidRDefault="000C79FA" w:rsidP="000C79FA">
      <w:pPr>
        <w:jc w:val="both"/>
        <w:rPr>
          <w:rFonts w:ascii="Times New Roman" w:eastAsia="Times New Roman" w:hAnsi="Times New Roman" w:cs="Times New Roman"/>
          <w:b/>
          <w:i/>
        </w:rPr>
      </w:pPr>
      <w:r w:rsidRPr="00B26309">
        <w:rPr>
          <w:rFonts w:ascii="Times New Roman" w:eastAsia="Times New Roman" w:hAnsi="Times New Roman" w:cs="Times New Roman"/>
        </w:rPr>
        <w:t xml:space="preserve">Сонеты </w:t>
      </w:r>
      <w:r w:rsidRPr="00B26309">
        <w:rPr>
          <w:rFonts w:ascii="Times New Roman" w:eastAsia="Times New Roman" w:hAnsi="Times New Roman" w:cs="Times New Roman"/>
          <w:b/>
          <w:i/>
        </w:rPr>
        <w:t>«Её глаза на звёзды не похожи...», «Увы, мой стих</w:t>
      </w:r>
      <w:r w:rsidRPr="00B26309">
        <w:rPr>
          <w:rFonts w:ascii="Times New Roman" w:eastAsia="Times New Roman" w:hAnsi="Times New Roman" w:cs="Times New Roman"/>
        </w:rPr>
        <w:t xml:space="preserve"> </w:t>
      </w:r>
      <w:r w:rsidRPr="00B26309">
        <w:rPr>
          <w:rFonts w:ascii="Times New Roman" w:eastAsia="Times New Roman" w:hAnsi="Times New Roman" w:cs="Times New Roman"/>
          <w:b/>
          <w:i/>
        </w:rPr>
        <w:t>не блещет новизно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В строгой форме сонетов живая мысль, подлинные горячие чувства. Воспевание поэтом любви и дружбы. Сюжеты Шекспира — «богатейшая сокровищница лирической поэзии» (В. Г. Белинский).</w:t>
      </w:r>
    </w:p>
    <w:p w:rsidR="000C79FA" w:rsidRPr="00B26309" w:rsidRDefault="000C79FA" w:rsidP="000C79FA">
      <w:pPr>
        <w:tabs>
          <w:tab w:val="left" w:pos="1200"/>
        </w:tabs>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Сонет как форма лирической поэз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Жан Батист Мольер. </w:t>
      </w:r>
      <w:r w:rsidRPr="00B26309">
        <w:rPr>
          <w:rFonts w:ascii="Times New Roman" w:eastAsia="Times New Roman" w:hAnsi="Times New Roman" w:cs="Times New Roman"/>
        </w:rPr>
        <w:t>Слово о Мольер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Мещанин во дворянстве» </w:t>
      </w:r>
      <w:r w:rsidRPr="00B26309">
        <w:rPr>
          <w:rFonts w:ascii="Times New Roman" w:eastAsia="Times New Roman" w:hAnsi="Times New Roman" w:cs="Times New Roman"/>
          <w:i/>
        </w:rPr>
        <w:t>(обзор с чтением отдельных сцен)</w:t>
      </w:r>
      <w:r w:rsidRPr="00B26309">
        <w:rPr>
          <w:rFonts w:ascii="Times New Roman" w:eastAsia="Times New Roman" w:hAnsi="Times New Roman" w:cs="Times New Roman"/>
        </w:rPr>
        <w:t>.</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Классицизм. Комедия (развитие понят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Вальтер Скотт. </w:t>
      </w:r>
      <w:r w:rsidRPr="00B26309">
        <w:rPr>
          <w:rFonts w:ascii="Times New Roman" w:eastAsia="Times New Roman" w:hAnsi="Times New Roman" w:cs="Times New Roman"/>
        </w:rPr>
        <w:t>Краткий рассказ о писателе.</w:t>
      </w:r>
      <w:r w:rsidRPr="00B26309">
        <w:rPr>
          <w:rFonts w:ascii="Times New Roman" w:eastAsia="Times New Roman" w:hAnsi="Times New Roman" w:cs="Times New Roman"/>
          <w:b/>
          <w:i/>
        </w:rPr>
        <w:t xml:space="preserve">«Айвенго». </w:t>
      </w:r>
      <w:r w:rsidRPr="00B26309">
        <w:rPr>
          <w:rFonts w:ascii="Times New Roman" w:eastAsia="Times New Roman" w:hAnsi="Times New Roman" w:cs="Times New Roman"/>
        </w:rPr>
        <w:t>Исторический роман. Средневековая Англия в романе. Главные герои и события. История, изображённая «домашним образом»: мысли и чувства героев, переданные сквозь призму домашнего быта, обстановки, семейных устоев и отноше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Исторический роман (развитие представлений).</w:t>
      </w:r>
    </w:p>
    <w:p w:rsidR="000C79FA" w:rsidRPr="00B26309" w:rsidRDefault="000C79FA" w:rsidP="00202D20">
      <w:pPr>
        <w:widowControl/>
        <w:numPr>
          <w:ilvl w:val="0"/>
          <w:numId w:val="78"/>
        </w:numPr>
        <w:ind w:left="0" w:firstLine="0"/>
        <w:jc w:val="center"/>
        <w:rPr>
          <w:rFonts w:ascii="Times New Roman" w:eastAsia="Arial" w:hAnsi="Times New Roman" w:cs="Times New Roman"/>
          <w:b/>
        </w:rPr>
      </w:pPr>
      <w:r w:rsidRPr="00B26309">
        <w:rPr>
          <w:rFonts w:ascii="Times New Roman" w:eastAsia="Arial" w:hAnsi="Times New Roman" w:cs="Times New Roman"/>
          <w:b/>
        </w:rPr>
        <w:t>СОДЕРЖАНИЕ УЧЕБНОГО ПРЕДМЕТА «ЛИТЕРАТУРА» ДЕВЯТЫЙ  КЛАСС</w:t>
      </w:r>
    </w:p>
    <w:p w:rsidR="000C79FA" w:rsidRPr="00B26309" w:rsidRDefault="000C79FA" w:rsidP="000C79FA">
      <w:pPr>
        <w:jc w:val="both"/>
        <w:rPr>
          <w:rFonts w:ascii="Times New Roman" w:eastAsia="Arial" w:hAnsi="Times New Roman" w:cs="Times New Roman"/>
          <w:b/>
        </w:rPr>
      </w:pPr>
      <w:r w:rsidRPr="00B26309">
        <w:rPr>
          <w:rFonts w:ascii="Times New Roman" w:eastAsia="Arial" w:hAnsi="Times New Roman" w:cs="Times New Roman"/>
          <w:b/>
        </w:rPr>
        <w:t>Введени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Литература и её роль в духовной жизни челове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Литература как искусство слова (углубление представлений).</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ИЗ  ДРЕВНЕРУССКОЙ  ЛИТЕРАТУР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Беседа о древнерусской литературе. Самобытный характер древнерусской литературы. Богатство и разнообразие жанр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Слово о полку Игореве». </w:t>
      </w:r>
      <w:r w:rsidRPr="00B26309">
        <w:rPr>
          <w:rFonts w:ascii="Times New Roman" w:eastAsia="Times New Roman" w:hAnsi="Times New Roman" w:cs="Times New Roman"/>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ИЗ  РУССКОЙ  ЛИТЕРАТУРЫ  XVIII  ВЕ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Характеристика русской литературы XVIII века. Гражданский пафос русского классицизм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Михаил Васильевич Ломоносов. </w:t>
      </w:r>
      <w:r w:rsidRPr="00B26309">
        <w:rPr>
          <w:rFonts w:ascii="Times New Roman" w:eastAsia="Times New Roman" w:hAnsi="Times New Roman" w:cs="Times New Roman"/>
        </w:rPr>
        <w:t>Жизнь и творчество (обзор).</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rPr>
        <w:t>Учёный, поэт, реформатор русского литературного языка и стих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Вечернее размышление о Божием величестве при случае великого северного сияния», «Ода на день восшествия на Всероссийский престол ея Величества государыни Императрицы Елисаветы Петровны 1747 года». </w:t>
      </w:r>
      <w:r w:rsidRPr="00B26309">
        <w:rPr>
          <w:rFonts w:ascii="Times New Roman" w:eastAsia="Times New Roman" w:hAnsi="Times New Roman" w:cs="Times New Roman"/>
        </w:rPr>
        <w:t>Прославление родины, мира,</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науки и просвещения в произведениях Ломоносова.</w:t>
      </w:r>
    </w:p>
    <w:p w:rsidR="000C79FA" w:rsidRPr="00B26309" w:rsidRDefault="000C79FA" w:rsidP="000C79FA">
      <w:pPr>
        <w:tabs>
          <w:tab w:val="left" w:pos="1200"/>
        </w:tabs>
        <w:jc w:val="both"/>
        <w:rPr>
          <w:rFonts w:ascii="Times New Roman" w:eastAsia="Times New Roman" w:hAnsi="Times New Roman" w:cs="Times New Roman"/>
        </w:rPr>
      </w:pPr>
      <w:r w:rsidRPr="00B26309">
        <w:rPr>
          <w:rFonts w:ascii="Times New Roman" w:eastAsia="Times New Roman" w:hAnsi="Times New Roman" w:cs="Times New Roman"/>
        </w:rPr>
        <w:t>Теория</w:t>
      </w:r>
      <w:r w:rsidRPr="00B26309">
        <w:rPr>
          <w:rFonts w:ascii="Times New Roman" w:eastAsia="Times New Roman" w:hAnsi="Times New Roman" w:cs="Times New Roman"/>
        </w:rPr>
        <w:tab/>
        <w:t>литературы. Ода как жанр лирической поэз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Гавриил Романович Державин. </w:t>
      </w:r>
      <w:r w:rsidRPr="00B26309">
        <w:rPr>
          <w:rFonts w:ascii="Times New Roman" w:eastAsia="Times New Roman" w:hAnsi="Times New Roman" w:cs="Times New Roman"/>
        </w:rPr>
        <w:t>Жизнь и творчество (обзор).</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Властителям и судиям». </w:t>
      </w:r>
      <w:r w:rsidRPr="00B26309">
        <w:rPr>
          <w:rFonts w:ascii="Times New Roman" w:eastAsia="Times New Roman" w:hAnsi="Times New Roman" w:cs="Times New Roman"/>
        </w:rPr>
        <w:t>Тема несправедливости сильных мира сего. «Высокий» слог и ораторские, декламационные интонац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Памятник». </w:t>
      </w:r>
      <w:r w:rsidRPr="00B26309">
        <w:rPr>
          <w:rFonts w:ascii="Times New Roman" w:eastAsia="Times New Roman" w:hAnsi="Times New Roman" w:cs="Times New Roman"/>
        </w:rPr>
        <w:t>Традиции Горация. Мысль о бессмертии поэта.</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Забавный русский слог» Державина и его особенности. Оценка в стихотворении собственного поэтического новаторства. Тема поэта и поэзии в творчестве Г. Р. Державин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Николай Михайлович Карамзин. </w:t>
      </w:r>
      <w:r w:rsidRPr="00B26309">
        <w:rPr>
          <w:rFonts w:ascii="Times New Roman" w:eastAsia="Times New Roman" w:hAnsi="Times New Roman" w:cs="Times New Roman"/>
        </w:rPr>
        <w:t>Слово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Повесть </w:t>
      </w:r>
      <w:r w:rsidRPr="00B26309">
        <w:rPr>
          <w:rFonts w:ascii="Times New Roman" w:eastAsia="Times New Roman" w:hAnsi="Times New Roman" w:cs="Times New Roman"/>
          <w:b/>
          <w:i/>
        </w:rPr>
        <w:t>«Бедная Лиза»</w:t>
      </w:r>
      <w:r w:rsidRPr="00B26309">
        <w:rPr>
          <w:rFonts w:ascii="Times New Roman" w:eastAsia="Times New Roman" w:hAnsi="Times New Roman" w:cs="Times New Roman"/>
        </w:rPr>
        <w:t xml:space="preserve">, стихотворение </w:t>
      </w:r>
      <w:r w:rsidRPr="00B26309">
        <w:rPr>
          <w:rFonts w:ascii="Times New Roman" w:eastAsia="Times New Roman" w:hAnsi="Times New Roman" w:cs="Times New Roman"/>
          <w:b/>
          <w:i/>
        </w:rPr>
        <w:t>«Осень»</w:t>
      </w:r>
      <w:r w:rsidRPr="00B26309">
        <w:rPr>
          <w:rFonts w:ascii="Times New Roman" w:eastAsia="Times New Roman" w:hAnsi="Times New Roman" w:cs="Times New Roman"/>
          <w:i/>
        </w:rPr>
        <w:t>.</w:t>
      </w:r>
      <w:r w:rsidRPr="00B26309">
        <w:rPr>
          <w:rFonts w:ascii="Times New Roman" w:eastAsia="Times New Roman" w:hAnsi="Times New Roman" w:cs="Times New Roman"/>
        </w:rPr>
        <w:t xml:space="preserve"> 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Сентиментализм (начальные представления).</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ИЗ  РУССКОЙ  ЛИТЕРАТУРЫ  XIX  ВЕ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Василий Андреевич Жуковский. </w:t>
      </w:r>
      <w:r w:rsidRPr="00B26309">
        <w:rPr>
          <w:rFonts w:ascii="Times New Roman" w:eastAsia="Times New Roman" w:hAnsi="Times New Roman" w:cs="Times New Roman"/>
        </w:rPr>
        <w:t>Жизнь и творчество (обзор).</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Море». </w:t>
      </w:r>
      <w:r w:rsidRPr="00B26309">
        <w:rPr>
          <w:rFonts w:ascii="Times New Roman" w:eastAsia="Times New Roman" w:hAnsi="Times New Roman" w:cs="Times New Roman"/>
        </w:rPr>
        <w:t>Романтический образ мор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Невыразимое». </w:t>
      </w:r>
      <w:r w:rsidRPr="00B26309">
        <w:rPr>
          <w:rFonts w:ascii="Times New Roman" w:eastAsia="Times New Roman" w:hAnsi="Times New Roman" w:cs="Times New Roman"/>
        </w:rPr>
        <w:t xml:space="preserve">Границы выразимого. Возможности поэтического языка и трудности, встающие на пути </w:t>
      </w:r>
      <w:r w:rsidRPr="00B26309">
        <w:rPr>
          <w:rFonts w:ascii="Times New Roman" w:eastAsia="Times New Roman" w:hAnsi="Times New Roman" w:cs="Times New Roman"/>
        </w:rPr>
        <w:lastRenderedPageBreak/>
        <w:t>поэта. Отношение романтика к слову.</w:t>
      </w:r>
    </w:p>
    <w:p w:rsidR="000C79FA" w:rsidRPr="00B26309" w:rsidRDefault="000C79FA" w:rsidP="000C79FA">
      <w:pPr>
        <w:jc w:val="both"/>
        <w:rPr>
          <w:rFonts w:ascii="Times New Roman" w:eastAsia="Times New Roman" w:hAnsi="Times New Roman" w:cs="Times New Roman"/>
        </w:rPr>
      </w:pP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Светлана». </w:t>
      </w:r>
      <w:r w:rsidRPr="00B26309">
        <w:rPr>
          <w:rFonts w:ascii="Times New Roman" w:eastAsia="Times New Roman" w:hAnsi="Times New Roman" w:cs="Times New Roman"/>
        </w:rPr>
        <w:t>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Баллада (развитие представлений). Фольклоризм литературы (развитие представле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Александр Сергеевич Грибоедов. </w:t>
      </w:r>
      <w:r w:rsidRPr="00B26309">
        <w:rPr>
          <w:rFonts w:ascii="Times New Roman" w:eastAsia="Times New Roman" w:hAnsi="Times New Roman" w:cs="Times New Roman"/>
        </w:rPr>
        <w:t>Жизнь и творчество (обзор).</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Комедия </w:t>
      </w:r>
      <w:r w:rsidRPr="00B26309">
        <w:rPr>
          <w:rFonts w:ascii="Times New Roman" w:eastAsia="Times New Roman" w:hAnsi="Times New Roman" w:cs="Times New Roman"/>
          <w:b/>
          <w:i/>
        </w:rPr>
        <w:t>«Горе от ума»</w:t>
      </w:r>
      <w:r w:rsidRPr="00B26309">
        <w:rPr>
          <w:rFonts w:ascii="Times New Roman" w:eastAsia="Times New Roman" w:hAnsi="Times New Roman" w:cs="Times New Roman"/>
        </w:rPr>
        <w:t>.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C79FA" w:rsidRPr="00B26309" w:rsidRDefault="000C79FA" w:rsidP="000C79FA">
      <w:pPr>
        <w:jc w:val="both"/>
        <w:rPr>
          <w:rFonts w:ascii="Times New Roman" w:eastAsia="Times New Roman" w:hAnsi="Times New Roman" w:cs="Times New Roman"/>
          <w:i/>
        </w:rPr>
      </w:pPr>
      <w:r w:rsidRPr="00B26309">
        <w:rPr>
          <w:rFonts w:ascii="Times New Roman" w:eastAsia="Times New Roman" w:hAnsi="Times New Roman" w:cs="Times New Roman"/>
          <w:b/>
        </w:rPr>
        <w:t xml:space="preserve">Александр Сергеевич Пушкин. </w:t>
      </w:r>
      <w:r w:rsidRPr="00B26309">
        <w:rPr>
          <w:rFonts w:ascii="Times New Roman" w:eastAsia="Times New Roman" w:hAnsi="Times New Roman" w:cs="Times New Roman"/>
        </w:rPr>
        <w:t>Жизнь и творчество (обзор).</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rPr>
        <w:t xml:space="preserve">Стихотворения </w:t>
      </w:r>
      <w:r w:rsidRPr="00B26309">
        <w:rPr>
          <w:rFonts w:ascii="Times New Roman" w:eastAsia="Times New Roman" w:hAnsi="Times New Roman" w:cs="Times New Roman"/>
          <w:b/>
          <w:i/>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r w:rsidRPr="00B26309">
        <w:rPr>
          <w:rFonts w:ascii="Times New Roman" w:eastAsia="Times New Roman" w:hAnsi="Times New Roman" w:cs="Times New Roman"/>
          <w:i/>
        </w:rPr>
        <w:t>.</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Евгений Онегин». </w:t>
      </w:r>
      <w:r w:rsidRPr="00B26309">
        <w:rPr>
          <w:rFonts w:ascii="Times New Roman" w:eastAsia="Times New Roman" w:hAnsi="Times New Roman" w:cs="Times New Roman"/>
        </w:rPr>
        <w:t>Обзор содержания. «Евгений Онегин» — роман в стихах. Творческая история. Образы главных героев. Основная сюжетная линия и лирические отступл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Моцарт и Сальери». </w:t>
      </w:r>
      <w:r w:rsidRPr="00B26309">
        <w:rPr>
          <w:rFonts w:ascii="Times New Roman" w:eastAsia="Times New Roman" w:hAnsi="Times New Roman" w:cs="Times New Roman"/>
        </w:rPr>
        <w:t>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Роман в стихах (начальные представления). Реализм (развитие понятия). Трагедия как жанр драмы (развитие понят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Михаил Юрьевич Лермонтов. </w:t>
      </w:r>
      <w:r w:rsidRPr="00B26309">
        <w:rPr>
          <w:rFonts w:ascii="Times New Roman" w:eastAsia="Times New Roman" w:hAnsi="Times New Roman" w:cs="Times New Roman"/>
        </w:rPr>
        <w:t>Жизнь и творчество (обзор).</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b/>
          <w:i/>
        </w:rPr>
        <w:t xml:space="preserve">«Герой нашего времени». </w:t>
      </w:r>
      <w:r w:rsidRPr="00B26309">
        <w:rPr>
          <w:rFonts w:ascii="Times New Roman" w:eastAsia="Times New Roman" w:hAnsi="Times New Roman" w:cs="Times New Roman"/>
        </w:rPr>
        <w:t>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Особенности композиции. Печорин — «самый любопытный предмет своих наблюдений» (В. Г. Белинск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Печорин и Максим Максимыч. Печорин и доктор Вернер. Печорин и Грушницкий. Печорин и Вера. Печорин и Мери. Печорин и «ундин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Повесть </w:t>
      </w:r>
      <w:r w:rsidRPr="00B26309">
        <w:rPr>
          <w:rFonts w:ascii="Times New Roman" w:eastAsia="Times New Roman" w:hAnsi="Times New Roman" w:cs="Times New Roman"/>
          <w:b/>
          <w:i/>
        </w:rPr>
        <w:t>«Фаталист»</w:t>
      </w:r>
      <w:r w:rsidRPr="00B26309">
        <w:rPr>
          <w:rFonts w:ascii="Times New Roman" w:eastAsia="Times New Roman" w:hAnsi="Times New Roman" w:cs="Times New Roman"/>
        </w:rPr>
        <w:t xml:space="preserve"> и её философско-композиционное значение. Споры о романтизме и реализме романа. Поэзия Лермонтова и «Герой нашего времени» в критике В. Г. Белинского.</w:t>
      </w:r>
    </w:p>
    <w:p w:rsidR="000C79FA" w:rsidRPr="00B26309" w:rsidRDefault="000C79FA" w:rsidP="000C79FA">
      <w:pPr>
        <w:jc w:val="both"/>
        <w:rPr>
          <w:rFonts w:ascii="Times New Roman" w:eastAsia="Times New Roman" w:hAnsi="Times New Roman" w:cs="Times New Roman"/>
          <w:b/>
          <w:i/>
        </w:rPr>
      </w:pPr>
      <w:r w:rsidRPr="00B26309">
        <w:rPr>
          <w:rFonts w:ascii="Times New Roman" w:eastAsia="Times New Roman" w:hAnsi="Times New Roman" w:cs="Times New Roman"/>
        </w:rPr>
        <w:t xml:space="preserve">Основные мотивы лирики. </w:t>
      </w:r>
      <w:r w:rsidRPr="00B26309">
        <w:rPr>
          <w:rFonts w:ascii="Times New Roman" w:eastAsia="Times New Roman" w:hAnsi="Times New Roman" w:cs="Times New Roman"/>
          <w:b/>
          <w:i/>
        </w:rPr>
        <w:t>«Смерть Поэта», «Парус»,</w:t>
      </w:r>
      <w:r w:rsidRPr="00B26309">
        <w:rPr>
          <w:rFonts w:ascii="Times New Roman" w:eastAsia="Times New Roman" w:hAnsi="Times New Roman" w:cs="Times New Roman"/>
        </w:rPr>
        <w:t xml:space="preserve"> </w:t>
      </w:r>
      <w:r w:rsidRPr="00B26309">
        <w:rPr>
          <w:rFonts w:ascii="Times New Roman" w:eastAsia="Times New Roman" w:hAnsi="Times New Roman" w:cs="Times New Roman"/>
          <w:b/>
          <w:i/>
        </w:rPr>
        <w:t>«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рагическая судьба поэта и человека в бездуховном мире. Характер лирического героя лермонтовской поэзии. Тема родины, поэта и поэз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Николай Васильевич Гоголь. </w:t>
      </w:r>
      <w:r w:rsidRPr="00B26309">
        <w:rPr>
          <w:rFonts w:ascii="Times New Roman" w:eastAsia="Times New Roman" w:hAnsi="Times New Roman" w:cs="Times New Roman"/>
        </w:rPr>
        <w:t>Жизнь и творчество (обзор).</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Мёртвые души». </w:t>
      </w:r>
      <w:r w:rsidRPr="00B26309">
        <w:rPr>
          <w:rFonts w:ascii="Times New Roman" w:eastAsia="Times New Roman" w:hAnsi="Times New Roman" w:cs="Times New Roman"/>
        </w:rPr>
        <w:t>История создания. Смысл названия поэмы.</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Система образов. Мёртвые и живые души. Чичиков — «приобретатель», новый герой эпох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w:t>
      </w:r>
      <w:r w:rsidRPr="00B26309">
        <w:rPr>
          <w:rFonts w:ascii="Times New Roman" w:eastAsia="Times New Roman" w:hAnsi="Times New Roman" w:cs="Times New Roman"/>
        </w:rPr>
        <w:lastRenderedPageBreak/>
        <w:t>Причины незавершё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Фёдор Михайлович Достоевский. </w:t>
      </w:r>
      <w:r w:rsidRPr="00B26309">
        <w:rPr>
          <w:rFonts w:ascii="Times New Roman" w:eastAsia="Times New Roman" w:hAnsi="Times New Roman" w:cs="Times New Roman"/>
        </w:rPr>
        <w:t>Слово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Белые ночи». </w:t>
      </w:r>
      <w:r w:rsidRPr="00B26309">
        <w:rPr>
          <w:rFonts w:ascii="Times New Roman" w:eastAsia="Times New Roman" w:hAnsi="Times New Roman" w:cs="Times New Roman"/>
        </w:rPr>
        <w:t>Тип «петербургского мечтателя» — жадного</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Повесть (развитие понятия). Психологизм литературы (развитие представле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Антон Павлович Чехов. </w:t>
      </w:r>
      <w:r w:rsidRPr="00B26309">
        <w:rPr>
          <w:rFonts w:ascii="Times New Roman" w:eastAsia="Times New Roman" w:hAnsi="Times New Roman" w:cs="Times New Roman"/>
        </w:rPr>
        <w:t>Слово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Тоска», «Смерть чиновника». </w:t>
      </w:r>
      <w:r w:rsidRPr="00B26309">
        <w:rPr>
          <w:rFonts w:ascii="Times New Roman" w:eastAsia="Times New Roman" w:hAnsi="Times New Roman" w:cs="Times New Roman"/>
        </w:rPr>
        <w:t>Истинные и ложные ценности</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героев рассказ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Развитие представлений о жанровых особенностях рассказа.</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ИЗ  РУССКОЙ  ЛИТЕРАТУРЫ  XX  ВЕ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Богатство и разнообразие жанров и направлений русской литературы XX века.</w:t>
      </w:r>
    </w:p>
    <w:p w:rsidR="000C79FA" w:rsidRPr="00B26309" w:rsidRDefault="000C79FA" w:rsidP="000C79FA">
      <w:pPr>
        <w:jc w:val="both"/>
        <w:rPr>
          <w:rFonts w:ascii="Times New Roman" w:eastAsia="Arial" w:hAnsi="Times New Roman" w:cs="Times New Roman"/>
          <w:b/>
        </w:rPr>
      </w:pPr>
      <w:r w:rsidRPr="00B26309">
        <w:rPr>
          <w:rFonts w:ascii="Times New Roman" w:eastAsia="Arial" w:hAnsi="Times New Roman" w:cs="Times New Roman"/>
          <w:b/>
        </w:rPr>
        <w:t>Из русской прозы XX ве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Беседа о разнообразии видов и жанров прозаических произведений XX века, о ведущих прозаиках Росс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Иван Алексеевич Бунин. </w:t>
      </w:r>
      <w:r w:rsidRPr="00B26309">
        <w:rPr>
          <w:rFonts w:ascii="Times New Roman" w:eastAsia="Times New Roman" w:hAnsi="Times New Roman" w:cs="Times New Roman"/>
        </w:rPr>
        <w:t>Слово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Рассказ </w:t>
      </w:r>
      <w:r w:rsidRPr="00B26309">
        <w:rPr>
          <w:rFonts w:ascii="Times New Roman" w:eastAsia="Times New Roman" w:hAnsi="Times New Roman" w:cs="Times New Roman"/>
          <w:b/>
          <w:i/>
        </w:rPr>
        <w:t>«Тёмные аллеи».</w:t>
      </w:r>
      <w:r w:rsidRPr="00B26309">
        <w:rPr>
          <w:rFonts w:ascii="Times New Roman" w:eastAsia="Times New Roman" w:hAnsi="Times New Roman" w:cs="Times New Roman"/>
        </w:rPr>
        <w:t xml:space="preserve"> Печальная история любви людей из разных социальных слоёв. «Поэзия» и «проза» русской усадьбы. Лиризм повествова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Психологизм литературы (развитие представлений). Роль художественной детали в характеристике геро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Михаил Афанасьевич Булгаков. </w:t>
      </w:r>
      <w:r w:rsidRPr="00B26309">
        <w:rPr>
          <w:rFonts w:ascii="Times New Roman" w:eastAsia="Times New Roman" w:hAnsi="Times New Roman" w:cs="Times New Roman"/>
        </w:rPr>
        <w:t>Слово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Повесть </w:t>
      </w:r>
      <w:r w:rsidRPr="00B26309">
        <w:rPr>
          <w:rFonts w:ascii="Times New Roman" w:eastAsia="Times New Roman" w:hAnsi="Times New Roman" w:cs="Times New Roman"/>
          <w:b/>
          <w:i/>
        </w:rPr>
        <w:t>«Собачье сердце»</w:t>
      </w:r>
      <w:r w:rsidRPr="00B26309">
        <w:rPr>
          <w:rFonts w:ascii="Times New Roman" w:eastAsia="Times New Roman" w:hAnsi="Times New Roman" w:cs="Times New Roman"/>
        </w:rPr>
        <w:t>.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Художественная условность, фантастика, сатира (развитие понят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Михаил Александрович Шолохов. </w:t>
      </w:r>
      <w:r w:rsidRPr="00B26309">
        <w:rPr>
          <w:rFonts w:ascii="Times New Roman" w:eastAsia="Times New Roman" w:hAnsi="Times New Roman" w:cs="Times New Roman"/>
        </w:rPr>
        <w:t>Слово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Рассказ </w:t>
      </w:r>
      <w:r w:rsidRPr="00B26309">
        <w:rPr>
          <w:rFonts w:ascii="Times New Roman" w:eastAsia="Times New Roman" w:hAnsi="Times New Roman" w:cs="Times New Roman"/>
          <w:b/>
          <w:i/>
        </w:rPr>
        <w:t>«Судьба человека»</w:t>
      </w:r>
      <w:r w:rsidRPr="00B26309">
        <w:rPr>
          <w:rFonts w:ascii="Times New Roman" w:eastAsia="Times New Roman" w:hAnsi="Times New Roman" w:cs="Times New Roman"/>
        </w:rPr>
        <w:t>. Смысл названия рассказа. Судьба родины и судьба человека. Композиция рассказа. Образ Андрея Соколова, простого человека, воина и труженика. Тем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Реализм в художественной литературе. Реалистическая типизация (углубление понят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Александр Исаевич Солженицын. </w:t>
      </w:r>
      <w:r w:rsidRPr="00B26309">
        <w:rPr>
          <w:rFonts w:ascii="Times New Roman" w:eastAsia="Times New Roman" w:hAnsi="Times New Roman" w:cs="Times New Roman"/>
        </w:rPr>
        <w:t>Слово о писател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Рассказ </w:t>
      </w:r>
      <w:r w:rsidRPr="00B26309">
        <w:rPr>
          <w:rFonts w:ascii="Times New Roman" w:eastAsia="Times New Roman" w:hAnsi="Times New Roman" w:cs="Times New Roman"/>
          <w:b/>
          <w:i/>
        </w:rPr>
        <w:t>«Матрёнин двор»</w:t>
      </w:r>
      <w:r w:rsidRPr="00B26309">
        <w:rPr>
          <w:rFonts w:ascii="Times New Roman" w:eastAsia="Times New Roman" w:hAnsi="Times New Roman" w:cs="Times New Roman"/>
        </w:rPr>
        <w:t>. Образ праведницы. Трагизм судьбы героини. Жизненная основа притчи.</w:t>
      </w:r>
    </w:p>
    <w:p w:rsidR="000C79FA" w:rsidRPr="00B26309" w:rsidRDefault="000C79FA" w:rsidP="000C79FA">
      <w:pPr>
        <w:tabs>
          <w:tab w:val="left" w:pos="1200"/>
        </w:tabs>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Притча (углубление понятия).</w:t>
      </w:r>
    </w:p>
    <w:p w:rsidR="000C79FA" w:rsidRPr="00B26309" w:rsidRDefault="000C79FA" w:rsidP="000C79FA">
      <w:pPr>
        <w:jc w:val="both"/>
        <w:rPr>
          <w:rFonts w:ascii="Times New Roman" w:eastAsia="Arial" w:hAnsi="Times New Roman" w:cs="Times New Roman"/>
          <w:i/>
        </w:rPr>
      </w:pPr>
      <w:r w:rsidRPr="00B26309">
        <w:rPr>
          <w:rFonts w:ascii="Times New Roman" w:eastAsia="Arial" w:hAnsi="Times New Roman" w:cs="Times New Roman"/>
          <w:b/>
        </w:rPr>
        <w:t xml:space="preserve">Из русской поэзии XX века </w:t>
      </w:r>
      <w:r w:rsidRPr="00B26309">
        <w:rPr>
          <w:rFonts w:ascii="Times New Roman" w:eastAsia="Arial" w:hAnsi="Times New Roman" w:cs="Times New Roman"/>
          <w:i/>
        </w:rPr>
        <w:t>(обзор)</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Общий обзор. Многообразие направлений, жанров, видов лирической поэзии. Вершинные явления русской поэзии XX ве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Штрихи к портретам Александр Александрович Блок. </w:t>
      </w:r>
      <w:r w:rsidRPr="00B26309">
        <w:rPr>
          <w:rFonts w:ascii="Times New Roman" w:eastAsia="Times New Roman" w:hAnsi="Times New Roman" w:cs="Times New Roman"/>
        </w:rPr>
        <w:t>Слово о поэт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Ветер принёс издалёка...», «О, весна без конца и без краю...», «О, я хочу безумно жить...», цикл «Родина». </w:t>
      </w:r>
      <w:r w:rsidRPr="00B26309">
        <w:rPr>
          <w:rFonts w:ascii="Times New Roman" w:eastAsia="Times New Roman" w:hAnsi="Times New Roman" w:cs="Times New Roman"/>
        </w:rPr>
        <w:t>Высокие идеалы и предчувствие перемен. Трагедия поэта в «страшном мире». Глубокое, проникновенное чувство родины. Образы и ритмы поэта. Образ родины в поэзии Бло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Сергей Александрович Есенин. </w:t>
      </w:r>
      <w:r w:rsidRPr="00B26309">
        <w:rPr>
          <w:rFonts w:ascii="Times New Roman" w:eastAsia="Times New Roman" w:hAnsi="Times New Roman" w:cs="Times New Roman"/>
        </w:rPr>
        <w:t>Слово о поэт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Вот уже вечер...», «He жалею, не зову, не плачу...», «Край ты мой заброшенный...», «Гой ты, Русь моя родная...», «Нивы сжаты, рощи голы...», «Разбуди меня завтра рано...», «Отговорила роща золотая...». </w:t>
      </w:r>
      <w:r w:rsidRPr="00B26309">
        <w:rPr>
          <w:rFonts w:ascii="Times New Roman" w:eastAsia="Times New Roman" w:hAnsi="Times New Roman" w:cs="Times New Roman"/>
        </w:rPr>
        <w:t>Народно-песенная основа произведений поэта. Сквозные образы в лирике Есенина. Тема России. Олицетворение как основной художественный приём. Своеобразие метафор и сравне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Владимир Владимирович Маяковский. </w:t>
      </w:r>
      <w:r w:rsidRPr="00B26309">
        <w:rPr>
          <w:rFonts w:ascii="Times New Roman" w:eastAsia="Times New Roman" w:hAnsi="Times New Roman" w:cs="Times New Roman"/>
        </w:rPr>
        <w:t>Слово о поэте.</w:t>
      </w:r>
    </w:p>
    <w:p w:rsidR="000C79FA" w:rsidRPr="00B26309" w:rsidRDefault="000C79FA" w:rsidP="000C79FA">
      <w:pPr>
        <w:jc w:val="both"/>
        <w:rPr>
          <w:rFonts w:ascii="Times New Roman" w:eastAsia="Times New Roman" w:hAnsi="Times New Roman" w:cs="Times New Roman"/>
          <w:i/>
        </w:rPr>
      </w:pPr>
      <w:r w:rsidRPr="00B26309">
        <w:rPr>
          <w:rFonts w:ascii="Times New Roman" w:eastAsia="Times New Roman" w:hAnsi="Times New Roman" w:cs="Times New Roman"/>
          <w:b/>
          <w:i/>
        </w:rPr>
        <w:t xml:space="preserve">«Послушайте!», «А вы могли бы?», «Люблю» </w:t>
      </w:r>
      <w:r w:rsidRPr="00B26309">
        <w:rPr>
          <w:rFonts w:ascii="Times New Roman" w:eastAsia="Times New Roman" w:hAnsi="Times New Roman" w:cs="Times New Roman"/>
          <w:i/>
        </w:rPr>
        <w:t>(отрывок).</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Новаторство Маяковского-поэта. Своеобразие стиха, ритма, словотворчества. Маяковский о труде поэт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Марина Ивановна Цветаева. </w:t>
      </w:r>
      <w:r w:rsidRPr="00B26309">
        <w:rPr>
          <w:rFonts w:ascii="Times New Roman" w:eastAsia="Times New Roman" w:hAnsi="Times New Roman" w:cs="Times New Roman"/>
        </w:rPr>
        <w:t>Слово о поэт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lastRenderedPageBreak/>
        <w:t xml:space="preserve">«Идёшь, на меня похожий...», «Бабушке», «Мне нравится, что вы больны не мной...», «Стихи к Блоку», «Откуда такая нежность?..», «Родина», «Стихи о Москве». </w:t>
      </w:r>
      <w:r w:rsidRPr="00B26309">
        <w:rPr>
          <w:rFonts w:ascii="Times New Roman" w:eastAsia="Times New Roman" w:hAnsi="Times New Roman" w:cs="Times New Roman"/>
        </w:rPr>
        <w:t>Стихотворения о поэзии, о любви. Особенности поэтики Цветаевой. Традиции и новаторство в творческих поисках поэт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Николай Алексеевич Заболоцкий. </w:t>
      </w:r>
      <w:r w:rsidRPr="00B26309">
        <w:rPr>
          <w:rFonts w:ascii="Times New Roman" w:eastAsia="Times New Roman" w:hAnsi="Times New Roman" w:cs="Times New Roman"/>
        </w:rPr>
        <w:t>Слово о поэте.</w:t>
      </w:r>
    </w:p>
    <w:p w:rsidR="000C79FA" w:rsidRPr="00B26309" w:rsidRDefault="000C79FA" w:rsidP="000C79FA">
      <w:pPr>
        <w:jc w:val="both"/>
        <w:rPr>
          <w:rFonts w:ascii="Times New Roman" w:eastAsia="Times New Roman" w:hAnsi="Times New Roman" w:cs="Times New Roman"/>
          <w:b/>
          <w:i/>
        </w:rPr>
      </w:pPr>
      <w:r w:rsidRPr="00B26309">
        <w:rPr>
          <w:rFonts w:ascii="Times New Roman" w:eastAsia="Times New Roman" w:hAnsi="Times New Roman" w:cs="Times New Roman"/>
          <w:b/>
          <w:i/>
        </w:rPr>
        <w:t>«Я не ищу гармонии в природе...», «Где-то в поле возле Магадана...», «Можжевеловый куст», «О красоте человеческих лиц», «Завещани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тихотворения о человеке и природе. Философская глубина обобщений поэта-мыслител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Анна Андреевна Ахматова. </w:t>
      </w:r>
      <w:r w:rsidRPr="00B26309">
        <w:rPr>
          <w:rFonts w:ascii="Times New Roman" w:eastAsia="Times New Roman" w:hAnsi="Times New Roman" w:cs="Times New Roman"/>
        </w:rPr>
        <w:t>Слово о поэт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Стихотворные произведения из книг </w:t>
      </w:r>
      <w:r w:rsidRPr="00B26309">
        <w:rPr>
          <w:rFonts w:ascii="Times New Roman" w:eastAsia="Times New Roman" w:hAnsi="Times New Roman" w:cs="Times New Roman"/>
          <w:b/>
          <w:i/>
        </w:rPr>
        <w:t>«Чётки», «Белая стая»,</w:t>
      </w:r>
      <w:r w:rsidRPr="00B26309">
        <w:rPr>
          <w:rFonts w:ascii="Times New Roman" w:eastAsia="Times New Roman" w:hAnsi="Times New Roman" w:cs="Times New Roman"/>
        </w:rPr>
        <w:t xml:space="preserve"> </w:t>
      </w:r>
      <w:r w:rsidRPr="00B26309">
        <w:rPr>
          <w:rFonts w:ascii="Times New Roman" w:eastAsia="Times New Roman" w:hAnsi="Times New Roman" w:cs="Times New Roman"/>
          <w:b/>
          <w:i/>
        </w:rPr>
        <w:t>«Пушкин», «Подорожник», «ANNO DOMINI», «Тростник», «Ветер войны»</w:t>
      </w:r>
      <w:r w:rsidRPr="00B26309">
        <w:rPr>
          <w:rFonts w:ascii="Times New Roman" w:eastAsia="Times New Roman" w:hAnsi="Times New Roman" w:cs="Times New Roman"/>
        </w:rPr>
        <w:t>. Трагические интонации в любовной лирике Ахматовой. Стихотворения о любви, о поэте и поэз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Борис Леонидович Пастернак. </w:t>
      </w:r>
      <w:r w:rsidRPr="00B26309">
        <w:rPr>
          <w:rFonts w:ascii="Times New Roman" w:eastAsia="Times New Roman" w:hAnsi="Times New Roman" w:cs="Times New Roman"/>
        </w:rPr>
        <w:t>Слово о поэт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Красавица моя, вся стать...», «Перемена», «Весна в лесу», «Во всём мне хочется дойти...», «Быть знаменитым некрасиво...». </w:t>
      </w:r>
      <w:r w:rsidRPr="00B26309">
        <w:rPr>
          <w:rFonts w:ascii="Times New Roman" w:eastAsia="Times New Roman" w:hAnsi="Times New Roman" w:cs="Times New Roman"/>
        </w:rPr>
        <w:t>Философская глубина лирики Б. Пастернака.</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Одухотворённая предметность пастернаковской поэзии. Приобщение вечных тем к современности в стихах о природе и любв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Александр Трифонович Твардовский. </w:t>
      </w:r>
      <w:r w:rsidRPr="00B26309">
        <w:rPr>
          <w:rFonts w:ascii="Times New Roman" w:eastAsia="Times New Roman" w:hAnsi="Times New Roman" w:cs="Times New Roman"/>
        </w:rPr>
        <w:t>Слово о поэте.</w:t>
      </w:r>
    </w:p>
    <w:p w:rsidR="000C79FA" w:rsidRPr="00B26309" w:rsidRDefault="000C79FA" w:rsidP="000C79FA">
      <w:pPr>
        <w:jc w:val="both"/>
        <w:rPr>
          <w:rFonts w:ascii="Times New Roman" w:eastAsia="Times New Roman" w:hAnsi="Times New Roman" w:cs="Times New Roman"/>
          <w:b/>
          <w:i/>
        </w:rPr>
      </w:pPr>
      <w:r w:rsidRPr="00B26309">
        <w:rPr>
          <w:rFonts w:ascii="Times New Roman" w:eastAsia="Times New Roman" w:hAnsi="Times New Roman" w:cs="Times New Roman"/>
          <w:b/>
          <w:i/>
        </w:rPr>
        <w:t>«Урожай», «Весенние строчки», «Я убит подо Ржевом».</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тихотворения о родине, о природе. Интонация и стиль стихотворе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Силлабо-тоническая и тоническая системы стихосложения (углубление представлений).</w:t>
      </w:r>
    </w:p>
    <w:p w:rsidR="000C79FA" w:rsidRPr="00B26309" w:rsidRDefault="000C79FA" w:rsidP="000C79FA">
      <w:pPr>
        <w:jc w:val="both"/>
        <w:rPr>
          <w:rFonts w:ascii="Times New Roman" w:eastAsia="Arial" w:hAnsi="Times New Roman" w:cs="Times New Roman"/>
          <w:i/>
        </w:rPr>
      </w:pPr>
      <w:r w:rsidRPr="00B26309">
        <w:rPr>
          <w:rFonts w:ascii="Times New Roman" w:eastAsia="Arial" w:hAnsi="Times New Roman" w:cs="Times New Roman"/>
        </w:rPr>
        <w:t xml:space="preserve">ПЕСНИ И РОМАНСЫ НА СТИХИ ПОЭТОВ XIX—XX ВЕКОВ </w:t>
      </w:r>
      <w:r w:rsidRPr="00B26309">
        <w:rPr>
          <w:rFonts w:ascii="Times New Roman" w:eastAsia="Arial" w:hAnsi="Times New Roman" w:cs="Times New Roman"/>
          <w:i/>
        </w:rPr>
        <w:t>( обзор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А. С. Пушкин. </w:t>
      </w:r>
      <w:r w:rsidRPr="00B26309">
        <w:rPr>
          <w:rFonts w:ascii="Times New Roman" w:eastAsia="Times New Roman" w:hAnsi="Times New Roman" w:cs="Times New Roman"/>
          <w:b/>
          <w:i/>
        </w:rPr>
        <w:t>«Певец»</w:t>
      </w:r>
      <w:r w:rsidRPr="00B26309">
        <w:rPr>
          <w:rFonts w:ascii="Times New Roman" w:eastAsia="Times New Roman" w:hAnsi="Times New Roman" w:cs="Times New Roman"/>
          <w:b/>
        </w:rPr>
        <w:t xml:space="preserve">; М. Ю. Лермонтов. </w:t>
      </w:r>
      <w:r w:rsidRPr="00B26309">
        <w:rPr>
          <w:rFonts w:ascii="Times New Roman" w:eastAsia="Times New Roman" w:hAnsi="Times New Roman" w:cs="Times New Roman"/>
          <w:b/>
          <w:i/>
        </w:rPr>
        <w:t>«Отчего»</w:t>
      </w:r>
      <w:r w:rsidRPr="00B26309">
        <w:rPr>
          <w:rFonts w:ascii="Times New Roman" w:eastAsia="Times New Roman" w:hAnsi="Times New Roman" w:cs="Times New Roman"/>
        </w:rPr>
        <w:t>;</w:t>
      </w:r>
      <w:r w:rsidRPr="00B26309">
        <w:rPr>
          <w:rFonts w:ascii="Times New Roman" w:eastAsia="Times New Roman" w:hAnsi="Times New Roman" w:cs="Times New Roman"/>
          <w:b/>
        </w:rPr>
        <w:t xml:space="preserve"> В. А. Соллогуб. </w:t>
      </w:r>
      <w:r w:rsidRPr="00B26309">
        <w:rPr>
          <w:rFonts w:ascii="Times New Roman" w:eastAsia="Times New Roman" w:hAnsi="Times New Roman" w:cs="Times New Roman"/>
          <w:b/>
          <w:i/>
        </w:rPr>
        <w:t>«Серенада»</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i/>
        </w:rPr>
        <w:t>(«Закинув плащ, с гитарой под рукою...»)</w:t>
      </w:r>
      <w:r w:rsidRPr="00B26309">
        <w:rPr>
          <w:rFonts w:ascii="Times New Roman" w:eastAsia="Times New Roman" w:hAnsi="Times New Roman" w:cs="Times New Roman"/>
        </w:rPr>
        <w:t>;</w:t>
      </w:r>
      <w:r w:rsidRPr="00B26309">
        <w:rPr>
          <w:rFonts w:ascii="Times New Roman" w:eastAsia="Times New Roman" w:hAnsi="Times New Roman" w:cs="Times New Roman"/>
          <w:b/>
        </w:rPr>
        <w:t xml:space="preserve"> Н. А. Некрасов. </w:t>
      </w:r>
      <w:r w:rsidRPr="00B26309">
        <w:rPr>
          <w:rFonts w:ascii="Times New Roman" w:eastAsia="Times New Roman" w:hAnsi="Times New Roman" w:cs="Times New Roman"/>
          <w:b/>
          <w:i/>
        </w:rPr>
        <w:t>«Тройка»</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i/>
        </w:rPr>
        <w:t>(«Что ты жадно глядишь на дорогу...»)</w:t>
      </w:r>
      <w:r w:rsidRPr="00B26309">
        <w:rPr>
          <w:rFonts w:ascii="Times New Roman" w:eastAsia="Times New Roman" w:hAnsi="Times New Roman" w:cs="Times New Roman"/>
        </w:rPr>
        <w:t>;</w:t>
      </w:r>
      <w:r w:rsidRPr="00B26309">
        <w:rPr>
          <w:rFonts w:ascii="Times New Roman" w:eastAsia="Times New Roman" w:hAnsi="Times New Roman" w:cs="Times New Roman"/>
          <w:b/>
        </w:rPr>
        <w:t xml:space="preserve"> Е. А. Баратынский. </w:t>
      </w:r>
      <w:r w:rsidRPr="00B26309">
        <w:rPr>
          <w:rFonts w:ascii="Times New Roman" w:eastAsia="Times New Roman" w:hAnsi="Times New Roman" w:cs="Times New Roman"/>
          <w:b/>
          <w:i/>
        </w:rPr>
        <w:t>«Разуверение»</w:t>
      </w:r>
      <w:r w:rsidRPr="00B26309">
        <w:rPr>
          <w:rFonts w:ascii="Times New Roman" w:eastAsia="Times New Roman" w:hAnsi="Times New Roman" w:cs="Times New Roman"/>
          <w:b/>
        </w:rPr>
        <w:t xml:space="preserve">; Ф. И. Тютчев. </w:t>
      </w:r>
      <w:r w:rsidRPr="00B26309">
        <w:rPr>
          <w:rFonts w:ascii="Times New Roman" w:eastAsia="Times New Roman" w:hAnsi="Times New Roman" w:cs="Times New Roman"/>
          <w:b/>
          <w:i/>
        </w:rPr>
        <w:t>«К. Б.»</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i/>
        </w:rPr>
        <w:t>(«Я встретил</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i/>
        </w:rPr>
        <w:t>вас — и всё былое...»)</w:t>
      </w:r>
      <w:r w:rsidRPr="00B26309">
        <w:rPr>
          <w:rFonts w:ascii="Times New Roman" w:eastAsia="Times New Roman" w:hAnsi="Times New Roman" w:cs="Times New Roman"/>
        </w:rPr>
        <w:t>;</w:t>
      </w:r>
      <w:r w:rsidRPr="00B26309">
        <w:rPr>
          <w:rFonts w:ascii="Times New Roman" w:eastAsia="Times New Roman" w:hAnsi="Times New Roman" w:cs="Times New Roman"/>
          <w:i/>
        </w:rPr>
        <w:t xml:space="preserve"> </w:t>
      </w:r>
      <w:r w:rsidRPr="00B26309">
        <w:rPr>
          <w:rFonts w:ascii="Times New Roman" w:eastAsia="Times New Roman" w:hAnsi="Times New Roman" w:cs="Times New Roman"/>
          <w:b/>
        </w:rPr>
        <w:t>А. К. Толстой.</w:t>
      </w:r>
      <w:r w:rsidRPr="00B26309">
        <w:rPr>
          <w:rFonts w:ascii="Times New Roman" w:eastAsia="Times New Roman" w:hAnsi="Times New Roman" w:cs="Times New Roman"/>
          <w:i/>
        </w:rPr>
        <w:t xml:space="preserve"> </w:t>
      </w:r>
      <w:r w:rsidRPr="00B26309">
        <w:rPr>
          <w:rFonts w:ascii="Times New Roman" w:eastAsia="Times New Roman" w:hAnsi="Times New Roman" w:cs="Times New Roman"/>
          <w:b/>
          <w:i/>
        </w:rPr>
        <w:t>«Средь шумного бала, случайно...»</w:t>
      </w:r>
      <w:r w:rsidRPr="00B26309">
        <w:rPr>
          <w:rFonts w:ascii="Times New Roman" w:eastAsia="Times New Roman" w:hAnsi="Times New Roman" w:cs="Times New Roman"/>
          <w:b/>
        </w:rPr>
        <w:t>; А. А. Фет.</w:t>
      </w:r>
      <w:r w:rsidRPr="00B26309">
        <w:rPr>
          <w:rFonts w:ascii="Times New Roman" w:eastAsia="Times New Roman" w:hAnsi="Times New Roman" w:cs="Times New Roman"/>
          <w:b/>
          <w:i/>
        </w:rPr>
        <w:t xml:space="preserve"> «Я тебе ничего не скажу...»</w:t>
      </w:r>
      <w:r w:rsidRPr="00B26309">
        <w:rPr>
          <w:rFonts w:ascii="Times New Roman" w:eastAsia="Times New Roman" w:hAnsi="Times New Roman" w:cs="Times New Roman"/>
          <w:b/>
        </w:rPr>
        <w:t xml:space="preserve">; А. А. Сурков. </w:t>
      </w:r>
      <w:r w:rsidRPr="00B26309">
        <w:rPr>
          <w:rFonts w:ascii="Times New Roman" w:eastAsia="Times New Roman" w:hAnsi="Times New Roman" w:cs="Times New Roman"/>
          <w:b/>
          <w:i/>
        </w:rPr>
        <w:t>«Бьётся в тесной печурке огонь...»</w:t>
      </w:r>
      <w:r w:rsidRPr="00B26309">
        <w:rPr>
          <w:rFonts w:ascii="Times New Roman" w:eastAsia="Times New Roman" w:hAnsi="Times New Roman" w:cs="Times New Roman"/>
          <w:b/>
        </w:rPr>
        <w:t xml:space="preserve">; К. М. Симонов. </w:t>
      </w:r>
      <w:r w:rsidRPr="00B26309">
        <w:rPr>
          <w:rFonts w:ascii="Times New Roman" w:eastAsia="Times New Roman" w:hAnsi="Times New Roman" w:cs="Times New Roman"/>
          <w:b/>
          <w:i/>
        </w:rPr>
        <w:t>«Жди</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b/>
          <w:i/>
        </w:rPr>
        <w:t>меня, и я вернусь...»</w:t>
      </w:r>
      <w:r w:rsidRPr="00B26309">
        <w:rPr>
          <w:rFonts w:ascii="Times New Roman" w:eastAsia="Times New Roman" w:hAnsi="Times New Roman" w:cs="Times New Roman"/>
          <w:b/>
        </w:rPr>
        <w:t>; Н. А. Заболоцкий.</w:t>
      </w:r>
      <w:r w:rsidRPr="00B26309">
        <w:rPr>
          <w:rFonts w:ascii="Times New Roman" w:eastAsia="Times New Roman" w:hAnsi="Times New Roman" w:cs="Times New Roman"/>
          <w:b/>
          <w:i/>
        </w:rPr>
        <w:t xml:space="preserve"> «Признание» </w:t>
      </w:r>
      <w:r w:rsidRPr="00B26309">
        <w:rPr>
          <w:rFonts w:ascii="Times New Roman" w:eastAsia="Times New Roman" w:hAnsi="Times New Roman" w:cs="Times New Roman"/>
        </w:rPr>
        <w:t>и др. Романсы и песни как синтетический жанр, выражающий переживания, мысли, настроения человека.</w:t>
      </w:r>
    </w:p>
    <w:p w:rsidR="000C79FA" w:rsidRPr="00B26309" w:rsidRDefault="000C79FA" w:rsidP="000C79FA">
      <w:pPr>
        <w:jc w:val="both"/>
        <w:rPr>
          <w:rFonts w:ascii="Times New Roman" w:eastAsia="Arial" w:hAnsi="Times New Roman" w:cs="Times New Roman"/>
        </w:rPr>
      </w:pPr>
      <w:r w:rsidRPr="00B26309">
        <w:rPr>
          <w:rFonts w:ascii="Times New Roman" w:eastAsia="Arial" w:hAnsi="Times New Roman" w:cs="Times New Roman"/>
        </w:rPr>
        <w:t>ИЗ  ЗАРУБЕЖНОЙ  ЛИТЕРАТУРЫ</w:t>
      </w:r>
    </w:p>
    <w:p w:rsidR="000C79FA" w:rsidRPr="00B26309" w:rsidRDefault="000C79FA" w:rsidP="000C79FA">
      <w:pPr>
        <w:jc w:val="both"/>
        <w:rPr>
          <w:rFonts w:ascii="Times New Roman" w:eastAsia="Arial" w:hAnsi="Times New Roman" w:cs="Times New Roman"/>
          <w:b/>
        </w:rPr>
      </w:pPr>
      <w:r w:rsidRPr="00B26309">
        <w:rPr>
          <w:rFonts w:ascii="Times New Roman" w:eastAsia="Arial" w:hAnsi="Times New Roman" w:cs="Times New Roman"/>
          <w:b/>
        </w:rPr>
        <w:t>Античная лири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Гораций. </w:t>
      </w:r>
      <w:r w:rsidRPr="00B26309">
        <w:rPr>
          <w:rFonts w:ascii="Times New Roman" w:eastAsia="Times New Roman" w:hAnsi="Times New Roman" w:cs="Times New Roman"/>
        </w:rPr>
        <w:t>Слово о поэт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Я воздвиг памятник...». </w:t>
      </w:r>
      <w:r w:rsidRPr="00B26309">
        <w:rPr>
          <w:rFonts w:ascii="Times New Roman" w:eastAsia="Times New Roman" w:hAnsi="Times New Roman" w:cs="Times New Roman"/>
        </w:rPr>
        <w:t>Поэтическое творчество в системе</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человеческого бытия. Мысль о поэтических заслугах — знакомство римлян с греческими лириками. Традиции античной оды в творчестве Державина и Пушкин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Данте Алигьери. </w:t>
      </w:r>
      <w:r w:rsidRPr="00B26309">
        <w:rPr>
          <w:rFonts w:ascii="Times New Roman" w:eastAsia="Times New Roman" w:hAnsi="Times New Roman" w:cs="Times New Roman"/>
        </w:rPr>
        <w:t>Слово о поэт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Божественная комедия» </w:t>
      </w:r>
      <w:r w:rsidRPr="00B26309">
        <w:rPr>
          <w:rFonts w:ascii="Times New Roman" w:eastAsia="Times New Roman" w:hAnsi="Times New Roman" w:cs="Times New Roman"/>
          <w:i/>
        </w:rPr>
        <w:t>(фрагменты)</w:t>
      </w:r>
      <w:r w:rsidRPr="00B26309">
        <w:rPr>
          <w:rFonts w:ascii="Times New Roman" w:eastAsia="Times New Roman" w:hAnsi="Times New Roman" w:cs="Times New Roman"/>
        </w:rPr>
        <w:t>. Множественность</w:t>
      </w:r>
      <w:r w:rsidRPr="00B26309">
        <w:rPr>
          <w:rFonts w:ascii="Times New Roman" w:eastAsia="Times New Roman" w:hAnsi="Times New Roman" w:cs="Times New Roman"/>
          <w:b/>
          <w:i/>
        </w:rPr>
        <w:t xml:space="preserve"> </w:t>
      </w:r>
      <w:r w:rsidRPr="00B26309">
        <w:rPr>
          <w:rFonts w:ascii="Times New Roman" w:eastAsia="Times New Roman" w:hAnsi="Times New Roman" w:cs="Times New Roman"/>
        </w:rPr>
        <w:t>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ённого земным человеком).</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Уильям Шекспир. </w:t>
      </w:r>
      <w:r w:rsidRPr="00B26309">
        <w:rPr>
          <w:rFonts w:ascii="Times New Roman" w:eastAsia="Times New Roman" w:hAnsi="Times New Roman" w:cs="Times New Roman"/>
        </w:rPr>
        <w:t>Краткие сведения о жизни и творчестве Шекспира. Характеристика гуманизма эпохи Возрожд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Гамлет» </w:t>
      </w:r>
      <w:r w:rsidRPr="00B26309">
        <w:rPr>
          <w:rFonts w:ascii="Times New Roman" w:eastAsia="Times New Roman" w:hAnsi="Times New Roman" w:cs="Times New Roman"/>
        </w:rPr>
        <w:t>(обзор с чтением отдельных сцен по выбору учителя, например: монологи Гамлета из сцены пятой (1-й акт), сцены первой (3-й акт), сцены четвё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Трагедия как драматический жанр (углубление понят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Иоганн Вольфганг Гёте. </w:t>
      </w:r>
      <w:r w:rsidRPr="00B26309">
        <w:rPr>
          <w:rFonts w:ascii="Times New Roman" w:eastAsia="Times New Roman" w:hAnsi="Times New Roman" w:cs="Times New Roman"/>
        </w:rPr>
        <w:t>Краткие сведения о жизни и творчестве</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rPr>
        <w:t>Гёте. Характеристика особенностей эпохи Просвещ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
        </w:rPr>
        <w:t xml:space="preserve">«Фауст» </w:t>
      </w:r>
      <w:r w:rsidRPr="00B26309">
        <w:rPr>
          <w:rFonts w:ascii="Times New Roman" w:eastAsia="Times New Roman" w:hAnsi="Times New Roman" w:cs="Times New Roman"/>
        </w:rPr>
        <w:t>(обзор с чтением отдельных сцен по выбору учителя, например: «Пролог на небесах», «У городских ворот», «Кабинет Фауста», «Сад», «Ночь. Улица перед домом Гретхен», «Тюрьма», последний монолог Фауста из второй части трагед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w:t>
      </w:r>
      <w:r w:rsidRPr="00B26309">
        <w:rPr>
          <w:rFonts w:ascii="Times New Roman" w:eastAsia="Times New Roman" w:hAnsi="Times New Roman" w:cs="Times New Roman"/>
        </w:rPr>
        <w:lastRenderedPageBreak/>
        <w:t>Фауста и Вагнера, творчества и схоластической рутины. Трагизм любви Фауста и Гретхен.</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ёте и русская литератур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Теория литературы. Драматическая поэма (углубление понятия).</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Английский язык 8 класс</w:t>
      </w:r>
    </w:p>
    <w:p w:rsidR="000C79FA" w:rsidRPr="00B26309" w:rsidRDefault="000C79FA" w:rsidP="000C79FA">
      <w:pPr>
        <w:jc w:val="both"/>
        <w:rPr>
          <w:rFonts w:ascii="Times New Roman" w:eastAsia="Times New Roman" w:hAnsi="Times New Roman" w:cs="Times New Roman"/>
        </w:rPr>
      </w:pPr>
      <w:r w:rsidRPr="00B26309">
        <w:rPr>
          <w:rFonts w:ascii="Times New Roman" w:hAnsi="Times New Roman" w:cs="Times New Roman"/>
          <w:u w:val="single"/>
        </w:rPr>
        <w:t xml:space="preserve">Мир подростка (10 час.). </w:t>
      </w:r>
      <w:r w:rsidRPr="00B26309">
        <w:rPr>
          <w:rFonts w:ascii="Times New Roman" w:eastAsia="Times New Roman" w:hAnsi="Times New Roman" w:cs="Times New Roman"/>
        </w:rPr>
        <w:t>На каникулах. Подростки и технология. Современные технологии в образовании. Умные подростки. В школе. Учебные трудности. Легко ли быть подростком? Особенности жизни подростков в Великобритании и Росс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амостоятельная работа по теме «Мир полростка».</w:t>
      </w:r>
    </w:p>
    <w:p w:rsidR="000C79FA" w:rsidRPr="00B26309" w:rsidRDefault="000C79FA" w:rsidP="000C79FA">
      <w:pPr>
        <w:jc w:val="both"/>
        <w:rPr>
          <w:rFonts w:ascii="Times New Roman" w:hAnsi="Times New Roman" w:cs="Times New Roman"/>
        </w:rPr>
      </w:pPr>
      <w:r w:rsidRPr="00B26309">
        <w:rPr>
          <w:rFonts w:ascii="Times New Roman" w:eastAsia="Times New Roman" w:hAnsi="Times New Roman" w:cs="Times New Roman"/>
        </w:rPr>
        <w:t>Защита проекта «Наш вебсайт».</w:t>
      </w:r>
    </w:p>
    <w:p w:rsidR="000C79FA" w:rsidRPr="00B26309" w:rsidRDefault="000C79FA" w:rsidP="000C79FA">
      <w:pPr>
        <w:jc w:val="both"/>
        <w:rPr>
          <w:rFonts w:ascii="Times New Roman" w:eastAsia="Times New Roman" w:hAnsi="Times New Roman" w:cs="Times New Roman"/>
        </w:rPr>
      </w:pPr>
      <w:r w:rsidRPr="00B26309">
        <w:rPr>
          <w:rFonts w:ascii="Times New Roman" w:hAnsi="Times New Roman" w:cs="Times New Roman"/>
          <w:u w:val="single"/>
        </w:rPr>
        <w:t>Найдем, где не дорого  (8 ч.).</w:t>
      </w:r>
      <w:r w:rsidRPr="00B26309">
        <w:rPr>
          <w:rFonts w:ascii="Times New Roman" w:hAnsi="Times New Roman" w:cs="Times New Roman"/>
        </w:rPr>
        <w:t xml:space="preserve"> </w:t>
      </w:r>
      <w:r w:rsidRPr="00B26309">
        <w:rPr>
          <w:rFonts w:ascii="Times New Roman" w:eastAsia="Times New Roman" w:hAnsi="Times New Roman" w:cs="Times New Roman"/>
        </w:rPr>
        <w:t xml:space="preserve">За покупками. Ситуации при совершении покупок. Как они вам? «Незабываемый» подарок. Сила рекламы. Карманные деньги.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амостоятельная работа по теме «Найдем, где не дорого».</w:t>
      </w:r>
    </w:p>
    <w:p w:rsidR="000C79FA" w:rsidRPr="00B26309" w:rsidRDefault="000C79FA" w:rsidP="000C79FA">
      <w:pPr>
        <w:jc w:val="both"/>
        <w:rPr>
          <w:rFonts w:ascii="Times New Roman" w:hAnsi="Times New Roman" w:cs="Times New Roman"/>
        </w:rPr>
      </w:pPr>
      <w:r w:rsidRPr="00B26309">
        <w:rPr>
          <w:rFonts w:ascii="Times New Roman" w:eastAsia="Times New Roman" w:hAnsi="Times New Roman" w:cs="Times New Roman"/>
        </w:rPr>
        <w:t>Защита проекта «Трать деньги с умом».</w:t>
      </w:r>
    </w:p>
    <w:p w:rsidR="000C79FA" w:rsidRPr="00B26309" w:rsidRDefault="000C79FA" w:rsidP="000C79FA">
      <w:pPr>
        <w:jc w:val="both"/>
        <w:rPr>
          <w:rFonts w:ascii="Times New Roman" w:eastAsia="Times New Roman" w:hAnsi="Times New Roman" w:cs="Times New Roman"/>
        </w:rPr>
      </w:pPr>
      <w:r w:rsidRPr="00B26309">
        <w:rPr>
          <w:rFonts w:ascii="Times New Roman" w:hAnsi="Times New Roman" w:cs="Times New Roman"/>
          <w:u w:val="single"/>
        </w:rPr>
        <w:t xml:space="preserve">Открой себя (10 ч.). </w:t>
      </w:r>
      <w:r w:rsidRPr="00B26309">
        <w:rPr>
          <w:rFonts w:ascii="Times New Roman" w:eastAsia="Times New Roman" w:hAnsi="Times New Roman" w:cs="Times New Roman"/>
        </w:rPr>
        <w:t>О себе. Это стильно. Стиль одежды и характер. Как ты чувствуешь себя в неформальной обстановке? Научись управлять своим временем. Я изменился. Изменения в характер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амостоятельная работа по теме «Открой себя».</w:t>
      </w:r>
    </w:p>
    <w:p w:rsidR="000C79FA" w:rsidRPr="00B26309" w:rsidRDefault="000C79FA" w:rsidP="000C79FA">
      <w:pPr>
        <w:jc w:val="both"/>
        <w:rPr>
          <w:rFonts w:ascii="Times New Roman" w:hAnsi="Times New Roman" w:cs="Times New Roman"/>
        </w:rPr>
      </w:pPr>
      <w:r w:rsidRPr="00B26309">
        <w:rPr>
          <w:rFonts w:ascii="Times New Roman" w:eastAsia="Times New Roman" w:hAnsi="Times New Roman" w:cs="Times New Roman"/>
        </w:rPr>
        <w:t>Защита проекта «Викторина “А вы меня знаете?”»</w:t>
      </w:r>
    </w:p>
    <w:p w:rsidR="000C79FA" w:rsidRPr="00B26309" w:rsidRDefault="000C79FA" w:rsidP="000C79FA">
      <w:pPr>
        <w:jc w:val="both"/>
        <w:rPr>
          <w:rFonts w:ascii="Times New Roman" w:eastAsia="Times New Roman" w:hAnsi="Times New Roman" w:cs="Times New Roman"/>
        </w:rPr>
      </w:pPr>
      <w:r w:rsidRPr="00B26309">
        <w:rPr>
          <w:rFonts w:ascii="Times New Roman" w:hAnsi="Times New Roman" w:cs="Times New Roman"/>
          <w:u w:val="single"/>
        </w:rPr>
        <w:t xml:space="preserve">Выдающиеся люди (8 ч.). </w:t>
      </w:r>
      <w:r w:rsidRPr="00B26309">
        <w:rPr>
          <w:rFonts w:ascii="Times New Roman" w:eastAsia="Times New Roman" w:hAnsi="Times New Roman" w:cs="Times New Roman"/>
        </w:rPr>
        <w:t xml:space="preserve">Их знают все. Кого мы называем героем? Рекордсмены. Попробуй. Возраст значения не имеет.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амостоятельная работа по теме «Выдающиеся люди».</w:t>
      </w:r>
    </w:p>
    <w:p w:rsidR="000C79FA" w:rsidRPr="00B26309" w:rsidRDefault="000C79FA" w:rsidP="000C79FA">
      <w:pPr>
        <w:jc w:val="both"/>
        <w:rPr>
          <w:rFonts w:ascii="Times New Roman" w:hAnsi="Times New Roman" w:cs="Times New Roman"/>
        </w:rPr>
      </w:pPr>
      <w:r w:rsidRPr="00B26309">
        <w:rPr>
          <w:rFonts w:ascii="Times New Roman" w:eastAsia="Times New Roman" w:hAnsi="Times New Roman" w:cs="Times New Roman"/>
        </w:rPr>
        <w:t>Защита проекта «Комната славы».</w:t>
      </w:r>
    </w:p>
    <w:p w:rsidR="000C79FA" w:rsidRPr="00B26309" w:rsidRDefault="000C79FA" w:rsidP="000C79FA">
      <w:pPr>
        <w:jc w:val="both"/>
        <w:rPr>
          <w:rFonts w:ascii="Times New Roman" w:eastAsia="Times New Roman" w:hAnsi="Times New Roman" w:cs="Times New Roman"/>
        </w:rPr>
      </w:pPr>
      <w:r w:rsidRPr="00B26309">
        <w:rPr>
          <w:rFonts w:ascii="Times New Roman" w:hAnsi="Times New Roman" w:cs="Times New Roman"/>
          <w:u w:val="single"/>
        </w:rPr>
        <w:t xml:space="preserve">Творчество и инновации (13 ч.). </w:t>
      </w:r>
      <w:r w:rsidRPr="00B26309">
        <w:rPr>
          <w:rFonts w:ascii="Times New Roman" w:eastAsia="Times New Roman" w:hAnsi="Times New Roman" w:cs="Times New Roman"/>
        </w:rPr>
        <w:t>Творческая личность. Правда о правом полушарии. Особенности мышления. Отгадай. Чувство юмора. Хитрое приспособление. Вам это может пригодиться. Изобрет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амостоятельная работа по теме «Творчество и инновации».</w:t>
      </w:r>
    </w:p>
    <w:p w:rsidR="000C79FA" w:rsidRPr="00B26309" w:rsidRDefault="000C79FA" w:rsidP="000C79FA">
      <w:pPr>
        <w:jc w:val="both"/>
        <w:rPr>
          <w:rFonts w:ascii="Times New Roman" w:hAnsi="Times New Roman" w:cs="Times New Roman"/>
        </w:rPr>
      </w:pPr>
      <w:r w:rsidRPr="00B26309">
        <w:rPr>
          <w:rFonts w:ascii="Times New Roman" w:eastAsia="Times New Roman" w:hAnsi="Times New Roman" w:cs="Times New Roman"/>
        </w:rPr>
        <w:t>Защита проекта «День творчества и инноваций».</w:t>
      </w:r>
    </w:p>
    <w:p w:rsidR="000C79FA" w:rsidRPr="00B26309" w:rsidRDefault="000C79FA" w:rsidP="000C79FA">
      <w:pPr>
        <w:jc w:val="both"/>
        <w:rPr>
          <w:rFonts w:ascii="Times New Roman" w:eastAsia="Times New Roman" w:hAnsi="Times New Roman" w:cs="Times New Roman"/>
        </w:rPr>
      </w:pPr>
      <w:r w:rsidRPr="00B26309">
        <w:rPr>
          <w:rFonts w:ascii="Times New Roman" w:hAnsi="Times New Roman" w:cs="Times New Roman"/>
          <w:u w:val="single"/>
        </w:rPr>
        <w:t xml:space="preserve">Как дома (8 час.). </w:t>
      </w:r>
      <w:r w:rsidRPr="00B26309">
        <w:rPr>
          <w:rFonts w:ascii="Times New Roman" w:eastAsia="Times New Roman" w:hAnsi="Times New Roman" w:cs="Times New Roman"/>
        </w:rPr>
        <w:t>Дом, милый дом. Место, где ты живешь. Твоя жизнь – твое пространство. Рабочее пространство. Фантазируй. Личное пространство.</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амостоятельная работа по теме «Как дома».</w:t>
      </w:r>
    </w:p>
    <w:p w:rsidR="000C79FA" w:rsidRPr="00B26309" w:rsidRDefault="000C79FA" w:rsidP="000C79FA">
      <w:pPr>
        <w:jc w:val="both"/>
        <w:rPr>
          <w:rFonts w:ascii="Times New Roman" w:hAnsi="Times New Roman" w:cs="Times New Roman"/>
        </w:rPr>
      </w:pPr>
      <w:r w:rsidRPr="00B26309">
        <w:rPr>
          <w:rFonts w:ascii="Times New Roman" w:eastAsia="Times New Roman" w:hAnsi="Times New Roman" w:cs="Times New Roman"/>
        </w:rPr>
        <w:t>Защита проекта «Комната для тебя».</w:t>
      </w:r>
    </w:p>
    <w:p w:rsidR="000C79FA" w:rsidRPr="00B26309" w:rsidRDefault="000C79FA" w:rsidP="000C79FA">
      <w:pPr>
        <w:jc w:val="both"/>
        <w:rPr>
          <w:rFonts w:ascii="Times New Roman" w:eastAsia="Times New Roman" w:hAnsi="Times New Roman" w:cs="Times New Roman"/>
        </w:rPr>
      </w:pPr>
      <w:r w:rsidRPr="00B26309">
        <w:rPr>
          <w:rFonts w:ascii="Times New Roman" w:hAnsi="Times New Roman" w:cs="Times New Roman"/>
          <w:u w:val="single"/>
        </w:rPr>
        <w:t xml:space="preserve">Быть вместе (8 час.). </w:t>
      </w:r>
      <w:r w:rsidRPr="00B26309">
        <w:rPr>
          <w:rFonts w:ascii="Times New Roman" w:eastAsia="Times New Roman" w:hAnsi="Times New Roman" w:cs="Times New Roman"/>
          <w:lang w:val="en-US"/>
        </w:rPr>
        <w:t>Sakubona</w:t>
      </w:r>
      <w:r w:rsidRPr="00B26309">
        <w:rPr>
          <w:rFonts w:ascii="Times New Roman" w:eastAsia="Times New Roman" w:hAnsi="Times New Roman" w:cs="Times New Roman"/>
        </w:rPr>
        <w:t xml:space="preserve">! или с Днем Рождения! Я никому не мешаю. Телефонный этикет. Неловкие ситуации. Я не такая, как они. Они тоже люди. отношения между подростками и взрослыми.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амостоятельная работа по теме «Быть вместе».</w:t>
      </w:r>
    </w:p>
    <w:p w:rsidR="000C79FA" w:rsidRPr="00B26309" w:rsidRDefault="000C79FA" w:rsidP="000C79FA">
      <w:pPr>
        <w:jc w:val="both"/>
        <w:rPr>
          <w:rFonts w:ascii="Times New Roman" w:hAnsi="Times New Roman" w:cs="Times New Roman"/>
        </w:rPr>
      </w:pPr>
      <w:r w:rsidRPr="00B26309">
        <w:rPr>
          <w:rFonts w:ascii="Times New Roman" w:eastAsia="Times New Roman" w:hAnsi="Times New Roman" w:cs="Times New Roman"/>
        </w:rPr>
        <w:t>Защита проекта «Классный договор».</w:t>
      </w:r>
    </w:p>
    <w:p w:rsidR="000C79FA" w:rsidRPr="00B26309" w:rsidRDefault="000C79FA" w:rsidP="000C79FA">
      <w:pPr>
        <w:jc w:val="both"/>
        <w:rPr>
          <w:rFonts w:ascii="Times New Roman" w:eastAsia="Times New Roman" w:hAnsi="Times New Roman" w:cs="Times New Roman"/>
        </w:rPr>
      </w:pPr>
      <w:r w:rsidRPr="00B26309">
        <w:rPr>
          <w:rFonts w:ascii="Times New Roman" w:hAnsi="Times New Roman" w:cs="Times New Roman"/>
          <w:u w:val="single"/>
        </w:rPr>
        <w:t xml:space="preserve">Следствие продолжается (12 час.). </w:t>
      </w:r>
      <w:r w:rsidRPr="00B26309">
        <w:rPr>
          <w:rFonts w:ascii="Times New Roman" w:eastAsia="Times New Roman" w:hAnsi="Times New Roman" w:cs="Times New Roman"/>
        </w:rPr>
        <w:t>Детективы. Коллекция монет. Что такое «Глидокам»? Поиск сокровища. Вступайте в клуб имени Агаты Кристи. Ремесло писател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амостоятельная работа по теме «Следствие продолжается».</w:t>
      </w:r>
    </w:p>
    <w:p w:rsidR="000C79FA" w:rsidRPr="00B26309" w:rsidRDefault="000C79FA" w:rsidP="000C79FA">
      <w:pPr>
        <w:jc w:val="both"/>
        <w:rPr>
          <w:rFonts w:ascii="Times New Roman" w:hAnsi="Times New Roman" w:cs="Times New Roman"/>
        </w:rPr>
      </w:pPr>
      <w:r w:rsidRPr="00B26309">
        <w:rPr>
          <w:rFonts w:ascii="Times New Roman" w:eastAsia="Times New Roman" w:hAnsi="Times New Roman" w:cs="Times New Roman"/>
        </w:rPr>
        <w:t>Защита проекта «Классный договор».</w:t>
      </w:r>
    </w:p>
    <w:p w:rsidR="000C79FA" w:rsidRPr="00B26309" w:rsidRDefault="000C79FA" w:rsidP="000C79FA">
      <w:pPr>
        <w:jc w:val="both"/>
        <w:rPr>
          <w:rFonts w:ascii="Times New Roman" w:eastAsia="Times New Roman" w:hAnsi="Times New Roman" w:cs="Times New Roman"/>
        </w:rPr>
      </w:pPr>
      <w:r w:rsidRPr="00B26309">
        <w:rPr>
          <w:rFonts w:ascii="Times New Roman" w:hAnsi="Times New Roman" w:cs="Times New Roman"/>
          <w:u w:val="single"/>
        </w:rPr>
        <w:t xml:space="preserve">Голубая планета (8 час.). </w:t>
      </w:r>
      <w:r w:rsidRPr="00B26309">
        <w:rPr>
          <w:rFonts w:ascii="Times New Roman" w:eastAsia="Times New Roman" w:hAnsi="Times New Roman" w:cs="Times New Roman"/>
        </w:rPr>
        <w:t xml:space="preserve">Что мы знаем о воде. роль воды в жизни людей. Кристально-прозрачное чудо. В глубинах. Жизнь моря. Укрощение стихии. Борьба с наводнениями. Морские приключения.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Самостоятельная работа по теме «Голубая планета». </w:t>
      </w:r>
    </w:p>
    <w:p w:rsidR="000C79FA" w:rsidRPr="00B26309" w:rsidRDefault="000C79FA" w:rsidP="000C79FA">
      <w:pPr>
        <w:jc w:val="both"/>
        <w:rPr>
          <w:rFonts w:ascii="Times New Roman" w:hAnsi="Times New Roman" w:cs="Times New Roman"/>
        </w:rPr>
      </w:pPr>
      <w:r w:rsidRPr="00B26309">
        <w:rPr>
          <w:rFonts w:ascii="Times New Roman" w:eastAsia="Times New Roman" w:hAnsi="Times New Roman" w:cs="Times New Roman"/>
        </w:rPr>
        <w:t>Защита проекта «По морям и океанам».</w:t>
      </w:r>
    </w:p>
    <w:p w:rsidR="000C79FA" w:rsidRPr="00B26309" w:rsidRDefault="000C79FA" w:rsidP="000C79FA">
      <w:pPr>
        <w:jc w:val="both"/>
        <w:rPr>
          <w:rFonts w:ascii="Times New Roman" w:eastAsia="Times New Roman" w:hAnsi="Times New Roman" w:cs="Times New Roman"/>
        </w:rPr>
      </w:pPr>
      <w:r w:rsidRPr="00B26309">
        <w:rPr>
          <w:rFonts w:ascii="Times New Roman" w:hAnsi="Times New Roman" w:cs="Times New Roman"/>
          <w:u w:val="single"/>
        </w:rPr>
        <w:t xml:space="preserve">Мечты, мечты (11 час.). </w:t>
      </w:r>
      <w:r w:rsidRPr="00B26309">
        <w:rPr>
          <w:rFonts w:ascii="Times New Roman" w:eastAsia="Times New Roman" w:hAnsi="Times New Roman" w:cs="Times New Roman"/>
        </w:rPr>
        <w:t xml:space="preserve">Почему люди мечтают? Сны наяву. Иди за своей мечтой. Мечтатели.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амостоятельная работа по теме «Мечты, мечты».</w:t>
      </w:r>
    </w:p>
    <w:p w:rsidR="000C79FA" w:rsidRPr="00B26309" w:rsidRDefault="000C79FA" w:rsidP="000C79FA">
      <w:pPr>
        <w:jc w:val="both"/>
        <w:rPr>
          <w:rFonts w:ascii="Times New Roman" w:hAnsi="Times New Roman" w:cs="Times New Roman"/>
        </w:rPr>
      </w:pPr>
      <w:r w:rsidRPr="00B26309">
        <w:rPr>
          <w:rFonts w:ascii="Times New Roman" w:eastAsia="Times New Roman" w:hAnsi="Times New Roman" w:cs="Times New Roman"/>
        </w:rPr>
        <w:t>Защита проекта «Представьте, что вы в пустыне».</w:t>
      </w:r>
    </w:p>
    <w:p w:rsidR="000C79FA" w:rsidRPr="00B26309" w:rsidRDefault="000C79FA" w:rsidP="000C79FA">
      <w:pPr>
        <w:autoSpaceDE w:val="0"/>
        <w:autoSpaceDN w:val="0"/>
        <w:adjustRightInd w:val="0"/>
        <w:rPr>
          <w:rFonts w:ascii="Times New Roman" w:hAnsi="Times New Roman" w:cs="Times New Roman"/>
        </w:rPr>
      </w:pPr>
      <w:r w:rsidRPr="00B26309">
        <w:rPr>
          <w:rFonts w:ascii="Times New Roman" w:hAnsi="Times New Roman" w:cs="Times New Roman"/>
          <w:u w:val="single"/>
        </w:rPr>
        <w:t xml:space="preserve">Комплексное повторение (6 час.). </w:t>
      </w:r>
      <w:r w:rsidRPr="00B26309">
        <w:rPr>
          <w:rFonts w:ascii="Times New Roman" w:hAnsi="Times New Roman" w:cs="Times New Roman"/>
        </w:rPr>
        <w:t>Обобщение и закрепление знаний за пройденный курс.</w:t>
      </w:r>
    </w:p>
    <w:p w:rsidR="000C79FA" w:rsidRPr="00B26309" w:rsidRDefault="000C79FA" w:rsidP="000C79FA">
      <w:pPr>
        <w:jc w:val="both"/>
        <w:rPr>
          <w:rFonts w:ascii="Times New Roman" w:eastAsia="Times New Roman" w:hAnsi="Times New Roman" w:cs="Times New Roman"/>
          <w:b/>
        </w:rPr>
      </w:pPr>
    </w:p>
    <w:p w:rsidR="000C79FA" w:rsidRPr="00B26309" w:rsidRDefault="000C79FA" w:rsidP="000C79FA">
      <w:pPr>
        <w:rPr>
          <w:rFonts w:ascii="Times New Roman" w:hAnsi="Times New Roman" w:cs="Times New Roman"/>
          <w:b/>
        </w:rPr>
      </w:pPr>
      <w:r w:rsidRPr="00B26309">
        <w:rPr>
          <w:rFonts w:ascii="Times New Roman" w:hAnsi="Times New Roman" w:cs="Times New Roman"/>
          <w:b/>
        </w:rPr>
        <w:t>Английский язык 9 класс</w:t>
      </w:r>
    </w:p>
    <w:p w:rsidR="000C79FA" w:rsidRPr="00B26309" w:rsidRDefault="000C79FA" w:rsidP="000C79FA">
      <w:pPr>
        <w:shd w:val="clear" w:color="auto" w:fill="FFFFFF"/>
        <w:jc w:val="both"/>
        <w:rPr>
          <w:rFonts w:ascii="Times New Roman" w:eastAsia="Times New Roman" w:hAnsi="Times New Roman" w:cs="Times New Roman"/>
          <w:b/>
        </w:rPr>
      </w:pPr>
      <w:r w:rsidRPr="00B26309">
        <w:rPr>
          <w:rFonts w:ascii="Times New Roman" w:eastAsia="Times New Roman" w:hAnsi="Times New Roman" w:cs="Times New Roman"/>
          <w:b/>
        </w:rPr>
        <w:t>Содержание учебной программы</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rPr>
        <w:t xml:space="preserve">1. Средства массовой информации. (Mass Media: Television. </w:t>
      </w:r>
      <w:r w:rsidRPr="00B26309">
        <w:rPr>
          <w:rFonts w:ascii="Times New Roman" w:eastAsia="Times New Roman" w:hAnsi="Times New Roman" w:cs="Times New Roman"/>
          <w:lang w:val="en-US"/>
        </w:rPr>
        <w:t>The Printed Page: Books, Magazines, Newspapers.)</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lang w:val="en-US"/>
        </w:rPr>
        <w:t xml:space="preserve">2. </w:t>
      </w:r>
      <w:r w:rsidRPr="00B26309">
        <w:rPr>
          <w:rFonts w:ascii="Times New Roman" w:eastAsia="Times New Roman" w:hAnsi="Times New Roman" w:cs="Times New Roman"/>
        </w:rPr>
        <w:t>Технический</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прогресс</w:t>
      </w:r>
      <w:r w:rsidRPr="00B26309">
        <w:rPr>
          <w:rFonts w:ascii="Times New Roman" w:eastAsia="Times New Roman" w:hAnsi="Times New Roman" w:cs="Times New Roman"/>
          <w:lang w:val="en-US"/>
        </w:rPr>
        <w:t>. (Science and Technology.)</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lang w:val="en-US"/>
        </w:rPr>
        <w:t xml:space="preserve">3. </w:t>
      </w:r>
      <w:r w:rsidRPr="00B26309">
        <w:rPr>
          <w:rFonts w:ascii="Times New Roman" w:eastAsia="Times New Roman" w:hAnsi="Times New Roman" w:cs="Times New Roman"/>
        </w:rPr>
        <w:t>Проблемы</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молодежи</w:t>
      </w:r>
      <w:r w:rsidRPr="00B26309">
        <w:rPr>
          <w:rFonts w:ascii="Times New Roman" w:eastAsia="Times New Roman" w:hAnsi="Times New Roman" w:cs="Times New Roman"/>
          <w:lang w:val="en-US"/>
        </w:rPr>
        <w:t>. (Teenagers: TheirLife and Problems.)</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lang w:val="en-US"/>
        </w:rPr>
        <w:t xml:space="preserve">4. </w:t>
      </w:r>
      <w:r w:rsidRPr="00B26309">
        <w:rPr>
          <w:rFonts w:ascii="Times New Roman" w:eastAsia="Times New Roman" w:hAnsi="Times New Roman" w:cs="Times New Roman"/>
        </w:rPr>
        <w:t>Проблема</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выбора</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профессии</w:t>
      </w:r>
      <w:r w:rsidRPr="00B26309">
        <w:rPr>
          <w:rFonts w:ascii="Times New Roman" w:eastAsia="Times New Roman" w:hAnsi="Times New Roman" w:cs="Times New Roman"/>
          <w:lang w:val="en-US"/>
        </w:rPr>
        <w:t>. (Your Future Life and Career.)</w:t>
      </w:r>
    </w:p>
    <w:p w:rsidR="000C79FA" w:rsidRPr="00B26309" w:rsidRDefault="000C79FA" w:rsidP="000C79FA">
      <w:pPr>
        <w:autoSpaceDE w:val="0"/>
        <w:autoSpaceDN w:val="0"/>
        <w:adjustRightInd w:val="0"/>
        <w:rPr>
          <w:rFonts w:ascii="Times New Roman" w:eastAsia="Times New Roman" w:hAnsi="Times New Roman" w:cs="Times New Roman"/>
          <w:lang w:val="en-US"/>
        </w:rPr>
      </w:pP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t>Диалогическая речь</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На третьем этапе обучения происходит дальнейшее развитие умений вести диалог этикетного характера, диалог расспрос, диалог—побуждение к действию. Особое внимание уделяется развитию умения вести </w:t>
      </w:r>
      <w:r w:rsidRPr="00B26309">
        <w:rPr>
          <w:rFonts w:ascii="Times New Roman" w:eastAsia="Times New Roman" w:hAnsi="Times New Roman" w:cs="Times New Roman"/>
        </w:rPr>
        <w:lastRenderedPageBreak/>
        <w:t>диалог — обмен мнениям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Речевые умения при ведении диалогов этикетного характер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начать, поддержать и закончить разговор</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поздравить, выразить пожелания и отреагировать на них;</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ежливо переспросить, выразить согласие/отказ.</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Объем этикетных диалогов — до 4 реплик с каждой стороны.</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Речевые умения при ведении диалога расспрос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запрашивать и сообщать информацию</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кто?», «что?», «как?», «где?», «куда?», «когда?», «с кем?», «почему?»);</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подтвердить, возразить;</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целенаправленно расспрашивать, «брать интервью».</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Объем данных диалогов — до 6 реплик со стороны каждого учащегос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Речевые умения при ведении диалога—побуждения к действию:</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обратиться с просьбой и выразить готовность/отказ ее выполнить;</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дать совет и принять/не принять его;</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запретить и объяснить причину;</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пригласить к действию/взаимодействию и согласиться/не согласиться принять в нем участ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сделать предложение и выразить согласие/несогласие принять его, объяснить причину.</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Объем данных диалогов — до 4 реплик со стороны каждого участника общен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Речевые умения при ведении диалога— обмена мнениям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разить точку зрения и согласиться/не согласиться с ней;</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сказать одобрение/неодобре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разить сомне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разить эмоциональную оценку обсуждаемых событий (радость, огорчение, сожале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желание/нежела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разить эмоциональную поддержку партнера, похвалить, сделать комплимент.</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Объем диалогов — не менее 5—7 реплик с каждой стороны.</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При участии в этих видах диалогов и их комбинациях школьники решают различны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коммуникативные задачи для реализации информационной, регулятивной, эмоционально</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оценочной и этикетной функций общения, совершенствуют культуру речи и ведения беседы</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в соответствии с нормами страны/стран изучаемого языка.</w:t>
      </w: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t>Монологическая речь</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Развитие монологической речи на третьем этапе предусматривает дальнейшее развитие  следующих умений:</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кратко высказываться о событиях и фактах,используя основные коммуникативные типы</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речи (описание, повествование, сообщение,характеристика, рассуждение), эмоционально оценочные сужден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передавать содержание, основную мысльпрочитанного с опорой на текст;</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сказываться, делать сообщение в связи с прочитанным и прослушанным текстом;</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ражать и аргументировать свое отношение к прочитанному/прослушанному;</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ражать свое мнение по теме, проблеме и аргументировать его.</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Объем монологического высказывания 10—12 фраз.</w:t>
      </w: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t>Аудирова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На третьем этапе происходит дальнейшее развитие умений понимания текстов для аудирования с различ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 При этом предусматривается развитие следующих умений:</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предвосхищать содержание устного текста по началу сообщения и выделять тему, основную мысль текст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бирать главные факты, опускать второстепенны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борочно понимать необходимую информацию в сообщениях прагматического характера (объявления, прогноз погоды и пр.) с опорой на языковую догадку, контекст;</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игнорировать незнакомый языковой материал, несущественный для пониман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Время звучания текстов для аудирования—1,5—2 минуты.</w:t>
      </w: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t>Чте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Чтение и понимание текстов с различной глубиной проникновения в их содержание в зависимости от вида чтения: с пониманием основного содержания (ознакомительное чте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с полным пониманием (изучающее чтение),с выборочным пониманием нужной или интересующей информации (просмотровое чте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lastRenderedPageBreak/>
        <w:t>Независимо от вида чтения возможно использование двуязычного словар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Чтение с пониманием основного содержания текста осуществляется на несложных аутентичных материалах с ориентацией на предметное содержание для 9 класса, отражающее особенности культуры Великобритании, СШ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Объем текстов для ознакомительного чтения—до 500 слов без учета артиклей.</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Предполагается формирование следующих умений:</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прогнозировать содержание текста позаголовку;</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понимать тему и основное содержание текста (на уровне значений и смысл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делять главные факты из текста, упуская второстепенны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делять смысловые вехи, основную мысль текст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понимать логику развития смыслов, вычленять причинно следственные связи в текст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кратко логично излагать содержание текст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оценивать прочитанное, сопоставлять факты в культурах.</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Чтение с полным пониманием текста осуществляется на несложных аутентичных материалах различных жанров, ориентированных на предметное содержание речи на этом этап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Предполагается овладение следующими умениям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полно и точно понимать содержание текста на основе его информационной переработки содержание прочитанного;</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интерпретировать прочитанное — оценивать прочитанное, соотносить со своим опытом,</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выразить свое мне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Объем текстов для чтения с полным пониманием — 600 слов без учета артиклей.</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Чтение с выборочным пониманием нужной или интересующей информации предполагает умение просмотреть аутентичный текст, статью или несколько коротких статей из газеты, журнала, сайтов Интернета и выбрать нужную, интересующую учащихся информацию для дальнейшего ее использования в процессе общения или для расширения знаний по изучаемой теме.</w:t>
      </w: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t>Письменная речь</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На данном этапе происходит совершенствование сформированных навыков письма и дальнейшее развитие следующих умений:</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делать выписки из текст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составлять план текст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писать поздравления с праздниками, выражать пожелания (объемом до 40 слов, включая адрес);</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заполнять анкеты, бланки, указывая имя, фамилию, пол, возраст, гражданство, адрес, цель визита при оформлении визы;</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писать личное письмо без опоры на образец (расспрашивать адресата о его жизни, здоровье, делах, сообщать то же о себе, своей семье, друзьях, событиях жизни и делах, выражать просьбы</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и благодарность), используя усвоенный ранее языковой материал и предметные знания по</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пройденным темам, употребляя необходимые формы речевого этикет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Объем личного письма — 80—90 слов, включая адрес, написанный в соответствии с нормами, принятыми в англоязычных странах.</w:t>
      </w: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t>Графика и орфограф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Знание правил чтения и написания новых слов и навыки их применения в рамках изученного лексико грамматического материала.</w:t>
      </w: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t>Фонетическая сторона реч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Навыки адекватного с точки зрения принципа аппроксимации произношения и различен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на слух всех звуков английского языка, соблюдение ударения в словах и фразах, смыслово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ударение. Смысловое деление фразы на синтагмы. Соблюдение правильной интонации в различных типах предложений.</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Дальнейшее совершенствование слухопроизносительных навыков, в том числе применительно к новому языковому материалу.</w:t>
      </w: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t>Лексическая сторона реч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К концу третьего этапа обучения лексический продуктивный минимум учащихся должен составлять 1200 лексических единиц; общий объем лексики, используемой в текстах для чтения и аудирования, — 1300—1500 лексических единиц.</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За этот период времени учащимся предлагается овладеть следующими словообразовательными средствам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деривация (суффиксы для образования существительных _hood, _dom, _ness, _or, _ess; прилагательных _al, _able; префиксы с отрицательной семантикой dis_, nоn_, im_, ir_);</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субстантивация</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прилагательных</w:t>
      </w:r>
      <w:r w:rsidRPr="00B26309">
        <w:rPr>
          <w:rFonts w:ascii="Times New Roman" w:eastAsia="Times New Roman" w:hAnsi="Times New Roman" w:cs="Times New Roman"/>
          <w:lang w:val="en-US"/>
        </w:rPr>
        <w:t xml:space="preserve"> (old — the old; young— the young);</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словосложе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lastRenderedPageBreak/>
        <w:t>- конверс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соблюдение политкорректности при использовании дериватов и сложных слов (сравни: actress— actor; businesswoman— business person).</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Учащиеся должны получить представление об устойчивых словосочетаниях, оценочной</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лексике, репликах_клише речевого этикета, отражающих культуру англоязычных стран, используемых для того, чтобы:</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сообщать о том, что собеседник ошибаетс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не является правым;</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описывать сходство и различие объектов (субъектов);</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ражать уверенность, сомне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высказывать предупреждение, запрет;</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использовать</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слова</w:t>
      </w:r>
      <w:r w:rsidRPr="00B26309">
        <w:rPr>
          <w:rFonts w:ascii="Times New Roman" w:eastAsia="Times New Roman" w:hAnsi="Times New Roman" w:cs="Times New Roman"/>
          <w:lang w:val="en-US"/>
        </w:rPr>
        <w:t>_</w:t>
      </w:r>
      <w:r w:rsidRPr="00B26309">
        <w:rPr>
          <w:rFonts w:ascii="Times New Roman" w:eastAsia="Times New Roman" w:hAnsi="Times New Roman" w:cs="Times New Roman"/>
        </w:rPr>
        <w:t>связки</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в</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устной</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речи</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и</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на</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письме</w:t>
      </w:r>
      <w:r w:rsidRPr="00B26309">
        <w:rPr>
          <w:rFonts w:ascii="Times New Roman" w:eastAsia="Times New Roman" w:hAnsi="Times New Roman" w:cs="Times New Roman"/>
          <w:lang w:val="en-US"/>
        </w:rPr>
        <w:t xml:space="preserve"> (so, as, that’s why, although, eventually, on the contrary etc).</w:t>
      </w: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t>Грамматическая сторона реч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Морфолог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i/>
          <w:iCs/>
        </w:rPr>
        <w:t>Имя существительное</w:t>
      </w:r>
      <w:r w:rsidRPr="00B26309">
        <w:rPr>
          <w:rFonts w:ascii="Times New Roman" w:eastAsia="Times New Roman" w:hAnsi="Times New Roman" w:cs="Times New Roman"/>
        </w:rPr>
        <w:t>:</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употребление нулевого артикля с субстантивами man и woman;</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употребление определенного артикля для обозначения класса предметов (the tiger);</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употребление неопределенного артикля для обозначения одного представителя класса (a tiger).</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i/>
          <w:iCs/>
        </w:rPr>
        <w:t>Глагол</w:t>
      </w:r>
      <w:r w:rsidRPr="00B26309">
        <w:rPr>
          <w:rFonts w:ascii="Times New Roman" w:eastAsia="Times New Roman" w:hAnsi="Times New Roman" w:cs="Times New Roman"/>
          <w:lang w:val="en-US"/>
        </w:rPr>
        <w:t>:</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временные</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формы</w:t>
      </w:r>
      <w:r w:rsidRPr="00B26309">
        <w:rPr>
          <w:rFonts w:ascii="Times New Roman" w:eastAsia="Times New Roman" w:hAnsi="Times New Roman" w:cs="Times New Roman"/>
          <w:lang w:val="en-US"/>
        </w:rPr>
        <w:t xml:space="preserve"> present progressive passive, past progressive passive, present perfect passive, past perfect passive.</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i/>
          <w:iCs/>
        </w:rPr>
        <w:t>Причастие</w:t>
      </w:r>
      <w:r w:rsidRPr="00B26309">
        <w:rPr>
          <w:rFonts w:ascii="Times New Roman" w:eastAsia="Times New Roman" w:hAnsi="Times New Roman" w:cs="Times New Roman"/>
          <w:i/>
          <w:iCs/>
          <w:lang w:val="en-US"/>
        </w:rPr>
        <w:t xml:space="preserve"> </w:t>
      </w:r>
      <w:r w:rsidRPr="00B26309">
        <w:rPr>
          <w:rFonts w:ascii="Times New Roman" w:eastAsia="Times New Roman" w:hAnsi="Times New Roman" w:cs="Times New Roman"/>
          <w:lang w:val="en-US"/>
        </w:rPr>
        <w:t>(</w:t>
      </w:r>
      <w:r w:rsidRPr="00B26309">
        <w:rPr>
          <w:rFonts w:ascii="Times New Roman" w:eastAsia="Times New Roman" w:hAnsi="Times New Roman" w:cs="Times New Roman"/>
          <w:i/>
          <w:iCs/>
        </w:rPr>
        <w:t>первое</w:t>
      </w:r>
      <w:r w:rsidRPr="00B26309">
        <w:rPr>
          <w:rFonts w:ascii="Times New Roman" w:eastAsia="Times New Roman" w:hAnsi="Times New Roman" w:cs="Times New Roman"/>
          <w:i/>
          <w:iCs/>
          <w:lang w:val="en-US"/>
        </w:rPr>
        <w:t xml:space="preserve"> </w:t>
      </w:r>
      <w:r w:rsidRPr="00B26309">
        <w:rPr>
          <w:rFonts w:ascii="Times New Roman" w:eastAsia="Times New Roman" w:hAnsi="Times New Roman" w:cs="Times New Roman"/>
          <w:i/>
          <w:iCs/>
        </w:rPr>
        <w:t>и</w:t>
      </w:r>
      <w:r w:rsidRPr="00B26309">
        <w:rPr>
          <w:rFonts w:ascii="Times New Roman" w:eastAsia="Times New Roman" w:hAnsi="Times New Roman" w:cs="Times New Roman"/>
          <w:i/>
          <w:iCs/>
          <w:lang w:val="en-US"/>
        </w:rPr>
        <w:t xml:space="preserve"> </w:t>
      </w:r>
      <w:r w:rsidRPr="00B26309">
        <w:rPr>
          <w:rFonts w:ascii="Times New Roman" w:eastAsia="Times New Roman" w:hAnsi="Times New Roman" w:cs="Times New Roman"/>
          <w:i/>
          <w:iCs/>
        </w:rPr>
        <w:t>второе</w:t>
      </w:r>
      <w:r w:rsidRPr="00B26309">
        <w:rPr>
          <w:rFonts w:ascii="Times New Roman" w:eastAsia="Times New Roman" w:hAnsi="Times New Roman" w:cs="Times New Roman"/>
          <w:lang w:val="en-US"/>
        </w:rPr>
        <w:t>):</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причастия</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в</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сочетаниях</w:t>
      </w:r>
      <w:r w:rsidRPr="00B26309">
        <w:rPr>
          <w:rFonts w:ascii="Times New Roman" w:eastAsia="Times New Roman" w:hAnsi="Times New Roman" w:cs="Times New Roman"/>
          <w:lang w:val="en-US"/>
        </w:rPr>
        <w:t xml:space="preserve"> to have fun (difficulty/trouble) doing something, to have a good (hard) time doing something.</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i/>
          <w:iCs/>
        </w:rPr>
        <w:t>Герундий</w:t>
      </w:r>
      <w:r w:rsidRPr="00B26309">
        <w:rPr>
          <w:rFonts w:ascii="Times New Roman" w:eastAsia="Times New Roman" w:hAnsi="Times New Roman" w:cs="Times New Roman"/>
          <w:lang w:val="en-US"/>
        </w:rPr>
        <w:t>:</w:t>
      </w:r>
    </w:p>
    <w:p w:rsidR="000C79FA" w:rsidRPr="00B26309" w:rsidRDefault="000C79FA" w:rsidP="000C79FA">
      <w:pPr>
        <w:autoSpaceDE w:val="0"/>
        <w:autoSpaceDN w:val="0"/>
        <w:adjustRightInd w:val="0"/>
        <w:rPr>
          <w:rFonts w:ascii="Times New Roman" w:eastAsia="Times New Roman" w:hAnsi="Times New Roman" w:cs="Times New Roman"/>
          <w:lang w:val="en-US"/>
        </w:rPr>
      </w:pP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герундиальные</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формы</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после</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глаголов</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обозначающих</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начало</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и</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конец</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действия</w:t>
      </w:r>
      <w:r w:rsidRPr="00B26309">
        <w:rPr>
          <w:rFonts w:ascii="Times New Roman" w:eastAsia="Times New Roman" w:hAnsi="Times New Roman" w:cs="Times New Roman"/>
          <w:lang w:val="en-US"/>
        </w:rPr>
        <w:t xml:space="preserve"> (start reading), </w:t>
      </w:r>
      <w:r w:rsidRPr="00B26309">
        <w:rPr>
          <w:rFonts w:ascii="Times New Roman" w:eastAsia="Times New Roman" w:hAnsi="Times New Roman" w:cs="Times New Roman"/>
        </w:rPr>
        <w:t>глаголов</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управляемых</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предлогами</w:t>
      </w:r>
      <w:r w:rsidRPr="00B26309">
        <w:rPr>
          <w:rFonts w:ascii="Times New Roman" w:eastAsia="Times New Roman" w:hAnsi="Times New Roman" w:cs="Times New Roman"/>
          <w:lang w:val="en-US"/>
        </w:rPr>
        <w:t xml:space="preserve"> (succeed in doing something), </w:t>
      </w:r>
      <w:r w:rsidRPr="00B26309">
        <w:rPr>
          <w:rFonts w:ascii="Times New Roman" w:eastAsia="Times New Roman" w:hAnsi="Times New Roman" w:cs="Times New Roman"/>
        </w:rPr>
        <w:t>а</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также</w:t>
      </w:r>
      <w:r w:rsidRPr="00B26309">
        <w:rPr>
          <w:rFonts w:ascii="Times New Roman" w:eastAsia="Times New Roman" w:hAnsi="Times New Roman" w:cs="Times New Roman"/>
          <w:lang w:val="en-US"/>
        </w:rPr>
        <w:t xml:space="preserve"> </w:t>
      </w:r>
      <w:r w:rsidRPr="00B26309">
        <w:rPr>
          <w:rFonts w:ascii="Times New Roman" w:eastAsia="Times New Roman" w:hAnsi="Times New Roman" w:cs="Times New Roman"/>
        </w:rPr>
        <w:t>глагола</w:t>
      </w:r>
      <w:r w:rsidRPr="00B26309">
        <w:rPr>
          <w:rFonts w:ascii="Times New Roman" w:eastAsia="Times New Roman" w:hAnsi="Times New Roman" w:cs="Times New Roman"/>
          <w:lang w:val="en-US"/>
        </w:rPr>
        <w:t xml:space="preserve"> go (go  swimming).</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i/>
          <w:iCs/>
        </w:rPr>
        <w:t>Инфинитив</w:t>
      </w:r>
      <w:r w:rsidRPr="00B26309">
        <w:rPr>
          <w:rFonts w:ascii="Times New Roman" w:eastAsia="Times New Roman" w:hAnsi="Times New Roman" w:cs="Times New Roman"/>
        </w:rPr>
        <w:t>:</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сопоставление использования инфинитива и герундия после глаголов stop, remember, forget.</w:t>
      </w: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t>Социокультурная компетенц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На третьем этапе обучения страноведческая информация черпается учащимися исключительно из текстов для чтения. Учащиеся знакомятся заново и продолжают знакомство:</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с писателями, книгами и литературными героями Британии и СШ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с отдельными выдающимися личностям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с проблемами подростков, живущих за рубежом, их организациями и объединениям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с достижениями зарубежных стран в области науки и техник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со средствами массовой информации — телевидением и прессой.</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Учащиеся овладевают знаниям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о значении английского языка в современном мир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о наиболее употребительной тематической фоновой лексике и реалиях при изучении учебных тем (традиции в питании, проведение выходных дней, основные национальные праздники, этикетные особенности посещения гостей, сферы обслуживан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о социокультурном портрете стран изучаемого языка и их культурном наследи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о социолингвистических факторах коммуникативной ситуации (коммуникативное намерение, место, роль, статус), позволяющих выбрать нужный регистр общения (формальный, реч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о различиях в британском и американском вариантах английского языка, а именно особенностях лексики и традициях орфографи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о способах выражения политкорректности в языке.</w:t>
      </w: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t>Компенсаторная компетенц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На третьем этапе продолжается совершенствование и развитие компенсаторных умений, начатое на первых двух этапах. Кроме этого, происходит овладение следующими новыми компенсаторными умениями говорен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использовать слова_субституты;</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использовать перифраз;</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описать предмет, явлени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дать культурологический комментарий, используя различные источники информации, в том числе Интернет.</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Особое внимание на данном этапе уделяется формированию компенсаторных умений чтения. </w:t>
      </w:r>
    </w:p>
    <w:p w:rsidR="000C79FA" w:rsidRPr="00B26309" w:rsidRDefault="000C79FA" w:rsidP="000C79FA">
      <w:pPr>
        <w:autoSpaceDE w:val="0"/>
        <w:autoSpaceDN w:val="0"/>
        <w:adjustRightInd w:val="0"/>
        <w:rPr>
          <w:rFonts w:ascii="Times New Roman" w:eastAsia="Times New Roman" w:hAnsi="Times New Roman" w:cs="Times New Roman"/>
          <w:b/>
          <w:bCs/>
        </w:rPr>
      </w:pPr>
      <w:r w:rsidRPr="00B26309">
        <w:rPr>
          <w:rFonts w:ascii="Times New Roman" w:eastAsia="Times New Roman" w:hAnsi="Times New Roman" w:cs="Times New Roman"/>
          <w:b/>
          <w:bCs/>
        </w:rPr>
        <w:lastRenderedPageBreak/>
        <w:t>Учебно познавательная компетенция</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На третьем этапе продолжается развитие приемов учебной работы, сформированных в 5—8 классах. Кроме этого, учащиеся начинают овладевать новыми для них умениями познавательной деятельности:</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использовать зарубежные поисковые системы Интернета google.com, answer.com, yahoo.com для поиска информации о культурестран/страны изучаемого языка;</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обобщать информацию, полученную из различных источников;</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работать в команде;</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пользоваться техникой brain_storming в работе малой группы;</w:t>
      </w:r>
    </w:p>
    <w:p w:rsidR="000C79FA" w:rsidRPr="00B26309" w:rsidRDefault="000C79FA" w:rsidP="000C79FA">
      <w:pPr>
        <w:autoSpaceDE w:val="0"/>
        <w:autoSpaceDN w:val="0"/>
        <w:adjustRightInd w:val="0"/>
        <w:rPr>
          <w:rFonts w:ascii="Times New Roman" w:eastAsia="Times New Roman" w:hAnsi="Times New Roman" w:cs="Times New Roman"/>
        </w:rPr>
      </w:pPr>
      <w:r w:rsidRPr="00B26309">
        <w:rPr>
          <w:rFonts w:ascii="Times New Roman" w:eastAsia="Times New Roman" w:hAnsi="Times New Roman" w:cs="Times New Roman"/>
        </w:rPr>
        <w:t>- делать презентацию по результатам выполнения проектной работы, в том числе электронную.</w:t>
      </w:r>
    </w:p>
    <w:p w:rsidR="000C79FA" w:rsidRPr="00B26309" w:rsidRDefault="000C79FA" w:rsidP="000C79FA">
      <w:pPr>
        <w:autoSpaceDE w:val="0"/>
        <w:autoSpaceDN w:val="0"/>
        <w:adjustRightInd w:val="0"/>
        <w:rPr>
          <w:rFonts w:ascii="Times New Roman" w:eastAsia="Times New Roman" w:hAnsi="Times New Roman" w:cs="Times New Roman"/>
        </w:rPr>
      </w:pPr>
    </w:p>
    <w:p w:rsidR="000C79FA" w:rsidRPr="00B26309" w:rsidRDefault="000C79FA" w:rsidP="000C79FA">
      <w:pPr>
        <w:autoSpaceDE w:val="0"/>
        <w:autoSpaceDN w:val="0"/>
        <w:adjustRightInd w:val="0"/>
        <w:rPr>
          <w:rFonts w:ascii="Times New Roman" w:eastAsia="Times New Roman" w:hAnsi="Times New Roman" w:cs="Times New Roman"/>
        </w:rPr>
      </w:pPr>
    </w:p>
    <w:p w:rsidR="000C79FA" w:rsidRPr="00B26309" w:rsidRDefault="000C79FA" w:rsidP="000C79FA">
      <w:pPr>
        <w:autoSpaceDE w:val="0"/>
        <w:autoSpaceDN w:val="0"/>
        <w:adjustRightInd w:val="0"/>
        <w:rPr>
          <w:rFonts w:ascii="Times New Roman" w:eastAsia="Times New Roman" w:hAnsi="Times New Roman" w:cs="Times New Roman"/>
        </w:rPr>
      </w:pPr>
    </w:p>
    <w:p w:rsidR="000C79FA" w:rsidRPr="00B26309" w:rsidRDefault="000C79FA" w:rsidP="000C79FA">
      <w:pPr>
        <w:jc w:val="center"/>
        <w:rPr>
          <w:rFonts w:ascii="Times New Roman" w:hAnsi="Times New Roman" w:cs="Times New Roman"/>
          <w:b/>
          <w:i/>
        </w:rPr>
      </w:pPr>
      <w:r w:rsidRPr="00B26309">
        <w:rPr>
          <w:rFonts w:ascii="Times New Roman" w:hAnsi="Times New Roman" w:cs="Times New Roman"/>
          <w:b/>
          <w:i/>
        </w:rPr>
        <w:t xml:space="preserve">СОДЕРЖАНИЕ  КУРСА  АЛГЕБРЫ  8  КЛАССА  </w:t>
      </w:r>
    </w:p>
    <w:p w:rsidR="000C79FA" w:rsidRPr="00B26309" w:rsidRDefault="000C79FA" w:rsidP="000C79FA">
      <w:pPr>
        <w:pStyle w:val="aa"/>
        <w:jc w:val="center"/>
        <w:rPr>
          <w:rFonts w:ascii="Times New Roman" w:hAnsi="Times New Roman"/>
          <w:b/>
          <w:i/>
          <w:sz w:val="24"/>
          <w:szCs w:val="24"/>
        </w:rPr>
      </w:pPr>
      <w:r w:rsidRPr="00B26309">
        <w:rPr>
          <w:rFonts w:ascii="Times New Roman" w:hAnsi="Times New Roman"/>
          <w:b/>
          <w:i/>
          <w:sz w:val="24"/>
          <w:szCs w:val="24"/>
        </w:rPr>
        <w:t>Глава 1</w:t>
      </w:r>
    </w:p>
    <w:p w:rsidR="000C79FA" w:rsidRPr="00B26309" w:rsidRDefault="000C79FA" w:rsidP="000C79FA">
      <w:pPr>
        <w:jc w:val="center"/>
        <w:rPr>
          <w:rFonts w:ascii="Times New Roman" w:hAnsi="Times New Roman" w:cs="Times New Roman"/>
          <w:b/>
          <w:i/>
        </w:rPr>
      </w:pPr>
      <w:r w:rsidRPr="00B26309">
        <w:rPr>
          <w:rFonts w:ascii="Times New Roman" w:hAnsi="Times New Roman" w:cs="Times New Roman"/>
          <w:b/>
          <w:i/>
        </w:rPr>
        <w:t>Рациональные выражения (44часа)</w:t>
      </w:r>
    </w:p>
    <w:p w:rsidR="000C79FA" w:rsidRPr="00B26309" w:rsidRDefault="000C79FA" w:rsidP="000C79FA">
      <w:pPr>
        <w:pStyle w:val="aa"/>
        <w:rPr>
          <w:rFonts w:ascii="Times New Roman" w:hAnsi="Times New Roman"/>
          <w:sz w:val="24"/>
          <w:szCs w:val="24"/>
        </w:rPr>
      </w:pPr>
      <w:r w:rsidRPr="00B26309">
        <w:rPr>
          <w:rFonts w:ascii="Times New Roman" w:hAnsi="Times New Roman"/>
          <w:sz w:val="24"/>
          <w:szCs w:val="24"/>
        </w:rPr>
        <w:t>Рациональные дроби.</w:t>
      </w:r>
      <w:r w:rsidRPr="00B26309">
        <w:rPr>
          <w:rFonts w:ascii="Times New Roman" w:hAnsi="Times New Roman"/>
          <w:b/>
          <w:sz w:val="24"/>
          <w:szCs w:val="24"/>
        </w:rPr>
        <w:t xml:space="preserve">   </w:t>
      </w:r>
      <w:r w:rsidRPr="00B26309">
        <w:rPr>
          <w:rFonts w:ascii="Times New Roman" w:hAnsi="Times New Roman"/>
          <w:sz w:val="24"/>
          <w:szCs w:val="24"/>
        </w:rPr>
        <w:t>Основное свойство рациональной дроби.</w:t>
      </w:r>
      <w:r w:rsidRPr="00B26309">
        <w:rPr>
          <w:rFonts w:ascii="Times New Roman" w:hAnsi="Times New Roman"/>
          <w:b/>
          <w:sz w:val="24"/>
          <w:szCs w:val="24"/>
        </w:rPr>
        <w:t xml:space="preserve">   </w:t>
      </w:r>
      <w:r w:rsidRPr="00B26309">
        <w:rPr>
          <w:rFonts w:ascii="Times New Roman" w:hAnsi="Times New Roman"/>
          <w:sz w:val="24"/>
          <w:szCs w:val="24"/>
        </w:rPr>
        <w:t>Сложение и вычитание рациональных дробей с одинаковыми знаменателями. Сложение и вычитание рациональных дробей с разными знаменателями. Умножение и деление рациональных дробей. Возведение рациональной дроби в степень. Тождественные преобразования рациональных выражений. Равносильные уравнения. Рациональные уравнения. Степень с целым отрицательным показателем. Свойства степени с целым показателем. Функция</w:t>
      </w:r>
      <w:r w:rsidRPr="00B26309">
        <w:rPr>
          <w:rFonts w:ascii="Times New Roman" w:hAnsi="Times New Roman"/>
          <w:position w:val="-24"/>
          <w:sz w:val="24"/>
          <w:szCs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30.7pt" o:ole="">
            <v:imagedata r:id="rId9" o:title=""/>
          </v:shape>
          <o:OLEObject Type="Embed" ProgID="Equation.DSMT4" ShapeID="_x0000_i1025" DrawAspect="Content" ObjectID="_1565993639" r:id="rId10"/>
        </w:object>
      </w:r>
      <w:r w:rsidRPr="00B26309">
        <w:rPr>
          <w:rFonts w:ascii="Times New Roman" w:hAnsi="Times New Roman"/>
          <w:sz w:val="24"/>
          <w:szCs w:val="24"/>
        </w:rPr>
        <w:t xml:space="preserve"> и её график.</w:t>
      </w:r>
    </w:p>
    <w:p w:rsidR="000C79FA" w:rsidRPr="00B26309" w:rsidRDefault="000C79FA" w:rsidP="000C79FA">
      <w:pPr>
        <w:jc w:val="center"/>
        <w:rPr>
          <w:rFonts w:ascii="Times New Roman" w:hAnsi="Times New Roman" w:cs="Times New Roman"/>
          <w:b/>
          <w:i/>
        </w:rPr>
      </w:pPr>
      <w:r w:rsidRPr="00B26309">
        <w:rPr>
          <w:rFonts w:ascii="Times New Roman" w:hAnsi="Times New Roman" w:cs="Times New Roman"/>
          <w:b/>
          <w:i/>
        </w:rPr>
        <w:t>Глава 2.</w:t>
      </w:r>
    </w:p>
    <w:p w:rsidR="000C79FA" w:rsidRPr="00B26309" w:rsidRDefault="000C79FA" w:rsidP="000C79FA">
      <w:pPr>
        <w:jc w:val="center"/>
        <w:rPr>
          <w:rFonts w:ascii="Times New Roman" w:hAnsi="Times New Roman" w:cs="Times New Roman"/>
          <w:b/>
          <w:i/>
        </w:rPr>
      </w:pPr>
      <w:r w:rsidRPr="00B26309">
        <w:rPr>
          <w:rFonts w:ascii="Times New Roman" w:hAnsi="Times New Roman" w:cs="Times New Roman"/>
          <w:b/>
          <w:i/>
        </w:rPr>
        <w:t>Квадратные корни. Действительные числа(25 часов)</w:t>
      </w:r>
    </w:p>
    <w:p w:rsidR="000C79FA" w:rsidRPr="00B26309" w:rsidRDefault="000C79FA" w:rsidP="000C79FA">
      <w:pPr>
        <w:pStyle w:val="aa"/>
        <w:rPr>
          <w:rFonts w:ascii="Times New Roman" w:hAnsi="Times New Roman"/>
          <w:sz w:val="24"/>
          <w:szCs w:val="24"/>
        </w:rPr>
      </w:pPr>
      <w:r w:rsidRPr="00B26309">
        <w:rPr>
          <w:rFonts w:ascii="Times New Roman" w:hAnsi="Times New Roman"/>
          <w:sz w:val="24"/>
          <w:szCs w:val="24"/>
        </w:rPr>
        <w:t xml:space="preserve">Функция </w:t>
      </w:r>
      <w:r w:rsidRPr="00B26309">
        <w:rPr>
          <w:rFonts w:ascii="Times New Roman" w:hAnsi="Times New Roman"/>
          <w:i/>
          <w:sz w:val="24"/>
          <w:szCs w:val="24"/>
        </w:rPr>
        <w:t>y = x</w:t>
      </w:r>
      <w:r w:rsidRPr="00B26309">
        <w:rPr>
          <w:rFonts w:ascii="Times New Roman" w:hAnsi="Times New Roman"/>
          <w:i/>
          <w:sz w:val="24"/>
          <w:szCs w:val="24"/>
          <w:vertAlign w:val="superscript"/>
        </w:rPr>
        <w:t>2</w:t>
      </w:r>
      <w:r w:rsidRPr="00B26309">
        <w:rPr>
          <w:rFonts w:ascii="Times New Roman" w:hAnsi="Times New Roman"/>
          <w:sz w:val="24"/>
          <w:szCs w:val="24"/>
        </w:rPr>
        <w:t xml:space="preserve"> и её график .Квадратные корни. Арифметический квадратный корень. Множество и его элементы. Подмножество. Операции над множествами. Числовые</w:t>
      </w:r>
    </w:p>
    <w:p w:rsidR="000C79FA" w:rsidRPr="00B26309" w:rsidRDefault="000C79FA" w:rsidP="000C79FA">
      <w:pPr>
        <w:pStyle w:val="aa"/>
        <w:rPr>
          <w:rFonts w:ascii="Times New Roman" w:hAnsi="Times New Roman"/>
          <w:sz w:val="24"/>
          <w:szCs w:val="24"/>
        </w:rPr>
      </w:pPr>
      <w:r w:rsidRPr="00B26309">
        <w:rPr>
          <w:rFonts w:ascii="Times New Roman" w:hAnsi="Times New Roman"/>
          <w:sz w:val="24"/>
          <w:szCs w:val="24"/>
        </w:rPr>
        <w:t xml:space="preserve">множества. Свойства арифметического квадратного корня. Тождественные преобразования выражений, содержащих квадратные корни. Функция </w:t>
      </w:r>
      <w:r w:rsidRPr="00B26309">
        <w:rPr>
          <w:rFonts w:ascii="Times New Roman" w:hAnsi="Times New Roman"/>
          <w:position w:val="-10"/>
          <w:sz w:val="24"/>
          <w:szCs w:val="24"/>
        </w:rPr>
        <w:object w:dxaOrig="760" w:dyaOrig="380">
          <v:shape id="_x0000_i1026" type="#_x0000_t75" style="width:38.2pt;height:18.8pt" o:ole="">
            <v:imagedata r:id="rId11" o:title=""/>
          </v:shape>
          <o:OLEObject Type="Embed" ProgID="Equation.DSMT4" ShapeID="_x0000_i1026" DrawAspect="Content" ObjectID="_1565993640" r:id="rId12"/>
        </w:object>
      </w:r>
      <w:r w:rsidRPr="00B26309">
        <w:rPr>
          <w:rFonts w:ascii="Times New Roman" w:hAnsi="Times New Roman"/>
          <w:sz w:val="24"/>
          <w:szCs w:val="24"/>
        </w:rPr>
        <w:br/>
        <w:t xml:space="preserve">и её график. </w:t>
      </w:r>
    </w:p>
    <w:p w:rsidR="000C79FA" w:rsidRPr="00B26309" w:rsidRDefault="000C79FA" w:rsidP="000C79FA">
      <w:pPr>
        <w:pStyle w:val="aa"/>
        <w:jc w:val="center"/>
        <w:rPr>
          <w:rFonts w:ascii="Times New Roman" w:hAnsi="Times New Roman"/>
          <w:b/>
          <w:i/>
          <w:sz w:val="24"/>
          <w:szCs w:val="24"/>
        </w:rPr>
      </w:pPr>
      <w:r w:rsidRPr="00B26309">
        <w:rPr>
          <w:rFonts w:ascii="Times New Roman" w:hAnsi="Times New Roman"/>
          <w:b/>
          <w:i/>
          <w:sz w:val="24"/>
          <w:szCs w:val="24"/>
        </w:rPr>
        <w:t>Глава 3</w:t>
      </w:r>
    </w:p>
    <w:p w:rsidR="000C79FA" w:rsidRPr="00B26309" w:rsidRDefault="000C79FA" w:rsidP="000C79FA">
      <w:pPr>
        <w:jc w:val="center"/>
        <w:rPr>
          <w:rFonts w:ascii="Times New Roman" w:hAnsi="Times New Roman" w:cs="Times New Roman"/>
          <w:i/>
        </w:rPr>
      </w:pPr>
      <w:r w:rsidRPr="00B26309">
        <w:rPr>
          <w:rFonts w:ascii="Times New Roman" w:hAnsi="Times New Roman" w:cs="Times New Roman"/>
          <w:b/>
          <w:i/>
        </w:rPr>
        <w:t>Квадратные уравнения(26 часов)</w:t>
      </w:r>
    </w:p>
    <w:p w:rsidR="000C79FA" w:rsidRPr="00B26309" w:rsidRDefault="000C79FA" w:rsidP="000C79FA">
      <w:pPr>
        <w:pStyle w:val="aa"/>
        <w:rPr>
          <w:rFonts w:ascii="Times New Roman" w:hAnsi="Times New Roman"/>
          <w:sz w:val="24"/>
          <w:szCs w:val="24"/>
        </w:rPr>
      </w:pPr>
      <w:r w:rsidRPr="00B26309">
        <w:rPr>
          <w:rFonts w:ascii="Times New Roman" w:hAnsi="Times New Roman"/>
          <w:sz w:val="24"/>
          <w:szCs w:val="24"/>
        </w:rPr>
        <w:t>Квадратные уравнения. Решение неполных квадратных уравнений. Формула корней квадратного уравнения. Теорема Виета. Квадратный трёхчлен. Решение уравнений, сводящихся к квадратным уравнениям. Рациональные уравнения как математические модели реальных ситуаций.</w:t>
      </w:r>
    </w:p>
    <w:p w:rsidR="000C79FA" w:rsidRPr="00B26309" w:rsidRDefault="000C79FA" w:rsidP="000C79FA">
      <w:pPr>
        <w:pStyle w:val="aa"/>
        <w:rPr>
          <w:rFonts w:ascii="Times New Roman" w:hAnsi="Times New Roman"/>
          <w:b/>
          <w:sz w:val="24"/>
          <w:szCs w:val="24"/>
        </w:rPr>
      </w:pPr>
      <w:r w:rsidRPr="00B26309">
        <w:rPr>
          <w:rFonts w:ascii="Times New Roman" w:hAnsi="Times New Roman"/>
          <w:b/>
          <w:sz w:val="24"/>
          <w:szCs w:val="24"/>
        </w:rPr>
        <w:t>Алгебра 9 класс</w:t>
      </w:r>
    </w:p>
    <w:p w:rsidR="000C79FA" w:rsidRPr="00B26309" w:rsidRDefault="000C79FA" w:rsidP="000C79FA">
      <w:pPr>
        <w:pStyle w:val="aa"/>
        <w:jc w:val="both"/>
        <w:rPr>
          <w:rFonts w:ascii="Times New Roman" w:hAnsi="Times New Roman"/>
          <w:b/>
          <w:sz w:val="24"/>
          <w:szCs w:val="24"/>
        </w:rPr>
      </w:pPr>
      <w:r w:rsidRPr="00B26309">
        <w:rPr>
          <w:rFonts w:ascii="Times New Roman" w:hAnsi="Times New Roman"/>
          <w:b/>
          <w:sz w:val="24"/>
          <w:szCs w:val="24"/>
        </w:rPr>
        <w:t>Рациональные неравенства и их системы. (19 ч.)</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Линейные и квадратные неравенства (повторение).</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Рациональное неравенство. Метод интервалов.</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Множества и операции над ними.</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Система неравенств. Решение системы неравенств.</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b/>
          <w:sz w:val="24"/>
          <w:szCs w:val="24"/>
        </w:rPr>
        <w:t>Системы уравнений. (20ч.)</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 xml:space="preserve">Рациональное уравнение с двумя переменными. Решение уравнения </w:t>
      </w:r>
      <w:r w:rsidRPr="00B26309">
        <w:rPr>
          <w:rFonts w:ascii="Times New Roman" w:hAnsi="Times New Roman"/>
          <w:position w:val="-10"/>
          <w:sz w:val="24"/>
          <w:szCs w:val="24"/>
        </w:rPr>
        <w:object w:dxaOrig="1080" w:dyaOrig="340">
          <v:shape id="_x0000_i1027" type="#_x0000_t75" style="width:54.45pt;height:17.55pt" o:ole="">
            <v:imagedata r:id="rId13" o:title=""/>
          </v:shape>
          <o:OLEObject Type="Embed" ProgID="Equation.3" ShapeID="_x0000_i1027" DrawAspect="Content" ObjectID="_1565993641" r:id="rId14"/>
        </w:object>
      </w:r>
      <w:r w:rsidRPr="00B26309">
        <w:rPr>
          <w:rFonts w:ascii="Times New Roman" w:hAnsi="Times New Roman"/>
          <w:sz w:val="24"/>
          <w:szCs w:val="24"/>
        </w:rPr>
        <w:t xml:space="preserve">. Равносильные уравнения с двумя переменными. Формула расстояния между двумя точками координатной плоскости. График уравнения </w:t>
      </w:r>
      <w:r w:rsidRPr="00B26309">
        <w:rPr>
          <w:rFonts w:ascii="Times New Roman" w:hAnsi="Times New Roman"/>
          <w:position w:val="-10"/>
          <w:sz w:val="24"/>
          <w:szCs w:val="24"/>
        </w:rPr>
        <w:object w:dxaOrig="2180" w:dyaOrig="380">
          <v:shape id="_x0000_i1028" type="#_x0000_t75" style="width:108.95pt;height:18.8pt" o:ole="">
            <v:imagedata r:id="rId15" o:title=""/>
          </v:shape>
          <o:OLEObject Type="Embed" ProgID="Equation.3" ShapeID="_x0000_i1028" DrawAspect="Content" ObjectID="_1565993642" r:id="rId16"/>
        </w:object>
      </w:r>
      <w:r w:rsidRPr="00B26309">
        <w:rPr>
          <w:rFonts w:ascii="Times New Roman" w:hAnsi="Times New Roman"/>
          <w:sz w:val="24"/>
          <w:szCs w:val="24"/>
        </w:rPr>
        <w:t>. Система уравнений с двумя переменными. Решение системы уравнений. Неравенства и системы неравенств с двумя переменными.</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Методы решения систем уравнений (метод подстановки, алгебраического сложения, введения новых переменных) равносильность систем уравнений.</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Системы уравнений как математические модели реальных ситуаций.</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b/>
          <w:sz w:val="24"/>
          <w:szCs w:val="24"/>
        </w:rPr>
        <w:t>Числовые функции. (30 ч.)</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Функция. Независимая переменная. Зависимая переменная. Область определения функции. Естественная область определения функции. Область значений функции.</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Способы задания функции (аналитический, графический, табличный, словесный).</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Свойства функций (монотонность, ограниченность, выпуклость, наибольшее и наименьшее значения, непрерывность).</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 xml:space="preserve">Исследование функций: </w:t>
      </w:r>
      <w:r w:rsidRPr="00B26309">
        <w:rPr>
          <w:rFonts w:ascii="Times New Roman" w:hAnsi="Times New Roman"/>
          <w:position w:val="-10"/>
          <w:sz w:val="24"/>
          <w:szCs w:val="24"/>
        </w:rPr>
        <w:object w:dxaOrig="639" w:dyaOrig="320">
          <v:shape id="_x0000_i1029" type="#_x0000_t75" style="width:31.95pt;height:16.3pt" o:ole="">
            <v:imagedata r:id="rId17" o:title=""/>
          </v:shape>
          <o:OLEObject Type="Embed" ProgID="Equation.3" ShapeID="_x0000_i1029" DrawAspect="Content" ObjectID="_1565993643" r:id="rId18"/>
        </w:object>
      </w:r>
      <w:r w:rsidRPr="00B26309">
        <w:rPr>
          <w:rFonts w:ascii="Times New Roman" w:hAnsi="Times New Roman"/>
          <w:sz w:val="24"/>
          <w:szCs w:val="24"/>
        </w:rPr>
        <w:t xml:space="preserve">, </w:t>
      </w:r>
      <w:r w:rsidRPr="00B26309">
        <w:rPr>
          <w:rFonts w:ascii="Times New Roman" w:hAnsi="Times New Roman"/>
          <w:position w:val="-10"/>
          <w:sz w:val="24"/>
          <w:szCs w:val="24"/>
        </w:rPr>
        <w:object w:dxaOrig="1080" w:dyaOrig="320">
          <v:shape id="_x0000_i1030" type="#_x0000_t75" style="width:54.45pt;height:16.3pt" o:ole="">
            <v:imagedata r:id="rId19" o:title=""/>
          </v:shape>
          <o:OLEObject Type="Embed" ProgID="Equation.3" ShapeID="_x0000_i1030" DrawAspect="Content" ObjectID="_1565993644" r:id="rId20"/>
        </w:object>
      </w:r>
      <w:r w:rsidRPr="00B26309">
        <w:rPr>
          <w:rFonts w:ascii="Times New Roman" w:hAnsi="Times New Roman"/>
          <w:sz w:val="24"/>
          <w:szCs w:val="24"/>
        </w:rPr>
        <w:t xml:space="preserve">, </w:t>
      </w:r>
      <w:r w:rsidRPr="00B26309">
        <w:rPr>
          <w:rFonts w:ascii="Times New Roman" w:hAnsi="Times New Roman"/>
          <w:position w:val="-10"/>
          <w:sz w:val="24"/>
          <w:szCs w:val="24"/>
        </w:rPr>
        <w:object w:dxaOrig="760" w:dyaOrig="360">
          <v:shape id="_x0000_i1031" type="#_x0000_t75" style="width:38.2pt;height:18.15pt" o:ole="">
            <v:imagedata r:id="rId21" o:title=""/>
          </v:shape>
          <o:OLEObject Type="Embed" ProgID="Equation.3" ShapeID="_x0000_i1031" DrawAspect="Content" ObjectID="_1565993645" r:id="rId22"/>
        </w:object>
      </w:r>
      <w:r w:rsidRPr="00B26309">
        <w:rPr>
          <w:rFonts w:ascii="Times New Roman" w:hAnsi="Times New Roman"/>
          <w:sz w:val="24"/>
          <w:szCs w:val="24"/>
        </w:rPr>
        <w:t xml:space="preserve">, </w:t>
      </w:r>
      <w:r w:rsidRPr="00B26309">
        <w:rPr>
          <w:rFonts w:ascii="Times New Roman" w:hAnsi="Times New Roman"/>
          <w:position w:val="-24"/>
          <w:sz w:val="24"/>
          <w:szCs w:val="24"/>
        </w:rPr>
        <w:object w:dxaOrig="639" w:dyaOrig="620">
          <v:shape id="_x0000_i1032" type="#_x0000_t75" style="width:31.95pt;height:30.7pt" o:ole="">
            <v:imagedata r:id="rId23" o:title=""/>
          </v:shape>
          <o:OLEObject Type="Embed" ProgID="Equation.3" ShapeID="_x0000_i1032" DrawAspect="Content" ObjectID="_1565993646" r:id="rId24"/>
        </w:object>
      </w:r>
      <w:r w:rsidRPr="00B26309">
        <w:rPr>
          <w:rFonts w:ascii="Times New Roman" w:hAnsi="Times New Roman"/>
          <w:sz w:val="24"/>
          <w:szCs w:val="24"/>
        </w:rPr>
        <w:t xml:space="preserve">, </w:t>
      </w:r>
      <w:r w:rsidRPr="00B26309">
        <w:rPr>
          <w:rFonts w:ascii="Times New Roman" w:hAnsi="Times New Roman"/>
          <w:position w:val="-10"/>
          <w:sz w:val="24"/>
          <w:szCs w:val="24"/>
        </w:rPr>
        <w:object w:dxaOrig="760" w:dyaOrig="380">
          <v:shape id="_x0000_i1033" type="#_x0000_t75" style="width:38.2pt;height:18.8pt" o:ole="">
            <v:imagedata r:id="rId25" o:title=""/>
          </v:shape>
          <o:OLEObject Type="Embed" ProgID="Equation.3" ShapeID="_x0000_i1033" DrawAspect="Content" ObjectID="_1565993647" r:id="rId26"/>
        </w:object>
      </w:r>
      <w:r w:rsidRPr="00B26309">
        <w:rPr>
          <w:rFonts w:ascii="Times New Roman" w:hAnsi="Times New Roman"/>
          <w:sz w:val="24"/>
          <w:szCs w:val="24"/>
        </w:rPr>
        <w:t xml:space="preserve">, </w:t>
      </w:r>
      <w:r w:rsidRPr="00B26309">
        <w:rPr>
          <w:rFonts w:ascii="Times New Roman" w:hAnsi="Times New Roman"/>
          <w:position w:val="-14"/>
          <w:sz w:val="24"/>
          <w:szCs w:val="24"/>
        </w:rPr>
        <w:object w:dxaOrig="639" w:dyaOrig="400">
          <v:shape id="_x0000_i1034" type="#_x0000_t75" style="width:31.95pt;height:20.05pt" o:ole="">
            <v:imagedata r:id="rId27" o:title=""/>
          </v:shape>
          <o:OLEObject Type="Embed" ProgID="Equation.3" ShapeID="_x0000_i1034" DrawAspect="Content" ObjectID="_1565993648" r:id="rId28"/>
        </w:object>
      </w:r>
      <w:r w:rsidRPr="00B26309">
        <w:rPr>
          <w:rFonts w:ascii="Times New Roman" w:hAnsi="Times New Roman"/>
          <w:sz w:val="24"/>
          <w:szCs w:val="24"/>
        </w:rPr>
        <w:t xml:space="preserve">, </w:t>
      </w:r>
      <w:r w:rsidRPr="00B26309">
        <w:rPr>
          <w:rFonts w:ascii="Times New Roman" w:hAnsi="Times New Roman"/>
          <w:position w:val="-10"/>
          <w:sz w:val="24"/>
          <w:szCs w:val="24"/>
        </w:rPr>
        <w:object w:dxaOrig="1579" w:dyaOrig="360">
          <v:shape id="_x0000_i1035" type="#_x0000_t75" style="width:78.25pt;height:18.15pt" o:ole="">
            <v:imagedata r:id="rId29" o:title=""/>
          </v:shape>
          <o:OLEObject Type="Embed" ProgID="Equation.3" ShapeID="_x0000_i1035" DrawAspect="Content" ObjectID="_1565993649" r:id="rId30"/>
        </w:object>
      </w:r>
      <w:r w:rsidRPr="00B26309">
        <w:rPr>
          <w:rFonts w:ascii="Times New Roman" w:hAnsi="Times New Roman"/>
          <w:sz w:val="24"/>
          <w:szCs w:val="24"/>
        </w:rPr>
        <w:t>.</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lastRenderedPageBreak/>
        <w:t>Чётные и нечётные функции. Алгоритм исследования функции на чётность. Графики чётной и нечётной функций.</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Степенная функция с натуральным показателем, её свойства и график. Степенная функция с отрицательным целым показателем, её свойства и график.</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 xml:space="preserve">Функция </w:t>
      </w:r>
      <w:r w:rsidRPr="00B26309">
        <w:rPr>
          <w:rFonts w:ascii="Times New Roman" w:hAnsi="Times New Roman"/>
          <w:position w:val="-10"/>
          <w:sz w:val="24"/>
          <w:szCs w:val="24"/>
        </w:rPr>
        <w:object w:dxaOrig="760" w:dyaOrig="380">
          <v:shape id="_x0000_i1036" type="#_x0000_t75" style="width:38.2pt;height:18.8pt" o:ole="">
            <v:imagedata r:id="rId31" o:title=""/>
          </v:shape>
          <o:OLEObject Type="Embed" ProgID="Equation.3" ShapeID="_x0000_i1036" DrawAspect="Content" ObjectID="_1565993650" r:id="rId32"/>
        </w:object>
      </w:r>
      <w:r w:rsidRPr="00B26309">
        <w:rPr>
          <w:rFonts w:ascii="Times New Roman" w:hAnsi="Times New Roman"/>
          <w:sz w:val="24"/>
          <w:szCs w:val="24"/>
        </w:rPr>
        <w:t>, её свойства и график.</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b/>
          <w:sz w:val="24"/>
          <w:szCs w:val="24"/>
        </w:rPr>
        <w:t>Прогрессии. (18 ч.)</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Числовая последовательность. Способы задания числовых последовательностей (аналитический, словесный, рекуррентный). Свойства числовых последовательностей.</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 xml:space="preserve">Арифметическая прогрессия. Формула </w:t>
      </w:r>
      <w:r w:rsidRPr="00B26309">
        <w:rPr>
          <w:rFonts w:ascii="Times New Roman" w:hAnsi="Times New Roman"/>
          <w:sz w:val="24"/>
          <w:szCs w:val="24"/>
          <w:lang w:val="en-US"/>
        </w:rPr>
        <w:t>n</w:t>
      </w:r>
      <w:r w:rsidRPr="00B26309">
        <w:rPr>
          <w:rFonts w:ascii="Times New Roman" w:hAnsi="Times New Roman"/>
          <w:sz w:val="24"/>
          <w:szCs w:val="24"/>
        </w:rPr>
        <w:t>-го члена. Формула суммы членов конечной арифметической прогрессии.</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Характеристическое свойство.</w:t>
      </w:r>
    </w:p>
    <w:p w:rsidR="000C79FA" w:rsidRPr="00B26309" w:rsidRDefault="000C79FA" w:rsidP="000C79FA">
      <w:pPr>
        <w:pStyle w:val="aa"/>
        <w:jc w:val="both"/>
        <w:rPr>
          <w:rFonts w:ascii="Times New Roman" w:hAnsi="Times New Roman"/>
          <w:sz w:val="24"/>
          <w:szCs w:val="24"/>
        </w:rPr>
      </w:pP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 xml:space="preserve">Геометрическая прогрессия. Формула </w:t>
      </w:r>
      <w:r w:rsidRPr="00B26309">
        <w:rPr>
          <w:rFonts w:ascii="Times New Roman" w:hAnsi="Times New Roman"/>
          <w:sz w:val="24"/>
          <w:szCs w:val="24"/>
          <w:lang w:val="en-US"/>
        </w:rPr>
        <w:t>n</w:t>
      </w:r>
      <w:r w:rsidRPr="00B26309">
        <w:rPr>
          <w:rFonts w:ascii="Times New Roman" w:hAnsi="Times New Roman"/>
          <w:sz w:val="24"/>
          <w:szCs w:val="24"/>
        </w:rPr>
        <w:t>-го члена. Формула суммы членов конечной геометрической прогрессии.</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Характеристическое свойство. Прогрессии и банковские расчёты.</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b/>
          <w:sz w:val="24"/>
          <w:szCs w:val="24"/>
        </w:rPr>
        <w:t>Элементы комбинаторики, статистики и теории вероятностей. (13 ч.)</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Комбинаторные задачи. Правило умножения. Факториал. Перестановки.</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Группировка информации. Общий ряд данных. Кратность варианты измерения. Табличное представление информации. Частота варианты. Графическое представление информации. Полигон распределения данных.</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Гистограмма. Числовые характеристики данных измерения (размах, мода, среднее значение)</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Вероятность. Событие (случайное, достоверное, невозможное). Классическая вероятностная схема.</w:t>
      </w:r>
    </w:p>
    <w:p w:rsidR="000C79FA" w:rsidRPr="00B26309" w:rsidRDefault="000C79FA" w:rsidP="000C79FA">
      <w:pPr>
        <w:pStyle w:val="aa"/>
        <w:jc w:val="both"/>
        <w:rPr>
          <w:rFonts w:ascii="Times New Roman" w:hAnsi="Times New Roman"/>
          <w:sz w:val="24"/>
          <w:szCs w:val="24"/>
        </w:rPr>
      </w:pPr>
      <w:r w:rsidRPr="00B26309">
        <w:rPr>
          <w:rFonts w:ascii="Times New Roman" w:hAnsi="Times New Roman"/>
          <w:sz w:val="24"/>
          <w:szCs w:val="24"/>
        </w:rPr>
        <w:t>Противоположные события. Несовместные события. Вероятность суммы двух событий. Вероятность противоположного события. Статистическая устойчивость. Статистическая вероятность.</w:t>
      </w:r>
    </w:p>
    <w:p w:rsidR="000C79FA" w:rsidRPr="00B26309" w:rsidRDefault="000C79FA" w:rsidP="000C79FA">
      <w:pPr>
        <w:pStyle w:val="aa"/>
        <w:jc w:val="both"/>
        <w:rPr>
          <w:rFonts w:ascii="Times New Roman" w:hAnsi="Times New Roman"/>
          <w:b/>
          <w:sz w:val="24"/>
          <w:szCs w:val="24"/>
        </w:rPr>
      </w:pPr>
      <w:r w:rsidRPr="00B26309">
        <w:rPr>
          <w:rFonts w:ascii="Times New Roman" w:hAnsi="Times New Roman"/>
          <w:b/>
          <w:sz w:val="24"/>
          <w:szCs w:val="24"/>
        </w:rPr>
        <w:t>Обобщающее повторение.  (32 часа).</w:t>
      </w:r>
    </w:p>
    <w:p w:rsidR="000C79FA" w:rsidRPr="00B26309" w:rsidRDefault="000C79FA" w:rsidP="000C79FA">
      <w:pPr>
        <w:pStyle w:val="aa"/>
        <w:jc w:val="both"/>
        <w:rPr>
          <w:rFonts w:ascii="Times New Roman" w:hAnsi="Times New Roman"/>
          <w:color w:val="000000"/>
          <w:sz w:val="24"/>
          <w:szCs w:val="24"/>
        </w:rPr>
      </w:pPr>
    </w:p>
    <w:p w:rsidR="000C79FA" w:rsidRPr="00B26309" w:rsidRDefault="000C79FA" w:rsidP="000C79FA">
      <w:pPr>
        <w:autoSpaceDE w:val="0"/>
        <w:autoSpaceDN w:val="0"/>
        <w:adjustRightInd w:val="0"/>
        <w:rPr>
          <w:rFonts w:ascii="Times New Roman" w:eastAsia="Times New Roman" w:hAnsi="Times New Roman" w:cs="Times New Roman"/>
          <w:b/>
        </w:rPr>
      </w:pPr>
      <w:r w:rsidRPr="00B26309">
        <w:rPr>
          <w:rFonts w:ascii="Times New Roman" w:eastAsia="Times New Roman" w:hAnsi="Times New Roman" w:cs="Times New Roman"/>
          <w:b/>
        </w:rPr>
        <w:t>Геометрия 8 класс</w:t>
      </w:r>
    </w:p>
    <w:p w:rsidR="000C79FA" w:rsidRPr="00B26309" w:rsidRDefault="000C79FA" w:rsidP="000C79FA">
      <w:pPr>
        <w:jc w:val="both"/>
        <w:rPr>
          <w:rFonts w:ascii="Times New Roman" w:eastAsia="Times New Roman" w:hAnsi="Times New Roman" w:cs="Times New Roman"/>
          <w:b/>
          <w:color w:val="333333"/>
        </w:rPr>
      </w:pPr>
      <w:r w:rsidRPr="00B26309">
        <w:rPr>
          <w:rFonts w:ascii="Times New Roman" w:eastAsia="Times New Roman" w:hAnsi="Times New Roman" w:cs="Times New Roman"/>
          <w:b/>
          <w:color w:val="333333"/>
        </w:rPr>
        <w:t>Рабочая программа состоит из следующих тем:</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b/>
          <w:bCs/>
        </w:rPr>
        <w:t>Глава 5.</w:t>
      </w:r>
      <w:r w:rsidRPr="00B26309">
        <w:rPr>
          <w:rFonts w:ascii="Times New Roman" w:eastAsia="Times New Roman" w:hAnsi="Times New Roman" w:cs="Times New Roman"/>
        </w:rPr>
        <w:t xml:space="preserve">  </w:t>
      </w:r>
      <w:r w:rsidRPr="00B26309">
        <w:rPr>
          <w:rFonts w:ascii="Times New Roman" w:eastAsia="Times New Roman" w:hAnsi="Times New Roman" w:cs="Times New Roman"/>
          <w:b/>
          <w:bCs/>
        </w:rPr>
        <w:t xml:space="preserve">Четырехугольники. 14 часов.  </w:t>
      </w:r>
      <w:r w:rsidRPr="00B26309">
        <w:rPr>
          <w:rFonts w:ascii="Times New Roman" w:eastAsia="Times New Roman" w:hAnsi="Times New Roman" w:cs="Times New Roman"/>
        </w:rPr>
        <w:t>Многоугольник, выпуклый многоугольник, четырехуголь</w:t>
      </w:r>
      <w:r w:rsidRPr="00B26309">
        <w:rPr>
          <w:rFonts w:ascii="Times New Roman" w:eastAsia="Times New Roman" w:hAnsi="Times New Roman" w:cs="Times New Roman"/>
        </w:rPr>
        <w:softHyphen/>
        <w:t>ник. Параллелограмм, его свойства и признаки. Трапеция. Пря</w:t>
      </w:r>
      <w:r w:rsidRPr="00B26309">
        <w:rPr>
          <w:rFonts w:ascii="Times New Roman" w:eastAsia="Times New Roman" w:hAnsi="Times New Roman" w:cs="Times New Roman"/>
        </w:rPr>
        <w:softHyphen/>
        <w:t>моугольник, ромб, квадрат, их свойства. Осевая и центральная симметрии.</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b/>
        </w:rPr>
        <w:t>Цель:</w:t>
      </w:r>
      <w:r w:rsidRPr="00B26309">
        <w:rPr>
          <w:rFonts w:ascii="Times New Roman" w:eastAsia="Times New Roman" w:hAnsi="Times New Roman" w:cs="Times New Roman"/>
        </w:rPr>
        <w:t xml:space="preserve"> изучить наиболее важные виды четы</w:t>
      </w:r>
      <w:r w:rsidRPr="00B26309">
        <w:rPr>
          <w:rFonts w:ascii="Times New Roman" w:eastAsia="Times New Roman" w:hAnsi="Times New Roman" w:cs="Times New Roman"/>
        </w:rPr>
        <w:softHyphen/>
        <w:t>рехугольников — параллелограмм, прямоугольник, ромб, квад</w:t>
      </w:r>
      <w:r w:rsidRPr="00B26309">
        <w:rPr>
          <w:rFonts w:ascii="Times New Roman" w:eastAsia="Times New Roman" w:hAnsi="Times New Roman" w:cs="Times New Roman"/>
        </w:rPr>
        <w:softHyphen/>
        <w:t>рат, трапецию; дать представление о фигурах, обладающих осе</w:t>
      </w:r>
      <w:r w:rsidRPr="00B26309">
        <w:rPr>
          <w:rFonts w:ascii="Times New Roman" w:eastAsia="Times New Roman" w:hAnsi="Times New Roman" w:cs="Times New Roman"/>
        </w:rPr>
        <w:softHyphen/>
        <w:t>вой или центральной симметрией.</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Доказательства большинства теорем данной темы и решения многих задач проводятся с помощью признаков равенства треугольников, поэтому полезно их повторить, в начале изучения темы.</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Осевая и центральная симметрии вводятся не как преобразо</w:t>
      </w:r>
      <w:r w:rsidRPr="00B26309">
        <w:rPr>
          <w:rFonts w:ascii="Times New Roman" w:eastAsia="Times New Roman" w:hAnsi="Times New Roman" w:cs="Times New Roman"/>
        </w:rPr>
        <w:softHyphen/>
        <w:t>вание плоскости, а как свойства геометрических фигур, в част</w:t>
      </w:r>
      <w:r w:rsidRPr="00B26309">
        <w:rPr>
          <w:rFonts w:ascii="Times New Roman" w:eastAsia="Times New Roman" w:hAnsi="Times New Roman" w:cs="Times New Roman"/>
        </w:rPr>
        <w:softHyphen/>
        <w:t>ности четырехугольников. Рассмотрение этих понятий как дви</w:t>
      </w:r>
      <w:r w:rsidRPr="00B26309">
        <w:rPr>
          <w:rFonts w:ascii="Times New Roman" w:eastAsia="Times New Roman" w:hAnsi="Times New Roman" w:cs="Times New Roman"/>
        </w:rPr>
        <w:softHyphen/>
        <w:t>жений плоскости состоится в 9 классе.</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b/>
          <w:bCs/>
        </w:rPr>
        <w:t>Глава 6.</w:t>
      </w:r>
      <w:r w:rsidRPr="00B26309">
        <w:rPr>
          <w:rFonts w:ascii="Times New Roman" w:eastAsia="Times New Roman" w:hAnsi="Times New Roman" w:cs="Times New Roman"/>
        </w:rPr>
        <w:t xml:space="preserve">  </w:t>
      </w:r>
      <w:r w:rsidRPr="00B26309">
        <w:rPr>
          <w:rFonts w:ascii="Times New Roman" w:eastAsia="Times New Roman" w:hAnsi="Times New Roman" w:cs="Times New Roman"/>
          <w:b/>
          <w:bCs/>
        </w:rPr>
        <w:t xml:space="preserve">Площадь. 14 часов  </w:t>
      </w:r>
      <w:r w:rsidRPr="00B26309">
        <w:rPr>
          <w:rFonts w:ascii="Times New Roman" w:eastAsia="Times New Roman" w:hAnsi="Times New Roman" w:cs="Times New Roman"/>
        </w:rPr>
        <w:t>Понятие площади многоугольника. Площади прямоуголь</w:t>
      </w:r>
      <w:r w:rsidRPr="00B26309">
        <w:rPr>
          <w:rFonts w:ascii="Times New Roman" w:eastAsia="Times New Roman" w:hAnsi="Times New Roman" w:cs="Times New Roman"/>
        </w:rPr>
        <w:softHyphen/>
        <w:t>ника, параллелограмма, треугольника, трапеции. Теорема Пи</w:t>
      </w:r>
      <w:r w:rsidRPr="00B26309">
        <w:rPr>
          <w:rFonts w:ascii="Times New Roman" w:eastAsia="Times New Roman" w:hAnsi="Times New Roman" w:cs="Times New Roman"/>
        </w:rPr>
        <w:softHyphen/>
        <w:t>фагора.</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b/>
        </w:rPr>
        <w:t xml:space="preserve">Цель: </w:t>
      </w:r>
      <w:r w:rsidRPr="00B26309">
        <w:rPr>
          <w:rFonts w:ascii="Times New Roman" w:eastAsia="Times New Roman" w:hAnsi="Times New Roman" w:cs="Times New Roman"/>
        </w:rPr>
        <w:t>расширить и углубить полученные в 5—6 классах представления обучающихся об измерении и вычисле</w:t>
      </w:r>
      <w:r w:rsidRPr="00B26309">
        <w:rPr>
          <w:rFonts w:ascii="Times New Roman" w:eastAsia="Times New Roman" w:hAnsi="Times New Roman" w:cs="Times New Roman"/>
        </w:rPr>
        <w:softHyphen/>
        <w:t>нии площадей; вывести формулы площадей прямоугольника, па</w:t>
      </w:r>
      <w:r w:rsidRPr="00B26309">
        <w:rPr>
          <w:rFonts w:ascii="Times New Roman" w:eastAsia="Times New Roman" w:hAnsi="Times New Roman" w:cs="Times New Roman"/>
        </w:rPr>
        <w:softHyphen/>
        <w:t>раллелограмма, треугольника, трапеции; доказать одну из глав</w:t>
      </w:r>
      <w:r w:rsidRPr="00B26309">
        <w:rPr>
          <w:rFonts w:ascii="Times New Roman" w:eastAsia="Times New Roman" w:hAnsi="Times New Roman" w:cs="Times New Roman"/>
        </w:rPr>
        <w:softHyphen/>
        <w:t>ных теорем геометрии — теорему Пифагора.</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Вывод формул для вычисления площадей прямоугольника, параллелограмма, треугольника, трапеции основывается на двух основных свойствах площадей, которые принимаются исходя из наглядных представлений, а также на формуле площади квад</w:t>
      </w:r>
      <w:r w:rsidRPr="00B26309">
        <w:rPr>
          <w:rFonts w:ascii="Times New Roman" w:eastAsia="Times New Roman" w:hAnsi="Times New Roman" w:cs="Times New Roman"/>
        </w:rPr>
        <w:softHyphen/>
        <w:t>рата, обоснование которой не является обязательным для обучающихся.</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Нетрадиционной для школьного курса является теорема об от</w:t>
      </w:r>
      <w:r w:rsidRPr="00B26309">
        <w:rPr>
          <w:rFonts w:ascii="Times New Roman" w:eastAsia="Times New Roman" w:hAnsi="Times New Roman" w:cs="Times New Roman"/>
        </w:rPr>
        <w:softHyphen/>
        <w:t>ношении площадей треугольников, имеющих по равному углу. Она позволяет в дальнейшем дать простое доказательство призна</w:t>
      </w:r>
      <w:r w:rsidRPr="00B26309">
        <w:rPr>
          <w:rFonts w:ascii="Times New Roman" w:eastAsia="Times New Roman" w:hAnsi="Times New Roman" w:cs="Times New Roman"/>
        </w:rPr>
        <w:softHyphen/>
        <w:t xml:space="preserve">ков подобия треугольников. В этом состоит одно из преимуществ, обусловленных ранним введением понятия площади. Доказательство теоремы Пифагора основывается на свойствах площадей и формулах для площадей квадрата и прямоугольника. Доказывается также теорема, обратная теореме Пифагора. </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b/>
          <w:bCs/>
        </w:rPr>
        <w:t>Глава</w:t>
      </w:r>
      <w:r w:rsidRPr="00B26309">
        <w:rPr>
          <w:rFonts w:ascii="Times New Roman" w:eastAsia="Times New Roman" w:hAnsi="Times New Roman" w:cs="Times New Roman"/>
        </w:rPr>
        <w:t xml:space="preserve"> </w:t>
      </w:r>
      <w:r w:rsidRPr="00B26309">
        <w:rPr>
          <w:rFonts w:ascii="Times New Roman" w:eastAsia="Times New Roman" w:hAnsi="Times New Roman" w:cs="Times New Roman"/>
          <w:b/>
        </w:rPr>
        <w:t xml:space="preserve">7. Подобные треугольники. 20 часов  </w:t>
      </w:r>
      <w:r w:rsidRPr="00B26309">
        <w:rPr>
          <w:rFonts w:ascii="Times New Roman" w:eastAsia="Times New Roman" w:hAnsi="Times New Roman" w:cs="Times New Roman"/>
        </w:rPr>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w:t>
      </w:r>
      <w:r w:rsidRPr="00B26309">
        <w:rPr>
          <w:rFonts w:ascii="Times New Roman" w:eastAsia="Times New Roman" w:hAnsi="Times New Roman" w:cs="Times New Roman"/>
        </w:rPr>
        <w:softHyphen/>
        <w:t>ника.</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b/>
        </w:rPr>
        <w:t xml:space="preserve">Цель: </w:t>
      </w:r>
      <w:r w:rsidRPr="00B26309">
        <w:rPr>
          <w:rFonts w:ascii="Times New Roman" w:eastAsia="Times New Roman" w:hAnsi="Times New Roman" w:cs="Times New Roman"/>
        </w:rPr>
        <w:t>ввести понятие подобных треугольни</w:t>
      </w:r>
      <w:r w:rsidRPr="00B26309">
        <w:rPr>
          <w:rFonts w:ascii="Times New Roman" w:eastAsia="Times New Roman" w:hAnsi="Times New Roman" w:cs="Times New Roman"/>
        </w:rPr>
        <w:softHyphen/>
        <w:t>ков; рассмотреть признаки подобия треугольников и их применения; сделать первый шаг в освоении учащимися тригонометриче</w:t>
      </w:r>
      <w:r w:rsidRPr="00B26309">
        <w:rPr>
          <w:rFonts w:ascii="Times New Roman" w:eastAsia="Times New Roman" w:hAnsi="Times New Roman" w:cs="Times New Roman"/>
        </w:rPr>
        <w:softHyphen/>
        <w:t>ского аппарата геометрии.</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 xml:space="preserve">Определение подобных треугольников дается не на основе преобразования подобия, а через равенство </w:t>
      </w:r>
      <w:r w:rsidRPr="00B26309">
        <w:rPr>
          <w:rFonts w:ascii="Times New Roman" w:eastAsia="Times New Roman" w:hAnsi="Times New Roman" w:cs="Times New Roman"/>
        </w:rPr>
        <w:lastRenderedPageBreak/>
        <w:t>углов и пропорцио</w:t>
      </w:r>
      <w:r w:rsidRPr="00B26309">
        <w:rPr>
          <w:rFonts w:ascii="Times New Roman" w:eastAsia="Times New Roman" w:hAnsi="Times New Roman" w:cs="Times New Roman"/>
        </w:rPr>
        <w:softHyphen/>
        <w:t>нальность сходственных сторон.</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Признаки подобия треугольников доказываются с помощью теоремы об отношении площадей треугольников, имеющих по равному углу.</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На основе признаков подобия доказывается теорема о средней линии треугольника, утверждение о точке пересечения медиан треугольника, а также два утверждения о пропорциональных отрезках  в  прямоугольном  треугольнике.   Дается  представление о методе подобия в задачах на построение.</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ab/>
        <w:t>В заключение темы вводятся элементы тригонометрии — синус, косинус и тангенс острого угла прямоугольного треугольника.</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b/>
          <w:bCs/>
        </w:rPr>
        <w:t>Глава 8</w:t>
      </w:r>
      <w:r w:rsidRPr="00B26309">
        <w:rPr>
          <w:rFonts w:ascii="Times New Roman" w:eastAsia="Times New Roman" w:hAnsi="Times New Roman" w:cs="Times New Roman"/>
          <w:b/>
        </w:rPr>
        <w:t xml:space="preserve">. Окружность. 11 часов  </w:t>
      </w:r>
      <w:r w:rsidRPr="00B26309">
        <w:rPr>
          <w:rFonts w:ascii="Times New Roman" w:eastAsia="Times New Roman" w:hAnsi="Times New Roman" w:cs="Times New Roman"/>
        </w:rPr>
        <w:t xml:space="preserve">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w:t>
      </w:r>
      <w:r w:rsidRPr="00B26309">
        <w:rPr>
          <w:rFonts w:ascii="Times New Roman" w:eastAsia="Times New Roman" w:hAnsi="Times New Roman" w:cs="Times New Roman"/>
          <w:i/>
          <w:iCs/>
        </w:rPr>
        <w:t xml:space="preserve"> </w:t>
      </w:r>
      <w:r w:rsidRPr="00B26309">
        <w:rPr>
          <w:rFonts w:ascii="Times New Roman" w:eastAsia="Times New Roman" w:hAnsi="Times New Roman" w:cs="Times New Roman"/>
        </w:rPr>
        <w:t>и описанная окружности.</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b/>
        </w:rPr>
        <w:t xml:space="preserve">Цель: </w:t>
      </w:r>
      <w:r w:rsidRPr="00B26309">
        <w:rPr>
          <w:rFonts w:ascii="Times New Roman" w:eastAsia="Times New Roman" w:hAnsi="Times New Roman" w:cs="Times New Roman"/>
        </w:rPr>
        <w:t>расширить сведения об окружности, полученные учащимися в 7 классе; изучить новые факты, связанные с окружностью; познакомить обучающихся с четырьмя заме</w:t>
      </w:r>
      <w:r w:rsidRPr="00B26309">
        <w:rPr>
          <w:rFonts w:ascii="Times New Roman" w:eastAsia="Times New Roman" w:hAnsi="Times New Roman" w:cs="Times New Roman"/>
        </w:rPr>
        <w:softHyphen/>
        <w:t>чательными точками треугольника.</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В данной теме вводится много новых понятий и рассматривается много утверждений, связанных с окружностью. Для их усвоения следует уделить большое внимание решению задач.</w:t>
      </w:r>
    </w:p>
    <w:p w:rsidR="000C79FA" w:rsidRPr="00B26309" w:rsidRDefault="000C79FA" w:rsidP="000C79FA">
      <w:pPr>
        <w:shd w:val="clear" w:color="auto" w:fill="FFFFFF"/>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Утверждения о точке пересечения биссектрис треугольника и точке пересечения серединных перпендикуляров к сторонам треугольника выводятся как следствия из теорем о свойствах биссектрисы угла и серединного перпендикуляра к отрезку. Теорема о точке пересечения высот треугольника (или их продолжений) доказывается с помощью утверждения о точке пересечения серединных перпендикуляр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Наряду с теоремами об окружностях, вписанной в треуголь</w:t>
      </w:r>
      <w:r w:rsidRPr="00B26309">
        <w:rPr>
          <w:rFonts w:ascii="Times New Roman" w:eastAsia="Times New Roman" w:hAnsi="Times New Roman" w:cs="Times New Roman"/>
        </w:rPr>
        <w:softHyphen/>
        <w:t>ник и описанной около него, рассматриваются свойство сторон описанного четырехугольника и свойство углов вписанного че</w:t>
      </w:r>
      <w:r w:rsidRPr="00B26309">
        <w:rPr>
          <w:rFonts w:ascii="Times New Roman" w:eastAsia="Times New Roman" w:hAnsi="Times New Roman" w:cs="Times New Roman"/>
        </w:rPr>
        <w:softHyphen/>
        <w:t xml:space="preserve">тырехугольника. </w:t>
      </w:r>
    </w:p>
    <w:p w:rsidR="000C79FA" w:rsidRPr="00B26309" w:rsidRDefault="000C79FA" w:rsidP="000C79FA">
      <w:pPr>
        <w:pStyle w:val="a8"/>
        <w:spacing w:after="0" w:line="240" w:lineRule="auto"/>
        <w:ind w:left="0"/>
        <w:jc w:val="both"/>
        <w:rPr>
          <w:rFonts w:ascii="Times New Roman" w:hAnsi="Times New Roman" w:cs="Times New Roman"/>
          <w:b/>
          <w:sz w:val="24"/>
          <w:szCs w:val="24"/>
        </w:rPr>
      </w:pPr>
      <w:r w:rsidRPr="00B26309">
        <w:rPr>
          <w:rFonts w:ascii="Times New Roman" w:eastAsia="Calibri" w:hAnsi="Times New Roman" w:cs="Times New Roman"/>
          <w:b/>
          <w:sz w:val="24"/>
          <w:szCs w:val="24"/>
        </w:rPr>
        <w:t xml:space="preserve">Повторение, обобщение и систематизация знаний, умений и навыков за курс геометрии 8 класса.  8 часов  </w:t>
      </w:r>
    </w:p>
    <w:p w:rsidR="000C79FA" w:rsidRPr="00B26309" w:rsidRDefault="000C79FA" w:rsidP="000C79FA">
      <w:pPr>
        <w:pStyle w:val="a8"/>
        <w:spacing w:after="0" w:line="240" w:lineRule="auto"/>
        <w:ind w:left="0"/>
        <w:jc w:val="both"/>
        <w:rPr>
          <w:rFonts w:ascii="Times New Roman" w:hAnsi="Times New Roman" w:cs="Times New Roman"/>
          <w:b/>
          <w:sz w:val="24"/>
          <w:szCs w:val="24"/>
        </w:rPr>
      </w:pPr>
      <w:r w:rsidRPr="00B26309">
        <w:rPr>
          <w:rFonts w:ascii="Times New Roman" w:hAnsi="Times New Roman" w:cs="Times New Roman"/>
          <w:b/>
          <w:sz w:val="24"/>
          <w:szCs w:val="24"/>
        </w:rPr>
        <w:t>Геометрия 9 класс</w:t>
      </w:r>
    </w:p>
    <w:p w:rsidR="000C79FA" w:rsidRPr="00B26309" w:rsidRDefault="000C79FA" w:rsidP="000C79FA">
      <w:pPr>
        <w:pStyle w:val="a8"/>
        <w:tabs>
          <w:tab w:val="left" w:pos="6390"/>
        </w:tabs>
        <w:spacing w:after="0" w:line="240" w:lineRule="auto"/>
        <w:ind w:left="0"/>
        <w:rPr>
          <w:rFonts w:ascii="Times New Roman" w:hAnsi="Times New Roman" w:cs="Times New Roman"/>
          <w:b/>
          <w:sz w:val="24"/>
          <w:szCs w:val="24"/>
        </w:rPr>
      </w:pPr>
      <w:r w:rsidRPr="00B26309">
        <w:rPr>
          <w:rFonts w:ascii="Times New Roman" w:hAnsi="Times New Roman" w:cs="Times New Roman"/>
          <w:b/>
          <w:sz w:val="24"/>
          <w:szCs w:val="24"/>
        </w:rPr>
        <w:t xml:space="preserve">Повторение курса  8 класса </w:t>
      </w:r>
    </w:p>
    <w:p w:rsidR="000C79FA" w:rsidRPr="00B26309" w:rsidRDefault="000C79FA" w:rsidP="000C79FA">
      <w:pPr>
        <w:framePr w:hSpace="180" w:wrap="around" w:vAnchor="text" w:hAnchor="margin" w:xAlign="center" w:y="209"/>
        <w:rPr>
          <w:rFonts w:ascii="Times New Roman" w:hAnsi="Times New Roman" w:cs="Times New Roman"/>
        </w:rPr>
      </w:pPr>
      <w:r w:rsidRPr="00B26309">
        <w:rPr>
          <w:rFonts w:ascii="Times New Roman" w:hAnsi="Times New Roman" w:cs="Times New Roman"/>
        </w:rPr>
        <w:t xml:space="preserve">Четырехугольники. Площадь многоугольника. Подобные треугольники. Окружность. </w:t>
      </w:r>
    </w:p>
    <w:p w:rsidR="000C79FA" w:rsidRPr="00B26309" w:rsidRDefault="000C79FA" w:rsidP="000C79FA">
      <w:pPr>
        <w:framePr w:hSpace="180" w:wrap="around" w:vAnchor="text" w:hAnchor="margin" w:xAlign="center" w:y="209"/>
        <w:tabs>
          <w:tab w:val="left" w:pos="3633"/>
        </w:tabs>
        <w:rPr>
          <w:rFonts w:ascii="Times New Roman" w:hAnsi="Times New Roman" w:cs="Times New Roman"/>
        </w:rPr>
      </w:pPr>
    </w:p>
    <w:p w:rsidR="000C79FA" w:rsidRPr="00B26309" w:rsidRDefault="000C79FA" w:rsidP="000C79FA">
      <w:pPr>
        <w:tabs>
          <w:tab w:val="left" w:pos="-107"/>
          <w:tab w:val="left" w:pos="3743"/>
        </w:tabs>
        <w:rPr>
          <w:rFonts w:ascii="Times New Roman" w:hAnsi="Times New Roman" w:cs="Times New Roman"/>
        </w:rPr>
      </w:pPr>
    </w:p>
    <w:p w:rsidR="000C79FA" w:rsidRPr="00B26309" w:rsidRDefault="000C79FA" w:rsidP="000C79FA">
      <w:pPr>
        <w:pStyle w:val="a8"/>
        <w:tabs>
          <w:tab w:val="left" w:pos="6390"/>
        </w:tabs>
        <w:spacing w:after="0" w:line="240" w:lineRule="auto"/>
        <w:ind w:left="0"/>
        <w:rPr>
          <w:rFonts w:ascii="Times New Roman" w:hAnsi="Times New Roman" w:cs="Times New Roman"/>
          <w:b/>
          <w:sz w:val="24"/>
          <w:szCs w:val="24"/>
        </w:rPr>
      </w:pPr>
      <w:r w:rsidRPr="00B26309">
        <w:rPr>
          <w:rFonts w:ascii="Times New Roman" w:hAnsi="Times New Roman" w:cs="Times New Roman"/>
          <w:b/>
          <w:sz w:val="24"/>
          <w:szCs w:val="24"/>
        </w:rPr>
        <w:t xml:space="preserve">Векторы. Метод координат </w:t>
      </w:r>
    </w:p>
    <w:p w:rsidR="000C79FA" w:rsidRPr="00B26309" w:rsidRDefault="000C79FA" w:rsidP="000C79FA">
      <w:pPr>
        <w:pStyle w:val="a8"/>
        <w:tabs>
          <w:tab w:val="left" w:pos="6390"/>
        </w:tabs>
        <w:spacing w:after="0" w:line="240" w:lineRule="auto"/>
        <w:ind w:left="0"/>
        <w:rPr>
          <w:rFonts w:ascii="Times New Roman" w:hAnsi="Times New Roman" w:cs="Times New Roman"/>
          <w:sz w:val="24"/>
          <w:szCs w:val="24"/>
        </w:rPr>
      </w:pPr>
      <w:r w:rsidRPr="00B26309">
        <w:rPr>
          <w:rFonts w:ascii="Times New Roman" w:hAnsi="Times New Roman" w:cs="Times New Roman"/>
          <w:b/>
          <w:sz w:val="24"/>
          <w:szCs w:val="24"/>
        </w:rPr>
        <w:t xml:space="preserve">         </w:t>
      </w:r>
      <w:r w:rsidRPr="00B26309">
        <w:rPr>
          <w:rFonts w:ascii="Times New Roman" w:hAnsi="Times New Roman" w:cs="Times New Roman"/>
          <w:sz w:val="24"/>
          <w:szCs w:val="24"/>
        </w:rPr>
        <w:t>Понятие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w:t>
      </w:r>
      <w:r w:rsidRPr="00B26309">
        <w:rPr>
          <w:rFonts w:ascii="Times New Roman" w:hAnsi="Times New Roman" w:cs="Times New Roman"/>
          <w:sz w:val="24"/>
          <w:szCs w:val="24"/>
        </w:rPr>
        <w:softHyphen/>
        <w:t>шие задачи в координатах. Уравнения окружности и прямой. Применение векторов и координат при решении задач.</w:t>
      </w:r>
    </w:p>
    <w:p w:rsidR="000C79FA" w:rsidRPr="00B26309" w:rsidRDefault="000C79FA" w:rsidP="000C79FA">
      <w:pPr>
        <w:pStyle w:val="a8"/>
        <w:tabs>
          <w:tab w:val="left" w:pos="6390"/>
        </w:tabs>
        <w:spacing w:after="0" w:line="240" w:lineRule="auto"/>
        <w:ind w:left="0"/>
        <w:rPr>
          <w:rFonts w:ascii="Times New Roman" w:hAnsi="Times New Roman" w:cs="Times New Roman"/>
          <w:b/>
          <w:sz w:val="24"/>
          <w:szCs w:val="24"/>
        </w:rPr>
      </w:pPr>
      <w:r w:rsidRPr="00B26309">
        <w:rPr>
          <w:rFonts w:ascii="Times New Roman" w:hAnsi="Times New Roman" w:cs="Times New Roman"/>
          <w:i/>
          <w:iCs/>
          <w:sz w:val="24"/>
          <w:szCs w:val="24"/>
        </w:rPr>
        <w:t>Основная цель</w:t>
      </w:r>
      <w:r w:rsidRPr="00B26309">
        <w:rPr>
          <w:rFonts w:ascii="Times New Roman" w:hAnsi="Times New Roman" w:cs="Times New Roman"/>
          <w:sz w:val="24"/>
          <w:szCs w:val="24"/>
        </w:rPr>
        <w:t xml:space="preserve"> — научить учащихся выполнять действия над векторами как направленными отрезками, что важно для применения векторов в физике; познакомить с использованием векторов и метода координат при решении геометрических задач.</w:t>
      </w:r>
    </w:p>
    <w:p w:rsidR="000C79FA" w:rsidRPr="00B26309" w:rsidRDefault="000C79FA" w:rsidP="000C79FA">
      <w:pPr>
        <w:pStyle w:val="a8"/>
        <w:tabs>
          <w:tab w:val="left" w:pos="6390"/>
        </w:tabs>
        <w:spacing w:after="0" w:line="240" w:lineRule="auto"/>
        <w:ind w:left="0"/>
        <w:rPr>
          <w:rFonts w:ascii="Times New Roman" w:hAnsi="Times New Roman" w:cs="Times New Roman"/>
          <w:b/>
          <w:sz w:val="24"/>
          <w:szCs w:val="24"/>
          <w:u w:val="single"/>
        </w:rPr>
      </w:pPr>
      <w:r w:rsidRPr="00B26309">
        <w:rPr>
          <w:rFonts w:ascii="Times New Roman" w:hAnsi="Times New Roman" w:cs="Times New Roman"/>
          <w:b/>
          <w:sz w:val="24"/>
          <w:szCs w:val="24"/>
          <w:u w:val="single"/>
        </w:rPr>
        <w:t>Соотношения между сторонами и углами треугольника. Скалярное произведения векторов.</w:t>
      </w:r>
    </w:p>
    <w:p w:rsidR="000C79FA" w:rsidRPr="00B26309" w:rsidRDefault="000C79FA" w:rsidP="000C79FA">
      <w:pPr>
        <w:pStyle w:val="a8"/>
        <w:tabs>
          <w:tab w:val="left" w:pos="6390"/>
        </w:tabs>
        <w:spacing w:after="0" w:line="240" w:lineRule="auto"/>
        <w:ind w:left="0"/>
        <w:rPr>
          <w:rFonts w:ascii="Times New Roman" w:hAnsi="Times New Roman" w:cs="Times New Roman"/>
          <w:sz w:val="24"/>
          <w:szCs w:val="24"/>
        </w:rPr>
      </w:pPr>
      <w:r w:rsidRPr="00B26309">
        <w:rPr>
          <w:rFonts w:ascii="Times New Roman" w:hAnsi="Times New Roman" w:cs="Times New Roman"/>
          <w:sz w:val="24"/>
          <w:szCs w:val="24"/>
        </w:rPr>
        <w:t>Треугольник. Синус, косинус, тангенс и котангенс острого угла прямоугольного треугольника и углов от 0</w:t>
      </w:r>
      <w:r w:rsidRPr="00B26309">
        <w:rPr>
          <w:rFonts w:ascii="Times New Roman" w:hAnsi="Cambria Math" w:cs="Times New Roman"/>
          <w:sz w:val="24"/>
          <w:szCs w:val="24"/>
        </w:rPr>
        <w:t>⁰</w:t>
      </w:r>
      <w:r w:rsidRPr="00B26309">
        <w:rPr>
          <w:rFonts w:ascii="Times New Roman" w:hAnsi="Times New Roman" w:cs="Times New Roman"/>
          <w:sz w:val="24"/>
          <w:szCs w:val="24"/>
        </w:rPr>
        <w:t xml:space="preserve"> до 180</w:t>
      </w:r>
      <w:r w:rsidRPr="00B26309">
        <w:rPr>
          <w:rFonts w:ascii="Times New Roman" w:hAnsi="Cambria Math" w:cs="Times New Roman"/>
          <w:sz w:val="24"/>
          <w:szCs w:val="24"/>
        </w:rPr>
        <w:t>⁰</w:t>
      </w:r>
      <w:r w:rsidRPr="00B26309">
        <w:rPr>
          <w:rFonts w:ascii="Times New Roman" w:hAnsi="Times New Roman" w:cs="Times New Roman"/>
          <w:sz w:val="24"/>
          <w:szCs w:val="24"/>
        </w:rPr>
        <w:t>. Приведение к острому углу. Основное тригонометрическое тождество. Формулы, связывающие синус, косинус, тангенс одного и того же угла. Теорема о площади треугольника, синусов и косинусов, примеры их применения для вычисления элементов треугольника.</w:t>
      </w:r>
    </w:p>
    <w:p w:rsidR="000C79FA" w:rsidRPr="00B26309" w:rsidRDefault="000C79FA" w:rsidP="000C79FA">
      <w:pPr>
        <w:pStyle w:val="a8"/>
        <w:tabs>
          <w:tab w:val="left" w:pos="6390"/>
        </w:tabs>
        <w:spacing w:after="0" w:line="240" w:lineRule="auto"/>
        <w:ind w:left="0"/>
        <w:rPr>
          <w:rFonts w:ascii="Times New Roman" w:hAnsi="Times New Roman" w:cs="Times New Roman"/>
          <w:sz w:val="24"/>
          <w:szCs w:val="24"/>
        </w:rPr>
      </w:pPr>
      <w:r w:rsidRPr="00B26309">
        <w:rPr>
          <w:rFonts w:ascii="Times New Roman" w:hAnsi="Times New Roman" w:cs="Times New Roman"/>
          <w:sz w:val="24"/>
          <w:szCs w:val="24"/>
        </w:rPr>
        <w:t>Многоугольники. Выпуклые многоугольники. Сумма углов выпуклого многоугольника. Вписанные и описанные многоугольники. Правильные многоугольники. Скалярное произведение векторов. Угол между ними. Скалярное произведение векторов,  выраженные в координатах.</w:t>
      </w:r>
    </w:p>
    <w:p w:rsidR="000C79FA" w:rsidRPr="00B26309" w:rsidRDefault="000C79FA" w:rsidP="000C79FA">
      <w:pPr>
        <w:pStyle w:val="a8"/>
        <w:spacing w:after="0" w:line="240" w:lineRule="auto"/>
        <w:ind w:left="0"/>
        <w:rPr>
          <w:rFonts w:ascii="Times New Roman" w:hAnsi="Times New Roman" w:cs="Times New Roman"/>
          <w:sz w:val="24"/>
          <w:szCs w:val="24"/>
        </w:rPr>
      </w:pPr>
    </w:p>
    <w:p w:rsidR="000C79FA" w:rsidRPr="00B26309" w:rsidRDefault="000C79FA" w:rsidP="000C79FA">
      <w:pPr>
        <w:pStyle w:val="a8"/>
        <w:spacing w:after="0" w:line="240" w:lineRule="auto"/>
        <w:ind w:left="0"/>
        <w:rPr>
          <w:rFonts w:ascii="Times New Roman" w:hAnsi="Times New Roman" w:cs="Times New Roman"/>
          <w:sz w:val="24"/>
          <w:szCs w:val="24"/>
        </w:rPr>
      </w:pPr>
      <w:r w:rsidRPr="00B26309">
        <w:rPr>
          <w:rFonts w:ascii="Times New Roman" w:hAnsi="Times New Roman" w:cs="Times New Roman"/>
          <w:b/>
          <w:sz w:val="24"/>
          <w:szCs w:val="24"/>
          <w:u w:val="single"/>
        </w:rPr>
        <w:t xml:space="preserve">Соотношения между сторонами и углами четырехугольника </w:t>
      </w:r>
      <w:r w:rsidRPr="00B26309">
        <w:rPr>
          <w:rFonts w:ascii="Times New Roman" w:hAnsi="Times New Roman" w:cs="Times New Roman"/>
          <w:sz w:val="24"/>
          <w:szCs w:val="24"/>
        </w:rPr>
        <w:t>Теорема косинусов для четырехугольника. Теорема Эйлера. Характеристические свойства четырехугольников. Теоремы о площадях четырехугольников. Площади четырехугольников, вписанных в окружность и описанных около окружности.</w:t>
      </w:r>
    </w:p>
    <w:p w:rsidR="000C79FA" w:rsidRPr="00B26309" w:rsidRDefault="000C79FA" w:rsidP="000C79FA">
      <w:pPr>
        <w:rPr>
          <w:rFonts w:ascii="Times New Roman" w:hAnsi="Times New Roman" w:cs="Times New Roman"/>
        </w:rPr>
      </w:pPr>
      <w:r w:rsidRPr="00B26309">
        <w:rPr>
          <w:rFonts w:ascii="Times New Roman" w:hAnsi="Times New Roman" w:cs="Times New Roman"/>
          <w:b/>
          <w:u w:val="single"/>
        </w:rPr>
        <w:t>Длина окружности и площадь круга</w:t>
      </w:r>
      <w:r w:rsidRPr="00B26309">
        <w:rPr>
          <w:rFonts w:ascii="Times New Roman" w:hAnsi="Times New Roman" w:cs="Times New Roman"/>
          <w:b/>
        </w:rPr>
        <w:t xml:space="preserve"> </w:t>
      </w:r>
    </w:p>
    <w:p w:rsidR="000C79FA" w:rsidRPr="00B26309" w:rsidRDefault="000C79FA" w:rsidP="000C79FA">
      <w:pPr>
        <w:rPr>
          <w:rFonts w:ascii="Times New Roman" w:hAnsi="Times New Roman" w:cs="Times New Roman"/>
        </w:rPr>
      </w:pPr>
      <w:r w:rsidRPr="00B26309">
        <w:rPr>
          <w:rFonts w:ascii="Times New Roman" w:hAnsi="Times New Roman" w:cs="Times New Roman"/>
        </w:rPr>
        <w:t>Периметр многоугольника. Длина окружности, число ∏; длина дуги. Площадь круга и площадь сектора.</w:t>
      </w:r>
    </w:p>
    <w:p w:rsidR="000C79FA" w:rsidRPr="00B26309" w:rsidRDefault="000C79FA" w:rsidP="000C79FA">
      <w:pPr>
        <w:pStyle w:val="a8"/>
        <w:tabs>
          <w:tab w:val="left" w:pos="6390"/>
        </w:tabs>
        <w:spacing w:after="0" w:line="240" w:lineRule="auto"/>
        <w:ind w:left="0"/>
        <w:rPr>
          <w:rFonts w:ascii="Times New Roman" w:hAnsi="Times New Roman" w:cs="Times New Roman"/>
          <w:b/>
          <w:sz w:val="24"/>
          <w:szCs w:val="24"/>
        </w:rPr>
      </w:pPr>
      <w:r w:rsidRPr="00B26309">
        <w:rPr>
          <w:rFonts w:ascii="Times New Roman" w:hAnsi="Times New Roman" w:cs="Times New Roman"/>
          <w:b/>
          <w:sz w:val="24"/>
          <w:szCs w:val="24"/>
          <w:u w:val="single"/>
        </w:rPr>
        <w:t xml:space="preserve">Движения </w:t>
      </w:r>
    </w:p>
    <w:p w:rsidR="000C79FA" w:rsidRPr="00B26309" w:rsidRDefault="000C79FA" w:rsidP="000C79FA">
      <w:pPr>
        <w:pStyle w:val="a8"/>
        <w:tabs>
          <w:tab w:val="left" w:pos="6390"/>
        </w:tabs>
        <w:spacing w:after="0" w:line="240" w:lineRule="auto"/>
        <w:ind w:left="0"/>
        <w:rPr>
          <w:rFonts w:ascii="Times New Roman" w:hAnsi="Times New Roman" w:cs="Times New Roman"/>
          <w:sz w:val="24"/>
          <w:szCs w:val="24"/>
        </w:rPr>
      </w:pPr>
      <w:r w:rsidRPr="00B26309">
        <w:rPr>
          <w:rFonts w:ascii="Times New Roman" w:hAnsi="Times New Roman" w:cs="Times New Roman"/>
          <w:sz w:val="24"/>
          <w:szCs w:val="24"/>
        </w:rPr>
        <w:t xml:space="preserve"> Отображение плоскости на себя. Движение плоскости, виды движений. Симметрия фигур, осевая симметрия, параллельный перенос,  поворот, центральная симметрия.</w:t>
      </w:r>
    </w:p>
    <w:p w:rsidR="000C79FA" w:rsidRPr="00B26309" w:rsidRDefault="000C79FA" w:rsidP="000C79FA">
      <w:pPr>
        <w:pStyle w:val="a8"/>
        <w:spacing w:after="0" w:line="240" w:lineRule="auto"/>
        <w:ind w:left="0"/>
        <w:rPr>
          <w:rFonts w:ascii="Times New Roman" w:hAnsi="Times New Roman" w:cs="Times New Roman"/>
          <w:sz w:val="24"/>
          <w:szCs w:val="24"/>
        </w:rPr>
      </w:pPr>
      <w:r w:rsidRPr="00B26309">
        <w:rPr>
          <w:rFonts w:ascii="Times New Roman" w:hAnsi="Times New Roman" w:cs="Times New Roman"/>
          <w:sz w:val="24"/>
          <w:szCs w:val="24"/>
        </w:rPr>
        <w:t xml:space="preserve">        </w:t>
      </w:r>
    </w:p>
    <w:p w:rsidR="000C79FA" w:rsidRPr="00B26309" w:rsidRDefault="000C79FA" w:rsidP="000C79FA">
      <w:pPr>
        <w:pStyle w:val="a8"/>
        <w:spacing w:after="0" w:line="240" w:lineRule="auto"/>
        <w:ind w:left="0"/>
        <w:rPr>
          <w:rFonts w:ascii="Times New Roman" w:hAnsi="Times New Roman" w:cs="Times New Roman"/>
          <w:sz w:val="24"/>
          <w:szCs w:val="24"/>
        </w:rPr>
      </w:pPr>
      <w:r w:rsidRPr="00B26309">
        <w:rPr>
          <w:rFonts w:ascii="Times New Roman" w:hAnsi="Times New Roman" w:cs="Times New Roman"/>
          <w:sz w:val="24"/>
          <w:szCs w:val="24"/>
        </w:rPr>
        <w:t xml:space="preserve">  </w:t>
      </w:r>
      <w:r w:rsidRPr="00B26309">
        <w:rPr>
          <w:rFonts w:ascii="Times New Roman" w:hAnsi="Times New Roman" w:cs="Times New Roman"/>
          <w:b/>
          <w:sz w:val="24"/>
          <w:szCs w:val="24"/>
          <w:u w:val="single"/>
        </w:rPr>
        <w:t>Начальные сведения из стереометрии</w:t>
      </w:r>
      <w:r w:rsidRPr="00B26309">
        <w:rPr>
          <w:rFonts w:ascii="Times New Roman" w:hAnsi="Times New Roman" w:cs="Times New Roman"/>
          <w:b/>
          <w:sz w:val="24"/>
          <w:szCs w:val="24"/>
        </w:rPr>
        <w:t xml:space="preserve"> </w:t>
      </w:r>
      <w:r w:rsidRPr="00B26309">
        <w:rPr>
          <w:rFonts w:ascii="Times New Roman" w:hAnsi="Times New Roman" w:cs="Times New Roman"/>
          <w:sz w:val="24"/>
          <w:szCs w:val="24"/>
        </w:rPr>
        <w:t>Прямоугольный параллелепипед, призма и пирамида. Объемы тел. Формулы объемов. Тела вращения и поверхности вращения.</w:t>
      </w:r>
    </w:p>
    <w:p w:rsidR="000C79FA" w:rsidRPr="00B26309" w:rsidRDefault="000C79FA" w:rsidP="000C79FA">
      <w:pPr>
        <w:pStyle w:val="a8"/>
        <w:spacing w:after="0" w:line="240" w:lineRule="auto"/>
        <w:ind w:left="0"/>
        <w:rPr>
          <w:rFonts w:ascii="Times New Roman" w:hAnsi="Times New Roman" w:cs="Times New Roman"/>
          <w:sz w:val="24"/>
          <w:szCs w:val="24"/>
        </w:rPr>
      </w:pPr>
      <w:r w:rsidRPr="00B26309">
        <w:rPr>
          <w:rFonts w:ascii="Times New Roman" w:hAnsi="Times New Roman" w:cs="Times New Roman"/>
          <w:b/>
          <w:sz w:val="24"/>
          <w:szCs w:val="24"/>
          <w:u w:val="single"/>
        </w:rPr>
        <w:lastRenderedPageBreak/>
        <w:t>Повторение курса планиметрии</w:t>
      </w:r>
      <w:r w:rsidRPr="00B26309">
        <w:rPr>
          <w:rFonts w:ascii="Times New Roman" w:hAnsi="Times New Roman" w:cs="Times New Roman"/>
          <w:b/>
          <w:sz w:val="24"/>
          <w:szCs w:val="24"/>
        </w:rPr>
        <w:t xml:space="preserve"> </w:t>
      </w:r>
      <w:r w:rsidRPr="00B26309">
        <w:rPr>
          <w:rFonts w:ascii="Times New Roman" w:hAnsi="Times New Roman" w:cs="Times New Roman"/>
          <w:sz w:val="24"/>
          <w:szCs w:val="24"/>
        </w:rPr>
        <w:t>Треугольник. Окружность. Четырехугольники. Многоугольники. Векторы. Метод координат. Движения.</w:t>
      </w:r>
    </w:p>
    <w:p w:rsidR="000C79FA" w:rsidRPr="00B26309" w:rsidRDefault="000C79FA" w:rsidP="000C79FA">
      <w:pPr>
        <w:pStyle w:val="a8"/>
        <w:spacing w:after="0" w:line="240" w:lineRule="auto"/>
        <w:ind w:left="0"/>
        <w:rPr>
          <w:rFonts w:ascii="Times New Roman" w:hAnsi="Times New Roman" w:cs="Times New Roman"/>
          <w:sz w:val="24"/>
          <w:szCs w:val="24"/>
        </w:rPr>
      </w:pPr>
      <w:r w:rsidRPr="00B26309">
        <w:rPr>
          <w:rFonts w:ascii="Times New Roman" w:hAnsi="Times New Roman" w:cs="Times New Roman"/>
          <w:sz w:val="24"/>
          <w:szCs w:val="24"/>
        </w:rPr>
        <w:t>Уметь: решать задачи по курсу планиметрии.</w:t>
      </w:r>
    </w:p>
    <w:p w:rsidR="000C79FA" w:rsidRPr="00B26309" w:rsidRDefault="000C79FA" w:rsidP="000C79FA">
      <w:pPr>
        <w:pStyle w:val="a8"/>
        <w:tabs>
          <w:tab w:val="left" w:pos="6390"/>
        </w:tabs>
        <w:spacing w:after="0" w:line="240" w:lineRule="auto"/>
        <w:ind w:left="0"/>
        <w:rPr>
          <w:rFonts w:ascii="Times New Roman" w:hAnsi="Times New Roman" w:cs="Times New Roman"/>
          <w:b/>
          <w:sz w:val="24"/>
          <w:szCs w:val="24"/>
        </w:rPr>
      </w:pPr>
      <w:r w:rsidRPr="00B26309">
        <w:rPr>
          <w:rFonts w:ascii="Times New Roman" w:hAnsi="Times New Roman" w:cs="Times New Roman"/>
          <w:b/>
          <w:sz w:val="24"/>
          <w:szCs w:val="24"/>
        </w:rPr>
        <w:t>Информатика 8 класс</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bCs/>
        </w:rPr>
        <w:t>Информационная картина мира. ( 7 часов) 02.09.2016-14.10.2016</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Информация и сигнал. Непрерывные и дискретные сигналы. Виды информации по способу восприятия её человеком.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редставление информации. Формы представления информации. Знаки и знаковые системы. Язык как знаковая система: естественные и формальные языки. Алфавит, мощность алфавит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Кодирование информации. Преобразование информации из непрерывной формы в дискретную. Двоичное кодирование. Двоичный алфавит. Двоичный код. Разрядность двоичного кода. Связь разрядности двоичного кода и количества кодовых комбинаций. Универсальность двоичного кодирования. Равномерные и неравномерные код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Измерение информации. Алфавитный подход к измерению информации. 1 бит – информационный вес символа двоичного алфавита. Информационный вес символа алфавита, произвольной мощности. Информационный объём сообщения. Единицы измерения информации (байт, килобайт, мегабайт, гигабайт, терабайт).</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онятие информационного процесса. Основные информационные процессы: сбор, представление, обработка,  хранение и передача информации. Два типа обработки информации: обработка, связанная с получением новой информации; обработка, связанная с изменением формы, но не изменяющая содержание информации. Источник, информационный канал, приёмник информации. Носители  информации. Сетевое хранение информации. Всемирная паутина как мощнейшее информационное хранилище. Поиск информации. Средства поиска информации: компьютерные каталоги, поисковые машины, запросы по одному и нескольким признакам.</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римеры информационных процессов в системах различной природы; их роль в современном мире. Основные этапы развития ИКТ.</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i/>
          <w:iCs/>
        </w:rPr>
        <w:t>Аналитическая деятельность:</w:t>
      </w:r>
    </w:p>
    <w:p w:rsidR="000C79FA" w:rsidRPr="00B26309" w:rsidRDefault="000C79FA" w:rsidP="00202D20">
      <w:pPr>
        <w:widowControl/>
        <w:numPr>
          <w:ilvl w:val="0"/>
          <w:numId w:val="79"/>
        </w:numPr>
        <w:ind w:left="0" w:firstLine="0"/>
        <w:rPr>
          <w:rFonts w:ascii="Times New Roman" w:eastAsia="Times New Roman" w:hAnsi="Times New Roman" w:cs="Times New Roman"/>
        </w:rPr>
      </w:pPr>
      <w:r w:rsidRPr="00B26309">
        <w:rPr>
          <w:rFonts w:ascii="Times New Roman" w:eastAsia="Times New Roman" w:hAnsi="Times New Roman" w:cs="Times New Roman"/>
        </w:rPr>
        <w:t>оценивать информацию с позиции её свойств (актуальность, достоверность, полнота и пр.);</w:t>
      </w:r>
    </w:p>
    <w:p w:rsidR="000C79FA" w:rsidRPr="00B26309" w:rsidRDefault="000C79FA" w:rsidP="00202D20">
      <w:pPr>
        <w:widowControl/>
        <w:numPr>
          <w:ilvl w:val="0"/>
          <w:numId w:val="79"/>
        </w:numPr>
        <w:ind w:left="0" w:firstLine="0"/>
        <w:rPr>
          <w:rFonts w:ascii="Times New Roman" w:eastAsia="Times New Roman" w:hAnsi="Times New Roman" w:cs="Times New Roman"/>
        </w:rPr>
      </w:pPr>
      <w:r w:rsidRPr="00B26309">
        <w:rPr>
          <w:rFonts w:ascii="Times New Roman" w:eastAsia="Times New Roman" w:hAnsi="Times New Roman" w:cs="Times New Roman"/>
        </w:rPr>
        <w:t>определять, информативно или нет некоторое сообщение, если известны способности конкретного субъекта к его восприятию;</w:t>
      </w:r>
    </w:p>
    <w:p w:rsidR="000C79FA" w:rsidRPr="00B26309" w:rsidRDefault="000C79FA" w:rsidP="00202D20">
      <w:pPr>
        <w:widowControl/>
        <w:numPr>
          <w:ilvl w:val="0"/>
          <w:numId w:val="79"/>
        </w:numPr>
        <w:ind w:left="0" w:firstLine="0"/>
        <w:rPr>
          <w:rFonts w:ascii="Times New Roman" w:eastAsia="Times New Roman" w:hAnsi="Times New Roman" w:cs="Times New Roman"/>
        </w:rPr>
      </w:pPr>
      <w:r w:rsidRPr="00B26309">
        <w:rPr>
          <w:rFonts w:ascii="Times New Roman" w:eastAsia="Times New Roman" w:hAnsi="Times New Roman" w:cs="Times New Roman"/>
        </w:rPr>
        <w:t>приводить примеры кодирования с использованием различных алфавитов, встречаются в жизни;</w:t>
      </w:r>
    </w:p>
    <w:p w:rsidR="000C79FA" w:rsidRPr="00B26309" w:rsidRDefault="000C79FA" w:rsidP="00202D20">
      <w:pPr>
        <w:widowControl/>
        <w:numPr>
          <w:ilvl w:val="0"/>
          <w:numId w:val="79"/>
        </w:numPr>
        <w:ind w:left="0" w:firstLine="0"/>
        <w:rPr>
          <w:rFonts w:ascii="Times New Roman" w:eastAsia="Times New Roman" w:hAnsi="Times New Roman" w:cs="Times New Roman"/>
        </w:rPr>
      </w:pPr>
      <w:r w:rsidRPr="00B26309">
        <w:rPr>
          <w:rFonts w:ascii="Times New Roman" w:eastAsia="Times New Roman" w:hAnsi="Times New Roman" w:cs="Times New Roman"/>
        </w:rPr>
        <w:t>классифицировать информационные процессы по принятому основанию;</w:t>
      </w:r>
    </w:p>
    <w:p w:rsidR="000C79FA" w:rsidRPr="00B26309" w:rsidRDefault="000C79FA" w:rsidP="00202D20">
      <w:pPr>
        <w:widowControl/>
        <w:numPr>
          <w:ilvl w:val="0"/>
          <w:numId w:val="79"/>
        </w:numPr>
        <w:ind w:left="0" w:firstLine="0"/>
        <w:rPr>
          <w:rFonts w:ascii="Times New Roman" w:eastAsia="Times New Roman" w:hAnsi="Times New Roman" w:cs="Times New Roman"/>
        </w:rPr>
      </w:pPr>
      <w:r w:rsidRPr="00B26309">
        <w:rPr>
          <w:rFonts w:ascii="Times New Roman" w:eastAsia="Times New Roman" w:hAnsi="Times New Roman" w:cs="Times New Roman"/>
        </w:rPr>
        <w:t>выделять информационную составляющую процессов в биологических, технических и социальных системах;</w:t>
      </w:r>
    </w:p>
    <w:p w:rsidR="000C79FA" w:rsidRPr="00B26309" w:rsidRDefault="000C79FA" w:rsidP="00202D20">
      <w:pPr>
        <w:widowControl/>
        <w:numPr>
          <w:ilvl w:val="0"/>
          <w:numId w:val="79"/>
        </w:numPr>
        <w:ind w:left="0" w:firstLine="0"/>
        <w:rPr>
          <w:rFonts w:ascii="Times New Roman" w:eastAsia="Times New Roman" w:hAnsi="Times New Roman" w:cs="Times New Roman"/>
        </w:rPr>
      </w:pPr>
      <w:r w:rsidRPr="00B26309">
        <w:rPr>
          <w:rFonts w:ascii="Times New Roman" w:eastAsia="Times New Roman" w:hAnsi="Times New Roman" w:cs="Times New Roman"/>
        </w:rPr>
        <w:t>анализировать отношения в живой природе, технических и социальных (школа, семья и пр.) системах с позиций информационных процессов.</w:t>
      </w:r>
    </w:p>
    <w:p w:rsidR="000C79FA" w:rsidRPr="00B26309" w:rsidRDefault="000C79FA" w:rsidP="00202D20">
      <w:pPr>
        <w:widowControl/>
        <w:numPr>
          <w:ilvl w:val="0"/>
          <w:numId w:val="79"/>
        </w:numPr>
        <w:ind w:left="0" w:firstLine="0"/>
        <w:rPr>
          <w:rFonts w:ascii="Times New Roman" w:eastAsia="Times New Roman" w:hAnsi="Times New Roman" w:cs="Times New Roman"/>
        </w:rPr>
      </w:pPr>
      <w:r w:rsidRPr="00B26309">
        <w:rPr>
          <w:rFonts w:ascii="Times New Roman" w:eastAsia="Times New Roman" w:hAnsi="Times New Roman" w:cs="Times New Roman"/>
        </w:rPr>
        <w:t>приводить примеры передачи, хранения и обработки информации в деятельности человека, в живой природе, обществе, технике.</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i/>
          <w:iCs/>
        </w:rPr>
        <w:t>Практическая деятельность:</w:t>
      </w:r>
    </w:p>
    <w:p w:rsidR="000C79FA" w:rsidRPr="00B26309" w:rsidRDefault="000C79FA" w:rsidP="00202D20">
      <w:pPr>
        <w:widowControl/>
        <w:numPr>
          <w:ilvl w:val="0"/>
          <w:numId w:val="80"/>
        </w:numPr>
        <w:ind w:left="0" w:firstLine="0"/>
        <w:rPr>
          <w:rFonts w:ascii="Times New Roman" w:eastAsia="Times New Roman" w:hAnsi="Times New Roman" w:cs="Times New Roman"/>
        </w:rPr>
      </w:pPr>
      <w:r w:rsidRPr="00B26309">
        <w:rPr>
          <w:rFonts w:ascii="Times New Roman" w:eastAsia="Times New Roman" w:hAnsi="Times New Roman" w:cs="Times New Roman"/>
        </w:rPr>
        <w:t>кодировать и декодировать сообщения  по известным правилам кодирования;</w:t>
      </w:r>
    </w:p>
    <w:p w:rsidR="000C79FA" w:rsidRPr="00B26309" w:rsidRDefault="000C79FA" w:rsidP="00202D20">
      <w:pPr>
        <w:widowControl/>
        <w:numPr>
          <w:ilvl w:val="0"/>
          <w:numId w:val="80"/>
        </w:numPr>
        <w:ind w:left="0" w:firstLine="0"/>
        <w:rPr>
          <w:rFonts w:ascii="Times New Roman" w:eastAsia="Times New Roman" w:hAnsi="Times New Roman" w:cs="Times New Roman"/>
        </w:rPr>
      </w:pPr>
      <w:r w:rsidRPr="00B26309">
        <w:rPr>
          <w:rFonts w:ascii="Times New Roman" w:eastAsia="Times New Roman" w:hAnsi="Times New Roman" w:cs="Times New Roman"/>
        </w:rPr>
        <w:t>определять количество различных символов, которые могут быть закодированы с помощью двоичного кода фиксированной длины (разрядности);</w:t>
      </w:r>
    </w:p>
    <w:p w:rsidR="000C79FA" w:rsidRPr="00B26309" w:rsidRDefault="000C79FA" w:rsidP="00202D20">
      <w:pPr>
        <w:widowControl/>
        <w:numPr>
          <w:ilvl w:val="0"/>
          <w:numId w:val="80"/>
        </w:numPr>
        <w:ind w:left="0" w:firstLine="0"/>
        <w:rPr>
          <w:rFonts w:ascii="Times New Roman" w:eastAsia="Times New Roman" w:hAnsi="Times New Roman" w:cs="Times New Roman"/>
        </w:rPr>
      </w:pPr>
      <w:r w:rsidRPr="00B26309">
        <w:rPr>
          <w:rFonts w:ascii="Times New Roman" w:eastAsia="Times New Roman" w:hAnsi="Times New Roman" w:cs="Times New Roman"/>
        </w:rPr>
        <w:t>определять разрядность двоичного кода, необходимого для кодирования всех символов алфавита заданной мощности;</w:t>
      </w:r>
    </w:p>
    <w:p w:rsidR="000C79FA" w:rsidRPr="00B26309" w:rsidRDefault="000C79FA" w:rsidP="000C79FA">
      <w:pPr>
        <w:pStyle w:val="a8"/>
        <w:tabs>
          <w:tab w:val="left" w:pos="6390"/>
        </w:tabs>
        <w:spacing w:after="0" w:line="240" w:lineRule="auto"/>
        <w:ind w:left="0"/>
        <w:rPr>
          <w:rFonts w:ascii="Times New Roman" w:eastAsia="Times New Roman" w:hAnsi="Times New Roman" w:cs="Times New Roman"/>
          <w:sz w:val="24"/>
          <w:szCs w:val="24"/>
        </w:rPr>
      </w:pPr>
      <w:r w:rsidRPr="00B26309">
        <w:rPr>
          <w:rFonts w:ascii="Times New Roman" w:eastAsia="Times New Roman" w:hAnsi="Times New Roman" w:cs="Times New Roman"/>
          <w:sz w:val="24"/>
          <w:szCs w:val="24"/>
        </w:rPr>
        <w:t>оперировать с единицами измерения количества информации (бит, байт, килобайт, мегабайт, гигабайт)</w:t>
      </w:r>
    </w:p>
    <w:p w:rsidR="000C79FA" w:rsidRPr="00B26309" w:rsidRDefault="000C79FA" w:rsidP="000C79FA">
      <w:pPr>
        <w:pStyle w:val="a8"/>
        <w:tabs>
          <w:tab w:val="left" w:pos="6390"/>
        </w:tabs>
        <w:spacing w:after="0" w:line="240" w:lineRule="auto"/>
        <w:ind w:left="0"/>
        <w:rPr>
          <w:rFonts w:ascii="Times New Roman" w:eastAsia="Times New Roman" w:hAnsi="Times New Roman" w:cs="Times New Roman"/>
          <w:b/>
          <w:sz w:val="24"/>
          <w:szCs w:val="24"/>
        </w:rPr>
      </w:pPr>
      <w:r w:rsidRPr="00B26309">
        <w:rPr>
          <w:rFonts w:ascii="Times New Roman" w:eastAsia="Times New Roman" w:hAnsi="Times New Roman" w:cs="Times New Roman"/>
          <w:b/>
          <w:sz w:val="24"/>
          <w:szCs w:val="24"/>
        </w:rPr>
        <w:t>Информатика 9 класс</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Раздел 1. Информационная картина мира (17 часов)  Тема 1.1 Понятие об информации</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Понятие информации. Восприятие информации человеком. Виды органолептической информации. Основные свойства ин</w:t>
      </w:r>
      <w:r w:rsidRPr="00B26309">
        <w:rPr>
          <w:rFonts w:ascii="Times New Roman" w:hAnsi="Times New Roman"/>
          <w:sz w:val="24"/>
          <w:szCs w:val="24"/>
        </w:rPr>
        <w:softHyphen/>
        <w:t>формации: Разъяснение на примерах основных свойств инфор</w:t>
      </w:r>
      <w:r w:rsidRPr="00B26309">
        <w:rPr>
          <w:rFonts w:ascii="Times New Roman" w:hAnsi="Times New Roman"/>
          <w:sz w:val="24"/>
          <w:szCs w:val="24"/>
        </w:rPr>
        <w:softHyphen/>
        <w:t>мации: полезности, понятности, актуальности, полноты, досто</w:t>
      </w:r>
      <w:r w:rsidRPr="00B26309">
        <w:rPr>
          <w:rFonts w:ascii="Times New Roman" w:hAnsi="Times New Roman"/>
          <w:sz w:val="24"/>
          <w:szCs w:val="24"/>
        </w:rPr>
        <w:softHyphen/>
        <w:t>верности.</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1.2. Представление информации</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Форма и язык представления информации. Назначение кода и кодирования информации. Понятие бита. Основные единицы измерения объема информации. Основные идеи кодирова</w:t>
      </w:r>
      <w:r w:rsidRPr="00B26309">
        <w:rPr>
          <w:rFonts w:ascii="Times New Roman" w:hAnsi="Times New Roman"/>
          <w:sz w:val="24"/>
          <w:szCs w:val="24"/>
        </w:rPr>
        <w:softHyphen/>
        <w:t>ния информации в компьютере: числовой, текстовой, графиче</w:t>
      </w:r>
      <w:r w:rsidRPr="00B26309">
        <w:rPr>
          <w:rFonts w:ascii="Times New Roman" w:hAnsi="Times New Roman"/>
          <w:sz w:val="24"/>
          <w:szCs w:val="24"/>
        </w:rPr>
        <w:softHyphen/>
        <w:t>ской, звуковой. Понятие растрового и векторного изображения в компьютере.</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1.3. Информационная деятельность человека</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lastRenderedPageBreak/>
        <w:t>Понятие об информационной деятельности человека и роли в ней различных устройств формируется при рассмотрении всевозможных примеров. Основные виды работ с информаци</w:t>
      </w:r>
      <w:r w:rsidRPr="00B26309">
        <w:rPr>
          <w:rFonts w:ascii="Times New Roman" w:hAnsi="Times New Roman"/>
          <w:sz w:val="24"/>
          <w:szCs w:val="24"/>
        </w:rPr>
        <w:softHyphen/>
        <w:t>ей: сбор информации; обработка информации; передача инфор</w:t>
      </w:r>
      <w:r w:rsidRPr="00B26309">
        <w:rPr>
          <w:rFonts w:ascii="Times New Roman" w:hAnsi="Times New Roman"/>
          <w:sz w:val="24"/>
          <w:szCs w:val="24"/>
        </w:rPr>
        <w:softHyphen/>
        <w:t>мации; хранение информации; поиск информации; защита ин</w:t>
      </w:r>
      <w:r w:rsidRPr="00B26309">
        <w:rPr>
          <w:rFonts w:ascii="Times New Roman" w:hAnsi="Times New Roman"/>
          <w:sz w:val="24"/>
          <w:szCs w:val="24"/>
        </w:rPr>
        <w:softHyphen/>
        <w:t>формации. Понятие о датчике. Входная и выходная информа</w:t>
      </w:r>
      <w:r w:rsidRPr="00B26309">
        <w:rPr>
          <w:rFonts w:ascii="Times New Roman" w:hAnsi="Times New Roman"/>
          <w:sz w:val="24"/>
          <w:szCs w:val="24"/>
        </w:rPr>
        <w:softHyphen/>
        <w:t>ция. Представление об источнике, получателе, кодирующем и декодирующем устройстве, схеме передачи информации. Но</w:t>
      </w:r>
      <w:r w:rsidRPr="00B26309">
        <w:rPr>
          <w:rFonts w:ascii="Times New Roman" w:hAnsi="Times New Roman"/>
          <w:sz w:val="24"/>
          <w:szCs w:val="24"/>
        </w:rPr>
        <w:softHyphen/>
        <w:t>сители информации. Способы защиты информации.</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1.4. Информационные процессы</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Понятие о процессе. Информационные процессы в обществе. Информационные процессы в живой природе. Информацион</w:t>
      </w:r>
      <w:r w:rsidRPr="00B26309">
        <w:rPr>
          <w:rFonts w:ascii="Times New Roman" w:hAnsi="Times New Roman"/>
          <w:sz w:val="24"/>
          <w:szCs w:val="24"/>
        </w:rPr>
        <w:softHyphen/>
        <w:t>ные процессы в технике. Информационные технологии. Персо</w:t>
      </w:r>
      <w:r w:rsidRPr="00B26309">
        <w:rPr>
          <w:rFonts w:ascii="Times New Roman" w:hAnsi="Times New Roman"/>
          <w:sz w:val="24"/>
          <w:szCs w:val="24"/>
        </w:rPr>
        <w:softHyphen/>
        <w:t>нальный компьютер как основное техническое средство ин</w:t>
      </w:r>
      <w:r w:rsidRPr="00B26309">
        <w:rPr>
          <w:rFonts w:ascii="Times New Roman" w:hAnsi="Times New Roman"/>
          <w:sz w:val="24"/>
          <w:szCs w:val="24"/>
        </w:rPr>
        <w:softHyphen/>
        <w:t>формационной технологии.</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1.5. Информационные основы процессов управления</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Понятие объекта управления. Управляющее воздействие и обрат</w:t>
      </w:r>
      <w:r w:rsidRPr="00B26309">
        <w:rPr>
          <w:rFonts w:ascii="Times New Roman" w:hAnsi="Times New Roman"/>
          <w:sz w:val="24"/>
          <w:szCs w:val="24"/>
        </w:rPr>
        <w:softHyphen/>
        <w:t>ная связь. Замкнутая схема управления. Разомкнутая схема управ</w:t>
      </w:r>
      <w:r w:rsidRPr="00B26309">
        <w:rPr>
          <w:rFonts w:ascii="Times New Roman" w:hAnsi="Times New Roman"/>
          <w:sz w:val="24"/>
          <w:szCs w:val="24"/>
        </w:rPr>
        <w:softHyphen/>
        <w:t>ления. Примеры систем автоматического управления, неавтомати</w:t>
      </w:r>
      <w:r w:rsidRPr="00B26309">
        <w:rPr>
          <w:rFonts w:ascii="Times New Roman" w:hAnsi="Times New Roman"/>
          <w:sz w:val="24"/>
          <w:szCs w:val="24"/>
        </w:rPr>
        <w:softHyphen/>
        <w:t>ческого управления, автоматизированных систем управления.</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1.6. Представление об объектах окружающего мира</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Понятие объекта. Свойства и параметры объекта. Действие как характеристика объекта. Среда существования объекта. Все пе</w:t>
      </w:r>
      <w:r w:rsidRPr="00B26309">
        <w:rPr>
          <w:rFonts w:ascii="Times New Roman" w:hAnsi="Times New Roman"/>
          <w:sz w:val="24"/>
          <w:szCs w:val="24"/>
        </w:rPr>
        <w:softHyphen/>
        <w:t>речисленные понятия формируются в процессе рассмотрения предметов окружающего мира. Представление сведений об объ</w:t>
      </w:r>
      <w:r w:rsidRPr="00B26309">
        <w:rPr>
          <w:rFonts w:ascii="Times New Roman" w:hAnsi="Times New Roman"/>
          <w:sz w:val="24"/>
          <w:szCs w:val="24"/>
        </w:rPr>
        <w:softHyphen/>
        <w:t>ектах в виде таблицы.</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1.7. Информационная модель объекта</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Понятие модели. Примеры материальных и нематериальных моделей. Понятие информационной модели объекта. Выделе</w:t>
      </w:r>
      <w:r w:rsidRPr="00B26309">
        <w:rPr>
          <w:rFonts w:ascii="Times New Roman" w:hAnsi="Times New Roman"/>
          <w:sz w:val="24"/>
          <w:szCs w:val="24"/>
        </w:rPr>
        <w:softHyphen/>
        <w:t>ние цели при создании информационной модели. Представле</w:t>
      </w:r>
      <w:r w:rsidRPr="00B26309">
        <w:rPr>
          <w:rFonts w:ascii="Times New Roman" w:hAnsi="Times New Roman"/>
          <w:sz w:val="24"/>
          <w:szCs w:val="24"/>
        </w:rPr>
        <w:softHyphen/>
        <w:t>ние информационной модели объекта в виде таблицы, назва</w:t>
      </w:r>
      <w:r w:rsidRPr="00B26309">
        <w:rPr>
          <w:rFonts w:ascii="Times New Roman" w:hAnsi="Times New Roman"/>
          <w:sz w:val="24"/>
          <w:szCs w:val="24"/>
        </w:rPr>
        <w:softHyphen/>
        <w:t>ниями граф которой являются имя объекта, имена параметров, значения параметров, действия, среда. Примеры информацион</w:t>
      </w:r>
      <w:r w:rsidRPr="00B26309">
        <w:rPr>
          <w:rFonts w:ascii="Times New Roman" w:hAnsi="Times New Roman"/>
          <w:sz w:val="24"/>
          <w:szCs w:val="24"/>
        </w:rPr>
        <w:softHyphen/>
        <w:t>ных моделей объектов.</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1.8. Представление о системе объектов</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Понятие отношений между объектами. Пространственные отношения. Временные отношения. Отношения части и целого. Отношения формы и содержания. Математические отношения. Общественные отношения. Понятие связи между объектами. Примеры различных видов связей.</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Понятие системы. Элемент системы. Роль цели при определении системы. Связи и отношения между элементами системы. Среда существования системы. Понятие целостности системы.</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Описание системы как единого объекта. Информационная модель элементов системы. Описание связей и отношений между элементами системы. Описание взаимодействия элементов системы. Примеры информационных моделей систем.</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1.9. Основы классификации (объектов)</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Понятие класса объектов. Назначение классификации. Понятие и роль основания классификации. Свойство наследования. Примеры классификации различных объектов. Классификация компьютерных документов.</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1.10. Классификация моделей</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Виды классификации моделей. Классификация моделей по способу представления — материальные и абстрактные. Клас</w:t>
      </w:r>
      <w:r w:rsidRPr="00B26309">
        <w:rPr>
          <w:rFonts w:ascii="Times New Roman" w:hAnsi="Times New Roman"/>
          <w:sz w:val="24"/>
          <w:szCs w:val="24"/>
        </w:rPr>
        <w:softHyphen/>
        <w:t>сификация абстрактных моделей по возможности их реализа</w:t>
      </w:r>
      <w:r w:rsidRPr="00B26309">
        <w:rPr>
          <w:rFonts w:ascii="Times New Roman" w:hAnsi="Times New Roman"/>
          <w:sz w:val="24"/>
          <w:szCs w:val="24"/>
        </w:rPr>
        <w:softHyphen/>
        <w:t>ции в компьютере: мысленные, вербальные, информационные. Классификация информационных моделей по степени форма</w:t>
      </w:r>
      <w:r w:rsidRPr="00B26309">
        <w:rPr>
          <w:rFonts w:ascii="Times New Roman" w:hAnsi="Times New Roman"/>
          <w:sz w:val="24"/>
          <w:szCs w:val="24"/>
        </w:rPr>
        <w:softHyphen/>
        <w:t>лизации и по форме представления. Инструменты моделирова</w:t>
      </w:r>
      <w:r w:rsidRPr="00B26309">
        <w:rPr>
          <w:rFonts w:ascii="Times New Roman" w:hAnsi="Times New Roman"/>
          <w:sz w:val="24"/>
          <w:szCs w:val="24"/>
        </w:rPr>
        <w:softHyphen/>
        <w:t>ния как основание классификации информационных моделей.</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1.11. Основные этапы моделирования</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Место моделирования в деятельности человека. Прототип — моделирование — принятие решения. Этапы постановки задачи: описание задачи, цель моделирования, формализация задачи. Основные типы задач для моделирования. Рекомендации по формализации задачи. Этапы разработки модели: информационная модель, компьютерная модель. Этап компьютерного эксперимента: план, тестирование, проведение исследования. Анализ результатов моделирования. Схема этапов моделирования.</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Тема 1.12. Моделирование в среде графического редактора</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Представление о моделировании в среде графического редактора.</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Моделирование геометрических операций и фигур. Моделирование геометрических операций. Моделирование объектов с заданными свойствами.</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Конструирование — разновидность моделирования. Моделирование паркета. Компьютерное конструирование из мозаики. Создание меню мозаичных форм. Создание геометрических композиций из готовых мозаичных форм. Создание набора кирпичиков для конструирования. Конструирование из кирпичиков по общему виду. Моделирование расстановки мебели. Моделирование объемных конструкций из кирпичиков по трем проекциям.</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 xml:space="preserve">Разнообразие геометрических моделей. Моделирование резьбы по дереву. Моделирование оконных наличников. Моделирование топографической карты или плана местности. Графический алгоритм </w:t>
      </w:r>
      <w:r w:rsidRPr="00B26309">
        <w:rPr>
          <w:rFonts w:ascii="Times New Roman" w:hAnsi="Times New Roman" w:cs="Times New Roman"/>
          <w:lang w:eastAsia="ar-SA"/>
        </w:rPr>
        <w:lastRenderedPageBreak/>
        <w:t>процесса.</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Тема 1.13. Моделирование в среде текстового процессора</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Словесная модель. Моделирование составных документов. Структурные модели: таблица, схема, блок-схема, структура деловых документов. Алгоритмические модели.</w:t>
      </w:r>
    </w:p>
    <w:p w:rsidR="000C79FA" w:rsidRPr="00B26309" w:rsidRDefault="000C79FA" w:rsidP="000C79FA">
      <w:pPr>
        <w:jc w:val="both"/>
        <w:rPr>
          <w:rFonts w:ascii="Times New Roman" w:hAnsi="Times New Roman" w:cs="Times New Roman"/>
          <w:lang w:eastAsia="ar-SA"/>
        </w:rPr>
      </w:pPr>
    </w:p>
    <w:p w:rsidR="000C79FA" w:rsidRPr="00B26309" w:rsidRDefault="000C79FA" w:rsidP="000C79FA">
      <w:pPr>
        <w:jc w:val="both"/>
        <w:rPr>
          <w:rFonts w:ascii="Times New Roman" w:hAnsi="Times New Roman" w:cs="Times New Roman"/>
          <w:lang w:eastAsia="ar-SA"/>
        </w:rPr>
      </w:pP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Раздел 2. Программное обеспечение информационных технологий (36 часов)</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 xml:space="preserve">                                                                                          </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2.1. Основы алгоритмизации</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Понятие и определение алгоритма. Свойства алгоритмов. Фор</w:t>
      </w:r>
      <w:r w:rsidRPr="00B26309">
        <w:rPr>
          <w:rFonts w:ascii="Times New Roman" w:hAnsi="Times New Roman"/>
          <w:sz w:val="24"/>
          <w:szCs w:val="24"/>
        </w:rPr>
        <w:softHyphen/>
        <w:t>мы представления алгоритма: словесная, графическая, таблич</w:t>
      </w:r>
      <w:r w:rsidRPr="00B26309">
        <w:rPr>
          <w:rFonts w:ascii="Times New Roman" w:hAnsi="Times New Roman"/>
          <w:sz w:val="24"/>
          <w:szCs w:val="24"/>
        </w:rPr>
        <w:softHyphen/>
        <w:t>ная, программа. Типовые алгоритмические конструкции: после</w:t>
      </w:r>
      <w:r w:rsidRPr="00B26309">
        <w:rPr>
          <w:rFonts w:ascii="Times New Roman" w:hAnsi="Times New Roman"/>
          <w:sz w:val="24"/>
          <w:szCs w:val="24"/>
        </w:rPr>
        <w:softHyphen/>
        <w:t>довательность, ветвление, цикл. Стадии создания алгоритма.</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Линейный алгоритм. Разветвляющийся алгоритм. Циклический алгоритм. Цикл с известным числом повторений. Цикл с пред</w:t>
      </w:r>
      <w:r w:rsidRPr="00B26309">
        <w:rPr>
          <w:rFonts w:ascii="Times New Roman" w:hAnsi="Times New Roman"/>
          <w:sz w:val="24"/>
          <w:szCs w:val="24"/>
        </w:rPr>
        <w:softHyphen/>
        <w:t>условием. Цикл с постусловием. Вспомогательный алгоритм.</w:t>
      </w:r>
    </w:p>
    <w:p w:rsidR="000C79FA" w:rsidRPr="00B26309" w:rsidRDefault="000C79FA" w:rsidP="000C79FA">
      <w:pPr>
        <w:pStyle w:val="11"/>
        <w:jc w:val="both"/>
        <w:rPr>
          <w:rFonts w:ascii="Times New Roman" w:hAnsi="Times New Roman"/>
          <w:b/>
          <w:sz w:val="24"/>
          <w:szCs w:val="24"/>
        </w:rPr>
      </w:pP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2.2. Представление о программе. Классификация программ</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Исполнитель алгоритма. Понятия программы и программирования. Назначение процедуры. Подходы к созданию программы: процедурный, объектный. Классификация и характеристика программного обеспечения: системное; прикладное; инструментарий программирования. Роль программного обеспечения в организации работы компьютера.</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 xml:space="preserve">Тема 2.3 Системная среда </w:t>
      </w:r>
      <w:r w:rsidRPr="00B26309">
        <w:rPr>
          <w:rFonts w:ascii="Times New Roman" w:hAnsi="Times New Roman"/>
          <w:b/>
          <w:sz w:val="24"/>
          <w:szCs w:val="24"/>
          <w:lang w:val="en-US"/>
        </w:rPr>
        <w:t>Linux</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 xml:space="preserve">Назначение системной среды </w:t>
      </w:r>
      <w:r w:rsidRPr="00B26309">
        <w:rPr>
          <w:rFonts w:ascii="Times New Roman" w:hAnsi="Times New Roman"/>
          <w:sz w:val="24"/>
          <w:szCs w:val="24"/>
          <w:lang w:val="en-US"/>
        </w:rPr>
        <w:t>Linux</w:t>
      </w:r>
      <w:r w:rsidRPr="00B26309">
        <w:rPr>
          <w:rFonts w:ascii="Times New Roman" w:hAnsi="Times New Roman"/>
          <w:sz w:val="24"/>
          <w:szCs w:val="24"/>
        </w:rPr>
        <w:t>.</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Представление о файле. Параметры файла и действия над файлом. Представление о папке. Параметры падки и действия над папкой. Работа с папками и файлами с помощью Основно</w:t>
      </w:r>
      <w:r w:rsidRPr="00B26309">
        <w:rPr>
          <w:rFonts w:ascii="Times New Roman" w:hAnsi="Times New Roman"/>
          <w:sz w:val="24"/>
          <w:szCs w:val="24"/>
        </w:rPr>
        <w:softHyphen/>
        <w:t>го меню и Панели инструментов.</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Программа Проводник. Графический интерфейс и его объ</w:t>
      </w:r>
      <w:r w:rsidRPr="00B26309">
        <w:rPr>
          <w:rFonts w:ascii="Times New Roman" w:hAnsi="Times New Roman"/>
          <w:sz w:val="24"/>
          <w:szCs w:val="24"/>
        </w:rPr>
        <w:softHyphen/>
        <w:t>екты. Работа с окнами графического интерфейса. Настройка параметров Рабочего стола.</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 xml:space="preserve">Приложение и документ. Запуск приложений (программ). Работа в среде </w:t>
      </w:r>
      <w:r w:rsidRPr="00B26309">
        <w:rPr>
          <w:rFonts w:ascii="Times New Roman" w:hAnsi="Times New Roman"/>
          <w:sz w:val="24"/>
          <w:szCs w:val="24"/>
          <w:lang w:val="en-US"/>
        </w:rPr>
        <w:t>Linux</w:t>
      </w:r>
      <w:r w:rsidRPr="00B26309">
        <w:rPr>
          <w:rFonts w:ascii="Times New Roman" w:hAnsi="Times New Roman"/>
          <w:sz w:val="24"/>
          <w:szCs w:val="24"/>
        </w:rPr>
        <w:t xml:space="preserve"> как в многозадачной среде. Организа</w:t>
      </w:r>
      <w:r w:rsidRPr="00B26309">
        <w:rPr>
          <w:rFonts w:ascii="Times New Roman" w:hAnsi="Times New Roman"/>
          <w:sz w:val="24"/>
          <w:szCs w:val="24"/>
        </w:rPr>
        <w:softHyphen/>
        <w:t>ция обмена данными. Технология и способы обмена данными.</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Антивирусная защита дисков. Создание архивных файлов.</w:t>
      </w:r>
    </w:p>
    <w:p w:rsidR="000C79FA" w:rsidRPr="00B26309" w:rsidRDefault="000C79FA" w:rsidP="000C79FA">
      <w:pPr>
        <w:pStyle w:val="11"/>
        <w:jc w:val="both"/>
        <w:rPr>
          <w:rFonts w:ascii="Times New Roman" w:hAnsi="Times New Roman"/>
          <w:b/>
          <w:sz w:val="24"/>
          <w:szCs w:val="24"/>
        </w:rPr>
      </w:pPr>
      <w:r w:rsidRPr="00B26309">
        <w:rPr>
          <w:rFonts w:ascii="Times New Roman" w:hAnsi="Times New Roman"/>
          <w:b/>
          <w:sz w:val="24"/>
          <w:szCs w:val="24"/>
        </w:rPr>
        <w:t>Тема 2.4. Общая характеристика прикладной среды</w:t>
      </w:r>
    </w:p>
    <w:p w:rsidR="000C79FA" w:rsidRPr="00B26309" w:rsidRDefault="000C79FA" w:rsidP="000C79FA">
      <w:pPr>
        <w:pStyle w:val="11"/>
        <w:jc w:val="both"/>
        <w:rPr>
          <w:rFonts w:ascii="Times New Roman" w:hAnsi="Times New Roman"/>
          <w:sz w:val="24"/>
          <w:szCs w:val="24"/>
        </w:rPr>
      </w:pPr>
      <w:r w:rsidRPr="00B26309">
        <w:rPr>
          <w:rFonts w:ascii="Times New Roman" w:hAnsi="Times New Roman"/>
          <w:sz w:val="24"/>
          <w:szCs w:val="24"/>
        </w:rPr>
        <w:t xml:space="preserve">Роль и назначение прикладной среды. Особенности прикладных сред </w:t>
      </w:r>
      <w:r w:rsidRPr="00B26309">
        <w:rPr>
          <w:rFonts w:ascii="Times New Roman" w:hAnsi="Times New Roman"/>
          <w:sz w:val="24"/>
          <w:szCs w:val="24"/>
          <w:lang w:val="en-US"/>
        </w:rPr>
        <w:t>Linux</w:t>
      </w:r>
      <w:r w:rsidRPr="00B26309">
        <w:rPr>
          <w:rFonts w:ascii="Times New Roman" w:hAnsi="Times New Roman"/>
          <w:sz w:val="24"/>
          <w:szCs w:val="24"/>
        </w:rPr>
        <w:t>. Структура интерфейса прикладной среды. Редактирование документа. Форматирование документа в це</w:t>
      </w:r>
      <w:r w:rsidRPr="00B26309">
        <w:rPr>
          <w:rFonts w:ascii="Times New Roman" w:hAnsi="Times New Roman"/>
          <w:sz w:val="24"/>
          <w:szCs w:val="24"/>
        </w:rPr>
        <w:softHyphen/>
        <w:t>лом и его объектов. Общая характеристика инструментов прикладной среды.</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b/>
          <w:bCs/>
          <w:lang w:eastAsia="ar-SA"/>
        </w:rPr>
        <w:t xml:space="preserve">Тема 2.4. Общая характеристика прикладной среды </w:t>
      </w:r>
      <w:r w:rsidRPr="00B26309">
        <w:rPr>
          <w:rFonts w:ascii="Times New Roman" w:hAnsi="Times New Roman" w:cs="Times New Roman"/>
          <w:lang w:eastAsia="ar-SA"/>
        </w:rPr>
        <w:t>.</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 xml:space="preserve">Роль и назначение прикладной среды. Особенности прикладной среды </w:t>
      </w:r>
      <w:r w:rsidRPr="00B26309">
        <w:rPr>
          <w:rFonts w:ascii="Times New Roman" w:hAnsi="Times New Roman" w:cs="Times New Roman"/>
          <w:lang w:val="en-US" w:eastAsia="ar-SA"/>
        </w:rPr>
        <w:t>Linux</w:t>
      </w:r>
      <w:r w:rsidRPr="00B26309">
        <w:rPr>
          <w:rFonts w:ascii="Times New Roman" w:hAnsi="Times New Roman" w:cs="Times New Roman"/>
          <w:lang w:eastAsia="ar-SA"/>
        </w:rPr>
        <w:t>. Структура интерфейса прикладной среды. Редактирование документа. Форматирование документа в целом и его объектов. Общая характеристика инструментов  прикладной среды.</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 xml:space="preserve">Тема 2.5. Прикладная среда графического редактора </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Назначение графических редакторов. Растровая и векторная графика. Объекты растрового редактора. Типовые действия над объектами. Инструменты графического редактора.</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Создание и редактирование рисунка в среде графического редактора. Создание и редактирование рисунка с текстом.</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 xml:space="preserve">Тема 2.6. Прикладная среда текстового процессора </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История обработки текстовых документов. Макет текстового Документа. Характеристика текстового процессора. Объекты текстового документа и их параметры. Способы выделения объектов текстового документа.</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Создание и редактирование документа в среде текстового процессора. Форматирование текста. Оформление текста в виде таблицы и печать документа. Использование в текстовом документе графических объектов.</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 xml:space="preserve">Тема 2.7. Прикладная среда табличного процессора </w:t>
      </w:r>
      <w:r w:rsidRPr="00B26309">
        <w:rPr>
          <w:rFonts w:ascii="Times New Roman" w:hAnsi="Times New Roman" w:cs="Times New Roman"/>
          <w:b/>
          <w:bCs/>
          <w:lang w:val="en-US" w:eastAsia="ar-SA"/>
        </w:rPr>
        <w:t>Excel</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Назначение табличного процессора. Объекты документа та€ личного процессора. Данные электронной таблицы. Типовые действия над объектами электронной таблицы.</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Создание и редактирование документа в среде табличного документа. Форматирование табличного документа.</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 xml:space="preserve">Правила записи формул и функций. Копирование формул в табличном документе. Использование функций и логически? формул в табличном документе.                                            </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Представление данных в виде диаграмм в среде табличного документа.</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 xml:space="preserve">Тема 2.8. Система управления базой данных </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lastRenderedPageBreak/>
        <w:t>Назначение системы управления базой данных. Объекты базы данных. Инструменты системы управления базой данных для работы с записями, полями, обработки данных, вывода данных. Создание структуры базы данных и заполнение ее данными. Создание формы базы данных. Работа с записями базы данных. Критерии выборки данных. Разработка отчета для вывода данных.</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Тема 2.9. Коммуникации в глобальной Интернет</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 xml:space="preserve">Возможности Интернета. Среда браузера </w:t>
      </w:r>
      <w:r w:rsidRPr="00B26309">
        <w:rPr>
          <w:rFonts w:ascii="Times New Roman" w:hAnsi="Times New Roman" w:cs="Times New Roman"/>
          <w:lang w:val="en-US" w:eastAsia="ar-SA"/>
        </w:rPr>
        <w:t>Fairfok</w:t>
      </w:r>
      <w:r w:rsidRPr="00B26309">
        <w:rPr>
          <w:rFonts w:ascii="Times New Roman" w:hAnsi="Times New Roman" w:cs="Times New Roman"/>
          <w:lang w:eastAsia="ar-SA"/>
        </w:rPr>
        <w:t xml:space="preserve"> . Поиск с информации в сети Интернет. Язык разметки гипертекста </w:t>
      </w:r>
      <w:r w:rsidRPr="00B26309">
        <w:rPr>
          <w:rFonts w:ascii="Times New Roman" w:hAnsi="Times New Roman" w:cs="Times New Roman"/>
          <w:lang w:val="en-US" w:eastAsia="ar-SA"/>
        </w:rPr>
        <w:t>HTML</w:t>
      </w:r>
      <w:r w:rsidRPr="00B26309">
        <w:rPr>
          <w:rFonts w:ascii="Times New Roman" w:hAnsi="Times New Roman" w:cs="Times New Roman"/>
          <w:lang w:eastAsia="ar-SA"/>
        </w:rPr>
        <w:t>. Веб-страница с графическими объектами. Веб-страницы с гиперссылками. Мир электронной почты.</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 xml:space="preserve">Тема 2.10. Среда программирования </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Программирование в среде программирования, инструментарий среды; информационная модель объекта; программы для реализации типовых конструкций алгоритмов (последовательного, циклического, разветвляющегося); понятия процедуры и модуля; процедура с параметрами; функции; инструменты логики при разработке программ, моделирование системы.</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 xml:space="preserve">Раздел 3. Техническое обеспечение информационных технологий. </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08.05.17</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Тема 3.1. Представление о микропроцессоре</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Компьютер как средство обработки информации. Роль микропроцессора в структуре компьютера. Основные характеристики микропроцессора.</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Тема 3.2. Устройства памяти</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 xml:space="preserve">Понятие памяти компьютера. Назначение, основные характеристики и виды памяти. Внутренняя память: постоянная, оперативная, кэш-память. Типы устройств внешней памяти и их характеристики. Гибкие магнитные диски. Жесткие магнитные диски. Оптические диски. Магнитные ленты. </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Тема 3.3. Устройства ввода информации</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Классификация устройств ввода информации. Клавиатура. Манипуляторы. Сенсорные устройства ввода. Устройства сканирования. Устройства распознавания речи.</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Тема 3.4. Устройства вывода информации</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Классификация устройств вывода информации. Мониторы. Принтеры. Плоттеры. Устройства звукового вывода.</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Тема 3.5. Взаимодействие устройств компьютера</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Структурная схема компьютера. Системный блок и системная плата. Системная шина. Порты. Прочие компоненты системного блока. Представление об открытой архитектуре компьютера.</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Тема 3.6. Аппаратное обеспечение работы компьютерных сетей</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Виды компьютерных сетей. Каналы связи для обмена информацией между компьютерами.</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Назначение сетевых адаптеров. Назначение модема. Роль протоколов при обмене информацией в сетях.</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b/>
          <w:lang w:eastAsia="ar-SA"/>
        </w:rPr>
        <w:t>Тема 3.7.</w:t>
      </w:r>
      <w:r w:rsidRPr="00B26309">
        <w:rPr>
          <w:rFonts w:ascii="Times New Roman" w:hAnsi="Times New Roman" w:cs="Times New Roman"/>
          <w:lang w:eastAsia="ar-SA"/>
        </w:rPr>
        <w:t xml:space="preserve"> Логические основы построения компьютера</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Основные понятия алгебры логики. Понятие высказывания. Логические выражения и логические операции: НЕ, ИЛИ, И, ЕСЛИ... ,ТО..., эквивалентность. Таблицы истинности.</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Составление таблиц истинности по логической формуле. Законы булевой алгебры. Определение логического выражения по таблице истинности.</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Логические элементы и основные логические устройства</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компьютера.</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Тема 3.8. История развития компьютерной техники</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Счетно-решающие средства до появления ЭВМ. Первое поколение ЭВМ. Второе поколение ЭВМ. Третье поколение ЭВМ. Четвертое поколение ЭВМ. Перспективы развития компьютерных систем.</w:t>
      </w:r>
    </w:p>
    <w:p w:rsidR="000C79FA" w:rsidRPr="00B26309" w:rsidRDefault="000C79FA" w:rsidP="000C79FA">
      <w:pPr>
        <w:jc w:val="both"/>
        <w:rPr>
          <w:rFonts w:ascii="Times New Roman" w:hAnsi="Times New Roman" w:cs="Times New Roman"/>
          <w:b/>
          <w:bCs/>
          <w:lang w:eastAsia="ar-SA"/>
        </w:rPr>
      </w:pPr>
      <w:r w:rsidRPr="00B26309">
        <w:rPr>
          <w:rFonts w:ascii="Times New Roman" w:hAnsi="Times New Roman" w:cs="Times New Roman"/>
          <w:b/>
          <w:bCs/>
          <w:lang w:eastAsia="ar-SA"/>
        </w:rPr>
        <w:t>Тема 3.9. Классификация компьютеров по функциональным возможностям</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Класс больших компьютеров. Серверы. Суперкомпьютеры.</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Класс малых компьютеров. Персональные компьютеры. Портативные компьютеры.</w:t>
      </w:r>
    </w:p>
    <w:p w:rsidR="000C79FA" w:rsidRPr="00B26309" w:rsidRDefault="000C79FA" w:rsidP="000C79FA">
      <w:pPr>
        <w:jc w:val="both"/>
        <w:rPr>
          <w:rFonts w:ascii="Times New Roman" w:hAnsi="Times New Roman" w:cs="Times New Roman"/>
          <w:lang w:eastAsia="ar-SA"/>
        </w:rPr>
      </w:pPr>
      <w:r w:rsidRPr="00B26309">
        <w:rPr>
          <w:rFonts w:ascii="Times New Roman" w:hAnsi="Times New Roman" w:cs="Times New Roman"/>
          <w:lang w:eastAsia="ar-SA"/>
        </w:rPr>
        <w:t>Промышленные компьютеры.</w:t>
      </w:r>
    </w:p>
    <w:p w:rsidR="000C79FA" w:rsidRPr="00B26309" w:rsidRDefault="000C79FA" w:rsidP="000C79FA">
      <w:pPr>
        <w:rPr>
          <w:rFonts w:ascii="Times New Roman" w:hAnsi="Times New Roman" w:cs="Times New Roman"/>
        </w:rPr>
      </w:pPr>
    </w:p>
    <w:p w:rsidR="000C79FA" w:rsidRPr="00B26309" w:rsidRDefault="000C79FA" w:rsidP="000C79FA">
      <w:pPr>
        <w:pStyle w:val="a8"/>
        <w:tabs>
          <w:tab w:val="left" w:pos="6390"/>
        </w:tabs>
        <w:spacing w:after="0" w:line="240" w:lineRule="auto"/>
        <w:ind w:left="0"/>
        <w:rPr>
          <w:rFonts w:ascii="Times New Roman" w:hAnsi="Times New Roman" w:cs="Times New Roman"/>
          <w:b/>
          <w:sz w:val="24"/>
          <w:szCs w:val="24"/>
        </w:rPr>
      </w:pPr>
      <w:r w:rsidRPr="00B26309">
        <w:rPr>
          <w:rFonts w:ascii="Times New Roman" w:hAnsi="Times New Roman" w:cs="Times New Roman"/>
          <w:b/>
          <w:sz w:val="24"/>
          <w:szCs w:val="24"/>
        </w:rPr>
        <w:t xml:space="preserve">Итоговое повторение курса 9 класса  ( 4 часа)  </w:t>
      </w:r>
    </w:p>
    <w:p w:rsidR="000C79FA" w:rsidRPr="00B26309" w:rsidRDefault="000C79FA" w:rsidP="000C79FA">
      <w:pPr>
        <w:pStyle w:val="a8"/>
        <w:tabs>
          <w:tab w:val="left" w:pos="6390"/>
        </w:tabs>
        <w:spacing w:after="0" w:line="240" w:lineRule="auto"/>
        <w:ind w:left="0"/>
        <w:rPr>
          <w:rFonts w:ascii="Times New Roman" w:hAnsi="Times New Roman" w:cs="Times New Roman"/>
          <w:b/>
          <w:sz w:val="24"/>
          <w:szCs w:val="24"/>
        </w:rPr>
      </w:pPr>
    </w:p>
    <w:p w:rsidR="000C79FA" w:rsidRPr="00B26309" w:rsidRDefault="000C79FA" w:rsidP="000C79FA">
      <w:pPr>
        <w:pStyle w:val="a8"/>
        <w:tabs>
          <w:tab w:val="left" w:pos="6390"/>
        </w:tabs>
        <w:spacing w:after="0" w:line="240" w:lineRule="auto"/>
        <w:ind w:left="0"/>
        <w:rPr>
          <w:rFonts w:ascii="Times New Roman" w:hAnsi="Times New Roman" w:cs="Times New Roman"/>
          <w:b/>
          <w:sz w:val="24"/>
          <w:szCs w:val="24"/>
        </w:rPr>
      </w:pPr>
      <w:r w:rsidRPr="00B26309">
        <w:rPr>
          <w:rFonts w:ascii="Times New Roman" w:hAnsi="Times New Roman" w:cs="Times New Roman"/>
          <w:b/>
          <w:sz w:val="24"/>
          <w:szCs w:val="24"/>
        </w:rPr>
        <w:t>История 8 класс</w:t>
      </w:r>
    </w:p>
    <w:p w:rsidR="000C79FA" w:rsidRPr="00B26309" w:rsidRDefault="000C79FA" w:rsidP="000C79FA">
      <w:pPr>
        <w:tabs>
          <w:tab w:val="left" w:pos="851"/>
        </w:tabs>
        <w:jc w:val="center"/>
        <w:rPr>
          <w:rFonts w:ascii="Times New Roman" w:eastAsia="Times New Roman" w:hAnsi="Times New Roman" w:cs="Times New Roman"/>
          <w:u w:val="single"/>
        </w:rPr>
      </w:pPr>
      <w:r w:rsidRPr="00B26309">
        <w:rPr>
          <w:rFonts w:ascii="Times New Roman" w:eastAsia="Times New Roman" w:hAnsi="Times New Roman" w:cs="Times New Roman"/>
          <w:b/>
          <w:bCs/>
          <w:u w:val="single"/>
        </w:rPr>
        <w:t>История России (41 час)</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b/>
          <w:bCs/>
        </w:rPr>
        <w:t>Социально-экономическое развитие в первой половине XIX в.</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Территория и население. Кризис крепостного хозяйства. Отходничество. Внутренняя и внешняя торговля. Развитие транспорта. </w:t>
      </w:r>
      <w:r w:rsidRPr="00B26309">
        <w:rPr>
          <w:rFonts w:ascii="Times New Roman" w:eastAsia="Times New Roman" w:hAnsi="Times New Roman" w:cs="Times New Roman"/>
          <w:i/>
          <w:iCs/>
        </w:rPr>
        <w:t>Первые железные дороги.</w:t>
      </w:r>
      <w:r w:rsidRPr="00B26309">
        <w:rPr>
          <w:rFonts w:ascii="Times New Roman" w:eastAsia="Times New Roman" w:hAnsi="Times New Roman" w:cs="Times New Roman"/>
        </w:rPr>
        <w:t xml:space="preserve"> Развитие капиталистических отношений. Начало промышленного переворота.</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b/>
          <w:bCs/>
        </w:rPr>
        <w:t>Внутренняя и внешняя политика в первой четверти XIX в.</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i/>
          <w:iCs/>
        </w:rPr>
        <w:t>Александр I.</w:t>
      </w:r>
      <w:r w:rsidRPr="00B26309">
        <w:rPr>
          <w:rFonts w:ascii="Times New Roman" w:eastAsia="Times New Roman" w:hAnsi="Times New Roman" w:cs="Times New Roman"/>
        </w:rPr>
        <w:t xml:space="preserve"> Негласный комитет. Указ о вольных хлебопашцах. Учреждение Министерств. Создание </w:t>
      </w:r>
      <w:r w:rsidRPr="00B26309">
        <w:rPr>
          <w:rFonts w:ascii="Times New Roman" w:eastAsia="Times New Roman" w:hAnsi="Times New Roman" w:cs="Times New Roman"/>
        </w:rPr>
        <w:lastRenderedPageBreak/>
        <w:t>Государственного совета. М.М.Сперанский.</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Участие России в антифранцузских коалициях. Тильзитский мир и русско-французский союз. Континентальная блокада. </w:t>
      </w:r>
      <w:r w:rsidRPr="00B26309">
        <w:rPr>
          <w:rFonts w:ascii="Times New Roman" w:eastAsia="Times New Roman" w:hAnsi="Times New Roman" w:cs="Times New Roman"/>
          <w:i/>
          <w:iCs/>
        </w:rPr>
        <w:t>Вхождение Грузии в состав России. Присоединение Финляндии.</w:t>
      </w:r>
      <w:r w:rsidRPr="00B26309">
        <w:rPr>
          <w:rFonts w:ascii="Times New Roman" w:eastAsia="Times New Roman" w:hAnsi="Times New Roman" w:cs="Times New Roman"/>
        </w:rPr>
        <w:t xml:space="preserve"> Бухарестский мир с Турцией. Отечественная война 1812 г.: причины, планы сторон, ход военных действий. </w:t>
      </w:r>
      <w:r w:rsidRPr="00B26309">
        <w:rPr>
          <w:rFonts w:ascii="Times New Roman" w:eastAsia="Times New Roman" w:hAnsi="Times New Roman" w:cs="Times New Roman"/>
          <w:i/>
          <w:iCs/>
        </w:rPr>
        <w:t xml:space="preserve">М. Барклай-де-Толли. М. Кутузов. Д. Давыдов. </w:t>
      </w:r>
      <w:r w:rsidRPr="00B26309">
        <w:rPr>
          <w:rFonts w:ascii="Times New Roman" w:eastAsia="Times New Roman" w:hAnsi="Times New Roman" w:cs="Times New Roman"/>
        </w:rPr>
        <w:t xml:space="preserve">Бородинская битва. </w:t>
      </w:r>
      <w:r w:rsidRPr="00B26309">
        <w:rPr>
          <w:rFonts w:ascii="Times New Roman" w:eastAsia="Times New Roman" w:hAnsi="Times New Roman" w:cs="Times New Roman"/>
          <w:i/>
          <w:iCs/>
        </w:rPr>
        <w:t>Народный характер войны.</w:t>
      </w:r>
      <w:r w:rsidRPr="00B26309">
        <w:rPr>
          <w:rFonts w:ascii="Times New Roman" w:eastAsia="Times New Roman" w:hAnsi="Times New Roman" w:cs="Times New Roman"/>
        </w:rPr>
        <w:t xml:space="preserve"> Изгнание наполеоновских войск из России. Заграничные походы русской армии. </w:t>
      </w:r>
      <w:r w:rsidRPr="00B26309">
        <w:rPr>
          <w:rFonts w:ascii="Times New Roman" w:eastAsia="Times New Roman" w:hAnsi="Times New Roman" w:cs="Times New Roman"/>
          <w:i/>
          <w:iCs/>
        </w:rPr>
        <w:t>Российская дипломатия на Венском конгрессе. Россия и Священный союз.</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Усиление консервативных тенденций во внутренней политике после Отечественной войны 1812 г. </w:t>
      </w:r>
      <w:r w:rsidRPr="00B26309">
        <w:rPr>
          <w:rFonts w:ascii="Times New Roman" w:eastAsia="Times New Roman" w:hAnsi="Times New Roman" w:cs="Times New Roman"/>
          <w:i/>
          <w:iCs/>
        </w:rPr>
        <w:t>А.А. Аракчеев.</w:t>
      </w:r>
      <w:r w:rsidRPr="00B26309">
        <w:rPr>
          <w:rFonts w:ascii="Times New Roman" w:eastAsia="Times New Roman" w:hAnsi="Times New Roman" w:cs="Times New Roman"/>
        </w:rPr>
        <w:t xml:space="preserve"> Военные поселения. Цензурные ограничения.</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Движение декабристов. </w:t>
      </w:r>
      <w:r w:rsidRPr="00B26309">
        <w:rPr>
          <w:rFonts w:ascii="Times New Roman" w:eastAsia="Times New Roman" w:hAnsi="Times New Roman" w:cs="Times New Roman"/>
          <w:i/>
          <w:iCs/>
        </w:rPr>
        <w:t>Первые тайные организации.</w:t>
      </w:r>
      <w:r w:rsidRPr="00B26309">
        <w:rPr>
          <w:rFonts w:ascii="Times New Roman" w:eastAsia="Times New Roman" w:hAnsi="Times New Roman" w:cs="Times New Roman"/>
        </w:rPr>
        <w:t xml:space="preserve"> Северное и Южное общества, их программы. Восстание на Сенатской площади в Петербурге 14 декабря 1825 г. Восстание Черниговского полка.</w:t>
      </w:r>
    </w:p>
    <w:p w:rsidR="000C79FA" w:rsidRPr="00B26309" w:rsidRDefault="000C79FA" w:rsidP="000C79FA">
      <w:pPr>
        <w:tabs>
          <w:tab w:val="left" w:pos="851"/>
        </w:tabs>
        <w:jc w:val="both"/>
        <w:rPr>
          <w:rFonts w:ascii="Times New Roman" w:eastAsia="Times New Roman" w:hAnsi="Times New Roman" w:cs="Times New Roman"/>
          <w:b/>
          <w:bCs/>
        </w:rPr>
      </w:pPr>
      <w:r w:rsidRPr="00B26309">
        <w:rPr>
          <w:rFonts w:ascii="Times New Roman" w:eastAsia="Times New Roman" w:hAnsi="Times New Roman" w:cs="Times New Roman"/>
          <w:b/>
          <w:bCs/>
        </w:rPr>
        <w:t xml:space="preserve">Внутренняя и внешняя политика во второй четверти XIX в. </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i/>
          <w:iCs/>
        </w:rPr>
        <w:t xml:space="preserve">Николай I. </w:t>
      </w:r>
      <w:r w:rsidRPr="00B26309">
        <w:rPr>
          <w:rFonts w:ascii="Times New Roman" w:eastAsia="Times New Roman" w:hAnsi="Times New Roman" w:cs="Times New Roman"/>
        </w:rPr>
        <w:t xml:space="preserve">Усиление самодержавной власти. Ужесточение контроля над обществом. III Отделение. </w:t>
      </w:r>
      <w:r w:rsidRPr="00B26309">
        <w:rPr>
          <w:rFonts w:ascii="Times New Roman" w:eastAsia="Times New Roman" w:hAnsi="Times New Roman" w:cs="Times New Roman"/>
          <w:i/>
          <w:iCs/>
        </w:rPr>
        <w:t>А.Х. Бенкедорф.</w:t>
      </w:r>
      <w:r w:rsidRPr="00B26309">
        <w:rPr>
          <w:rFonts w:ascii="Times New Roman" w:eastAsia="Times New Roman" w:hAnsi="Times New Roman" w:cs="Times New Roman"/>
        </w:rPr>
        <w:t xml:space="preserve"> Кодификация законов. </w:t>
      </w:r>
      <w:r w:rsidRPr="00B26309">
        <w:rPr>
          <w:rFonts w:ascii="Times New Roman" w:eastAsia="Times New Roman" w:hAnsi="Times New Roman" w:cs="Times New Roman"/>
          <w:i/>
          <w:iCs/>
        </w:rPr>
        <w:t>«Манифест о почетном гражданстве». «Указ об обязанных крестьянах».</w:t>
      </w:r>
      <w:r w:rsidRPr="00B26309">
        <w:rPr>
          <w:rFonts w:ascii="Times New Roman" w:eastAsia="Times New Roman" w:hAnsi="Times New Roman" w:cs="Times New Roman"/>
        </w:rPr>
        <w:t xml:space="preserve"> Политика в области просвещения. </w:t>
      </w:r>
      <w:r w:rsidRPr="00B26309">
        <w:rPr>
          <w:rFonts w:ascii="Times New Roman" w:eastAsia="Times New Roman" w:hAnsi="Times New Roman" w:cs="Times New Roman"/>
          <w:i/>
          <w:iCs/>
        </w:rPr>
        <w:t>Польское восстание 1830-1831 гг.</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Общественная мысль и общественные движения второй четверти XIX в. </w:t>
      </w:r>
      <w:r w:rsidRPr="00B26309">
        <w:rPr>
          <w:rFonts w:ascii="Times New Roman" w:eastAsia="Times New Roman" w:hAnsi="Times New Roman" w:cs="Times New Roman"/>
          <w:i/>
          <w:iCs/>
        </w:rPr>
        <w:t>Н.М. Карамзин.</w:t>
      </w:r>
      <w:r w:rsidRPr="00B26309">
        <w:rPr>
          <w:rFonts w:ascii="Times New Roman" w:eastAsia="Times New Roman" w:hAnsi="Times New Roman" w:cs="Times New Roman"/>
        </w:rPr>
        <w:t xml:space="preserve"> Теория официальной народности. Кружки конца 1820-х – 1830-х гг. Славянофилы и западники. </w:t>
      </w:r>
      <w:r w:rsidRPr="00B26309">
        <w:rPr>
          <w:rFonts w:ascii="Times New Roman" w:eastAsia="Times New Roman" w:hAnsi="Times New Roman" w:cs="Times New Roman"/>
          <w:i/>
          <w:iCs/>
        </w:rPr>
        <w:t>П.Я.Чаадаев.</w:t>
      </w:r>
      <w:r w:rsidRPr="00B26309">
        <w:rPr>
          <w:rFonts w:ascii="Times New Roman" w:eastAsia="Times New Roman" w:hAnsi="Times New Roman" w:cs="Times New Roman"/>
        </w:rPr>
        <w:t xml:space="preserve"> Русский утопический социализм. </w:t>
      </w:r>
      <w:r w:rsidRPr="00B26309">
        <w:rPr>
          <w:rFonts w:ascii="Times New Roman" w:eastAsia="Times New Roman" w:hAnsi="Times New Roman" w:cs="Times New Roman"/>
          <w:i/>
          <w:iCs/>
        </w:rPr>
        <w:t>Петрашевцы.</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Внешняя политика второй четверти XIX в. Восточный вопрос. Россия и освобождение Греции. </w:t>
      </w:r>
      <w:r w:rsidRPr="00B26309">
        <w:rPr>
          <w:rFonts w:ascii="Times New Roman" w:eastAsia="Times New Roman" w:hAnsi="Times New Roman" w:cs="Times New Roman"/>
          <w:i/>
          <w:iCs/>
        </w:rPr>
        <w:t>Россия и революции в Европе.</w:t>
      </w:r>
      <w:r w:rsidRPr="00B26309">
        <w:rPr>
          <w:rFonts w:ascii="Times New Roman" w:eastAsia="Times New Roman" w:hAnsi="Times New Roman" w:cs="Times New Roman"/>
        </w:rPr>
        <w:t xml:space="preserve"> Вхождение Кавказа в состав России. </w:t>
      </w:r>
      <w:r w:rsidRPr="00B26309">
        <w:rPr>
          <w:rFonts w:ascii="Times New Roman" w:eastAsia="Times New Roman" w:hAnsi="Times New Roman" w:cs="Times New Roman"/>
          <w:i/>
          <w:iCs/>
        </w:rPr>
        <w:t>Шамиль</w:t>
      </w:r>
      <w:r w:rsidRPr="00B26309">
        <w:rPr>
          <w:rFonts w:ascii="Times New Roman" w:eastAsia="Times New Roman" w:hAnsi="Times New Roman" w:cs="Times New Roman"/>
        </w:rPr>
        <w:t xml:space="preserve">. Кавказская война. Крымская война: причины, участники. Оборона Севастополя, </w:t>
      </w:r>
      <w:r w:rsidRPr="00B26309">
        <w:rPr>
          <w:rFonts w:ascii="Times New Roman" w:eastAsia="Times New Roman" w:hAnsi="Times New Roman" w:cs="Times New Roman"/>
          <w:i/>
          <w:iCs/>
        </w:rPr>
        <w:t>ее герои</w:t>
      </w:r>
      <w:r w:rsidRPr="00B26309">
        <w:rPr>
          <w:rFonts w:ascii="Times New Roman" w:eastAsia="Times New Roman" w:hAnsi="Times New Roman" w:cs="Times New Roman"/>
        </w:rPr>
        <w:t>. Парижский мир. Причины и последствия поражения России в Крымской войне.</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b/>
          <w:bCs/>
        </w:rPr>
        <w:t xml:space="preserve">Русская культура первой половины XIX в. </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Создание системы общеобразовательных учреждений. Успехи русской науки. Н.И.Лобачевский. Открытие Антарктиды русскими мореплавателями. </w:t>
      </w:r>
      <w:r w:rsidRPr="00B26309">
        <w:rPr>
          <w:rFonts w:ascii="Times New Roman" w:eastAsia="Times New Roman" w:hAnsi="Times New Roman" w:cs="Times New Roman"/>
          <w:i/>
          <w:iCs/>
        </w:rPr>
        <w:t>Становление литературного русского языка.</w:t>
      </w:r>
      <w:r w:rsidRPr="00B26309">
        <w:rPr>
          <w:rFonts w:ascii="Times New Roman" w:eastAsia="Times New Roman" w:hAnsi="Times New Roman" w:cs="Times New Roman"/>
        </w:rPr>
        <w:t xml:space="preserve"> Золотой век русской поэзии. Основные стили в художественной культуре (сентиментализм, романтизм, реализм, ампир). </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b/>
          <w:bCs/>
        </w:rPr>
        <w:t xml:space="preserve">Великие реформы 60-70-х гг. XIX в. </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Александр II. Предпосылки и подготовка крестьянской реформы. Положение 19 февраля 1861 г. Отмена крепостного права. Наделы. Выкуп и выкупная операция. Повинности временнообязанных крестьян. </w:t>
      </w:r>
      <w:r w:rsidRPr="00B26309">
        <w:rPr>
          <w:rFonts w:ascii="Times New Roman" w:eastAsia="Times New Roman" w:hAnsi="Times New Roman" w:cs="Times New Roman"/>
          <w:i/>
          <w:iCs/>
        </w:rPr>
        <w:t>Крестьянское самоуправление.</w:t>
      </w:r>
      <w:r w:rsidRPr="00B26309">
        <w:rPr>
          <w:rFonts w:ascii="Times New Roman" w:eastAsia="Times New Roman" w:hAnsi="Times New Roman" w:cs="Times New Roman"/>
        </w:rPr>
        <w:t xml:space="preserve"> Земская, городская, судебная реформы. Реформы в области образования. Военные реформы. </w:t>
      </w:r>
      <w:r w:rsidRPr="00B26309">
        <w:rPr>
          <w:rFonts w:ascii="Times New Roman" w:eastAsia="Times New Roman" w:hAnsi="Times New Roman" w:cs="Times New Roman"/>
          <w:i/>
          <w:iCs/>
        </w:rPr>
        <w:t xml:space="preserve">Значение реформ 60-70 гг. XIX в. в истории России. </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Общественные движения 50-60-х гг. XIX в. Подъем общественного движения после поражения в Крымской войне. </w:t>
      </w:r>
      <w:r w:rsidRPr="00B26309">
        <w:rPr>
          <w:rFonts w:ascii="Times New Roman" w:eastAsia="Times New Roman" w:hAnsi="Times New Roman" w:cs="Times New Roman"/>
          <w:i/>
          <w:iCs/>
        </w:rPr>
        <w:t>А.И. Герцен и Н.И. Огарев.Вольная русская типография в Лондоне. «Полярная звезда», «Колокол».Н.Г.Чернышевский. Н.А.Добролюбов. Журнал «Современник».</w:t>
      </w:r>
      <w:r w:rsidRPr="00B26309">
        <w:rPr>
          <w:rFonts w:ascii="Times New Roman" w:eastAsia="Times New Roman" w:hAnsi="Times New Roman" w:cs="Times New Roman"/>
        </w:rPr>
        <w:t xml:space="preserve"> Революционные организации и кружки середины 60-х – начала 70-х гг. XIX в.</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b/>
          <w:bCs/>
        </w:rPr>
        <w:t xml:space="preserve">Россия в конце XIX в. </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Социально-экономическое развитие пореформенной России. Завершение промышленного переворота. Формирование классов индустриального общества. Фабрично-заводское строительство. Новые промышленные районы и отрасли хозяйства. Железнодорожное строительство. Развитие капитализма в сельском хозяйстве. </w:t>
      </w:r>
      <w:r w:rsidRPr="00B26309">
        <w:rPr>
          <w:rFonts w:ascii="Times New Roman" w:eastAsia="Times New Roman" w:hAnsi="Times New Roman" w:cs="Times New Roman"/>
          <w:i/>
          <w:iCs/>
        </w:rPr>
        <w:t>Остатки крепостничества и общинного быта.</w:t>
      </w:r>
      <w:r w:rsidRPr="00B26309">
        <w:rPr>
          <w:rFonts w:ascii="Times New Roman" w:eastAsia="Times New Roman" w:hAnsi="Times New Roman" w:cs="Times New Roman"/>
        </w:rPr>
        <w:t xml:space="preserve">Аграрной кризис 80-90-х гг. XIX в. </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Кризис самодержавия на рубеже 70-80-х гг. XIX в. Политика лавирования. </w:t>
      </w:r>
      <w:r w:rsidRPr="00B26309">
        <w:rPr>
          <w:rFonts w:ascii="Times New Roman" w:eastAsia="Times New Roman" w:hAnsi="Times New Roman" w:cs="Times New Roman"/>
          <w:i/>
          <w:iCs/>
        </w:rPr>
        <w:t xml:space="preserve">М.Т. Лорис-Меликов.Убийство Александра II.Александр III. </w:t>
      </w:r>
      <w:r w:rsidRPr="00B26309">
        <w:rPr>
          <w:rFonts w:ascii="Times New Roman" w:eastAsia="Times New Roman" w:hAnsi="Times New Roman" w:cs="Times New Roman"/>
        </w:rPr>
        <w:t xml:space="preserve">Манифест о незыблемости самодержавия. </w:t>
      </w:r>
      <w:r w:rsidRPr="00B26309">
        <w:rPr>
          <w:rFonts w:ascii="Times New Roman" w:eastAsia="Times New Roman" w:hAnsi="Times New Roman" w:cs="Times New Roman"/>
          <w:i/>
          <w:iCs/>
        </w:rPr>
        <w:t>К.П.Победоносцев. Контрреформы. Реакционная политика в области просвещения.</w:t>
      </w:r>
      <w:r w:rsidRPr="00B26309">
        <w:rPr>
          <w:rFonts w:ascii="Times New Roman" w:eastAsia="Times New Roman" w:hAnsi="Times New Roman" w:cs="Times New Roman"/>
        </w:rPr>
        <w:t xml:space="preserve"> Национальная политика самодержавия в конце XIX в.</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Общественные движения 70-90-х гг. XIX в. Земское движение. Идеология народничества. </w:t>
      </w:r>
      <w:r w:rsidRPr="00B26309">
        <w:rPr>
          <w:rFonts w:ascii="Times New Roman" w:eastAsia="Times New Roman" w:hAnsi="Times New Roman" w:cs="Times New Roman"/>
          <w:i/>
          <w:iCs/>
        </w:rPr>
        <w:t xml:space="preserve">М.А. Бакунин. П.Л. Лавров. П.Н. Ткачев. Н.К.Михайловский. Политические организации народников. </w:t>
      </w:r>
      <w:r w:rsidRPr="00B26309">
        <w:rPr>
          <w:rFonts w:ascii="Times New Roman" w:eastAsia="Times New Roman" w:hAnsi="Times New Roman" w:cs="Times New Roman"/>
        </w:rPr>
        <w:t>«Хождение в народ».</w:t>
      </w:r>
      <w:r w:rsidRPr="00B26309">
        <w:rPr>
          <w:rFonts w:ascii="Times New Roman" w:eastAsia="Times New Roman" w:hAnsi="Times New Roman" w:cs="Times New Roman"/>
          <w:i/>
          <w:iCs/>
        </w:rPr>
        <w:t xml:space="preserve"> Первые рабочие организации.</w:t>
      </w:r>
      <w:r w:rsidRPr="00B26309">
        <w:rPr>
          <w:rFonts w:ascii="Times New Roman" w:eastAsia="Times New Roman" w:hAnsi="Times New Roman" w:cs="Times New Roman"/>
        </w:rPr>
        <w:t xml:space="preserve"> Распространение идей марксизма. </w:t>
      </w:r>
      <w:r w:rsidRPr="00B26309">
        <w:rPr>
          <w:rFonts w:ascii="Times New Roman" w:eastAsia="Times New Roman" w:hAnsi="Times New Roman" w:cs="Times New Roman"/>
          <w:i/>
          <w:iCs/>
        </w:rPr>
        <w:t>Г.В. Плеханов.</w:t>
      </w:r>
      <w:r w:rsidRPr="00B26309">
        <w:rPr>
          <w:rFonts w:ascii="Times New Roman" w:eastAsia="Times New Roman" w:hAnsi="Times New Roman" w:cs="Times New Roman"/>
        </w:rPr>
        <w:t xml:space="preserve"> «Освобождение труда». </w:t>
      </w:r>
      <w:r w:rsidRPr="00B26309">
        <w:rPr>
          <w:rFonts w:ascii="Times New Roman" w:eastAsia="Times New Roman" w:hAnsi="Times New Roman" w:cs="Times New Roman"/>
          <w:i/>
          <w:iCs/>
        </w:rPr>
        <w:t>П.Б. Струве и «легальный марксизм».</w:t>
      </w:r>
      <w:r w:rsidRPr="00B26309">
        <w:rPr>
          <w:rFonts w:ascii="Times New Roman" w:eastAsia="Times New Roman" w:hAnsi="Times New Roman" w:cs="Times New Roman"/>
        </w:rPr>
        <w:t xml:space="preserve"> В.И. Ленин. «Союз борьбы за освобождение рабочего класса». </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Внешняя политика во второй половине XIX в. Борьба за ликвидацию последствий Крымской войны. </w:t>
      </w:r>
      <w:r w:rsidRPr="00B26309">
        <w:rPr>
          <w:rFonts w:ascii="Times New Roman" w:eastAsia="Times New Roman" w:hAnsi="Times New Roman" w:cs="Times New Roman"/>
          <w:i/>
          <w:iCs/>
        </w:rPr>
        <w:t xml:space="preserve">А.М. Горчаков. </w:t>
      </w:r>
      <w:r w:rsidRPr="00B26309">
        <w:rPr>
          <w:rFonts w:ascii="Times New Roman" w:eastAsia="Times New Roman" w:hAnsi="Times New Roman" w:cs="Times New Roman"/>
        </w:rPr>
        <w:t xml:space="preserve">Присоединение Средней Азии. </w:t>
      </w:r>
      <w:r w:rsidRPr="00B26309">
        <w:rPr>
          <w:rFonts w:ascii="Times New Roman" w:eastAsia="Times New Roman" w:hAnsi="Times New Roman" w:cs="Times New Roman"/>
          <w:i/>
          <w:iCs/>
        </w:rPr>
        <w:t>Народы Российской империи.</w:t>
      </w:r>
      <w:r w:rsidRPr="00B26309">
        <w:rPr>
          <w:rFonts w:ascii="Times New Roman" w:eastAsia="Times New Roman" w:hAnsi="Times New Roman" w:cs="Times New Roman"/>
        </w:rPr>
        <w:t xml:space="preserve"> Русско-турецкая война 1877-1878 гг. «Союз трех императоров». Сближение России и Франции в 1890-х гг.</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b/>
          <w:bCs/>
        </w:rPr>
        <w:t xml:space="preserve">Развитие культуры в XIX – начале ХХ вв. </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Развитие научной картины мира в XIX в. </w:t>
      </w:r>
      <w:r w:rsidRPr="00B26309">
        <w:rPr>
          <w:rFonts w:ascii="Times New Roman" w:eastAsia="Times New Roman" w:hAnsi="Times New Roman" w:cs="Times New Roman"/>
          <w:i/>
          <w:iCs/>
        </w:rPr>
        <w:t xml:space="preserve">Изменение взглядов на природу и общество на рубеже XIX-ХХ вв.Демократизация образования. </w:t>
      </w:r>
      <w:r w:rsidRPr="00B26309">
        <w:rPr>
          <w:rFonts w:ascii="Times New Roman" w:eastAsia="Times New Roman" w:hAnsi="Times New Roman" w:cs="Times New Roman"/>
        </w:rPr>
        <w:t xml:space="preserve">Изменения в быту. Градостроительство. Развитие транспорта и средств связи. </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t xml:space="preserve">Основные течения в художественной культуре XIX – начала ХХ вв. (романтизм, реализм, модерн, символизм, авангардизм). </w:t>
      </w:r>
      <w:r w:rsidRPr="00B26309">
        <w:rPr>
          <w:rFonts w:ascii="Times New Roman" w:eastAsia="Times New Roman" w:hAnsi="Times New Roman" w:cs="Times New Roman"/>
          <w:i/>
          <w:iCs/>
        </w:rPr>
        <w:t xml:space="preserve">Рождение кинематографа. </w:t>
      </w:r>
    </w:p>
    <w:p w:rsidR="000C79FA" w:rsidRPr="00B26309" w:rsidRDefault="000C79FA" w:rsidP="000C79FA">
      <w:pPr>
        <w:tabs>
          <w:tab w:val="left" w:pos="851"/>
        </w:tabs>
        <w:jc w:val="both"/>
        <w:rPr>
          <w:rFonts w:ascii="Times New Roman" w:eastAsia="Times New Roman" w:hAnsi="Times New Roman" w:cs="Times New Roman"/>
        </w:rPr>
      </w:pPr>
      <w:r w:rsidRPr="00B26309">
        <w:rPr>
          <w:rFonts w:ascii="Times New Roman" w:eastAsia="Times New Roman" w:hAnsi="Times New Roman" w:cs="Times New Roman"/>
        </w:rPr>
        <w:lastRenderedPageBreak/>
        <w:t>Духовный кризис индустриального общества на рубеже XIX-ХХ вв. Декаданс.</w:t>
      </w:r>
    </w:p>
    <w:p w:rsidR="000C79FA" w:rsidRPr="00B26309" w:rsidRDefault="000C79FA" w:rsidP="000C79FA">
      <w:pPr>
        <w:jc w:val="center"/>
        <w:rPr>
          <w:rFonts w:ascii="Times New Roman" w:eastAsia="Times New Roman" w:hAnsi="Times New Roman" w:cs="Times New Roman"/>
          <w:b/>
          <w:bCs/>
          <w:u w:val="single"/>
        </w:rPr>
      </w:pPr>
      <w:r w:rsidRPr="00B26309">
        <w:rPr>
          <w:rFonts w:ascii="Times New Roman" w:eastAsia="Times New Roman" w:hAnsi="Times New Roman" w:cs="Times New Roman"/>
          <w:b/>
          <w:bCs/>
          <w:u w:val="single"/>
        </w:rPr>
        <w:t>История нового времени (29 час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 xml:space="preserve">Европа и Северная Америка в XIX – начале ХХ вв.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i/>
          <w:iCs/>
        </w:rPr>
        <w:t>Империя Наполеона I во Франции. «Гражданский кодекс».</w:t>
      </w:r>
      <w:r w:rsidRPr="00B26309">
        <w:rPr>
          <w:rFonts w:ascii="Times New Roman" w:eastAsia="Times New Roman" w:hAnsi="Times New Roman" w:cs="Times New Roman"/>
        </w:rPr>
        <w:t xml:space="preserve"> Наполеоновские войны. Венский конгресс. </w:t>
      </w:r>
      <w:r w:rsidRPr="00B26309">
        <w:rPr>
          <w:rFonts w:ascii="Times New Roman" w:eastAsia="Times New Roman" w:hAnsi="Times New Roman" w:cs="Times New Roman"/>
          <w:i/>
          <w:iCs/>
        </w:rPr>
        <w:t xml:space="preserve">Священный союз. </w:t>
      </w:r>
      <w:r w:rsidRPr="00B26309">
        <w:rPr>
          <w:rFonts w:ascii="Times New Roman" w:eastAsia="Times New Roman" w:hAnsi="Times New Roman" w:cs="Times New Roman"/>
        </w:rPr>
        <w:t xml:space="preserve">«Восточный вопрос» в политике европейских государств в XIX в.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Переход от традиционного (аграрного) к индустриальному обществу в Европе. Промышленный переворот, его особенности в странах Европы и США. Изменения в социальной структуре общества, демографическом развитии.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Формирование идеологии либерализма, социализма, консерватизма. Возникновение рабочего движения. </w:t>
      </w:r>
      <w:r w:rsidRPr="00B26309">
        <w:rPr>
          <w:rFonts w:ascii="Times New Roman" w:eastAsia="Times New Roman" w:hAnsi="Times New Roman" w:cs="Times New Roman"/>
          <w:i/>
          <w:iCs/>
        </w:rPr>
        <w:t xml:space="preserve">Чартистское движение в Англии. Европейские революции XIX в. Вторая империя во Франции.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Национальные идеи в странах Европы. Объединение Италии. </w:t>
      </w:r>
      <w:r w:rsidRPr="00B26309">
        <w:rPr>
          <w:rFonts w:ascii="Times New Roman" w:eastAsia="Times New Roman" w:hAnsi="Times New Roman" w:cs="Times New Roman"/>
          <w:i/>
          <w:iCs/>
        </w:rPr>
        <w:t>К. Кавур. Дж. Гарибальди.</w:t>
      </w:r>
      <w:r w:rsidRPr="00B26309">
        <w:rPr>
          <w:rFonts w:ascii="Times New Roman" w:eastAsia="Times New Roman" w:hAnsi="Times New Roman" w:cs="Times New Roman"/>
        </w:rPr>
        <w:t xml:space="preserve"> Создание единого германского государства. О. Бисмарк. Франко-прусская война 1870-1871 гг. Образование Германской империи. Австро-Венгерская империя. </w:t>
      </w:r>
      <w:r w:rsidRPr="00B26309">
        <w:rPr>
          <w:rFonts w:ascii="Times New Roman" w:eastAsia="Times New Roman" w:hAnsi="Times New Roman" w:cs="Times New Roman"/>
          <w:i/>
          <w:iCs/>
        </w:rPr>
        <w:t>Народы Юго-Восточной Европы в XIX 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Север и Юг Соединенных ШтатовАмерики: экономическое и политическое развитие, взаимоотношения. Движение за отмену рабства. Гражданская война 1861-1865 гг. А. Линкольн. Реконструкция Юга. </w:t>
      </w:r>
      <w:r w:rsidRPr="00B26309">
        <w:rPr>
          <w:rFonts w:ascii="Times New Roman" w:eastAsia="Times New Roman" w:hAnsi="Times New Roman" w:cs="Times New Roman"/>
          <w:i/>
          <w:iCs/>
        </w:rPr>
        <w:t>Демократы и республиканц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Возникновение профсоюзного движения в странах Европы. Тред-юнионы. Марксизм. </w:t>
      </w:r>
      <w:r w:rsidRPr="00B26309">
        <w:rPr>
          <w:rFonts w:ascii="Times New Roman" w:eastAsia="Times New Roman" w:hAnsi="Times New Roman" w:cs="Times New Roman"/>
          <w:i/>
          <w:iCs/>
        </w:rPr>
        <w:t>К. Маркс. Ф. Энгельс.</w:t>
      </w:r>
      <w:r w:rsidRPr="00B26309">
        <w:rPr>
          <w:rFonts w:ascii="Times New Roman" w:eastAsia="Times New Roman" w:hAnsi="Times New Roman" w:cs="Times New Roman"/>
        </w:rPr>
        <w:t xml:space="preserve"> Анархизм. </w:t>
      </w:r>
      <w:r w:rsidRPr="00B26309">
        <w:rPr>
          <w:rFonts w:ascii="Times New Roman" w:eastAsia="Times New Roman" w:hAnsi="Times New Roman" w:cs="Times New Roman"/>
          <w:i/>
          <w:iCs/>
        </w:rPr>
        <w:t>Образование I и II Интернационалов.</w:t>
      </w:r>
      <w:r w:rsidRPr="00B26309">
        <w:rPr>
          <w:rFonts w:ascii="Times New Roman" w:eastAsia="Times New Roman" w:hAnsi="Times New Roman" w:cs="Times New Roman"/>
        </w:rPr>
        <w:t xml:space="preserve"> Возникновение социалистических партий. Социальный реформизм во второй половине XIX – начале ХХ вв. </w:t>
      </w:r>
      <w:r w:rsidRPr="00B26309">
        <w:rPr>
          <w:rFonts w:ascii="Times New Roman" w:eastAsia="Times New Roman" w:hAnsi="Times New Roman" w:cs="Times New Roman"/>
          <w:i/>
          <w:iCs/>
        </w:rPr>
        <w:t>Д. Ллойд Джордж. Т. Рузвельт. В. Вильсон. Ж. Клемансо.</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Завершениепромышленного переворота. Индустриализация. Технический прогресс во второй половине XIX – начале ХХ веков. Монополистический капитализм, его особенности в ведущих странах Запада. Обострение противоречий индустриального общества.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 xml:space="preserve">Страны Латинской Америки, Азии и Африки в XIX – начале ХХ вв.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i/>
          <w:iCs/>
        </w:rPr>
        <w:t>Провозглашение независимых государств в Латинской Америке. С. Боливар. Х. Сан-Мартин. США и страны Латинской Америки. Доктрина Монро. Мексиканская революция 1910-1917 гг.</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Создание колониальных империй. Установление британского колониального господства в Индии. </w:t>
      </w:r>
      <w:r w:rsidRPr="00B26309">
        <w:rPr>
          <w:rFonts w:ascii="Times New Roman" w:eastAsia="Times New Roman" w:hAnsi="Times New Roman" w:cs="Times New Roman"/>
          <w:i/>
          <w:iCs/>
        </w:rPr>
        <w:t xml:space="preserve">Восстание сипаев 1857-1859 гг. «Опиумные войны». Движение тайпинов. </w:t>
      </w:r>
      <w:r w:rsidRPr="00B26309">
        <w:rPr>
          <w:rFonts w:ascii="Times New Roman" w:eastAsia="Times New Roman" w:hAnsi="Times New Roman" w:cs="Times New Roman"/>
        </w:rPr>
        <w:t xml:space="preserve">Колониальные захваты в Африке. </w:t>
      </w:r>
      <w:r w:rsidRPr="00B26309">
        <w:rPr>
          <w:rFonts w:ascii="Times New Roman" w:eastAsia="Times New Roman" w:hAnsi="Times New Roman" w:cs="Times New Roman"/>
          <w:i/>
          <w:iCs/>
        </w:rPr>
        <w:t>Империализм – идеология и полити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i/>
          <w:iCs/>
        </w:rPr>
        <w:t>Кризис традиционного общества в странах Азии на рубеже XIX-XX вв.</w:t>
      </w:r>
      <w:r w:rsidRPr="00B26309">
        <w:rPr>
          <w:rFonts w:ascii="Times New Roman" w:eastAsia="Times New Roman" w:hAnsi="Times New Roman" w:cs="Times New Roman"/>
        </w:rPr>
        <w:t xml:space="preserve"> Реставрация Мэйдзи. Начало модернизации в Японии. </w:t>
      </w:r>
      <w:r w:rsidRPr="00B26309">
        <w:rPr>
          <w:rFonts w:ascii="Times New Roman" w:eastAsia="Times New Roman" w:hAnsi="Times New Roman" w:cs="Times New Roman"/>
          <w:i/>
          <w:iCs/>
        </w:rPr>
        <w:t>Революции в Иране, Османской империи, Кита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 xml:space="preserve">Европа и мир накануне и в годы Первой мировой войны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Начало борьбы за передел мира. Возникновение военно-политических блоков. Антанта и Центральные державы. Балканские войны.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 xml:space="preserve">Развитие культуры в XIX – начале ХХ вв.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Развитие научной картины мира в XIX в. </w:t>
      </w:r>
      <w:r w:rsidRPr="00B26309">
        <w:rPr>
          <w:rFonts w:ascii="Times New Roman" w:eastAsia="Times New Roman" w:hAnsi="Times New Roman" w:cs="Times New Roman"/>
          <w:i/>
          <w:iCs/>
        </w:rPr>
        <w:t xml:space="preserve">Изменение взглядов на природу и общество на рубеже XIX-ХХ вв.Демократизация образования. </w:t>
      </w:r>
      <w:r w:rsidRPr="00B26309">
        <w:rPr>
          <w:rFonts w:ascii="Times New Roman" w:eastAsia="Times New Roman" w:hAnsi="Times New Roman" w:cs="Times New Roman"/>
        </w:rPr>
        <w:t xml:space="preserve">Изменения в быту. Градостроительство. Развитие транспорта и средств связи.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Основные течения в художественной культуре XIX – начала ХХ вв. (романтизм, реализм, модерн, символизм, авангардизм). </w:t>
      </w:r>
      <w:r w:rsidRPr="00B26309">
        <w:rPr>
          <w:rFonts w:ascii="Times New Roman" w:eastAsia="Times New Roman" w:hAnsi="Times New Roman" w:cs="Times New Roman"/>
          <w:i/>
          <w:iCs/>
        </w:rPr>
        <w:t xml:space="preserve">Рождение кинематографа.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Духовный кризис индустриального общества на рубеже XIX-ХХ вв. Декаданс. </w:t>
      </w:r>
    </w:p>
    <w:p w:rsidR="000C79FA" w:rsidRPr="00B26309" w:rsidRDefault="000C79FA" w:rsidP="000C79FA">
      <w:pPr>
        <w:pStyle w:val="a8"/>
        <w:spacing w:after="0" w:line="240" w:lineRule="auto"/>
        <w:ind w:left="0"/>
        <w:jc w:val="both"/>
        <w:rPr>
          <w:rFonts w:ascii="Times New Roman" w:eastAsia="Calibri" w:hAnsi="Times New Roman" w:cs="Times New Roman"/>
          <w:b/>
          <w:sz w:val="24"/>
          <w:szCs w:val="24"/>
        </w:rPr>
      </w:pPr>
      <w:r w:rsidRPr="00B26309">
        <w:rPr>
          <w:rFonts w:ascii="Times New Roman" w:eastAsia="Calibri" w:hAnsi="Times New Roman" w:cs="Times New Roman"/>
          <w:b/>
          <w:sz w:val="24"/>
          <w:szCs w:val="24"/>
        </w:rPr>
        <w:t>История 9 класс</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u w:val="single"/>
        </w:rPr>
        <w:t>Содержание программы по Всеобщей истории</w:t>
      </w:r>
    </w:p>
    <w:p w:rsidR="000C79FA" w:rsidRPr="00B26309" w:rsidRDefault="000C79FA" w:rsidP="000C79FA">
      <w:pPr>
        <w:shd w:val="clear" w:color="auto" w:fill="FFFFFF"/>
        <w:jc w:val="both"/>
        <w:rPr>
          <w:rFonts w:ascii="Times New Roman" w:eastAsia="Times New Roman" w:hAnsi="Times New Roman" w:cs="Times New Roman"/>
          <w:bCs/>
        </w:rPr>
      </w:pPr>
      <w:r w:rsidRPr="00B26309">
        <w:rPr>
          <w:rFonts w:ascii="Times New Roman" w:eastAsia="Times New Roman" w:hAnsi="Times New Roman" w:cs="Times New Roman"/>
          <w:b/>
        </w:rPr>
        <w:t>Человечество после первой мировой войны</w:t>
      </w:r>
      <w:r w:rsidRPr="00B26309">
        <w:rPr>
          <w:rFonts w:ascii="Times New Roman" w:eastAsia="Times New Roman" w:hAnsi="Times New Roman" w:cs="Times New Roman"/>
          <w:bCs/>
        </w:rPr>
        <w:t xml:space="preserve"> Трудный путь к миру. Версальско-Вашингтонская система. Революционное движение в Европе и Азии после Первой мировой воины. Левые и правые в политической жизни индустриальных стран в 1920-е гг.</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b/>
          <w:bCs/>
        </w:rPr>
        <w:t>Ведущие страны Запада: от процветания к кризису</w:t>
      </w:r>
      <w:r w:rsidRPr="00B26309">
        <w:rPr>
          <w:rFonts w:ascii="Times New Roman" w:eastAsia="Times New Roman" w:hAnsi="Times New Roman" w:cs="Times New Roman"/>
          <w:spacing w:val="-2"/>
        </w:rPr>
        <w:t>. Мировой экономический кризис 1929-1932гг.  и «</w:t>
      </w:r>
      <w:r w:rsidRPr="00B26309">
        <w:rPr>
          <w:rFonts w:ascii="Times New Roman" w:eastAsia="Times New Roman" w:hAnsi="Times New Roman" w:cs="Times New Roman"/>
        </w:rPr>
        <w:t>Новый курс» Ф. Д. Рузвельта.</w:t>
      </w:r>
      <w:r w:rsidRPr="00B26309">
        <w:rPr>
          <w:rFonts w:ascii="Times New Roman" w:eastAsia="Times New Roman" w:hAnsi="Times New Roman" w:cs="Times New Roman"/>
          <w:spacing w:val="-2"/>
        </w:rPr>
        <w:t xml:space="preserve"> Тоталитаризм  в Германии и Италии. Милитаристский режим в Японии. </w:t>
      </w:r>
      <w:r w:rsidRPr="00B26309">
        <w:rPr>
          <w:rFonts w:ascii="Times New Roman" w:eastAsia="Times New Roman" w:hAnsi="Times New Roman" w:cs="Times New Roman"/>
        </w:rPr>
        <w:t>Альтернатива фашизму: опыт Великобритании  и Франции. Милитаризм и пацифизм на международной арене.</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b/>
        </w:rPr>
        <w:t>Человечество во второй мировой войне</w:t>
      </w:r>
      <w:r w:rsidRPr="00B26309">
        <w:rPr>
          <w:rFonts w:ascii="Times New Roman" w:eastAsia="Times New Roman" w:hAnsi="Times New Roman" w:cs="Times New Roman"/>
        </w:rPr>
        <w:t>. Начало мировой войны и «новый порядок» в Европе и Азии. Движение сопротивления. Формирование антигитлеровской коалиции. Трудный путь к победе. Завершение и итоги Второй мировой войны. Создание ООН.</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b/>
        </w:rPr>
        <w:t>Мир в эпоху холодной войны</w:t>
      </w:r>
      <w:r w:rsidRPr="00B26309">
        <w:rPr>
          <w:rFonts w:ascii="Times New Roman" w:eastAsia="Times New Roman" w:hAnsi="Times New Roman" w:cs="Times New Roman"/>
        </w:rPr>
        <w:t>. Истоки «холодной войны» и создание военно-политических блоков. Крушение колониализма, локальные конфликты и международная безопасность. Партнерство и соперничество сверхдержав. Кризис политики «холодной войны» и ее завершение.</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b/>
        </w:rPr>
        <w:t xml:space="preserve">Страны Европы и Северной Америки во второй половине </w:t>
      </w:r>
      <w:r w:rsidRPr="00B26309">
        <w:rPr>
          <w:rFonts w:ascii="Times New Roman" w:eastAsia="Times New Roman" w:hAnsi="Times New Roman" w:cs="Times New Roman"/>
          <w:b/>
          <w:lang w:val="en-US"/>
        </w:rPr>
        <w:t>XX</w:t>
      </w:r>
      <w:r w:rsidRPr="00B26309">
        <w:rPr>
          <w:rFonts w:ascii="Times New Roman" w:eastAsia="Times New Roman" w:hAnsi="Times New Roman" w:cs="Times New Roman"/>
          <w:b/>
        </w:rPr>
        <w:t xml:space="preserve">-начале </w:t>
      </w:r>
      <w:r w:rsidRPr="00B26309">
        <w:rPr>
          <w:rFonts w:ascii="Times New Roman" w:eastAsia="Times New Roman" w:hAnsi="Times New Roman" w:cs="Times New Roman"/>
          <w:b/>
          <w:lang w:val="en-US"/>
        </w:rPr>
        <w:t>XXI</w:t>
      </w:r>
      <w:r w:rsidRPr="00B26309">
        <w:rPr>
          <w:rFonts w:ascii="Times New Roman" w:eastAsia="Times New Roman" w:hAnsi="Times New Roman" w:cs="Times New Roman"/>
          <w:b/>
        </w:rPr>
        <w:t xml:space="preserve"> в</w:t>
      </w:r>
      <w:r w:rsidRPr="00B26309">
        <w:rPr>
          <w:rFonts w:ascii="Times New Roman" w:eastAsia="Times New Roman" w:hAnsi="Times New Roman" w:cs="Times New Roman"/>
        </w:rPr>
        <w:t>. Становление социально-ориентированной рыночной экономики в странах Западной Европы и США в послевоенные десятилетия</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rPr>
        <w:lastRenderedPageBreak/>
        <w:t xml:space="preserve">Политические кризисы в индустриальном обществе.Эволюция  политической мысли в странах Запада. Страны Запада на рубеже </w:t>
      </w:r>
      <w:r w:rsidRPr="00B26309">
        <w:rPr>
          <w:rFonts w:ascii="Times New Roman" w:eastAsia="Times New Roman" w:hAnsi="Times New Roman" w:cs="Times New Roman"/>
          <w:lang w:val="en-US"/>
        </w:rPr>
        <w:t>XX</w:t>
      </w:r>
      <w:r w:rsidRPr="00B26309">
        <w:rPr>
          <w:rFonts w:ascii="Times New Roman" w:eastAsia="Times New Roman" w:hAnsi="Times New Roman" w:cs="Times New Roman"/>
        </w:rPr>
        <w:t>-</w:t>
      </w:r>
      <w:r w:rsidRPr="00B26309">
        <w:rPr>
          <w:rFonts w:ascii="Times New Roman" w:eastAsia="Times New Roman" w:hAnsi="Times New Roman" w:cs="Times New Roman"/>
          <w:lang w:val="en-US"/>
        </w:rPr>
        <w:t>XXI</w:t>
      </w:r>
      <w:r w:rsidRPr="00B26309">
        <w:rPr>
          <w:rFonts w:ascii="Times New Roman" w:eastAsia="Times New Roman" w:hAnsi="Times New Roman" w:cs="Times New Roman"/>
        </w:rPr>
        <w:t>вв. Возникновение информационного общества.Восточная Европа: от тоталитаризма к демократии. Интеграционные процессы в Западной Европе и Северной Америке</w:t>
      </w:r>
    </w:p>
    <w:p w:rsidR="000C79FA" w:rsidRPr="00B26309" w:rsidRDefault="000C79FA" w:rsidP="000C79FA">
      <w:pPr>
        <w:shd w:val="clear" w:color="auto" w:fill="FFFFFF"/>
        <w:jc w:val="both"/>
        <w:rPr>
          <w:rFonts w:ascii="Times New Roman" w:eastAsia="Times New Roman" w:hAnsi="Times New Roman" w:cs="Times New Roman"/>
          <w:b/>
          <w:spacing w:val="-1"/>
        </w:rPr>
      </w:pPr>
      <w:r w:rsidRPr="00B26309">
        <w:rPr>
          <w:rFonts w:ascii="Times New Roman" w:eastAsia="Times New Roman" w:hAnsi="Times New Roman" w:cs="Times New Roman"/>
          <w:b/>
          <w:bCs/>
          <w:spacing w:val="-1"/>
        </w:rPr>
        <w:t>Проблемы модернизации в Азии, Африке и Латинской Америке.</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bCs/>
          <w:spacing w:val="-1"/>
        </w:rPr>
        <w:t xml:space="preserve">Япония и новые индустриальные страны. Китай на пути модернизации и реформирования. Индия во второй половине </w:t>
      </w:r>
      <w:r w:rsidRPr="00B26309">
        <w:rPr>
          <w:rFonts w:ascii="Times New Roman" w:eastAsia="Times New Roman" w:hAnsi="Times New Roman" w:cs="Times New Roman"/>
          <w:bCs/>
          <w:spacing w:val="-1"/>
          <w:lang w:val="en-US"/>
        </w:rPr>
        <w:t>XX</w:t>
      </w:r>
      <w:r w:rsidRPr="00B26309">
        <w:rPr>
          <w:rFonts w:ascii="Times New Roman" w:eastAsia="Times New Roman" w:hAnsi="Times New Roman" w:cs="Times New Roman"/>
          <w:bCs/>
          <w:spacing w:val="-1"/>
        </w:rPr>
        <w:t xml:space="preserve"> века. Исламский мир: единство и многообразие. </w:t>
      </w:r>
      <w:r w:rsidRPr="00B26309">
        <w:rPr>
          <w:rFonts w:ascii="Times New Roman" w:eastAsia="Times New Roman" w:hAnsi="Times New Roman" w:cs="Times New Roman"/>
          <w:spacing w:val="-2"/>
        </w:rPr>
        <w:t xml:space="preserve">Африка. </w:t>
      </w:r>
      <w:r w:rsidRPr="00B26309">
        <w:rPr>
          <w:rFonts w:ascii="Times New Roman" w:eastAsia="Times New Roman" w:hAnsi="Times New Roman" w:cs="Times New Roman"/>
        </w:rPr>
        <w:t>Латинская Америка.</w:t>
      </w:r>
    </w:p>
    <w:p w:rsidR="000C79FA" w:rsidRPr="00B26309" w:rsidRDefault="000C79FA" w:rsidP="000C79FA">
      <w:pPr>
        <w:shd w:val="clear" w:color="auto" w:fill="FFFFFF"/>
        <w:jc w:val="both"/>
        <w:rPr>
          <w:rFonts w:ascii="Times New Roman" w:eastAsia="Times New Roman" w:hAnsi="Times New Roman" w:cs="Times New Roman"/>
          <w:b/>
        </w:rPr>
      </w:pPr>
      <w:r w:rsidRPr="00B26309">
        <w:rPr>
          <w:rFonts w:ascii="Times New Roman" w:eastAsia="Times New Roman" w:hAnsi="Times New Roman" w:cs="Times New Roman"/>
          <w:b/>
        </w:rPr>
        <w:t xml:space="preserve">Наука и культура народов мира в </w:t>
      </w:r>
      <w:r w:rsidRPr="00B26309">
        <w:rPr>
          <w:rFonts w:ascii="Times New Roman" w:eastAsia="Times New Roman" w:hAnsi="Times New Roman" w:cs="Times New Roman"/>
          <w:b/>
          <w:bCs/>
          <w:lang w:val="en-US"/>
        </w:rPr>
        <w:t>XX</w:t>
      </w:r>
      <w:r w:rsidRPr="00B26309">
        <w:rPr>
          <w:rFonts w:ascii="Times New Roman" w:eastAsia="Times New Roman" w:hAnsi="Times New Roman" w:cs="Times New Roman"/>
          <w:b/>
          <w:bCs/>
        </w:rPr>
        <w:t xml:space="preserve">-начале </w:t>
      </w:r>
      <w:r w:rsidRPr="00B26309">
        <w:rPr>
          <w:rFonts w:ascii="Times New Roman" w:eastAsia="Times New Roman" w:hAnsi="Times New Roman" w:cs="Times New Roman"/>
          <w:b/>
          <w:bCs/>
          <w:lang w:val="en-US"/>
        </w:rPr>
        <w:t>XXI</w:t>
      </w:r>
      <w:r w:rsidRPr="00B26309">
        <w:rPr>
          <w:rFonts w:ascii="Times New Roman" w:eastAsia="Times New Roman" w:hAnsi="Times New Roman" w:cs="Times New Roman"/>
          <w:b/>
          <w:bCs/>
        </w:rPr>
        <w:t xml:space="preserve"> в.</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rPr>
        <w:t>Научно-технический прогресс и общественно-политическая мысль. Тенденции развития культуры и искусства.</w:t>
      </w:r>
    </w:p>
    <w:p w:rsidR="000C79FA" w:rsidRPr="00B26309" w:rsidRDefault="000C79FA" w:rsidP="000C79FA">
      <w:pPr>
        <w:shd w:val="clear" w:color="auto" w:fill="FFFFFF"/>
        <w:jc w:val="both"/>
        <w:rPr>
          <w:rFonts w:ascii="Times New Roman" w:eastAsia="Times New Roman" w:hAnsi="Times New Roman" w:cs="Times New Roman"/>
          <w:b/>
          <w:spacing w:val="-2"/>
        </w:rPr>
      </w:pPr>
      <w:r w:rsidRPr="00B26309">
        <w:rPr>
          <w:rFonts w:ascii="Times New Roman" w:eastAsia="Times New Roman" w:hAnsi="Times New Roman" w:cs="Times New Roman"/>
          <w:b/>
          <w:bCs/>
        </w:rPr>
        <w:t>Проблемы  мирового развития в начале третьего тысячелетия.</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rPr>
        <w:t>Глобальные проблемы современности.</w:t>
      </w:r>
    </w:p>
    <w:p w:rsidR="000C79FA" w:rsidRPr="00B26309" w:rsidRDefault="000C79FA" w:rsidP="000C79FA">
      <w:pPr>
        <w:jc w:val="both"/>
        <w:rPr>
          <w:rFonts w:ascii="Times New Roman" w:eastAsia="Times New Roman" w:hAnsi="Times New Roman" w:cs="Times New Roman"/>
          <w:b/>
          <w:u w:val="single"/>
        </w:rPr>
      </w:pPr>
      <w:r w:rsidRPr="00B26309">
        <w:rPr>
          <w:rFonts w:ascii="Times New Roman" w:eastAsia="Times New Roman" w:hAnsi="Times New Roman" w:cs="Times New Roman"/>
          <w:b/>
          <w:u w:val="single"/>
        </w:rPr>
        <w:t>Содержание программы по истории Росс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 xml:space="preserve">Россия в начале </w:t>
      </w:r>
      <w:r w:rsidRPr="00B26309">
        <w:rPr>
          <w:rFonts w:ascii="Times New Roman" w:eastAsia="Times New Roman" w:hAnsi="Times New Roman" w:cs="Times New Roman"/>
          <w:b/>
          <w:bCs/>
          <w:lang w:val="en-US"/>
        </w:rPr>
        <w:t>XX</w:t>
      </w:r>
      <w:r w:rsidRPr="00B26309">
        <w:rPr>
          <w:rFonts w:ascii="Times New Roman" w:eastAsia="Times New Roman" w:hAnsi="Times New Roman" w:cs="Times New Roman"/>
          <w:b/>
          <w:bCs/>
        </w:rPr>
        <w:t xml:space="preserve"> века (1900 - 1916 гг.)</w:t>
      </w:r>
      <w:r w:rsidRPr="00B26309">
        <w:rPr>
          <w:rFonts w:ascii="Times New Roman" w:eastAsia="Times New Roman" w:hAnsi="Times New Roman" w:cs="Times New Roman"/>
        </w:rPr>
        <w:t xml:space="preserve"> Российская  империя на рубеже веков.</w:t>
      </w:r>
      <w:r w:rsidRPr="00B26309">
        <w:rPr>
          <w:rFonts w:ascii="Times New Roman" w:eastAsia="Times New Roman" w:hAnsi="Times New Roman" w:cs="Times New Roman"/>
          <w:spacing w:val="-2"/>
        </w:rPr>
        <w:t xml:space="preserve"> Социально-экономическое развитие России.</w:t>
      </w:r>
      <w:r w:rsidRPr="00B26309">
        <w:rPr>
          <w:rFonts w:ascii="Times New Roman" w:eastAsia="Times New Roman" w:hAnsi="Times New Roman" w:cs="Times New Roman"/>
        </w:rPr>
        <w:t xml:space="preserve"> Внешняя политика Николая </w:t>
      </w:r>
      <w:r w:rsidRPr="00B26309">
        <w:rPr>
          <w:rFonts w:ascii="Times New Roman" w:eastAsia="Times New Roman" w:hAnsi="Times New Roman" w:cs="Times New Roman"/>
          <w:lang w:val="en-US"/>
        </w:rPr>
        <w:t>II</w:t>
      </w:r>
      <w:r w:rsidRPr="00B26309">
        <w:rPr>
          <w:rFonts w:ascii="Times New Roman" w:eastAsia="Times New Roman" w:hAnsi="Times New Roman" w:cs="Times New Roman"/>
        </w:rPr>
        <w:t>.</w:t>
      </w:r>
      <w:r w:rsidRPr="00B26309">
        <w:rPr>
          <w:rFonts w:ascii="Times New Roman" w:eastAsia="Times New Roman" w:hAnsi="Times New Roman" w:cs="Times New Roman"/>
          <w:spacing w:val="-1"/>
        </w:rPr>
        <w:t xml:space="preserve"> Общественно - политические движения в начале </w:t>
      </w:r>
      <w:r w:rsidRPr="00B26309">
        <w:rPr>
          <w:rFonts w:ascii="Times New Roman" w:eastAsia="Times New Roman" w:hAnsi="Times New Roman" w:cs="Times New Roman"/>
          <w:spacing w:val="-1"/>
          <w:lang w:val="en-US"/>
        </w:rPr>
        <w:t>XX</w:t>
      </w:r>
      <w:r w:rsidRPr="00B26309">
        <w:rPr>
          <w:rFonts w:ascii="Times New Roman" w:eastAsia="Times New Roman" w:hAnsi="Times New Roman" w:cs="Times New Roman"/>
        </w:rPr>
        <w:t>века. Первая русская революция.</w:t>
      </w:r>
      <w:r w:rsidRPr="00B26309">
        <w:rPr>
          <w:rFonts w:ascii="Times New Roman" w:eastAsia="Times New Roman" w:hAnsi="Times New Roman" w:cs="Times New Roman"/>
          <w:spacing w:val="-1"/>
        </w:rPr>
        <w:t xml:space="preserve"> Конституционно - демократическая партия. </w:t>
      </w:r>
      <w:r w:rsidRPr="00B26309">
        <w:rPr>
          <w:rFonts w:ascii="Times New Roman" w:eastAsia="Times New Roman" w:hAnsi="Times New Roman" w:cs="Times New Roman"/>
        </w:rPr>
        <w:t>Реформы Столыпина П.А.</w:t>
      </w:r>
      <w:r w:rsidRPr="00B26309">
        <w:rPr>
          <w:rFonts w:ascii="Times New Roman" w:eastAsia="Times New Roman" w:hAnsi="Times New Roman" w:cs="Times New Roman"/>
          <w:spacing w:val="-2"/>
        </w:rPr>
        <w:t xml:space="preserve"> Россия в Первой мировой войне. Обострение </w:t>
      </w:r>
      <w:r w:rsidRPr="00B26309">
        <w:rPr>
          <w:rFonts w:ascii="Times New Roman" w:eastAsia="Times New Roman" w:hAnsi="Times New Roman" w:cs="Times New Roman"/>
        </w:rPr>
        <w:t>внутриполитической ситуации. Серебряный век русской культуры. П/о Россия в ожидании перемен.</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b/>
          <w:bCs/>
        </w:rPr>
        <w:t>Россия в 1917 - 1927 гг.</w:t>
      </w:r>
      <w:r w:rsidRPr="00B26309">
        <w:rPr>
          <w:rFonts w:ascii="Times New Roman" w:eastAsia="Times New Roman" w:hAnsi="Times New Roman" w:cs="Times New Roman"/>
          <w:spacing w:val="-2"/>
        </w:rPr>
        <w:t xml:space="preserve"> От Февраля к Октябрю. Становление советской власти. «Военный </w:t>
      </w:r>
      <w:r w:rsidRPr="00B26309">
        <w:rPr>
          <w:rFonts w:ascii="Times New Roman" w:eastAsia="Times New Roman" w:hAnsi="Times New Roman" w:cs="Times New Roman"/>
        </w:rPr>
        <w:t>коммунизм»</w:t>
      </w:r>
      <w:r w:rsidRPr="00B26309">
        <w:rPr>
          <w:rFonts w:ascii="Times New Roman" w:eastAsia="Times New Roman" w:hAnsi="Times New Roman" w:cs="Times New Roman"/>
          <w:spacing w:val="-1"/>
        </w:rPr>
        <w:t xml:space="preserve"> Гражданская война.</w:t>
      </w:r>
      <w:r w:rsidRPr="00B26309">
        <w:rPr>
          <w:rFonts w:ascii="Times New Roman" w:eastAsia="Times New Roman" w:hAnsi="Times New Roman" w:cs="Times New Roman"/>
        </w:rPr>
        <w:t xml:space="preserve"> Новая экономическая политика.</w:t>
      </w:r>
      <w:r w:rsidRPr="00B26309">
        <w:rPr>
          <w:rFonts w:ascii="Times New Roman" w:eastAsia="Times New Roman" w:hAnsi="Times New Roman" w:cs="Times New Roman"/>
          <w:spacing w:val="-2"/>
        </w:rPr>
        <w:t xml:space="preserve"> Развитие политического процесса в 20-е  годы. Внешняя политика в 20-е  гг. Духовная жизнь. Творцы серебряного века в советской России.</w:t>
      </w:r>
      <w:r w:rsidRPr="00B26309">
        <w:rPr>
          <w:rFonts w:ascii="Times New Roman" w:eastAsia="Times New Roman" w:hAnsi="Times New Roman" w:cs="Times New Roman"/>
        </w:rPr>
        <w:t>П/о Россия на крутом переломе.</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b/>
          <w:bCs/>
        </w:rPr>
        <w:t>СССР в 1928-1938 гг..</w:t>
      </w:r>
      <w:r w:rsidRPr="00B26309">
        <w:rPr>
          <w:rFonts w:ascii="Times New Roman" w:eastAsia="Times New Roman" w:hAnsi="Times New Roman" w:cs="Times New Roman"/>
          <w:spacing w:val="-1"/>
        </w:rPr>
        <w:t>Экономическое развитие.</w:t>
      </w:r>
      <w:r w:rsidRPr="00B26309">
        <w:rPr>
          <w:rFonts w:ascii="Times New Roman" w:eastAsia="Times New Roman" w:hAnsi="Times New Roman" w:cs="Times New Roman"/>
          <w:spacing w:val="-2"/>
        </w:rPr>
        <w:t xml:space="preserve"> Политическая </w:t>
      </w:r>
      <w:r w:rsidRPr="00B26309">
        <w:rPr>
          <w:rFonts w:ascii="Times New Roman" w:eastAsia="Times New Roman" w:hAnsi="Times New Roman" w:cs="Times New Roman"/>
        </w:rPr>
        <w:t>система. Социальная система. Изменение социальной структуры общества.</w:t>
      </w:r>
      <w:r w:rsidRPr="00B26309">
        <w:rPr>
          <w:rFonts w:ascii="Times New Roman" w:eastAsia="Times New Roman" w:hAnsi="Times New Roman" w:cs="Times New Roman"/>
          <w:spacing w:val="-2"/>
        </w:rPr>
        <w:t xml:space="preserve"> Внешняя политика. Духовная жизнь.</w:t>
      </w:r>
      <w:r w:rsidRPr="00B26309">
        <w:rPr>
          <w:rFonts w:ascii="Times New Roman" w:eastAsia="Times New Roman" w:hAnsi="Times New Roman" w:cs="Times New Roman"/>
        </w:rPr>
        <w:t xml:space="preserve"> П/о Накануне суровых испытаний.</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b/>
          <w:bCs/>
        </w:rPr>
        <w:t>Великая Отечественная война.</w:t>
      </w:r>
      <w:r w:rsidRPr="00B26309">
        <w:rPr>
          <w:rFonts w:ascii="Times New Roman" w:eastAsia="Times New Roman" w:hAnsi="Times New Roman" w:cs="Times New Roman"/>
        </w:rPr>
        <w:t xml:space="preserve"> СССР накануне войны. Начало Великой Отечественной войны. Боевые действия зимой-летом 1942 г.</w:t>
      </w:r>
      <w:r w:rsidRPr="00B26309">
        <w:rPr>
          <w:rFonts w:ascii="Times New Roman" w:eastAsia="Times New Roman" w:hAnsi="Times New Roman" w:cs="Times New Roman"/>
          <w:spacing w:val="-1"/>
        </w:rPr>
        <w:t xml:space="preserve"> Тыл в годы воины. Коренной перелом в ходе </w:t>
      </w:r>
      <w:r w:rsidRPr="00B26309">
        <w:rPr>
          <w:rFonts w:ascii="Times New Roman" w:eastAsia="Times New Roman" w:hAnsi="Times New Roman" w:cs="Times New Roman"/>
        </w:rPr>
        <w:t>войны.</w:t>
      </w:r>
      <w:r w:rsidRPr="00B26309">
        <w:rPr>
          <w:rFonts w:ascii="Times New Roman" w:eastAsia="Times New Roman" w:hAnsi="Times New Roman" w:cs="Times New Roman"/>
          <w:spacing w:val="-2"/>
        </w:rPr>
        <w:t xml:space="preserve"> Завершающий период Великой Отечественной войны.</w:t>
      </w:r>
      <w:r w:rsidRPr="00B26309">
        <w:rPr>
          <w:rFonts w:ascii="Times New Roman" w:eastAsia="Times New Roman" w:hAnsi="Times New Roman" w:cs="Times New Roman"/>
        </w:rPr>
        <w:t>П/о Итоги и уроки великой войны.</w:t>
      </w:r>
    </w:p>
    <w:p w:rsidR="000C79FA" w:rsidRPr="00B26309" w:rsidRDefault="000C79FA" w:rsidP="000C79FA">
      <w:pPr>
        <w:shd w:val="clear" w:color="auto" w:fill="FFFFFF"/>
        <w:jc w:val="both"/>
        <w:rPr>
          <w:rFonts w:ascii="Times New Roman" w:eastAsia="Times New Roman" w:hAnsi="Times New Roman" w:cs="Times New Roman"/>
          <w:spacing w:val="-1"/>
        </w:rPr>
      </w:pPr>
      <w:r w:rsidRPr="00B26309">
        <w:rPr>
          <w:rFonts w:ascii="Times New Roman" w:eastAsia="Times New Roman" w:hAnsi="Times New Roman" w:cs="Times New Roman"/>
          <w:b/>
          <w:bCs/>
        </w:rPr>
        <w:t xml:space="preserve">СССР в 1945 -1952 гг. </w:t>
      </w:r>
      <w:r w:rsidRPr="00B26309">
        <w:rPr>
          <w:rFonts w:ascii="Times New Roman" w:eastAsia="Times New Roman" w:hAnsi="Times New Roman" w:cs="Times New Roman"/>
          <w:spacing w:val="-2"/>
        </w:rPr>
        <w:t xml:space="preserve"> Послевоенное восстановление хозяйства.</w:t>
      </w:r>
      <w:r w:rsidRPr="00B26309">
        <w:rPr>
          <w:rFonts w:ascii="Times New Roman" w:eastAsia="Times New Roman" w:hAnsi="Times New Roman" w:cs="Times New Roman"/>
        </w:rPr>
        <w:t xml:space="preserve"> Политическое развитие страны. Идеология и культура. Внешняя политика СССР.</w:t>
      </w:r>
      <w:r w:rsidRPr="00B26309">
        <w:rPr>
          <w:rFonts w:ascii="Times New Roman" w:eastAsia="Times New Roman" w:hAnsi="Times New Roman" w:cs="Times New Roman"/>
          <w:b/>
        </w:rPr>
        <w:t xml:space="preserve"> Т.6.СССР в 1953 середине 60 гг.</w:t>
      </w:r>
      <w:r w:rsidRPr="00B26309">
        <w:rPr>
          <w:rFonts w:ascii="Times New Roman" w:eastAsia="Times New Roman" w:hAnsi="Times New Roman" w:cs="Times New Roman"/>
          <w:spacing w:val="-1"/>
        </w:rPr>
        <w:t xml:space="preserve"> Изменение политической системы. Экономическое и социальное развитие. Развитие науки и образования. Духовная жизнь. Внешняя политика.</w:t>
      </w:r>
    </w:p>
    <w:p w:rsidR="000C79FA" w:rsidRPr="00B26309" w:rsidRDefault="000C79FA" w:rsidP="000C79FA">
      <w:pPr>
        <w:shd w:val="clear" w:color="auto" w:fill="FFFFFF"/>
        <w:jc w:val="both"/>
        <w:rPr>
          <w:rFonts w:ascii="Times New Roman" w:eastAsia="Times New Roman" w:hAnsi="Times New Roman" w:cs="Times New Roman"/>
          <w:spacing w:val="-1"/>
        </w:rPr>
      </w:pPr>
      <w:r w:rsidRPr="00B26309">
        <w:rPr>
          <w:rFonts w:ascii="Times New Roman" w:eastAsia="Times New Roman" w:hAnsi="Times New Roman" w:cs="Times New Roman"/>
          <w:b/>
        </w:rPr>
        <w:t xml:space="preserve">СССР </w:t>
      </w:r>
      <w:r w:rsidRPr="00B26309">
        <w:rPr>
          <w:rFonts w:ascii="Times New Roman" w:eastAsia="Times New Roman" w:hAnsi="Times New Roman" w:cs="Times New Roman"/>
          <w:b/>
          <w:bCs/>
        </w:rPr>
        <w:t xml:space="preserve">в середине </w:t>
      </w:r>
      <w:r w:rsidRPr="00B26309">
        <w:rPr>
          <w:rFonts w:ascii="Times New Roman" w:eastAsia="Times New Roman" w:hAnsi="Times New Roman" w:cs="Times New Roman"/>
          <w:b/>
        </w:rPr>
        <w:t>60-х - середине 80-хгг.</w:t>
      </w:r>
      <w:r w:rsidRPr="00B26309">
        <w:rPr>
          <w:rFonts w:ascii="Times New Roman" w:eastAsia="Times New Roman" w:hAnsi="Times New Roman" w:cs="Times New Roman"/>
          <w:spacing w:val="-2"/>
        </w:rPr>
        <w:t xml:space="preserve"> Политическое развитие. Экономика «развитого социализма».Общественная жизнь.</w:t>
      </w:r>
      <w:r w:rsidRPr="00B26309">
        <w:rPr>
          <w:rFonts w:ascii="Times New Roman" w:eastAsia="Times New Roman" w:hAnsi="Times New Roman" w:cs="Times New Roman"/>
          <w:spacing w:val="-1"/>
        </w:rPr>
        <w:t xml:space="preserve"> Внешняя политика.</w:t>
      </w:r>
    </w:p>
    <w:p w:rsidR="000C79FA" w:rsidRPr="00B26309" w:rsidRDefault="000C79FA" w:rsidP="000C79FA">
      <w:pPr>
        <w:shd w:val="clear" w:color="auto" w:fill="FFFFFF"/>
        <w:jc w:val="both"/>
        <w:rPr>
          <w:rFonts w:ascii="Times New Roman" w:eastAsia="Times New Roman" w:hAnsi="Times New Roman" w:cs="Times New Roman"/>
          <w:spacing w:val="-1"/>
        </w:rPr>
      </w:pPr>
      <w:r w:rsidRPr="00B26309">
        <w:rPr>
          <w:rFonts w:ascii="Times New Roman" w:eastAsia="Times New Roman" w:hAnsi="Times New Roman" w:cs="Times New Roman"/>
          <w:b/>
          <w:bCs/>
        </w:rPr>
        <w:t xml:space="preserve">Перестройка в </w:t>
      </w:r>
      <w:r w:rsidRPr="00B26309">
        <w:rPr>
          <w:rFonts w:ascii="Times New Roman" w:eastAsia="Times New Roman" w:hAnsi="Times New Roman" w:cs="Times New Roman"/>
          <w:b/>
        </w:rPr>
        <w:t xml:space="preserve">СССР </w:t>
      </w:r>
      <w:r w:rsidRPr="00B26309">
        <w:rPr>
          <w:rFonts w:ascii="Times New Roman" w:eastAsia="Times New Roman" w:hAnsi="Times New Roman" w:cs="Times New Roman"/>
          <w:b/>
          <w:bCs/>
        </w:rPr>
        <w:t>1985-1991гг.</w:t>
      </w:r>
      <w:r w:rsidRPr="00B26309">
        <w:rPr>
          <w:rFonts w:ascii="Times New Roman" w:eastAsia="Times New Roman" w:hAnsi="Times New Roman" w:cs="Times New Roman"/>
          <w:spacing w:val="-1"/>
        </w:rPr>
        <w:t xml:space="preserve"> Реформа политической системы. Экономические реформы 1985- 1991 гг. Внешняя политика.</w:t>
      </w:r>
    </w:p>
    <w:p w:rsidR="000C79FA" w:rsidRPr="00B26309" w:rsidRDefault="000C79FA" w:rsidP="000C79FA">
      <w:pPr>
        <w:shd w:val="clear" w:color="auto" w:fill="FFFFFF"/>
        <w:jc w:val="both"/>
        <w:rPr>
          <w:rFonts w:ascii="Times New Roman" w:eastAsia="Times New Roman" w:hAnsi="Times New Roman" w:cs="Times New Roman"/>
        </w:rPr>
      </w:pPr>
      <w:r w:rsidRPr="00B26309">
        <w:rPr>
          <w:rFonts w:ascii="Times New Roman" w:eastAsia="Times New Roman" w:hAnsi="Times New Roman" w:cs="Times New Roman"/>
          <w:b/>
          <w:bCs/>
        </w:rPr>
        <w:t>Новая Россия 1991- 2014 гг.</w:t>
      </w:r>
      <w:r w:rsidRPr="00B26309">
        <w:rPr>
          <w:rFonts w:ascii="Times New Roman" w:eastAsia="Times New Roman" w:hAnsi="Times New Roman" w:cs="Times New Roman"/>
          <w:spacing w:val="-2"/>
        </w:rPr>
        <w:t xml:space="preserve">Российская экономика на пути к рынку. </w:t>
      </w:r>
      <w:r w:rsidRPr="00B26309">
        <w:rPr>
          <w:rFonts w:ascii="Times New Roman" w:eastAsia="Times New Roman" w:hAnsi="Times New Roman" w:cs="Times New Roman"/>
        </w:rPr>
        <w:t>Политическая жизнь.Духовная жизнь.</w:t>
      </w:r>
      <w:r w:rsidRPr="00B26309">
        <w:rPr>
          <w:rFonts w:ascii="Times New Roman" w:eastAsia="Times New Roman" w:hAnsi="Times New Roman" w:cs="Times New Roman"/>
          <w:spacing w:val="-2"/>
        </w:rPr>
        <w:t xml:space="preserve"> Национальная политика и межнациональные </w:t>
      </w:r>
      <w:r w:rsidRPr="00B26309">
        <w:rPr>
          <w:rFonts w:ascii="Times New Roman" w:eastAsia="Times New Roman" w:hAnsi="Times New Roman" w:cs="Times New Roman"/>
        </w:rPr>
        <w:t>отношения.</w:t>
      </w:r>
      <w:r w:rsidRPr="00B26309">
        <w:rPr>
          <w:rFonts w:ascii="Times New Roman" w:eastAsia="Times New Roman" w:hAnsi="Times New Roman" w:cs="Times New Roman"/>
          <w:spacing w:val="-2"/>
        </w:rPr>
        <w:t xml:space="preserve">Геополитическое положение  и внешняя политика </w:t>
      </w:r>
      <w:r w:rsidRPr="00B26309">
        <w:rPr>
          <w:rFonts w:ascii="Times New Roman" w:eastAsia="Times New Roman" w:hAnsi="Times New Roman" w:cs="Times New Roman"/>
        </w:rPr>
        <w:t xml:space="preserve">России. Россия на пороге </w:t>
      </w:r>
      <w:r w:rsidRPr="00B26309">
        <w:rPr>
          <w:rFonts w:ascii="Times New Roman" w:eastAsia="Times New Roman" w:hAnsi="Times New Roman" w:cs="Times New Roman"/>
          <w:lang w:val="en-US"/>
        </w:rPr>
        <w:t>XXI</w:t>
      </w:r>
      <w:r w:rsidRPr="00B26309">
        <w:rPr>
          <w:rFonts w:ascii="Times New Roman" w:eastAsia="Times New Roman" w:hAnsi="Times New Roman" w:cs="Times New Roman"/>
        </w:rPr>
        <w:t xml:space="preserve"> века.</w:t>
      </w:r>
    </w:p>
    <w:p w:rsidR="000C79FA" w:rsidRPr="00B26309" w:rsidRDefault="000C79FA" w:rsidP="000C79FA">
      <w:pPr>
        <w:pStyle w:val="a8"/>
        <w:spacing w:after="0" w:line="240" w:lineRule="auto"/>
        <w:ind w:left="0"/>
        <w:jc w:val="both"/>
        <w:rPr>
          <w:rFonts w:ascii="Times New Roman" w:eastAsia="Calibri" w:hAnsi="Times New Roman" w:cs="Times New Roman"/>
          <w:b/>
          <w:sz w:val="24"/>
          <w:szCs w:val="24"/>
        </w:rPr>
      </w:pPr>
      <w:r w:rsidRPr="00B26309">
        <w:rPr>
          <w:rFonts w:ascii="Times New Roman" w:eastAsia="Calibri" w:hAnsi="Times New Roman" w:cs="Times New Roman"/>
          <w:b/>
          <w:sz w:val="24"/>
          <w:szCs w:val="24"/>
        </w:rPr>
        <w:t>Обществознание 8 класс</w:t>
      </w:r>
    </w:p>
    <w:p w:rsidR="000C79FA" w:rsidRPr="00B26309" w:rsidRDefault="000C79FA" w:rsidP="000C79FA">
      <w:pPr>
        <w:rPr>
          <w:rFonts w:ascii="Times New Roman" w:hAnsi="Times New Roman" w:cs="Times New Roman"/>
          <w:b/>
          <w:i/>
        </w:rPr>
      </w:pPr>
      <w:r w:rsidRPr="00B26309">
        <w:rPr>
          <w:rFonts w:ascii="Times New Roman" w:hAnsi="Times New Roman" w:cs="Times New Roman"/>
          <w:b/>
          <w:i/>
        </w:rPr>
        <w:t>Общество и человек 9 ч.</w:t>
      </w:r>
    </w:p>
    <w:p w:rsidR="000C79FA" w:rsidRPr="00B26309" w:rsidRDefault="000C79FA" w:rsidP="000C79FA">
      <w:pPr>
        <w:rPr>
          <w:rFonts w:ascii="Times New Roman" w:hAnsi="Times New Roman" w:cs="Times New Roman"/>
        </w:rPr>
      </w:pPr>
      <w:r w:rsidRPr="00B26309">
        <w:rPr>
          <w:rFonts w:ascii="Times New Roman" w:hAnsi="Times New Roman" w:cs="Times New Roman"/>
        </w:rPr>
        <w:t>Человек и общество. Что такое общество. Типология обществ. Социальный прогресс и развитие общества. Личность и социальная среда. Потребности человека. Социализация и воспитание. Общение.</w:t>
      </w:r>
    </w:p>
    <w:p w:rsidR="000C79FA" w:rsidRPr="00B26309" w:rsidRDefault="000C79FA" w:rsidP="000C79FA">
      <w:pPr>
        <w:rPr>
          <w:rFonts w:ascii="Times New Roman" w:hAnsi="Times New Roman" w:cs="Times New Roman"/>
        </w:rPr>
      </w:pPr>
    </w:p>
    <w:p w:rsidR="000C79FA" w:rsidRPr="00B26309" w:rsidRDefault="000C79FA" w:rsidP="000C79FA">
      <w:pPr>
        <w:rPr>
          <w:rFonts w:ascii="Times New Roman" w:hAnsi="Times New Roman" w:cs="Times New Roman"/>
          <w:b/>
          <w:i/>
        </w:rPr>
      </w:pPr>
      <w:r w:rsidRPr="00B26309">
        <w:rPr>
          <w:rFonts w:ascii="Times New Roman" w:hAnsi="Times New Roman" w:cs="Times New Roman"/>
          <w:b/>
          <w:i/>
        </w:rPr>
        <w:t>Экономическая сфера (9 ч.)</w:t>
      </w:r>
    </w:p>
    <w:p w:rsidR="000C79FA" w:rsidRPr="00B26309" w:rsidRDefault="000C79FA" w:rsidP="000C79FA">
      <w:pPr>
        <w:rPr>
          <w:rFonts w:ascii="Times New Roman" w:hAnsi="Times New Roman" w:cs="Times New Roman"/>
        </w:rPr>
      </w:pPr>
      <w:r w:rsidRPr="00B26309">
        <w:rPr>
          <w:rFonts w:ascii="Times New Roman" w:hAnsi="Times New Roman" w:cs="Times New Roman"/>
        </w:rPr>
        <w:t xml:space="preserve">Что такое экономика. Товар и деньги. Спрос и предложение. Рынок, цена, конкуренция. Предпринимательство. Роль государства в экономике. Бюджет государства и семьи. Труд. </w:t>
      </w:r>
    </w:p>
    <w:p w:rsidR="000C79FA" w:rsidRPr="00B26309" w:rsidRDefault="000C79FA" w:rsidP="000C79FA">
      <w:pPr>
        <w:rPr>
          <w:rFonts w:ascii="Times New Roman" w:hAnsi="Times New Roman" w:cs="Times New Roman"/>
        </w:rPr>
      </w:pPr>
    </w:p>
    <w:p w:rsidR="000C79FA" w:rsidRPr="00B26309" w:rsidRDefault="000C79FA" w:rsidP="000C79FA">
      <w:pPr>
        <w:rPr>
          <w:rFonts w:ascii="Times New Roman" w:hAnsi="Times New Roman" w:cs="Times New Roman"/>
          <w:b/>
          <w:i/>
        </w:rPr>
      </w:pPr>
      <w:r w:rsidRPr="00B26309">
        <w:rPr>
          <w:rFonts w:ascii="Times New Roman" w:hAnsi="Times New Roman" w:cs="Times New Roman"/>
          <w:b/>
          <w:i/>
        </w:rPr>
        <w:t>Социальная сфера (11 ч.)</w:t>
      </w:r>
    </w:p>
    <w:p w:rsidR="000C79FA" w:rsidRPr="00B26309" w:rsidRDefault="000C79FA" w:rsidP="000C79FA">
      <w:pPr>
        <w:rPr>
          <w:rFonts w:ascii="Times New Roman" w:hAnsi="Times New Roman" w:cs="Times New Roman"/>
        </w:rPr>
      </w:pPr>
      <w:r w:rsidRPr="00B26309">
        <w:rPr>
          <w:rFonts w:ascii="Times New Roman" w:hAnsi="Times New Roman" w:cs="Times New Roman"/>
        </w:rPr>
        <w:t xml:space="preserve">Социальная структура. Социальная стратификация. Богатые. Бедные. Этнос: нации и народности. Межнациональные отношения. Конфликты в обществе. Семья. </w:t>
      </w:r>
    </w:p>
    <w:p w:rsidR="000C79FA" w:rsidRPr="00B26309" w:rsidRDefault="000C79FA" w:rsidP="000C79FA">
      <w:pPr>
        <w:rPr>
          <w:rFonts w:ascii="Times New Roman" w:hAnsi="Times New Roman" w:cs="Times New Roman"/>
        </w:rPr>
      </w:pPr>
    </w:p>
    <w:p w:rsidR="000C79FA" w:rsidRPr="00B26309" w:rsidRDefault="000C79FA" w:rsidP="000C79FA">
      <w:pPr>
        <w:rPr>
          <w:rFonts w:ascii="Times New Roman" w:hAnsi="Times New Roman" w:cs="Times New Roman"/>
          <w:b/>
        </w:rPr>
      </w:pPr>
      <w:r w:rsidRPr="00B26309">
        <w:rPr>
          <w:rFonts w:ascii="Times New Roman" w:hAnsi="Times New Roman" w:cs="Times New Roman"/>
          <w:b/>
        </w:rPr>
        <w:t>Обобщение и контроль знаний за курс «Обществознание» в 8 классе (5ч.)</w:t>
      </w:r>
    </w:p>
    <w:p w:rsidR="000C79FA" w:rsidRPr="00B26309" w:rsidRDefault="000C79FA" w:rsidP="000C79FA">
      <w:pPr>
        <w:pStyle w:val="a8"/>
        <w:spacing w:after="0" w:line="240" w:lineRule="auto"/>
        <w:ind w:left="0"/>
        <w:jc w:val="both"/>
        <w:rPr>
          <w:rFonts w:ascii="Times New Roman" w:eastAsia="Calibri" w:hAnsi="Times New Roman" w:cs="Times New Roman"/>
          <w:b/>
          <w:sz w:val="24"/>
          <w:szCs w:val="24"/>
        </w:rPr>
      </w:pPr>
    </w:p>
    <w:p w:rsidR="000C79FA" w:rsidRPr="00B26309" w:rsidRDefault="000C79FA" w:rsidP="000C79FA">
      <w:pPr>
        <w:pStyle w:val="a8"/>
        <w:spacing w:after="0" w:line="240" w:lineRule="auto"/>
        <w:ind w:left="0"/>
        <w:jc w:val="both"/>
        <w:rPr>
          <w:rFonts w:ascii="Times New Roman" w:eastAsia="Calibri" w:hAnsi="Times New Roman" w:cs="Times New Roman"/>
          <w:b/>
          <w:sz w:val="24"/>
          <w:szCs w:val="24"/>
        </w:rPr>
      </w:pPr>
      <w:r w:rsidRPr="00B26309">
        <w:rPr>
          <w:rFonts w:ascii="Times New Roman" w:eastAsia="Calibri" w:hAnsi="Times New Roman" w:cs="Times New Roman"/>
          <w:b/>
          <w:sz w:val="24"/>
          <w:szCs w:val="24"/>
        </w:rPr>
        <w:t>Обществознание 9 класс</w:t>
      </w:r>
    </w:p>
    <w:p w:rsidR="000C79FA" w:rsidRPr="00B26309" w:rsidRDefault="000C79FA" w:rsidP="000C79FA">
      <w:pPr>
        <w:rPr>
          <w:rFonts w:ascii="Times New Roman" w:eastAsia="Calibri" w:hAnsi="Times New Roman" w:cs="Times New Roman"/>
          <w:b/>
        </w:rPr>
      </w:pPr>
      <w:r w:rsidRPr="00B26309">
        <w:rPr>
          <w:rFonts w:ascii="Times New Roman" w:eastAsia="Calibri" w:hAnsi="Times New Roman" w:cs="Times New Roman"/>
          <w:u w:val="single"/>
        </w:rPr>
        <w:t xml:space="preserve">Глава 1. Политическая сфера </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Власть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Формы проявления влияния: сила, власть и авторитет. Становление власти в качестве политического института общества. Разделение властей. Властные отношения и социальная иерархия. Борьба за власть.</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сила, авторитет, власть, иерархия власти.</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Государство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lastRenderedPageBreak/>
        <w:t>Определение политической системы общества. Общие признаки государства. Понятие и значение суверенитета.  Внешние и внутренние функции государства. Причины  и условия появления государства. Причины и условия появления государства. Виды монополии государства: общие и частные.</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государство, суверенитет, суверенность, функции государства, государственная монополия.</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Национально-государственное устройство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ab/>
      </w:r>
      <w:r w:rsidRPr="00B26309">
        <w:rPr>
          <w:rFonts w:ascii="Times New Roman" w:eastAsia="Times New Roman" w:hAnsi="Times New Roman" w:cs="Times New Roman"/>
        </w:rPr>
        <w:t>Объединение и отделение наций. Формирование единой Европы. Распад СССР и проблема сепаратизма. Национально-освободительные войны и межнациональные конфликты. Централизованное и национальное государство, их сходство и различие. Одно-и многонациональные государств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национально-государственное устройство, сепаратизм,  централизованное государство, империя.</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Формы правления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онятие об источнике власти. Классификация форм правления. Сущность и политическое устройство демократии. Особенности демократии в нашей стране. Природа и сущность республики.  Сочетание законодательной и исполнительной ветвей власти. Основные разновидности республики: парламентская, президентская и смешанна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монархия, аристократия, демократия, тирания, олигархия, республика, импичмент.</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Политические режимы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ab/>
        <w:t>Сущность и классификация политических режимов. Характеристика и исторические формы авторитаризма. Природа и сущность диктатуры. Происхождение и особенности парламентского режима. Парламент как защитник демократических свобод и борьба за его учреждение. Структура парламент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авторитаризм, тоталитаризм, парламент.</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Гражданское общество и правовое государство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ab/>
        <w:t>Два значения гражданского общества. Признаки гражданского общества. История развития и сущность гражданства. Избирательное право и его происхождение. Борьба за гражданские права. Понятие о правовом государстве, история его становления. Признаки правового государства. Черты тоталитарного режим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гражданское общество, гражданство, правовое государство, тоталитаризм</w:t>
      </w:r>
      <w:r w:rsidRPr="00B26309">
        <w:rPr>
          <w:rFonts w:ascii="Times New Roman" w:eastAsia="Times New Roman" w:hAnsi="Times New Roman" w:cs="Times New Roman"/>
          <w:b/>
        </w:rPr>
        <w:t>.</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Голосование, выборы, референдум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Голосование как форма участия граждан в политической жизни страны. Составные части процедуры голосования. Активность электората. Политические предпочтения людей. Электорат политических партий России. Конкуренция политических партий за электорат. Роль референдума в политической жизни.</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активное избирательное право, пассивное избирательное право, электорат, референдум.</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Политические партии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Определение и признаки политических партий. Понятие о программа политической партии. Одно-и многопартийная система, их особенности, преимущества и недостатки. Функции политических партий. Классификация политических партий. Роль политических партий в обществе.</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политическая партия, многопартийность, политическая программа.</w:t>
      </w:r>
    </w:p>
    <w:p w:rsidR="000C79FA" w:rsidRPr="00B26309" w:rsidRDefault="000C79FA" w:rsidP="000C79FA">
      <w:pPr>
        <w:keepNext/>
        <w:outlineLvl w:val="1"/>
        <w:rPr>
          <w:rFonts w:ascii="Times New Roman" w:eastAsia="Times New Roman" w:hAnsi="Times New Roman" w:cs="Times New Roman"/>
          <w:b/>
          <w:bCs/>
          <w:i/>
          <w:iCs/>
          <w:u w:val="single"/>
        </w:rPr>
      </w:pPr>
      <w:r w:rsidRPr="00B26309">
        <w:rPr>
          <w:rFonts w:ascii="Times New Roman" w:eastAsia="Times New Roman" w:hAnsi="Times New Roman" w:cs="Times New Roman"/>
          <w:b/>
          <w:bCs/>
          <w:i/>
          <w:iCs/>
          <w:u w:val="single"/>
        </w:rPr>
        <w:t xml:space="preserve">Глава 2. Человек и его права </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Право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Социальные нормы. Функции и сущность права. Представление о юридической ответственности. Права и обязанности. Понятие о естественных правах и гражданских правах. Уровень и содержание правосознания. Правовая культура. Разновидности правовых норм. Основные отрасли права. Иерархия нормативно-правовых актов.</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социальные нормы, право, правовая культура, норма права, отрасль права.</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Власть и закон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авенство перед законом. Структура федерального собрания. Функции и роль депутатов. Состав и функции Госдумы и Совета Федерации. Институт президентства в России.  Права и полномочия президента. Состав и функции правительства. Республиканские и местные органы власти. Структура и функции судебной власти. Структура и функции правоохранительных органов.</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Федеральное собрание, правительство, Президент, Конституционный суд, правоохранительные органы, адвокатура.</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Конституция России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Конституция как основной закон страны, её структура. Правовой статус человека. Классификация конституционных прав. Характеристика личных прав. Содержание политических и гражданских прав. Нарушение прав и свобод гражданина, их защит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lastRenderedPageBreak/>
        <w:t xml:space="preserve">Основные понятия темы: </w:t>
      </w:r>
      <w:r w:rsidRPr="00B26309">
        <w:rPr>
          <w:rFonts w:ascii="Times New Roman" w:eastAsia="Times New Roman" w:hAnsi="Times New Roman" w:cs="Times New Roman"/>
        </w:rPr>
        <w:t>Конституция, правовой статус человека, гражданство, конституционные обязанности.</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Право и имущественные отношения.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Участники имущественных отношений. Виды договоров. Изменение имущественных прав граждан. Право собственности. Арбитражный суд.</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имущественные отношения, право собственности, сделка, договор, иск.</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Потребитель и его права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Имущественные отношения. Принцип равенства участников гражданских правоотношений. понятие физического и юридического лица. Право собственности на имущество. Сделка и договор. Потребитель и его прав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потребитель, исполнитель, изготовитель.</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Труд и право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равовое регулирование трудовых отношений. Кодекс законов о труде РФ. Трудоустройство и его регулирование. Заключение трудового договора, расторжение контракта. Расторжение трудового контракта с администрацией и увольнение. Защита детского труд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трудовое право, ТК РФ, детский труд.</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Право, семья, ребенок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Нормы семейного права и Семейный кодекс РФ. Юридическая трактовка брака. Понятие фиктивного брака. Юридические документы, подтверждающие заключение и расторжение брака. Взаимные обязанности родителей и детей. Понятие о правоспособности. Органы опеки и попечительства. Классификация прав и свобод ребенк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брачный контракт, правоспособность, дееспособность.</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Преступление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Формы совершения преступления: действие и бездействие. Три признака преступления. Умысел или неосторожность как формы выражения вины. Соучастники преступления и преступная организация. Причины совершения преступления. Ответственность. Понятие административного проступка. Субъекты применение взысканий. Разнообразие мер воздействия.  Представление о гражданском правонарушении. Нарушение трудовой дисциплины. Материальная ответственность. Принцип презумпции невиновности. Дознание и следствие. Основные виды наказания. Лишение свободы и меры воспитательного воздейств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преступление, проступок, наказание несовершеннолетних.</w:t>
      </w:r>
    </w:p>
    <w:p w:rsidR="000C79FA" w:rsidRPr="00B26309" w:rsidRDefault="000C79FA" w:rsidP="000C79FA">
      <w:pPr>
        <w:keepNext/>
        <w:outlineLvl w:val="1"/>
        <w:rPr>
          <w:rFonts w:ascii="Times New Roman" w:eastAsia="Times New Roman" w:hAnsi="Times New Roman" w:cs="Times New Roman"/>
          <w:b/>
          <w:bCs/>
          <w:i/>
          <w:iCs/>
          <w:u w:val="single"/>
        </w:rPr>
      </w:pPr>
      <w:r w:rsidRPr="00B26309">
        <w:rPr>
          <w:rFonts w:ascii="Times New Roman" w:eastAsia="Times New Roman" w:hAnsi="Times New Roman" w:cs="Times New Roman"/>
          <w:b/>
          <w:bCs/>
          <w:i/>
          <w:iCs/>
          <w:u w:val="single"/>
        </w:rPr>
        <w:t xml:space="preserve">Глава 3. Духовная сфера </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Что такое культура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роисхождение слова «культура» и его значение. Материальная и нематериальная культура, её состав и структура.  Элементы культуры и культурный комплекс. Этикет, его происхождение и правила. Культурное наследие и культурные универсалии. Роль культурного наследия в сохранении и развитии культуры. Культурное наследие России, проблемы его сохране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культура,  культурный комплекс, этикет, культурное наследие, культурные универсалии.</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Культурные нормы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онятие о культурных нормах, их разновидности. Образ жизни. Привычки и манеры. Значение этикета в культуре. Обычай и традиции. Молодежная мода. Обряд, его символическое значение. Церемония и ритуал. Нравы и мораль. Обычное право и юридические законы. Санкции как регулятор человеческого поведения. Культурная относительность норм.</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культурные нормы, манеры, обычаи, традиции, привычки, мода, нравы, мораль, обычное право, санкции.</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Формы культуры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Основные формы культуры. Характерные особенности элитарной культуры. Отличительные черты народной культуры. Массовая культура, её появление и средства распространения. Понятие о доминирующей культуре,субкультуре и контркультуре, их отличительные черты. Неформальные молодежные группы, их поведение и образ жизни. Молодежная субкультура и классовая принадлежность.</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Основные понятия темы:</w:t>
      </w:r>
      <w:r w:rsidRPr="00B26309">
        <w:rPr>
          <w:rFonts w:ascii="Times New Roman" w:eastAsia="Times New Roman" w:hAnsi="Times New Roman" w:cs="Times New Roman"/>
        </w:rPr>
        <w:t xml:space="preserve"> элитарная культура, народная культура, массовая культура, субкультура, контркультура.</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Религия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Различные определения религии, её значение и роль в обществе. Тотемизм, фетишизм, анимизм. Мировые религии: христианство, ислам, буддизм. Вера и верование. Миф и мифология. Культ и символ как важные элементы религии. Религиозные обряды и типы жертвоприношений. Культ предков и традиция уважения родителей. Вероучение в мировых религиях. Теология и Божественное откровение. </w:t>
      </w:r>
      <w:r w:rsidRPr="00B26309">
        <w:rPr>
          <w:rFonts w:ascii="Times New Roman" w:eastAsia="Times New Roman" w:hAnsi="Times New Roman" w:cs="Times New Roman"/>
        </w:rPr>
        <w:lastRenderedPageBreak/>
        <w:t>Понятие о библейском и церковном каноне.</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религия, архаичные религии, мировые религии, мифология, тотемизм, фетишизм, анимизм, культ.</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Искусство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азличные трактовки искусства. Структура и состав изобразительного искусства. Субъекты художественной культуры и деятели искусства. Инфраструктура художественной культуры. Критерии произведений искусства. Изящные искусства, их история и развитие. «Свободные искусств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искусство, художественная культура, фольклор, «свободное искусство».</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Образование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Основная задача и исторические формы образования. Приемы обучения, предметы и формы усвоения учебных знаний. Государственное и частное образование, школьное и домашнее. Общее образование и специальное образование. Школа как особый тип учебно-воспитательного учреждения. Правовые основы школьного образова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Основные понятия темы: </w:t>
      </w:r>
      <w:r w:rsidRPr="00B26309">
        <w:rPr>
          <w:rFonts w:ascii="Times New Roman" w:eastAsia="Times New Roman" w:hAnsi="Times New Roman" w:cs="Times New Roman"/>
        </w:rPr>
        <w:t>система образования, школа, гимназия, ученик.</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Наук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оль науки в современном обществе. Сочетание научной и педагогической функции в университете. Научно-исследовательские и академические институты. Классификация наук. Школа как способ приобщения к основам наук. Структура, функции, история и формы высшего образования. Зарождение и развитие университетов. История и разновидность академий.</w:t>
      </w:r>
    </w:p>
    <w:p w:rsidR="000C79FA" w:rsidRPr="00B26309" w:rsidRDefault="000C79FA" w:rsidP="000C79FA">
      <w:pPr>
        <w:jc w:val="center"/>
        <w:rPr>
          <w:rFonts w:ascii="Times New Roman" w:eastAsia="Calibri" w:hAnsi="Times New Roman" w:cs="Times New Roman"/>
        </w:rPr>
      </w:pPr>
      <w:r w:rsidRPr="00B26309">
        <w:rPr>
          <w:rFonts w:ascii="Times New Roman" w:eastAsia="Calibri" w:hAnsi="Times New Roman" w:cs="Times New Roman"/>
          <w:b/>
        </w:rPr>
        <w:t xml:space="preserve">Основные понятия темы: </w:t>
      </w:r>
      <w:r w:rsidRPr="00B26309">
        <w:rPr>
          <w:rFonts w:ascii="Times New Roman" w:eastAsia="Calibri" w:hAnsi="Times New Roman" w:cs="Times New Roman"/>
        </w:rPr>
        <w:t>наука, университет, академия, РАН</w:t>
      </w:r>
    </w:p>
    <w:p w:rsidR="000C79FA" w:rsidRPr="00B26309" w:rsidRDefault="000C79FA" w:rsidP="000C79FA">
      <w:pPr>
        <w:pStyle w:val="a8"/>
        <w:spacing w:after="0" w:line="240" w:lineRule="auto"/>
        <w:ind w:left="0"/>
        <w:jc w:val="both"/>
        <w:rPr>
          <w:rFonts w:ascii="Times New Roman" w:eastAsia="Calibri" w:hAnsi="Times New Roman" w:cs="Times New Roman"/>
          <w:b/>
          <w:sz w:val="24"/>
          <w:szCs w:val="24"/>
        </w:rPr>
      </w:pPr>
      <w:r w:rsidRPr="00B26309">
        <w:rPr>
          <w:rFonts w:ascii="Times New Roman" w:eastAsia="Calibri" w:hAnsi="Times New Roman" w:cs="Times New Roman"/>
          <w:b/>
          <w:sz w:val="24"/>
          <w:szCs w:val="24"/>
        </w:rPr>
        <w:t>География 8 класс</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Введение- 1 час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Что изучает география России. Роль географической информации в решении социально-экономических и экологических проблем страны. Методы географических исследований.</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Россия на карте мира – 4 ч.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Географическое положение России. Оценка размеров территории, географического, экономико-географического, геополитического, военно-стратегического положения. Сравнение географического положения России и других государств. Сухопутные и морские границы. Моря, омывающие территорию России.</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азличие во времени на территории России. Часовые пояса. Местное, пояное, декретное, летнее, их роль в хозяйстве и жизни людей.</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В этой теме предусмотрено проведение </w:t>
      </w:r>
      <w:r w:rsidRPr="00B26309">
        <w:rPr>
          <w:rFonts w:ascii="Times New Roman" w:eastAsia="Times New Roman" w:hAnsi="Times New Roman" w:cs="Times New Roman"/>
          <w:b/>
        </w:rPr>
        <w:t>практических работ – 2</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1.«Характеристика ГП России. Сравнение ГП России с ГП других стран. Отметить на контурной карте государственную границу, крайние точки России и их координаты. Подписать пограничные государства».</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2.Определение поясного времени для разных пунктов России.</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Обе практические работы оценочные</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Освоение и изучение территории России – 1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География первых русских княжеств. Ведущая роль Московского княжества в формировании Русского государства. Заселение и освоение территории на востоке, юге и юго-востоке. Изменение границ страны в 20 в. Современные проблемы российских границ.</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утешествия и открытия новгородцев, поморские походы. Открытие и освоение Сибири и Дальнего Востока. Великая Северная экспедиц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Экспедиции Российского географического общества. Изучение территории России отечественными учеными. Современные географические исследования.</w:t>
      </w:r>
    </w:p>
    <w:p w:rsidR="000C79FA" w:rsidRPr="00B26309" w:rsidRDefault="000C79FA" w:rsidP="000C79FA">
      <w:pPr>
        <w:jc w:val="center"/>
        <w:rPr>
          <w:rFonts w:ascii="Times New Roman" w:eastAsia="Times New Roman" w:hAnsi="Times New Roman" w:cs="Times New Roman"/>
          <w:b/>
        </w:rPr>
      </w:pPr>
      <w:r w:rsidRPr="00B26309">
        <w:rPr>
          <w:rFonts w:ascii="Times New Roman" w:eastAsia="Times New Roman" w:hAnsi="Times New Roman" w:cs="Times New Roman"/>
          <w:b/>
        </w:rPr>
        <w:t>Раздел 1  общая характеристика природы- 24 ч.</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Тема 1  Рельеф, геологическое строение и полезные ископаемые – 6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Особенности геологического строения. Устойчивые и подвижные участки земной коры. Основные этапы геологической истории формирования земной коры на территории страны. Основные тектонические структуры. Распространение крупных форм рельефа. Влияние внутренних и внешних процессов на формирование рельефа. Движение земной коры. Области современного горообразования, землетрясений и вулканизма. Современные рельефообразующие процессы и опасные природные явления. Древнее и современное оледенения. Стихийные природные явления в литосфере. Влияние литосферы и рельефа на другие компоненты природы. Человек и литосфера. Изменение рельефа человеком. Влияние литосферы на жизнь и хозяйственную деятельность человек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риродные условия и ресурсы. Закономерности размещения месторождений полезных ископаемых. Минеральные ресурсы страны и проблемы их использования</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Региональный компонент</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Проявление закономерностей формирования рельефа и его современного развития на примере своего </w:t>
      </w:r>
      <w:r w:rsidRPr="00B26309">
        <w:rPr>
          <w:rFonts w:ascii="Times New Roman" w:eastAsia="Times New Roman" w:hAnsi="Times New Roman" w:cs="Times New Roman"/>
        </w:rPr>
        <w:lastRenderedPageBreak/>
        <w:t>региона и своей местности</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Практические работы – 3 </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       оценочная -1 </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 xml:space="preserve">1. </w:t>
      </w:r>
      <w:r w:rsidRPr="00B26309">
        <w:rPr>
          <w:rFonts w:ascii="Times New Roman" w:eastAsia="Times New Roman" w:hAnsi="Times New Roman" w:cs="Times New Roman"/>
          <w:b/>
        </w:rPr>
        <w:t>Объяснение зависимости расположения крупных форм рельефа и месторождений полезных ископаемых от строения земной коры на примере отдельных территорий</w:t>
      </w:r>
      <w:r w:rsidRPr="00B26309">
        <w:rPr>
          <w:rFonts w:ascii="Times New Roman" w:eastAsia="Times New Roman" w:hAnsi="Times New Roman" w:cs="Times New Roman"/>
        </w:rPr>
        <w:t>.</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2.  Обозначение на контурной карте главных тектонических структур и крупных форм рельефа.</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3. Нанесение на контурную карту месторождений полезных ископаемых.</w:t>
      </w:r>
    </w:p>
    <w:p w:rsidR="000C79FA" w:rsidRPr="00B26309" w:rsidRDefault="000C79FA" w:rsidP="000C79FA">
      <w:pPr>
        <w:tabs>
          <w:tab w:val="left" w:pos="1549"/>
        </w:tabs>
        <w:rPr>
          <w:rFonts w:ascii="Times New Roman" w:eastAsia="Times New Roman" w:hAnsi="Times New Roman" w:cs="Times New Roman"/>
        </w:rPr>
      </w:pP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Тема 2 Климат и агроклиматические ресурсы – 8 ч.</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Факторы формирования климата: географическая широта, подстилающая поверхность, циркуляция воздушных масс. Циклоны и антициклоны.</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Закономерности распределения тепла и влаги на территории страны( средние температуры января, июля, осадки, испарение, испаряемость, коэффициент увлажнения).</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Сезонность климата, чем она обусловлена. Типы климатов России. Факторы их формирования, климатические пояса. Степень благоприятности природных условий.</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Климат и человек. Влияние климата на быт, жилище, одежду, способы передвижения, здоровье человека. Неблагоприятные климатические явления.</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Региональный компонент</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Климат своего региона.</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Практические работы – 3</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Оценочные 2</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1.  Определение по картам закономерностей распределения солнечной радиации, радиационного баланса, типов климата. Выявление особенностей распределения средних температур января и июля, годового количества осадков.</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2.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3.  Определение по синоптической карте особенностей погоды для различных пунктов. Составление прогноза погоды.</w:t>
      </w:r>
    </w:p>
    <w:p w:rsidR="000C79FA" w:rsidRPr="00B26309" w:rsidRDefault="000C79FA" w:rsidP="000C79FA">
      <w:pPr>
        <w:tabs>
          <w:tab w:val="left" w:pos="1549"/>
        </w:tabs>
        <w:rPr>
          <w:rFonts w:ascii="Times New Roman" w:eastAsia="Times New Roman" w:hAnsi="Times New Roman" w:cs="Times New Roman"/>
        </w:rPr>
      </w:pP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Тема 3 Внутренние воды и водные ресурсы – 4 ч.</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Особая роль воды в природе и хозяйстве. Виды вод суши на территории страны. Главные речные  системы, водоразделы, бассейны. Распределение рек по бассейнам океанов. Питание, режим, расход, годовой сток рек, ледовый режим. Роль рек в освоении территории и развитии экономики России.</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Важнейшие озера, их происхождение. Болота. Подземные воды. Ледники. Многолетняя мерзлота.</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Водные ресурсы и человек Неравномерное распределение водных ресурсов. Рост их потребления и загрязнения. Пути сохранения качества  водных ресурсов</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 xml:space="preserve"> Региональный компонент</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Внутренние воды и водные ресурсы своего региона, своей местности.</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Практические работы –  3  оценочные - 1</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1.Составление характеристики реки и определение возможностей ее хозяйственного использования.</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2.Оценка обеспеченности водными ресурсами крупных регионов России., составление прогноза их использова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3. Объяснение закономерностей размещения разных видов вод суши и связанных с ними опасных природных явлений на территории страны, их зависимости от рельефа и климата</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Тема 4    Почва и почвенные ресурсы – 3 ч.</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Почва – особый компонент природы. В. В. Докучаев – основоположник почвоведения. Почва – национальное богатство. Факторы образования почв, их основные типы, свойства, различия в плодородии. Разнообразие и закономерности распространения почв</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Человек и почва Почвенные ресурсы России. Изменение почв в процессе их хозяйственного использования, Мелиорация земель и охрана почв: борьба с эрозией и загрязнением.</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Региональный компонент</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Особенности почв своего региона и своей местности.</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Практическая работа – 1 оценочная</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1.Выявление условий почвообразования основных типов почв (количество тепла и влаги, рельеф, характер растительности) и оценка их плодородия. Знакомство с образцами почв своей местности.</w:t>
      </w:r>
    </w:p>
    <w:p w:rsidR="000C79FA" w:rsidRPr="00B26309" w:rsidRDefault="000C79FA" w:rsidP="000C79FA">
      <w:pPr>
        <w:tabs>
          <w:tab w:val="left" w:pos="1549"/>
        </w:tabs>
        <w:rPr>
          <w:rFonts w:ascii="Times New Roman" w:eastAsia="Times New Roman" w:hAnsi="Times New Roman" w:cs="Times New Roman"/>
        </w:rPr>
      </w:pP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Тема 5     Растительный и животный мир - 3 часа</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lastRenderedPageBreak/>
        <w:t>Растительный и животный мир России: видовое разнообразие, факторы определяющие его облик. Особенности растительного и животного мира природных зон России.</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Биологические ресурсы, их рациональное использование. Меры по охране растительного и животного мира.</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Региональный компонент</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Растительный и животный мир своего региона, своей местности</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Практическая работа - 1</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Составление прогноза изменения растительного и животного мира при заданных условиях изменения других компонентов природного комплекса.</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           </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                   Раздел 2    Природные комплексы (32 ч)</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Тема 1           Природное районирование - 7  часов</w:t>
      </w:r>
    </w:p>
    <w:p w:rsidR="000C79FA" w:rsidRPr="00B26309" w:rsidRDefault="000C79FA" w:rsidP="000C79FA">
      <w:pPr>
        <w:tabs>
          <w:tab w:val="left" w:pos="1549"/>
        </w:tabs>
        <w:rPr>
          <w:rFonts w:ascii="Times New Roman" w:eastAsia="Times New Roman" w:hAnsi="Times New Roman" w:cs="Times New Roman"/>
        </w:rPr>
      </w:pP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Формирование природных комплексов (ПТК) – результат длительного развития географической оболочки Земли.  Локальный, региональный  и глобальный уровни ПТК. Физико-географическое районирование России. Моря как крупные природные комплексы. Природные и антропогенные ПТК.</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Природная зона как природный комплекс: взаимосвязь и взаимообусловленность ее компонентов. Роль В.В. Докучаева и Л.С. Берга в создании учения о природных зонах. Что такое природно-0хозяйственные зоны?</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Характеристика арктических пустынь, тундр и лесотундр, лесов, лесостепей и степей, полупустынь и пустынь. Высотная поясность. Природные ресурсы зон, их использование, экологические проблемы. Заповедники. Особо охраняемые территории. Памятники всемирного природного наследия. Высотная поясность.</w:t>
      </w: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Региональный компонент.</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Природная зона своей местности, ее экологические проблемы.</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Практическая работа – 1 оценочная</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Оценка природных условий и ресурсов природной зоны (по выбору) на основе анализа общегеографических и тематических карт.</w:t>
      </w:r>
    </w:p>
    <w:p w:rsidR="000C79FA" w:rsidRPr="00B26309" w:rsidRDefault="000C79FA" w:rsidP="000C79FA">
      <w:pPr>
        <w:jc w:val="both"/>
        <w:rPr>
          <w:rFonts w:ascii="Times New Roman" w:eastAsia="Times New Roman" w:hAnsi="Times New Roman" w:cs="Times New Roman"/>
        </w:rPr>
      </w:pP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Тема 2       Крупные природные районы (25 ч).</w:t>
      </w:r>
    </w:p>
    <w:p w:rsidR="000C79FA" w:rsidRPr="00B26309" w:rsidRDefault="000C79FA" w:rsidP="000C79FA">
      <w:pPr>
        <w:jc w:val="both"/>
        <w:rPr>
          <w:rFonts w:ascii="Times New Roman" w:eastAsia="Times New Roman" w:hAnsi="Times New Roman" w:cs="Times New Roman"/>
        </w:rPr>
      </w:pP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Восточно-Европейская равнина – 3 ч..</w:t>
      </w:r>
      <w:r w:rsidRPr="00B26309">
        <w:rPr>
          <w:rFonts w:ascii="Times New Roman" w:eastAsia="Times New Roman" w:hAnsi="Times New Roman" w:cs="Times New Roman"/>
        </w:rPr>
        <w:t xml:space="preserve"> ГП, особенности природы. Природные комплексы и природно-ресурсный потенциал. Самый освоенный регион России. Проблемы рационального использования природных ресурсов. Памятники природ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Северный Кавказ – 2 ч.</w:t>
      </w:r>
      <w:r w:rsidRPr="00B26309">
        <w:rPr>
          <w:rFonts w:ascii="Times New Roman" w:eastAsia="Times New Roman" w:hAnsi="Times New Roman" w:cs="Times New Roman"/>
        </w:rPr>
        <w:t xml:space="preserve"> ГП, особенности геологического строения и рельефа. Кавказ- самые высокие горы России. Полезные ископаемые. Природные комплексы, их влияние на жизнь и хозяйственную деятельность челове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Урал – 3 ч.</w:t>
      </w:r>
      <w:r w:rsidRPr="00B26309">
        <w:rPr>
          <w:rFonts w:ascii="Times New Roman" w:eastAsia="Times New Roman" w:hAnsi="Times New Roman" w:cs="Times New Roman"/>
        </w:rPr>
        <w:t xml:space="preserve"> Особенности ГП и его влияние на природу Урала. Различие природы Предуралья и Зауралья, Северного, Среднего и Южного Урала. Геологическое строение и полезные ископаемые Урала. Природные уникумы. Экологические проблемы Урал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Западно-Сибирская равнина – 2 ч.. </w:t>
      </w:r>
      <w:r w:rsidRPr="00B26309">
        <w:rPr>
          <w:rFonts w:ascii="Times New Roman" w:eastAsia="Times New Roman" w:hAnsi="Times New Roman" w:cs="Times New Roman"/>
        </w:rPr>
        <w:t>Особенности ГП, своеобразие природы. Плоский рельеф, геологическое строение, полезные ископаемые. Континентальность климата. Причины заболачивания территории. Природные ресурсы Западно-Сибирской равнины и условия их освоен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Восточная Сибирь – 4 ч.   </w:t>
      </w:r>
      <w:r w:rsidRPr="00B26309">
        <w:rPr>
          <w:rFonts w:ascii="Times New Roman" w:eastAsia="Times New Roman" w:hAnsi="Times New Roman" w:cs="Times New Roman"/>
        </w:rPr>
        <w:t xml:space="preserve">Специфика природы Средней Сибири, Северо-Востока Сибири и пояса гор Южной Сибири. Суровость природы территории. Господство континентального климата. Царство тайги. Крупнейшие реки России. Жемчужина Сибири – Байкал.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Природно-ресурсный потенциал территории. История освоения края и открытие его богатств. Природные уникум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Дальний Восток – 3 ч.</w:t>
      </w:r>
      <w:r w:rsidRPr="00B26309">
        <w:rPr>
          <w:rFonts w:ascii="Times New Roman" w:eastAsia="Times New Roman" w:hAnsi="Times New Roman" w:cs="Times New Roman"/>
        </w:rPr>
        <w:t>. Территория на границе самого большого материка и самого большого океана Земли. Особенности рельефа и геологического строения территории. Горы Камчатки и Курильских островов – самые молодые горы России. Мусонный климат.Причины своеобразия природных зон территории. Стихийные природные явления: вулканы, землетрясения, цунами. Природно-ресурсный потенциал. Природные уникум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rPr>
        <w:t xml:space="preserve">Ростовская область – 7 ч. </w:t>
      </w:r>
      <w:r w:rsidRPr="00B26309">
        <w:rPr>
          <w:rFonts w:ascii="Times New Roman" w:eastAsia="Times New Roman" w:hAnsi="Times New Roman" w:cs="Times New Roman"/>
        </w:rPr>
        <w:t xml:space="preserve">ГП, особенности природы. Природные комплексы и природно-ресурсный потенциал. Самый освоенный регион России. Проблемы рационального использования природных ресурсов. </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Раздел 3      Человек и природа – 5 час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Влияние природных условий на жизнь и здоровье человека. Антропогенное воздействие на природу. Рациональное природопользование. Особо охраняемые территории. Памятники Всемирного природного </w:t>
      </w:r>
      <w:r w:rsidRPr="00B26309">
        <w:rPr>
          <w:rFonts w:ascii="Times New Roman" w:eastAsia="Times New Roman" w:hAnsi="Times New Roman" w:cs="Times New Roman"/>
        </w:rPr>
        <w:lastRenderedPageBreak/>
        <w:t>и культурного наследия в нашей стране Роль географической науки в оптимизации отношений «природа и общество». Географический прогноз. Мониторинг. Экологическая ситуация в России.</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Региональный компонент. Экологическая ситуация в моей местности.</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Практическая работ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Обозначение на контурной карте заповедников и объектов Всемирного наследия.</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Обозначение на контурной карте территорий с наиболее острыми экологическими ситуациями</w:t>
      </w:r>
    </w:p>
    <w:p w:rsidR="000C79FA" w:rsidRPr="00B26309" w:rsidRDefault="000C79FA" w:rsidP="000C79FA">
      <w:pPr>
        <w:pStyle w:val="a8"/>
        <w:spacing w:after="0" w:line="240" w:lineRule="auto"/>
        <w:ind w:left="0"/>
        <w:jc w:val="both"/>
        <w:rPr>
          <w:rFonts w:ascii="Times New Roman" w:eastAsia="Calibri" w:hAnsi="Times New Roman" w:cs="Times New Roman"/>
          <w:b/>
          <w:sz w:val="24"/>
          <w:szCs w:val="24"/>
        </w:rPr>
      </w:pPr>
      <w:r w:rsidRPr="00B26309">
        <w:rPr>
          <w:rFonts w:ascii="Times New Roman" w:eastAsia="Calibri" w:hAnsi="Times New Roman" w:cs="Times New Roman"/>
          <w:b/>
          <w:sz w:val="24"/>
          <w:szCs w:val="24"/>
        </w:rPr>
        <w:t>География 9 класс</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Тема 1. Политико-государственное устройство РФ, географическое положение </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России – 3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оссийская Федерация. Административно-территориальное устройство. Государственная территория России. Географическое положение и границы России.</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Тема 2 Население Российской Федерации</w:t>
      </w:r>
      <w:r w:rsidRPr="00B26309">
        <w:rPr>
          <w:rFonts w:ascii="Times New Roman" w:eastAsia="Times New Roman" w:hAnsi="Times New Roman" w:cs="Times New Roman"/>
        </w:rPr>
        <w:t>. 7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Исторические особенности заселения и освоения территории России. Численность населения России и причины, ее определяющие Переписи населения. Естественное движение населения, Современная демографическая ситуация в России.</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Национальный состав населения России. Межнациональные проблемы. География религий. Особенности и причины внешних и внутренних миграций населения Современные проблемы вынужденных переселенцев и беженцев.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Географические особенности размещения населения: их связь с природными зонами, историей заселения и современными миграциями. Зоны расселе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Городское и сельское население. Особенности урбанизации в России. Концентрация населения в крупнейших городах и обострение в них социально-экономических и экологических проблем. Городские агломерации. Малые города и проблемы их возрожде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Сельская местность, Географические особенности расселения сельского населения. Трудовые ресурс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Практические работы</w:t>
      </w:r>
      <w:r w:rsidRPr="00B26309">
        <w:rPr>
          <w:rFonts w:ascii="Times New Roman" w:eastAsia="Times New Roman" w:hAnsi="Times New Roman" w:cs="Times New Roman"/>
        </w:rPr>
        <w:t>: Обозначение на контурной карте республик, автономных округов и автономной области, входящих в состав РФ.</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Определение плотности населения, доли городского и сельского населения своего региона. Сопоставление со средними показателями по стране.</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Тема 3 Географические особенности экономики Российской Федерации. 4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Экономические системы в историческом развитии России: традиционная, командная, рыночная и смешанная экономика. Социально-экономические реформы в России.: разгосударствление и приватизация, необходимость научно-технологической перестройки и ресурсосбережения, конверсия в оборонном комплексе. Структурные особенности экономики России. Экономический кризис и его географические следств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риродно-ресурсный потенциал России. Проблемы природно-ресурсной основы экономики страны. Территориальное сочетание природных ресурсов. Размещение важнейших ресурсных баз страны. Основные проблемы использования и воспроизводства природных ресурсов.</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оссия в современной мировой экономике. Перспективы развития России.</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Тема 4  Важнейшие межотраслевые комплексы России и их география. Всего 23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Научный комплекс – 1 ч.</w:t>
      </w:r>
      <w:r w:rsidRPr="00B26309">
        <w:rPr>
          <w:rFonts w:ascii="Times New Roman" w:eastAsia="Times New Roman" w:hAnsi="Times New Roman" w:cs="Times New Roman"/>
        </w:rPr>
        <w:t>, его значение, состав, связь с другими комплексами. География российской науки. Технополис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Машиностроительный комплекс – 4 ч</w:t>
      </w:r>
      <w:r w:rsidRPr="00B26309">
        <w:rPr>
          <w:rFonts w:ascii="Times New Roman" w:eastAsia="Times New Roman" w:hAnsi="Times New Roman" w:cs="Times New Roman"/>
        </w:rPr>
        <w:t>, его значение и отраслевой состав, связь с другими комплексами. Факторы размещения машиностроительных предприятий. География машиностроения. Особенности географии военно-промышленного комплекса.</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Практическая работа. Определение главных районов размещения отраслей трудоемкого и металлоемкого машиностроения по картам.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Топливно-энергетический комплекс – 4 ч.</w:t>
      </w:r>
      <w:r w:rsidRPr="00B26309">
        <w:rPr>
          <w:rFonts w:ascii="Times New Roman" w:eastAsia="Times New Roman" w:hAnsi="Times New Roman" w:cs="Times New Roman"/>
        </w:rPr>
        <w:t>, его состав, место и значение в хозяйстве, связь с другими комплексами. Топливно-энергетические ресурсы и топливно-энергетический баланс. Размещение основных топливно-энергетических баз и районов потребления энергии. Современные проблемы ТЭК. Развитие ТЭК и охрана окружающей сред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Нефтяная промышленность.</w:t>
      </w:r>
      <w:r w:rsidRPr="00B26309">
        <w:rPr>
          <w:rFonts w:ascii="Times New Roman" w:eastAsia="Times New Roman" w:hAnsi="Times New Roman" w:cs="Times New Roman"/>
        </w:rPr>
        <w:t xml:space="preserve"> Роль нефти в современном хозяйстве. Место России в мире по запасам и добыче нефти. Основные современные и  перспективные районы добычи, крупнейшие месторождения, проблемы их освоения. География основных нефтепроводов и переработки нефти. Современные проблемы нефтяной промышленности.</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Газовая промышленность. </w:t>
      </w:r>
      <w:r w:rsidRPr="00B26309">
        <w:rPr>
          <w:rFonts w:ascii="Times New Roman" w:eastAsia="Times New Roman" w:hAnsi="Times New Roman" w:cs="Times New Roman"/>
        </w:rPr>
        <w:t>Возрастающая роль газа в топливно-энергетическом балансе страны. Место России в мире по запасам и добыче газа. Основные современные и перспективные районы добычи, крупнейшие месторождения, проблемы их освоения. Единая газопроводная система стран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Угольная промышленность. Виды угля и способы их добычи, Главные угольные бассейны, их хозяйственная оценка. Социальные и экологические проблемы угледобывающих регионов.</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lastRenderedPageBreak/>
        <w:t>Электроэнергетика.</w:t>
      </w:r>
      <w:r w:rsidRPr="00B26309">
        <w:rPr>
          <w:rFonts w:ascii="Times New Roman" w:eastAsia="Times New Roman" w:hAnsi="Times New Roman" w:cs="Times New Roman"/>
        </w:rPr>
        <w:t xml:space="preserve"> Типы электростанций, их достоинства и недостатки, факторы размещения. Доля различных типов станций в производстве электроэнергии. Крупнейшие электростанции.</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Формирование энергосистем. Негативное влияние различных типов электростанций на окружающую среду.</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Практическая работа.</w:t>
      </w:r>
      <w:r w:rsidRPr="00B26309">
        <w:rPr>
          <w:rFonts w:ascii="Times New Roman" w:eastAsia="Times New Roman" w:hAnsi="Times New Roman" w:cs="Times New Roman"/>
        </w:rPr>
        <w:t xml:space="preserve"> </w:t>
      </w:r>
      <w:r w:rsidRPr="00B26309">
        <w:rPr>
          <w:rFonts w:ascii="Times New Roman" w:eastAsia="Times New Roman" w:hAnsi="Times New Roman" w:cs="Times New Roman"/>
          <w:b/>
        </w:rPr>
        <w:t>Составление характеристики одного из угольных бассейнов по картам и статистическим материалам.  Сравнение между собой крупных угольных бассейнов  России.</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Нанесение на контурную карту важнейших районов добычи нефти, природного газа, угля</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Тема 5 Комплексы, производящие конструкционные материалы и химические</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 Вещества. – 7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Состав и значение комплексов. Классификация конструкционных материалов</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Металлургический комплекс</w:t>
      </w:r>
      <w:r w:rsidRPr="00B26309">
        <w:rPr>
          <w:rFonts w:ascii="Times New Roman" w:eastAsia="Times New Roman" w:hAnsi="Times New Roman" w:cs="Times New Roman"/>
        </w:rPr>
        <w:t>, состав и структура, место в хозяйстве, связь с другими межотраслевыми комплексами. Современные проблемы российской металлургии и их географические следствия. Черная и цветная металлургия. Традиционные и новые технологии производства металлов. Типы металлургических предприятий и факторы размеще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Особенности географии металлургии черных, легких и тяжелых цветных металлов. Металлургические базы, крупнейшие металлургические центры. Экспорт металлов и его роль в экономике стран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Химико-лесной комплекс</w:t>
      </w:r>
      <w:r w:rsidRPr="00B26309">
        <w:rPr>
          <w:rFonts w:ascii="Times New Roman" w:eastAsia="Times New Roman" w:hAnsi="Times New Roman" w:cs="Times New Roman"/>
        </w:rPr>
        <w:t>,  состав и значение в хозяйстве, связь с другими комплексами. Ведущая роль химической промышленности в составе комплекса. Главные факторы размещения предприятий химико-лесного комплекса, их изменение под влиянием НТР.</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Территориальная организация комплекса: основные базы, крупнейшие химические и лесоперерабатывающие комплексы, Химико-лесной комплекс и охрана окружающей сред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роизводство строительных материалов, конструкций и деталей.</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Практические работы</w:t>
      </w:r>
      <w:r w:rsidRPr="00B26309">
        <w:rPr>
          <w:rFonts w:ascii="Times New Roman" w:eastAsia="Times New Roman" w:hAnsi="Times New Roman" w:cs="Times New Roman"/>
        </w:rPr>
        <w:t>: 1. Составление характеристики одной из металлургических баз по картам и статистическим материалам. 2. Определение по картам главных факторов размещения металлургических предприятий по производству меди и алюминия. 3. Составление характеристики одной из баз химической промышленности по картам и статистическим материалам.</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Тема 6   Агропромышленный комплекс (АПК) – 3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Место и значение в хозяйстве, состав, связь с другими комплексами. Влияние природных и социально-экономических факторов на размещение сельскохозяйственного производства. Земельный фонд, его структур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Основные направления использования земельных ресурсов. Земледелие и животноводство.</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Легкая и пищевая промышленность. Современные проблемы развития АПК. АПК и окружающая сред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Практическая работа.</w:t>
      </w:r>
      <w:r w:rsidRPr="00B26309">
        <w:rPr>
          <w:rFonts w:ascii="Times New Roman" w:eastAsia="Times New Roman" w:hAnsi="Times New Roman" w:cs="Times New Roman"/>
        </w:rPr>
        <w:t xml:space="preserve"> Определение по картам основных районов выращивания зерновых и технических культур, главных районов животноводства.</w:t>
      </w:r>
      <w:r w:rsidRPr="00B26309">
        <w:rPr>
          <w:rFonts w:ascii="Times New Roman" w:eastAsia="Times New Roman" w:hAnsi="Times New Roman" w:cs="Times New Roman"/>
          <w:b/>
        </w:rPr>
        <w:t xml:space="preserve"> </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Тема 7 Инфраструктурный комплекс – 4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Инфраструктурный комплекс</w:t>
      </w:r>
      <w:r w:rsidRPr="00B26309">
        <w:rPr>
          <w:rFonts w:ascii="Times New Roman" w:eastAsia="Times New Roman" w:hAnsi="Times New Roman" w:cs="Times New Roman"/>
        </w:rPr>
        <w:t>, его значение, состав, связь с другими комплексами. Классификация услуг. Уровень развития комплекса в России. Роль коммуникаций в размещении населения и хозяйств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Транспорт.</w:t>
      </w:r>
      <w:r w:rsidRPr="00B26309">
        <w:rPr>
          <w:rFonts w:ascii="Times New Roman" w:eastAsia="Times New Roman" w:hAnsi="Times New Roman" w:cs="Times New Roman"/>
        </w:rPr>
        <w:t xml:space="preserve"> Исторически сложившееся несовершенство транспортной сети в России. Преимущества и недостатки отдельных видов транспорта. Важнейшие транспортные пути, крупнейшие транспортные узлы. Виды транспорт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Связь. Сфера обслуживания</w:t>
      </w:r>
      <w:r w:rsidRPr="00B26309">
        <w:rPr>
          <w:rFonts w:ascii="Times New Roman" w:eastAsia="Times New Roman" w:hAnsi="Times New Roman" w:cs="Times New Roman"/>
        </w:rPr>
        <w:t>, ее состав и роль в современном обществе. Проблемы развития на современном этапе.</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Жилищно-коммунальное хозяйство. Жилье – одна из главных потребностей человека. Уровень обеспеченности жильем</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екреационное хозяйство. Значение. География рекреационного хозяйства в России. Перспективы развития комплекса. Инфраструктурный комплекс и окружающая среда.</w:t>
      </w:r>
    </w:p>
    <w:p w:rsidR="000C79FA" w:rsidRPr="00B26309" w:rsidRDefault="000C79FA" w:rsidP="000C79FA">
      <w:pPr>
        <w:rPr>
          <w:rFonts w:ascii="Times New Roman" w:eastAsia="Times New Roman" w:hAnsi="Times New Roman" w:cs="Times New Roman"/>
        </w:rPr>
      </w:pPr>
    </w:p>
    <w:p w:rsidR="000C79FA" w:rsidRPr="00B26309" w:rsidRDefault="000C79FA" w:rsidP="000C79FA">
      <w:pPr>
        <w:jc w:val="center"/>
        <w:rPr>
          <w:rFonts w:ascii="Times New Roman" w:eastAsia="Times New Roman" w:hAnsi="Times New Roman" w:cs="Times New Roman"/>
          <w:b/>
        </w:rPr>
      </w:pPr>
      <w:r w:rsidRPr="00B26309">
        <w:rPr>
          <w:rFonts w:ascii="Times New Roman" w:eastAsia="Times New Roman" w:hAnsi="Times New Roman" w:cs="Times New Roman"/>
          <w:b/>
        </w:rPr>
        <w:t>Раздел 2  Региональная часть курса. 31 ч.</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Тема 1   Районирование  России. Общественная география крупных районов. 1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айонирование – важнейший метод географической науки. Варианты районирования. Хозяйственная специализация территории. Географическое разделение труда. Районирование России: принципы, факторы, сетка районов. Федеральные округа. Проблемы районирования.</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Тема 2 Западный макрорегион – Европейская Россия. 14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Географическое положение на западе России. Место и роль в хозяйстве России. Особенности истории и география хозяйства. Европейская Россия – основа формирования территории Российского государства. Наиболее освоенная и заселенная часть страны. Проблемы социально-экономического развития. Различие территории по условиям и степени хозяйственного освоения: зона Севера и основная зон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Центральная Россия. Европейский Север.  Северный Кавказ. Поволжье.  Урал.</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Центральная Россия – 6 ч</w:t>
      </w:r>
      <w:r w:rsidRPr="00B26309">
        <w:rPr>
          <w:rFonts w:ascii="Times New Roman" w:eastAsia="Times New Roman" w:hAnsi="Times New Roman" w:cs="Times New Roman"/>
        </w:rPr>
        <w:t xml:space="preserve">. Состав района. Преимущества ГП – важнейший фактор развития. </w:t>
      </w:r>
      <w:r w:rsidRPr="00B26309">
        <w:rPr>
          <w:rFonts w:ascii="Times New Roman" w:eastAsia="Times New Roman" w:hAnsi="Times New Roman" w:cs="Times New Roman"/>
        </w:rPr>
        <w:lastRenderedPageBreak/>
        <w:t>Центральная Россия – очаг русской национальной культуры. Оценка природных условий и дефицит ресурсов. Население: высокая численность и плотность, проблемы расселения, преобладание городского населения. Городские агломерации. Количество и качество трудовых ресурсов.</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Географические особенности районов. Географическое положение регионов, их природный и хозяйственный потенциал, влияние особенностей природы на жизнь и хозяйственную деятельность людей Регионы экологического неблагополучия. Определение ГП территории, основных этапов ее освоения. Оценка природных ресурсов и их использование. Этапы заселения. Формирование культуры народов, современного хозяйства. Характеристика внутренних различий районов и городов. Достопримечательности.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Центральный, Центрально-Черноземный, Волго-Вятский районы, Северо-Западная Россия. </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Практические работ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1.Сравнение географического положения и планировки двух столиц: Москвы и Санкт-Петербург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2.Объяснения взаимодействия природы и человека на примере Центрально-Черноземного района.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Европейский Север – 2 ч.. </w:t>
      </w:r>
      <w:r w:rsidRPr="00B26309">
        <w:rPr>
          <w:rFonts w:ascii="Times New Roman" w:eastAsia="Times New Roman" w:hAnsi="Times New Roman" w:cs="Times New Roman"/>
        </w:rPr>
        <w:t>Состав территории.ГП, природные условия и ресурсы, их влияние на освоение территории, жизнь людей, специализацию. Различия в рельефе и «наборе» полезных ископаемых Кольско-Карельского и Тимано-Печорского Севера. Влияние Арктики и Атлантики на климат, избыточное увлажнение территории. Новая алмазоносная провинция. Ресурсы шельфовой зон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Население: состав, традиции и культура. Города региона. Отток населения с Севера и его причин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Хозяйство: ТЭК, металлургия, химическая и лесная промышленность. Хозяйственные различия Кольско-Карельского и Двино-Печорского подрайонов Роль морского транспорта. Проблемы регион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Практические работы.</w:t>
      </w:r>
      <w:r w:rsidRPr="00B26309">
        <w:rPr>
          <w:rFonts w:ascii="Times New Roman" w:eastAsia="Times New Roman" w:hAnsi="Times New Roman" w:cs="Times New Roman"/>
        </w:rPr>
        <w:t xml:space="preserve"> 1. Составление и анализ схемы хозяйственных связей Двино-Печорского района.  2. Выявление и анализ условий для развития рекреационного хозяйства Европейского Север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Европейский Юг – Северный Кавказ – 2 ч.. </w:t>
      </w:r>
      <w:r w:rsidRPr="00B26309">
        <w:rPr>
          <w:rFonts w:ascii="Times New Roman" w:eastAsia="Times New Roman" w:hAnsi="Times New Roman" w:cs="Times New Roman"/>
        </w:rPr>
        <w:t>Состав района. Особенности географического и геополитического положения. Природный амфитеатр. Ресурсы регион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Население: национальный и религиозный состав, особенности расселения, традиции и культур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Хозяйство района. АПК – единственный в стране район субтропического земледелия. Ведущая роль региона в производстве многих видов с/х продукции. Проблемы развития морского рыбного хозяйства. Необходимость интенсификации отраслей АПК.</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Сельскохозяйственное, транспортное, энергетическое машиностроение. ТПК. Цветная металлургия. Рекреационное хозяйство Северного Кавказа. Возрастающая роль рекреационных районов. Роль черноморских портов в развитии хозяйства страны. Современные проблемы район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Практические работы. 1. </w:t>
      </w:r>
      <w:r w:rsidRPr="00B26309">
        <w:rPr>
          <w:rFonts w:ascii="Times New Roman" w:eastAsia="Times New Roman" w:hAnsi="Times New Roman" w:cs="Times New Roman"/>
        </w:rPr>
        <w:t xml:space="preserve">Определение факторов развития и сравнение специализации промышленности европейского Юга и Поволжья. </w:t>
      </w:r>
      <w:r w:rsidRPr="00B26309">
        <w:rPr>
          <w:rFonts w:ascii="Times New Roman" w:eastAsia="Times New Roman" w:hAnsi="Times New Roman" w:cs="Times New Roman"/>
          <w:b/>
        </w:rPr>
        <w:t>2.</w:t>
      </w:r>
      <w:r w:rsidRPr="00B26309">
        <w:rPr>
          <w:rFonts w:ascii="Times New Roman" w:eastAsia="Times New Roman" w:hAnsi="Times New Roman" w:cs="Times New Roman"/>
        </w:rPr>
        <w:t xml:space="preserve"> Выявление и анализ условий для развития рекреационного хозяйства на Северном Кавказе.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Поволжье -2 ч. </w:t>
      </w:r>
      <w:r w:rsidRPr="00B26309">
        <w:rPr>
          <w:rFonts w:ascii="Times New Roman" w:eastAsia="Times New Roman" w:hAnsi="Times New Roman" w:cs="Times New Roman"/>
        </w:rPr>
        <w:t>Состав района ГП на юго-востоке Русской равнины. Роль Волги в территориальной организации населения и хозяйства района. Гидроэнергетические, минеральные и почвенные ресурсы. Поволжье- место исторического взаимодействия этносов. Многонациональный состав населения. Сочетание христианства, ислама, буддизм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Хозяйство района. Развитие нефтегазохимического, машиностроительного, агропромышленного комплексов. Система трубопроводов и проблемы их безопасности. Гидроэнергетика. АПК – ведущие позиции в производстве многих видов с/х продукции. Мощная пищевая промышленность. Рыбоперерабатывающая промышленность и проблемы рыбного хозяйства Волго-Каспийского бассейна. Отрасли социальной сфер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Экологические и водные, социальные, экономические  проблемы.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Практические работы</w:t>
      </w:r>
      <w:r w:rsidRPr="00B26309">
        <w:rPr>
          <w:rFonts w:ascii="Times New Roman" w:eastAsia="Times New Roman" w:hAnsi="Times New Roman" w:cs="Times New Roman"/>
        </w:rPr>
        <w:t>. Экологические и водные проблемы Волги – оценки и пути реше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Урал – 2 ч..</w:t>
      </w:r>
      <w:r w:rsidRPr="00B26309">
        <w:rPr>
          <w:rFonts w:ascii="Times New Roman" w:eastAsia="Times New Roman" w:hAnsi="Times New Roman" w:cs="Times New Roman"/>
        </w:rPr>
        <w:t xml:space="preserve"> Состав и границы Урала при разных видах районирования. Географическое положение.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оль пограничного положения Урала в природе и хозяйстве.</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Различия по геологическому строению и полезным ископаемым Предуралья, Урала, Зауралья. Минерально-сырьевые ресурсы и проблема их истощения. Влияние геологического строения и полезных ископаемых на развитие и размещение промышленности Урала. Заселение Урала. Этнический состав. Две меридиональные полосы расселения, их формирование. Проблемы населения и трудовых ресурсов. Крупнейшие города. Дефицит водных ресурсов и его причины. Пути решения водных проблем.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География и проблемы современного хозяйства: горнодобывающая промышленность, металлургия, химическая и лесная промышленность, разнообразное машиностроение. Демидовские города-заводы и современная система расселения в районе. Реконструкция уральской промышленности. Развитие с/х. Отставание развития социальной сферы. Антропогенные изменения природы Урала. Основные экономические, социальные и экологические проблемы региона. Кыштымская трагед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Практические работы: 1</w:t>
      </w:r>
      <w:r w:rsidRPr="00B26309">
        <w:rPr>
          <w:rFonts w:ascii="Times New Roman" w:eastAsia="Times New Roman" w:hAnsi="Times New Roman" w:cs="Times New Roman"/>
        </w:rPr>
        <w:t xml:space="preserve">.Определение тенденций хозяйственного развития Северного Урала. Результат работы представить в виде картосхемы.  2. Оценка экологической ситуации в разных частях Урала и пути </w:t>
      </w:r>
      <w:r w:rsidRPr="00B26309">
        <w:rPr>
          <w:rFonts w:ascii="Times New Roman" w:eastAsia="Times New Roman" w:hAnsi="Times New Roman" w:cs="Times New Roman"/>
        </w:rPr>
        <w:lastRenderedPageBreak/>
        <w:t>решения экологических проблем.</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Тема 3 Восточный макрорегион – Азиатская Россия. 5 ч.</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Общая характеристика. ГП, разнообразие природных условий, Богатство природными ресурсами. Этапы, проблемы и перспективы развития экономики макрорегиона. Очаговый характер размещения производства, его сырье, добывающая направленность. Слабое развитие перерабатывающих отраслей. Трудности организации производства и жизни населения в  экстремальных условиях. Основные проблемы и перспективы развития Восточного макрорегион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Западная Сибирь.</w:t>
      </w:r>
      <w:r w:rsidRPr="00B26309">
        <w:rPr>
          <w:rFonts w:ascii="Times New Roman" w:eastAsia="Times New Roman" w:hAnsi="Times New Roman" w:cs="Times New Roman"/>
        </w:rPr>
        <w:t xml:space="preserve"> ГП, оценка природных условий для жизни и быта человека. Богатство и разнообразие природных ресурсов. Коренные народы. Диспропорции в площади региона и в численности населения Западной Сибири. Ориентация хозяйства на добычу и переработку собственных ресурсов.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Нефтегазохимический комплекс – основа хозяйства района. Особенности его стркуктуры и размещения. Крупнейшие российские нефтяные и газовые компании. Система трубопроводов.. Основные направления транспортировки нефти и газа.  Горнодобывающая промышленность. Угольная промышленность и ее проблемы. АПК: освоение территории, с/х районы и их специализация. Основные виды транспорта. Современные проблемы и перспективы развития отраслей хозяйств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Хозяйственные районы: Западно-Сибирский, Кузнецко-Алтайский.</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Практические работы</w:t>
      </w:r>
      <w:r w:rsidRPr="00B26309">
        <w:rPr>
          <w:rFonts w:ascii="Times New Roman" w:eastAsia="Times New Roman" w:hAnsi="Times New Roman" w:cs="Times New Roman"/>
        </w:rPr>
        <w:t xml:space="preserve">.1. Изучение и оценка природных условий Западно-Сибирского района для жизни и быта населения.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Восточная Сибирь</w:t>
      </w:r>
      <w:r w:rsidRPr="00B26309">
        <w:rPr>
          <w:rFonts w:ascii="Times New Roman" w:eastAsia="Times New Roman" w:hAnsi="Times New Roman" w:cs="Times New Roman"/>
        </w:rPr>
        <w:t>. Состав района. ГП, минеральные ресурсы и условия. Население: заселение, национальный состав, размещение. Проблема трудовых ресурсов. Коренные народ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Экономика Восточной Сибири. Великие сибирские реки: водные ресурсы и условия для строительства ГЭС. АПК: особенности структуры и развития в экстремальных условиях. Объекты охоты и охотничьи угодья. Другие промыслы в регионе. Несоответствие между природными богатствами и людскими ресурсами, пути его преодоле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ТЭК – основа хозяйства территории. Ангаро-Енисейский каскад ГЭС, тепловые электростанции КАТЭКа Развитие энергоемких производств: цветная металлургия, целлюлозно-бумажная промышленность, основные центры и перспективы развития. Перспективы развития горнодобывающей промышленности, металлургии, лесной и химической промышленности, машинострое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Транссибирская железная дорога – главная транспортная артерия региона. БАМ, проблемы его развития. Водный и др. виды транспорта. Влияние транспортных путей на размещение населения. Крупнейшие культурно-исторические, промышленные, транспортные центр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риродно-хозяйственные районы: плато Путорана и Среднесибирское плоскогорье, Саяно-Забайкальский район. Экономические, социальные, экологические проблемы регион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Практические работы.</w:t>
      </w:r>
      <w:r w:rsidRPr="00B26309">
        <w:rPr>
          <w:rFonts w:ascii="Times New Roman" w:eastAsia="Times New Roman" w:hAnsi="Times New Roman" w:cs="Times New Roman"/>
        </w:rPr>
        <w:t xml:space="preserve"> 1 Составление характеристики Норильского промышленного узла: ГП, природные условия и ресурсы, набор производств и их взаимосвязь, промышленные центр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Дальний Восток.</w:t>
      </w:r>
      <w:r w:rsidRPr="00B26309">
        <w:rPr>
          <w:rFonts w:ascii="Times New Roman" w:eastAsia="Times New Roman" w:hAnsi="Times New Roman" w:cs="Times New Roman"/>
        </w:rPr>
        <w:t xml:space="preserve"> Состав территории. Особенности географического и геополитического положения. ЭГП разных частей регион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Этапы освоения территории. Несоответствие площади территории и численности населения. Неравномерность размещения населения, его относительная молодость. Миграции и потребность в трудовых ресурсах. Коренные народы: быт, культура, традиции, проблем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олоса Тихоокеанского металлогенического пояса: месторождения руд цветных, редких и драгоценных металлов. Якутские алмазы. Отрасль специализации района – добыча и обогащение руд цветных металлов. Месторождения нефти и газа на Сахалине и шельфе. Гидроресурсы и ГЭС. Лесозаготовка и целлюлозно-бумажное производство.</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Богатство морей Тихого океана биоресурсами. Рыбоперерабатывающий комплекс. Перспективы развит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Вспомогательные отрасли: электроэнергетика, нефтепереработка, судоремонт. Отрасли ВПК. Транспортная сеть Дальнего Востока. Благоприятные почвенные и агроклиматические ресурсы юга территории.АПК. Интеграция со странами АТР. Проблема свободных экономических зон. Внутрирайонные различия и города. Экономические, социальные и экологические проблем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Учебная дискуссия</w:t>
      </w:r>
      <w:r w:rsidRPr="00B26309">
        <w:rPr>
          <w:rFonts w:ascii="Times New Roman" w:eastAsia="Times New Roman" w:hAnsi="Times New Roman" w:cs="Times New Roman"/>
        </w:rPr>
        <w:t>: свободные экономические зоны Дальнего Востока – проблемы и перспективы развития.</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Ростовская область – 8 ч.. </w:t>
      </w:r>
      <w:r w:rsidRPr="00B26309">
        <w:rPr>
          <w:rFonts w:ascii="Times New Roman" w:eastAsia="Times New Roman" w:hAnsi="Times New Roman" w:cs="Times New Roman"/>
        </w:rPr>
        <w:t>Пограничные субъекты, особенности географического положения, размеры территории, протяженность границ; влияние географического положения на особенности природы, хозяйства  и жизни населения;</w:t>
      </w:r>
      <w:r w:rsidRPr="00B26309">
        <w:rPr>
          <w:rFonts w:ascii="Times New Roman" w:eastAsia="Times New Roman" w:hAnsi="Times New Roman" w:cs="Times New Roman"/>
          <w:b/>
        </w:rPr>
        <w:t xml:space="preserve"> </w:t>
      </w:r>
      <w:r w:rsidRPr="00B26309">
        <w:rPr>
          <w:rFonts w:ascii="Times New Roman" w:eastAsia="Times New Roman" w:hAnsi="Times New Roman" w:cs="Times New Roman"/>
        </w:rPr>
        <w:t>народы, наиболее распространенные языки, религии;.</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азличия в естественном  приросте населения,  темпах его роста и уровня урбанизации отдельных территорий, направления миграций, образование и развитие разных форм  городского и сельского населения, роль географического фактора в развитии человеческого общества на примере РФ;</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важнейшие природно-хозяйственные объекты области; изменение пропорций между сферами, секторами, </w:t>
      </w:r>
      <w:r w:rsidRPr="00B26309">
        <w:rPr>
          <w:rFonts w:ascii="Times New Roman" w:eastAsia="Times New Roman" w:hAnsi="Times New Roman" w:cs="Times New Roman"/>
        </w:rPr>
        <w:lastRenderedPageBreak/>
        <w:t xml:space="preserve">межотраслевыми комплексами и отраслями в структуре хозяйства;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основные виды природных ресурсов и примеры  рационального и нерационального использования;</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 xml:space="preserve">Практическая работа. </w:t>
      </w:r>
      <w:r w:rsidRPr="00B26309">
        <w:rPr>
          <w:rFonts w:ascii="Times New Roman" w:eastAsia="Times New Roman" w:hAnsi="Times New Roman" w:cs="Times New Roman"/>
        </w:rPr>
        <w:t>Определение географического положения Ростовской области.</w:t>
      </w:r>
    </w:p>
    <w:p w:rsidR="000C79FA" w:rsidRPr="00B26309" w:rsidRDefault="000C79FA" w:rsidP="000C79FA">
      <w:pPr>
        <w:jc w:val="center"/>
        <w:rPr>
          <w:rFonts w:ascii="Times New Roman" w:eastAsia="Times New Roman" w:hAnsi="Times New Roman" w:cs="Times New Roman"/>
          <w:b/>
        </w:rPr>
      </w:pPr>
    </w:p>
    <w:p w:rsidR="000C79FA" w:rsidRPr="00B26309" w:rsidRDefault="000C79FA" w:rsidP="000C79FA">
      <w:pPr>
        <w:tabs>
          <w:tab w:val="left" w:pos="1549"/>
        </w:tabs>
        <w:rPr>
          <w:rFonts w:ascii="Times New Roman" w:eastAsia="Times New Roman" w:hAnsi="Times New Roman" w:cs="Times New Roman"/>
          <w:b/>
        </w:rPr>
      </w:pPr>
      <w:r w:rsidRPr="00B26309">
        <w:rPr>
          <w:rFonts w:ascii="Times New Roman" w:eastAsia="Times New Roman" w:hAnsi="Times New Roman" w:cs="Times New Roman"/>
          <w:b/>
        </w:rPr>
        <w:t xml:space="preserve">  Оценочные практические работы     </w:t>
      </w: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b/>
        </w:rPr>
        <w:t xml:space="preserve">                                                                                                                                                   </w:t>
      </w:r>
      <w:r w:rsidRPr="00B26309">
        <w:rPr>
          <w:rFonts w:ascii="Times New Roman" w:eastAsia="Times New Roman" w:hAnsi="Times New Roman" w:cs="Times New Roman"/>
        </w:rPr>
        <w:t>№ 1  Определение по картам закономерностей размещения отраслей наукоемкого, трудоемкого и металлоемкого машиностроения.</w:t>
      </w:r>
    </w:p>
    <w:p w:rsidR="000C79FA" w:rsidRPr="00B26309" w:rsidRDefault="000C79FA" w:rsidP="000C79FA">
      <w:pPr>
        <w:tabs>
          <w:tab w:val="left" w:pos="1549"/>
        </w:tabs>
        <w:rPr>
          <w:rFonts w:ascii="Times New Roman" w:eastAsia="Times New Roman" w:hAnsi="Times New Roman" w:cs="Times New Roman"/>
          <w:b/>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2  Характеристика одного из районов добычи угля с использованием карт атласа, учебника, статистических материалов. Сравнение между собой крупных угольных бассейнов России.</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Нанесение на контурную карту важнейших районов добычи нефти, природного газа, угля.</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3   Определение главных факторов размещения металлургии меди и алюминия</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 4 Определение по картам основных районов выращивания зерновых и технических культур главных районов животноводства.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                                                                                                                                                                                              № 5 Объяснения взаимодействия природы и человека на примере Центрально-Черноземного района.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                                                                                                                                                                               № 6 Выявление и анализ условий для развития рекреационного хозяйства на Северном Кавказ</w:t>
      </w:r>
    </w:p>
    <w:p w:rsidR="000C79FA" w:rsidRPr="00B26309" w:rsidRDefault="000C79FA" w:rsidP="000C79FA">
      <w:pPr>
        <w:rPr>
          <w:rFonts w:ascii="Times New Roman" w:eastAsia="Times New Roman" w:hAnsi="Times New Roman" w:cs="Times New Roman"/>
        </w:rPr>
      </w:pP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 7  Изучение и оценка природных условий Западно-Сибирского или Кузнецко-Алтайского районов для жизни и быта человека.</w:t>
      </w:r>
    </w:p>
    <w:p w:rsidR="000C79FA" w:rsidRPr="00B26309" w:rsidRDefault="000C79FA" w:rsidP="000C79FA">
      <w:pPr>
        <w:tabs>
          <w:tab w:val="left" w:pos="1549"/>
        </w:tabs>
        <w:rPr>
          <w:rFonts w:ascii="Times New Roman" w:eastAsia="Times New Roman" w:hAnsi="Times New Roman" w:cs="Times New Roman"/>
        </w:rPr>
      </w:pPr>
    </w:p>
    <w:p w:rsidR="000C79FA" w:rsidRPr="00B26309" w:rsidRDefault="000C79FA" w:rsidP="000C79FA">
      <w:pPr>
        <w:tabs>
          <w:tab w:val="left" w:pos="1549"/>
        </w:tabs>
        <w:rPr>
          <w:rFonts w:ascii="Times New Roman" w:eastAsia="Times New Roman" w:hAnsi="Times New Roman" w:cs="Times New Roman"/>
        </w:rPr>
      </w:pPr>
      <w:r w:rsidRPr="00B26309">
        <w:rPr>
          <w:rFonts w:ascii="Times New Roman" w:eastAsia="Times New Roman" w:hAnsi="Times New Roman" w:cs="Times New Roman"/>
        </w:rPr>
        <w:t>.№ 8  Составление характеристики Норильского промышленного узла: географическое положение, природные условия и ресурсы, набор производств и их взаимосвязь, промышленные центры</w:t>
      </w:r>
    </w:p>
    <w:p w:rsidR="000C79FA" w:rsidRPr="00B26309" w:rsidRDefault="000C79FA" w:rsidP="000C79FA">
      <w:pPr>
        <w:tabs>
          <w:tab w:val="left" w:pos="1549"/>
        </w:tabs>
        <w:rPr>
          <w:rFonts w:ascii="Times New Roman" w:eastAsia="Times New Roman" w:hAnsi="Times New Roman" w:cs="Times New Roman"/>
        </w:rPr>
      </w:pPr>
    </w:p>
    <w:p w:rsidR="000C79FA" w:rsidRPr="00B26309" w:rsidRDefault="000C79FA" w:rsidP="000C79FA">
      <w:pPr>
        <w:pStyle w:val="a8"/>
        <w:spacing w:after="0" w:line="240" w:lineRule="auto"/>
        <w:ind w:left="0"/>
        <w:rPr>
          <w:rFonts w:ascii="Times New Roman" w:eastAsia="Calibri" w:hAnsi="Times New Roman" w:cs="Times New Roman"/>
          <w:sz w:val="24"/>
          <w:szCs w:val="24"/>
        </w:rPr>
      </w:pPr>
      <w:r w:rsidRPr="00B26309">
        <w:rPr>
          <w:rFonts w:ascii="Times New Roman" w:eastAsia="Calibri" w:hAnsi="Times New Roman" w:cs="Times New Roman"/>
          <w:sz w:val="24"/>
          <w:szCs w:val="24"/>
        </w:rPr>
        <w:t>№  9  Определение географического положения Ростовской области.</w:t>
      </w:r>
    </w:p>
    <w:p w:rsidR="000C79FA" w:rsidRPr="00B26309" w:rsidRDefault="000C79FA" w:rsidP="000C79FA">
      <w:pPr>
        <w:rPr>
          <w:rFonts w:ascii="Times New Roman" w:hAnsi="Times New Roman" w:cs="Times New Roman"/>
          <w:b/>
        </w:rPr>
      </w:pPr>
      <w:r w:rsidRPr="00B26309">
        <w:rPr>
          <w:rFonts w:ascii="Times New Roman" w:hAnsi="Times New Roman" w:cs="Times New Roman"/>
          <w:b/>
        </w:rPr>
        <w:t>Физика 8 класс</w:t>
      </w:r>
    </w:p>
    <w:p w:rsidR="000C79FA" w:rsidRPr="00B26309" w:rsidRDefault="000C79FA" w:rsidP="000C79FA">
      <w:pPr>
        <w:rPr>
          <w:rFonts w:ascii="Times New Roman" w:eastAsia="Times New Roman" w:hAnsi="Times New Roman" w:cs="Times New Roman"/>
          <w:b/>
        </w:rPr>
      </w:pPr>
    </w:p>
    <w:p w:rsidR="000C79FA" w:rsidRPr="00B26309" w:rsidRDefault="000C79FA" w:rsidP="000C79FA">
      <w:pPr>
        <w:rPr>
          <w:rFonts w:ascii="Times New Roman" w:hAnsi="Times New Roman" w:cs="Times New Roman"/>
          <w:b/>
        </w:rPr>
      </w:pPr>
      <w:r w:rsidRPr="00B26309">
        <w:rPr>
          <w:rFonts w:ascii="Times New Roman" w:hAnsi="Times New Roman" w:cs="Times New Roman"/>
          <w:b/>
        </w:rPr>
        <w:t xml:space="preserve">Повторение курса 7 класса. (2 часа)  </w:t>
      </w:r>
    </w:p>
    <w:p w:rsidR="000C79FA" w:rsidRPr="00B26309" w:rsidRDefault="000C79FA" w:rsidP="000C79FA">
      <w:pPr>
        <w:shd w:val="clear" w:color="auto" w:fill="FFFFFF"/>
        <w:tabs>
          <w:tab w:val="left" w:pos="619"/>
        </w:tabs>
        <w:rPr>
          <w:rFonts w:ascii="Times New Roman" w:hAnsi="Times New Roman" w:cs="Times New Roman"/>
        </w:rPr>
      </w:pPr>
      <w:r w:rsidRPr="00B26309">
        <w:rPr>
          <w:rFonts w:ascii="Times New Roman" w:hAnsi="Times New Roman" w:cs="Times New Roman"/>
          <w:b/>
          <w:bCs/>
          <w:spacing w:val="-13"/>
        </w:rPr>
        <w:t>1.</w:t>
      </w:r>
      <w:r w:rsidRPr="00B26309">
        <w:rPr>
          <w:rFonts w:ascii="Times New Roman" w:hAnsi="Times New Roman" w:cs="Times New Roman"/>
          <w:b/>
          <w:bCs/>
        </w:rPr>
        <w:tab/>
      </w:r>
      <w:r w:rsidRPr="00B26309">
        <w:rPr>
          <w:rFonts w:ascii="Times New Roman" w:hAnsi="Times New Roman" w:cs="Times New Roman"/>
          <w:b/>
          <w:bCs/>
          <w:spacing w:val="-1"/>
        </w:rPr>
        <w:t xml:space="preserve">Электрические заряды. Электрическое поле (8 </w:t>
      </w:r>
      <w:r w:rsidRPr="00B26309">
        <w:rPr>
          <w:rFonts w:ascii="Times New Roman" w:hAnsi="Times New Roman" w:cs="Times New Roman"/>
          <w:spacing w:val="-1"/>
        </w:rPr>
        <w:t>часов</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4"/>
        </w:rPr>
        <w:t xml:space="preserve">Электризация тел. Два вида электричества. Электрический </w:t>
      </w:r>
      <w:r w:rsidRPr="00B26309">
        <w:rPr>
          <w:rFonts w:ascii="Times New Roman" w:hAnsi="Times New Roman" w:cs="Times New Roman"/>
          <w:spacing w:val="2"/>
        </w:rPr>
        <w:t xml:space="preserve">заряд. Взаимодействие зарядов. Два вида электрических зарядов. </w:t>
      </w:r>
      <w:r w:rsidRPr="00B26309">
        <w:rPr>
          <w:rFonts w:ascii="Times New Roman" w:hAnsi="Times New Roman" w:cs="Times New Roman"/>
          <w:spacing w:val="3"/>
        </w:rPr>
        <w:t>Проводники и непроводники электричества. Свойства электри</w:t>
      </w:r>
      <w:r w:rsidRPr="00B26309">
        <w:rPr>
          <w:rFonts w:ascii="Times New Roman" w:hAnsi="Times New Roman" w:cs="Times New Roman"/>
          <w:spacing w:val="3"/>
        </w:rPr>
        <w:softHyphen/>
        <w:t xml:space="preserve">ческих зарядов. Строение атомов. Заряд ядра и число электронов </w:t>
      </w:r>
      <w:r w:rsidRPr="00B26309">
        <w:rPr>
          <w:rFonts w:ascii="Times New Roman" w:hAnsi="Times New Roman" w:cs="Times New Roman"/>
          <w:spacing w:val="2"/>
        </w:rPr>
        <w:t xml:space="preserve">в атоме. Ионы. Модель свободных электронов. Закон сохранения электрического заряда. Конденсатор — прибор для накопления и </w:t>
      </w:r>
      <w:r w:rsidRPr="00B26309">
        <w:rPr>
          <w:rFonts w:ascii="Times New Roman" w:hAnsi="Times New Roman" w:cs="Times New Roman"/>
          <w:spacing w:val="4"/>
        </w:rPr>
        <w:t>сохранения зарядов.</w:t>
      </w:r>
    </w:p>
    <w:p w:rsidR="000C79FA" w:rsidRPr="00B26309" w:rsidRDefault="000C79FA" w:rsidP="000C79FA">
      <w:pPr>
        <w:shd w:val="clear" w:color="auto" w:fill="FFFFFF"/>
        <w:rPr>
          <w:rFonts w:ascii="Times New Roman" w:hAnsi="Times New Roman" w:cs="Times New Roman"/>
        </w:rPr>
      </w:pPr>
      <w:r w:rsidRPr="00B26309">
        <w:rPr>
          <w:rFonts w:ascii="Times New Roman" w:hAnsi="Times New Roman" w:cs="Times New Roman"/>
          <w:spacing w:val="4"/>
        </w:rPr>
        <w:t>Электрическое поле. Энергия электрического поля.</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2"/>
        </w:rPr>
        <w:t xml:space="preserve">Электрические явления в природе: электрическое поле Земли, </w:t>
      </w:r>
      <w:r w:rsidRPr="00B26309">
        <w:rPr>
          <w:rFonts w:ascii="Times New Roman" w:hAnsi="Times New Roman" w:cs="Times New Roman"/>
          <w:i/>
          <w:iCs/>
          <w:spacing w:val="6"/>
        </w:rPr>
        <w:t xml:space="preserve">грозовая туча, </w:t>
      </w:r>
      <w:r w:rsidRPr="00B26309">
        <w:rPr>
          <w:rFonts w:ascii="Times New Roman" w:hAnsi="Times New Roman" w:cs="Times New Roman"/>
          <w:spacing w:val="6"/>
        </w:rPr>
        <w:t>молния. Защита от молнии.</w:t>
      </w:r>
    </w:p>
    <w:p w:rsidR="000C79FA" w:rsidRPr="00B26309" w:rsidRDefault="000C79FA" w:rsidP="000C79FA">
      <w:pPr>
        <w:shd w:val="clear" w:color="auto" w:fill="FFFFFF"/>
        <w:tabs>
          <w:tab w:val="left" w:pos="619"/>
        </w:tabs>
        <w:rPr>
          <w:rFonts w:ascii="Times New Roman" w:hAnsi="Times New Roman" w:cs="Times New Roman"/>
        </w:rPr>
      </w:pPr>
      <w:r w:rsidRPr="00B26309">
        <w:rPr>
          <w:rFonts w:ascii="Times New Roman" w:hAnsi="Times New Roman" w:cs="Times New Roman"/>
          <w:b/>
          <w:bCs/>
          <w:spacing w:val="-9"/>
        </w:rPr>
        <w:t>2.</w:t>
      </w:r>
      <w:r w:rsidRPr="00B26309">
        <w:rPr>
          <w:rFonts w:ascii="Times New Roman" w:hAnsi="Times New Roman" w:cs="Times New Roman"/>
          <w:b/>
          <w:bCs/>
        </w:rPr>
        <w:tab/>
      </w:r>
      <w:r w:rsidRPr="00B26309">
        <w:rPr>
          <w:rFonts w:ascii="Times New Roman" w:hAnsi="Times New Roman" w:cs="Times New Roman"/>
          <w:b/>
          <w:bCs/>
          <w:spacing w:val="-2"/>
        </w:rPr>
        <w:t xml:space="preserve">Электрический ток. Электрическая цепь </w:t>
      </w:r>
      <w:r w:rsidRPr="00B26309">
        <w:rPr>
          <w:rFonts w:ascii="Times New Roman" w:hAnsi="Times New Roman" w:cs="Times New Roman"/>
          <w:b/>
          <w:spacing w:val="-2"/>
        </w:rPr>
        <w:t xml:space="preserve">(20 часов) </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4"/>
        </w:rPr>
        <w:t xml:space="preserve">Первоначальные сведения об электрическом токе. Условия </w:t>
      </w:r>
      <w:r w:rsidRPr="00B26309">
        <w:rPr>
          <w:rFonts w:ascii="Times New Roman" w:hAnsi="Times New Roman" w:cs="Times New Roman"/>
          <w:spacing w:val="3"/>
        </w:rPr>
        <w:t>существования тока в цепи. Действие электрического тока. Пре</w:t>
      </w:r>
      <w:r w:rsidRPr="00B26309">
        <w:rPr>
          <w:rFonts w:ascii="Times New Roman" w:hAnsi="Times New Roman" w:cs="Times New Roman"/>
          <w:spacing w:val="3"/>
        </w:rPr>
        <w:softHyphen/>
      </w:r>
      <w:r w:rsidRPr="00B26309">
        <w:rPr>
          <w:rFonts w:ascii="Times New Roman" w:hAnsi="Times New Roman" w:cs="Times New Roman"/>
          <w:spacing w:val="4"/>
        </w:rPr>
        <w:t>образование энергии в электрической цепи.</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3"/>
        </w:rPr>
        <w:t>Электрический ток в металлических проводниках. Направле</w:t>
      </w:r>
      <w:r w:rsidRPr="00B26309">
        <w:rPr>
          <w:rFonts w:ascii="Times New Roman" w:hAnsi="Times New Roman" w:cs="Times New Roman"/>
          <w:spacing w:val="3"/>
        </w:rPr>
        <w:softHyphen/>
      </w:r>
      <w:r w:rsidRPr="00B26309">
        <w:rPr>
          <w:rFonts w:ascii="Times New Roman" w:hAnsi="Times New Roman" w:cs="Times New Roman"/>
          <w:spacing w:val="2"/>
        </w:rPr>
        <w:t>ние электрического тока. Сила тока. Единицы силы тока. Ампер</w:t>
      </w:r>
      <w:r w:rsidRPr="00B26309">
        <w:rPr>
          <w:rFonts w:ascii="Times New Roman" w:hAnsi="Times New Roman" w:cs="Times New Roman"/>
          <w:spacing w:val="2"/>
        </w:rPr>
        <w:softHyphen/>
      </w:r>
      <w:r w:rsidRPr="00B26309">
        <w:rPr>
          <w:rFonts w:ascii="Times New Roman" w:hAnsi="Times New Roman" w:cs="Times New Roman"/>
          <w:spacing w:val="3"/>
        </w:rPr>
        <w:t>метр. Последовательное соединение проводников.</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5"/>
        </w:rPr>
        <w:t xml:space="preserve">Работа электрического тока. Электрическое напряжение. </w:t>
      </w:r>
      <w:r w:rsidRPr="00B26309">
        <w:rPr>
          <w:rFonts w:ascii="Times New Roman" w:hAnsi="Times New Roman" w:cs="Times New Roman"/>
          <w:spacing w:val="6"/>
        </w:rPr>
        <w:t>Единица напряжения. Вольтметр.</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2"/>
        </w:rPr>
        <w:t xml:space="preserve">Электрическое сопротивление. </w:t>
      </w:r>
      <w:r w:rsidRPr="00B26309">
        <w:rPr>
          <w:rFonts w:ascii="Times New Roman" w:hAnsi="Times New Roman" w:cs="Times New Roman"/>
          <w:spacing w:val="4"/>
        </w:rPr>
        <w:t>Закон Ома для участка электрической цепи. Единица элек</w:t>
      </w:r>
      <w:r w:rsidRPr="00B26309">
        <w:rPr>
          <w:rFonts w:ascii="Times New Roman" w:hAnsi="Times New Roman" w:cs="Times New Roman"/>
          <w:spacing w:val="4"/>
        </w:rPr>
        <w:softHyphen/>
      </w:r>
      <w:r w:rsidRPr="00B26309">
        <w:rPr>
          <w:rFonts w:ascii="Times New Roman" w:hAnsi="Times New Roman" w:cs="Times New Roman"/>
          <w:spacing w:val="2"/>
        </w:rPr>
        <w:t xml:space="preserve">трического сопротивления. Резистор. Удельное сопротивление </w:t>
      </w:r>
      <w:r w:rsidRPr="00B26309">
        <w:rPr>
          <w:rFonts w:ascii="Times New Roman" w:hAnsi="Times New Roman" w:cs="Times New Roman"/>
          <w:spacing w:val="3"/>
        </w:rPr>
        <w:t>проводника. Реостат.</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3"/>
        </w:rPr>
        <w:t>Законы последовательного соединения проводников. Парал</w:t>
      </w:r>
      <w:r w:rsidRPr="00B26309">
        <w:rPr>
          <w:rFonts w:ascii="Times New Roman" w:hAnsi="Times New Roman" w:cs="Times New Roman"/>
          <w:spacing w:val="3"/>
        </w:rPr>
        <w:softHyphen/>
      </w:r>
      <w:r w:rsidRPr="00B26309">
        <w:rPr>
          <w:rFonts w:ascii="Times New Roman" w:hAnsi="Times New Roman" w:cs="Times New Roman"/>
          <w:spacing w:val="4"/>
        </w:rPr>
        <w:t>лельное соединение проводников и его законы.</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5"/>
        </w:rPr>
        <w:t xml:space="preserve">Работа и мощность электрического тока. </w:t>
      </w:r>
      <w:r w:rsidRPr="00B26309">
        <w:rPr>
          <w:rFonts w:ascii="Times New Roman" w:hAnsi="Times New Roman" w:cs="Times New Roman"/>
          <w:i/>
          <w:iCs/>
          <w:spacing w:val="5"/>
        </w:rPr>
        <w:t xml:space="preserve">Электрический </w:t>
      </w:r>
      <w:r w:rsidRPr="00B26309">
        <w:rPr>
          <w:rFonts w:ascii="Times New Roman" w:hAnsi="Times New Roman" w:cs="Times New Roman"/>
          <w:i/>
          <w:iCs/>
          <w:spacing w:val="4"/>
        </w:rPr>
        <w:t>счетчик.</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4"/>
        </w:rPr>
        <w:t>Тепловое действие тока и его практическое применение. За</w:t>
      </w:r>
      <w:r w:rsidRPr="00B26309">
        <w:rPr>
          <w:rFonts w:ascii="Times New Roman" w:hAnsi="Times New Roman" w:cs="Times New Roman"/>
          <w:spacing w:val="4"/>
        </w:rPr>
        <w:softHyphen/>
      </w:r>
      <w:r w:rsidRPr="00B26309">
        <w:rPr>
          <w:rFonts w:ascii="Times New Roman" w:hAnsi="Times New Roman" w:cs="Times New Roman"/>
          <w:spacing w:val="3"/>
        </w:rPr>
        <w:t xml:space="preserve">кон Джоуля — Ленца. Электронагревательные приборы. Лампа </w:t>
      </w:r>
      <w:r w:rsidRPr="00B26309">
        <w:rPr>
          <w:rFonts w:ascii="Times New Roman" w:hAnsi="Times New Roman" w:cs="Times New Roman"/>
          <w:spacing w:val="7"/>
        </w:rPr>
        <w:t xml:space="preserve">накаливания. </w:t>
      </w:r>
      <w:r w:rsidRPr="00B26309">
        <w:rPr>
          <w:rFonts w:ascii="Times New Roman" w:hAnsi="Times New Roman" w:cs="Times New Roman"/>
          <w:i/>
          <w:iCs/>
          <w:spacing w:val="7"/>
        </w:rPr>
        <w:t>Электрическая дуга.</w:t>
      </w:r>
    </w:p>
    <w:p w:rsidR="000C79FA" w:rsidRPr="00B26309" w:rsidRDefault="000C79FA" w:rsidP="000C79FA">
      <w:pPr>
        <w:shd w:val="clear" w:color="auto" w:fill="FFFFFF"/>
        <w:rPr>
          <w:rFonts w:ascii="Times New Roman" w:hAnsi="Times New Roman" w:cs="Times New Roman"/>
        </w:rPr>
      </w:pPr>
      <w:r w:rsidRPr="00B26309">
        <w:rPr>
          <w:rFonts w:ascii="Times New Roman" w:hAnsi="Times New Roman" w:cs="Times New Roman"/>
          <w:b/>
          <w:bCs/>
          <w:i/>
          <w:iCs/>
          <w:spacing w:val="5"/>
        </w:rPr>
        <w:t>Фронтальные лабораторные работы</w:t>
      </w:r>
    </w:p>
    <w:p w:rsidR="000C79FA" w:rsidRPr="00B26309" w:rsidRDefault="000C79FA" w:rsidP="00202D20">
      <w:pPr>
        <w:numPr>
          <w:ilvl w:val="0"/>
          <w:numId w:val="81"/>
        </w:numPr>
        <w:shd w:val="clear" w:color="auto" w:fill="FFFFFF"/>
        <w:tabs>
          <w:tab w:val="left" w:pos="634"/>
        </w:tabs>
        <w:autoSpaceDE w:val="0"/>
        <w:autoSpaceDN w:val="0"/>
        <w:adjustRightInd w:val="0"/>
        <w:rPr>
          <w:rFonts w:ascii="Times New Roman" w:hAnsi="Times New Roman" w:cs="Times New Roman"/>
          <w:spacing w:val="-10"/>
        </w:rPr>
      </w:pPr>
      <w:r w:rsidRPr="00B26309">
        <w:rPr>
          <w:rFonts w:ascii="Times New Roman" w:hAnsi="Times New Roman" w:cs="Times New Roman"/>
          <w:spacing w:val="9"/>
        </w:rPr>
        <w:t xml:space="preserve">Сборка электрической цепи и измерение силы тока в ее </w:t>
      </w:r>
      <w:r w:rsidRPr="00B26309">
        <w:rPr>
          <w:rFonts w:ascii="Times New Roman" w:hAnsi="Times New Roman" w:cs="Times New Roman"/>
          <w:spacing w:val="6"/>
        </w:rPr>
        <w:t>различных участках.</w:t>
      </w:r>
    </w:p>
    <w:p w:rsidR="000C79FA" w:rsidRPr="00B26309" w:rsidRDefault="000C79FA" w:rsidP="00202D20">
      <w:pPr>
        <w:numPr>
          <w:ilvl w:val="0"/>
          <w:numId w:val="81"/>
        </w:numPr>
        <w:shd w:val="clear" w:color="auto" w:fill="FFFFFF"/>
        <w:tabs>
          <w:tab w:val="left" w:pos="634"/>
        </w:tabs>
        <w:autoSpaceDE w:val="0"/>
        <w:autoSpaceDN w:val="0"/>
        <w:adjustRightInd w:val="0"/>
        <w:rPr>
          <w:rFonts w:ascii="Times New Roman" w:hAnsi="Times New Roman" w:cs="Times New Roman"/>
          <w:spacing w:val="-7"/>
        </w:rPr>
      </w:pPr>
      <w:r w:rsidRPr="00B26309">
        <w:rPr>
          <w:rFonts w:ascii="Times New Roman" w:hAnsi="Times New Roman" w:cs="Times New Roman"/>
          <w:spacing w:val="8"/>
        </w:rPr>
        <w:t>Измерение напряжения на различных участках электри</w:t>
      </w:r>
      <w:r w:rsidRPr="00B26309">
        <w:rPr>
          <w:rFonts w:ascii="Times New Roman" w:hAnsi="Times New Roman" w:cs="Times New Roman"/>
          <w:spacing w:val="8"/>
        </w:rPr>
        <w:softHyphen/>
      </w:r>
      <w:r w:rsidRPr="00B26309">
        <w:rPr>
          <w:rFonts w:ascii="Times New Roman" w:hAnsi="Times New Roman" w:cs="Times New Roman"/>
          <w:spacing w:val="3"/>
        </w:rPr>
        <w:t>ческой цепи.</w:t>
      </w:r>
    </w:p>
    <w:p w:rsidR="000C79FA" w:rsidRPr="00B26309" w:rsidRDefault="000C79FA" w:rsidP="00202D20">
      <w:pPr>
        <w:numPr>
          <w:ilvl w:val="0"/>
          <w:numId w:val="81"/>
        </w:numPr>
        <w:shd w:val="clear" w:color="auto" w:fill="FFFFFF"/>
        <w:tabs>
          <w:tab w:val="left" w:pos="634"/>
        </w:tabs>
        <w:autoSpaceDE w:val="0"/>
        <w:autoSpaceDN w:val="0"/>
        <w:adjustRightInd w:val="0"/>
        <w:rPr>
          <w:rFonts w:ascii="Times New Roman" w:hAnsi="Times New Roman" w:cs="Times New Roman"/>
          <w:spacing w:val="-6"/>
        </w:rPr>
      </w:pPr>
      <w:r w:rsidRPr="00B26309">
        <w:rPr>
          <w:rFonts w:ascii="Times New Roman" w:hAnsi="Times New Roman" w:cs="Times New Roman"/>
          <w:spacing w:val="8"/>
        </w:rPr>
        <w:t>Регулирование силы тока реостатом и измерение его со</w:t>
      </w:r>
      <w:r w:rsidRPr="00B26309">
        <w:rPr>
          <w:rFonts w:ascii="Times New Roman" w:hAnsi="Times New Roman" w:cs="Times New Roman"/>
          <w:spacing w:val="8"/>
        </w:rPr>
        <w:softHyphen/>
      </w:r>
      <w:r w:rsidRPr="00B26309">
        <w:rPr>
          <w:rFonts w:ascii="Times New Roman" w:hAnsi="Times New Roman" w:cs="Times New Roman"/>
          <w:spacing w:val="4"/>
        </w:rPr>
        <w:t>противления с помощью амперметра и вольтметра.</w:t>
      </w:r>
    </w:p>
    <w:p w:rsidR="000C79FA" w:rsidRPr="00B26309" w:rsidRDefault="000C79FA" w:rsidP="00202D20">
      <w:pPr>
        <w:numPr>
          <w:ilvl w:val="0"/>
          <w:numId w:val="82"/>
        </w:numPr>
        <w:shd w:val="clear" w:color="auto" w:fill="FFFFFF"/>
        <w:tabs>
          <w:tab w:val="left" w:pos="634"/>
        </w:tabs>
        <w:autoSpaceDE w:val="0"/>
        <w:autoSpaceDN w:val="0"/>
        <w:adjustRightInd w:val="0"/>
        <w:rPr>
          <w:rFonts w:ascii="Times New Roman" w:hAnsi="Times New Roman" w:cs="Times New Roman"/>
          <w:spacing w:val="-6"/>
        </w:rPr>
      </w:pPr>
      <w:r w:rsidRPr="00B26309">
        <w:rPr>
          <w:rFonts w:ascii="Times New Roman" w:hAnsi="Times New Roman" w:cs="Times New Roman"/>
        </w:rPr>
        <w:t>Проверка свойства параллельного соединения проводников.</w:t>
      </w:r>
    </w:p>
    <w:p w:rsidR="000C79FA" w:rsidRPr="00B26309" w:rsidRDefault="000C79FA" w:rsidP="00202D20">
      <w:pPr>
        <w:numPr>
          <w:ilvl w:val="0"/>
          <w:numId w:val="82"/>
        </w:numPr>
        <w:shd w:val="clear" w:color="auto" w:fill="FFFFFF"/>
        <w:tabs>
          <w:tab w:val="left" w:pos="634"/>
        </w:tabs>
        <w:autoSpaceDE w:val="0"/>
        <w:autoSpaceDN w:val="0"/>
        <w:adjustRightInd w:val="0"/>
        <w:rPr>
          <w:rFonts w:ascii="Times New Roman" w:hAnsi="Times New Roman" w:cs="Times New Roman"/>
          <w:spacing w:val="-6"/>
        </w:rPr>
      </w:pPr>
      <w:r w:rsidRPr="00B26309">
        <w:rPr>
          <w:rFonts w:ascii="Times New Roman" w:hAnsi="Times New Roman" w:cs="Times New Roman"/>
          <w:spacing w:val="4"/>
        </w:rPr>
        <w:lastRenderedPageBreak/>
        <w:t>Измерение мощности и работы тока.</w:t>
      </w:r>
    </w:p>
    <w:p w:rsidR="000C79FA" w:rsidRPr="00B26309" w:rsidRDefault="000C79FA" w:rsidP="000C79FA">
      <w:pPr>
        <w:shd w:val="clear" w:color="auto" w:fill="FFFFFF"/>
        <w:tabs>
          <w:tab w:val="left" w:pos="629"/>
        </w:tabs>
        <w:rPr>
          <w:rFonts w:ascii="Times New Roman" w:hAnsi="Times New Roman" w:cs="Times New Roman"/>
        </w:rPr>
      </w:pPr>
      <w:r w:rsidRPr="00B26309">
        <w:rPr>
          <w:rFonts w:ascii="Times New Roman" w:hAnsi="Times New Roman" w:cs="Times New Roman"/>
          <w:b/>
          <w:bCs/>
          <w:spacing w:val="-7"/>
        </w:rPr>
        <w:t>3.</w:t>
      </w:r>
      <w:r w:rsidRPr="00B26309">
        <w:rPr>
          <w:rFonts w:ascii="Times New Roman" w:hAnsi="Times New Roman" w:cs="Times New Roman"/>
          <w:b/>
          <w:bCs/>
        </w:rPr>
        <w:tab/>
      </w:r>
      <w:r w:rsidRPr="00B26309">
        <w:rPr>
          <w:rFonts w:ascii="Times New Roman" w:hAnsi="Times New Roman" w:cs="Times New Roman"/>
          <w:b/>
          <w:bCs/>
          <w:spacing w:val="-1"/>
        </w:rPr>
        <w:t xml:space="preserve">Электрический ток в средах </w:t>
      </w:r>
      <w:r w:rsidRPr="00B26309">
        <w:rPr>
          <w:rFonts w:ascii="Times New Roman" w:hAnsi="Times New Roman" w:cs="Times New Roman"/>
          <w:b/>
          <w:spacing w:val="-1"/>
        </w:rPr>
        <w:t xml:space="preserve">(7 часов) </w:t>
      </w:r>
    </w:p>
    <w:p w:rsidR="000C79FA" w:rsidRPr="00B26309" w:rsidRDefault="000C79FA" w:rsidP="000C79FA">
      <w:pPr>
        <w:shd w:val="clear" w:color="auto" w:fill="FFFFFF"/>
        <w:rPr>
          <w:rFonts w:ascii="Times New Roman" w:hAnsi="Times New Roman" w:cs="Times New Roman"/>
        </w:rPr>
      </w:pPr>
      <w:r w:rsidRPr="00B26309">
        <w:rPr>
          <w:rFonts w:ascii="Times New Roman" w:hAnsi="Times New Roman" w:cs="Times New Roman"/>
          <w:spacing w:val="6"/>
        </w:rPr>
        <w:t>Полупроводники.  Природа электрического тока в полупро</w:t>
      </w:r>
      <w:r w:rsidRPr="00B26309">
        <w:rPr>
          <w:rFonts w:ascii="Times New Roman" w:hAnsi="Times New Roman" w:cs="Times New Roman"/>
          <w:spacing w:val="6"/>
        </w:rPr>
        <w:softHyphen/>
      </w:r>
      <w:r w:rsidRPr="00B26309">
        <w:rPr>
          <w:rFonts w:ascii="Times New Roman" w:hAnsi="Times New Roman" w:cs="Times New Roman"/>
          <w:spacing w:val="4"/>
        </w:rPr>
        <w:t xml:space="preserve">водниках. Полупроводниковый диод. Термо- и фоторезисторы. </w:t>
      </w:r>
      <w:r w:rsidRPr="00B26309">
        <w:rPr>
          <w:rFonts w:ascii="Times New Roman" w:hAnsi="Times New Roman" w:cs="Times New Roman"/>
          <w:spacing w:val="5"/>
        </w:rPr>
        <w:t>Прохождение тока через жидкости. Прохождение тока через газы. Газовый разряд.</w:t>
      </w:r>
    </w:p>
    <w:p w:rsidR="000C79FA" w:rsidRPr="00B26309" w:rsidRDefault="000C79FA" w:rsidP="000C79FA">
      <w:pPr>
        <w:shd w:val="clear" w:color="auto" w:fill="FFFFFF"/>
        <w:rPr>
          <w:rFonts w:ascii="Times New Roman" w:hAnsi="Times New Roman" w:cs="Times New Roman"/>
        </w:rPr>
      </w:pPr>
      <w:r w:rsidRPr="00B26309">
        <w:rPr>
          <w:rFonts w:ascii="Times New Roman" w:hAnsi="Times New Roman" w:cs="Times New Roman"/>
          <w:b/>
          <w:bCs/>
          <w:i/>
          <w:iCs/>
          <w:spacing w:val="5"/>
        </w:rPr>
        <w:t>Фронтальная лабораторная работа</w:t>
      </w:r>
    </w:p>
    <w:p w:rsidR="000C79FA" w:rsidRPr="00B26309" w:rsidRDefault="000C79FA" w:rsidP="000C79FA">
      <w:pPr>
        <w:shd w:val="clear" w:color="auto" w:fill="FFFFFF"/>
        <w:tabs>
          <w:tab w:val="left" w:pos="634"/>
        </w:tabs>
        <w:rPr>
          <w:rFonts w:ascii="Times New Roman" w:hAnsi="Times New Roman" w:cs="Times New Roman"/>
        </w:rPr>
      </w:pPr>
      <w:r w:rsidRPr="00B26309">
        <w:rPr>
          <w:rFonts w:ascii="Times New Roman" w:hAnsi="Times New Roman" w:cs="Times New Roman"/>
          <w:bCs/>
          <w:spacing w:val="-6"/>
        </w:rPr>
        <w:t>6.</w:t>
      </w:r>
      <w:r w:rsidRPr="00B26309">
        <w:rPr>
          <w:rFonts w:ascii="Times New Roman" w:hAnsi="Times New Roman" w:cs="Times New Roman"/>
          <w:b/>
          <w:bCs/>
        </w:rPr>
        <w:tab/>
      </w:r>
      <w:r w:rsidRPr="00B26309">
        <w:rPr>
          <w:rFonts w:ascii="Times New Roman" w:hAnsi="Times New Roman" w:cs="Times New Roman"/>
          <w:i/>
          <w:iCs/>
          <w:spacing w:val="4"/>
        </w:rPr>
        <w:t>Исследование свойств полупроводникового диода.</w:t>
      </w:r>
    </w:p>
    <w:p w:rsidR="000C79FA" w:rsidRPr="00B26309" w:rsidRDefault="000C79FA" w:rsidP="000C79FA">
      <w:pPr>
        <w:shd w:val="clear" w:color="auto" w:fill="FFFFFF"/>
        <w:tabs>
          <w:tab w:val="left" w:pos="629"/>
        </w:tabs>
        <w:rPr>
          <w:rFonts w:ascii="Times New Roman" w:hAnsi="Times New Roman" w:cs="Times New Roman"/>
        </w:rPr>
      </w:pPr>
      <w:r w:rsidRPr="00B26309">
        <w:rPr>
          <w:rFonts w:ascii="Times New Roman" w:hAnsi="Times New Roman" w:cs="Times New Roman"/>
          <w:b/>
          <w:bCs/>
          <w:spacing w:val="-6"/>
        </w:rPr>
        <w:t>4.</w:t>
      </w:r>
      <w:r w:rsidRPr="00B26309">
        <w:rPr>
          <w:rFonts w:ascii="Times New Roman" w:hAnsi="Times New Roman" w:cs="Times New Roman"/>
          <w:b/>
          <w:bCs/>
        </w:rPr>
        <w:tab/>
      </w:r>
      <w:r w:rsidRPr="00B26309">
        <w:rPr>
          <w:rFonts w:ascii="Times New Roman" w:hAnsi="Times New Roman" w:cs="Times New Roman"/>
          <w:b/>
          <w:bCs/>
          <w:spacing w:val="-1"/>
        </w:rPr>
        <w:t xml:space="preserve">Магнитное поле </w:t>
      </w:r>
      <w:r w:rsidRPr="00B26309">
        <w:rPr>
          <w:rFonts w:ascii="Times New Roman" w:hAnsi="Times New Roman" w:cs="Times New Roman"/>
          <w:b/>
          <w:spacing w:val="-1"/>
        </w:rPr>
        <w:t xml:space="preserve">(7 часов)     </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1"/>
        </w:rPr>
        <w:t xml:space="preserve">Свойства постоянных магнитов. Магнитное поле. Магнитное </w:t>
      </w:r>
      <w:r w:rsidRPr="00B26309">
        <w:rPr>
          <w:rFonts w:ascii="Times New Roman" w:hAnsi="Times New Roman" w:cs="Times New Roman"/>
          <w:spacing w:val="4"/>
        </w:rPr>
        <w:t>поле Земли. Энергия магнитного поля.</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7"/>
        </w:rPr>
        <w:t xml:space="preserve">Опыт Эрстеда. Магнитное поле прямого провода и катушки </w:t>
      </w:r>
      <w:r w:rsidRPr="00B26309">
        <w:rPr>
          <w:rFonts w:ascii="Times New Roman" w:hAnsi="Times New Roman" w:cs="Times New Roman"/>
          <w:spacing w:val="2"/>
        </w:rPr>
        <w:t xml:space="preserve">с током. Электромагнит и его применение. Действие магнитного </w:t>
      </w:r>
      <w:r w:rsidRPr="00B26309">
        <w:rPr>
          <w:rFonts w:ascii="Times New Roman" w:hAnsi="Times New Roman" w:cs="Times New Roman"/>
          <w:spacing w:val="3"/>
        </w:rPr>
        <w:t xml:space="preserve">поля на проводник и на рамку с током. </w:t>
      </w:r>
      <w:r w:rsidRPr="00B26309">
        <w:rPr>
          <w:rFonts w:ascii="Times New Roman" w:hAnsi="Times New Roman" w:cs="Times New Roman"/>
          <w:i/>
          <w:iCs/>
          <w:spacing w:val="3"/>
        </w:rPr>
        <w:t>Устройство электроиз</w:t>
      </w:r>
      <w:r w:rsidRPr="00B26309">
        <w:rPr>
          <w:rFonts w:ascii="Times New Roman" w:hAnsi="Times New Roman" w:cs="Times New Roman"/>
          <w:i/>
          <w:iCs/>
          <w:spacing w:val="3"/>
        </w:rPr>
        <w:softHyphen/>
      </w:r>
      <w:r w:rsidRPr="00B26309">
        <w:rPr>
          <w:rFonts w:ascii="Times New Roman" w:hAnsi="Times New Roman" w:cs="Times New Roman"/>
          <w:i/>
          <w:iCs/>
          <w:spacing w:val="4"/>
        </w:rPr>
        <w:t>мерительных приборов и громкоговорителя. Электродвигатель.</w:t>
      </w:r>
    </w:p>
    <w:p w:rsidR="000C79FA" w:rsidRPr="00B26309" w:rsidRDefault="000C79FA" w:rsidP="000C79FA">
      <w:pPr>
        <w:shd w:val="clear" w:color="auto" w:fill="FFFFFF"/>
        <w:rPr>
          <w:rFonts w:ascii="Times New Roman" w:hAnsi="Times New Roman" w:cs="Times New Roman"/>
        </w:rPr>
      </w:pPr>
      <w:r w:rsidRPr="00B26309">
        <w:rPr>
          <w:rFonts w:ascii="Times New Roman" w:hAnsi="Times New Roman" w:cs="Times New Roman"/>
          <w:b/>
          <w:bCs/>
          <w:i/>
          <w:iCs/>
          <w:spacing w:val="5"/>
        </w:rPr>
        <w:t>Фронтальная лабораторная работа</w:t>
      </w:r>
    </w:p>
    <w:p w:rsidR="000C79FA" w:rsidRPr="00B26309" w:rsidRDefault="000C79FA" w:rsidP="000C79FA">
      <w:pPr>
        <w:shd w:val="clear" w:color="auto" w:fill="FFFFFF"/>
        <w:tabs>
          <w:tab w:val="left" w:pos="634"/>
        </w:tabs>
        <w:rPr>
          <w:rFonts w:ascii="Times New Roman" w:hAnsi="Times New Roman" w:cs="Times New Roman"/>
        </w:rPr>
      </w:pPr>
      <w:r w:rsidRPr="00B26309">
        <w:rPr>
          <w:rFonts w:ascii="Times New Roman" w:hAnsi="Times New Roman" w:cs="Times New Roman"/>
          <w:spacing w:val="-10"/>
        </w:rPr>
        <w:t>7.</w:t>
      </w:r>
      <w:r w:rsidRPr="00B26309">
        <w:rPr>
          <w:rFonts w:ascii="Times New Roman" w:hAnsi="Times New Roman" w:cs="Times New Roman"/>
        </w:rPr>
        <w:tab/>
      </w:r>
      <w:r w:rsidRPr="00B26309">
        <w:rPr>
          <w:rFonts w:ascii="Times New Roman" w:hAnsi="Times New Roman" w:cs="Times New Roman"/>
          <w:spacing w:val="7"/>
        </w:rPr>
        <w:t>Намагничивание и размагничивание компасных стрелок.</w:t>
      </w:r>
    </w:p>
    <w:p w:rsidR="000C79FA" w:rsidRPr="00B26309" w:rsidRDefault="000C79FA" w:rsidP="000C79FA">
      <w:pPr>
        <w:shd w:val="clear" w:color="auto" w:fill="FFFFFF"/>
        <w:tabs>
          <w:tab w:val="left" w:pos="629"/>
        </w:tabs>
        <w:rPr>
          <w:rFonts w:ascii="Times New Roman" w:hAnsi="Times New Roman" w:cs="Times New Roman"/>
        </w:rPr>
      </w:pPr>
      <w:r w:rsidRPr="00B26309">
        <w:rPr>
          <w:rFonts w:ascii="Times New Roman" w:hAnsi="Times New Roman" w:cs="Times New Roman"/>
          <w:b/>
          <w:bCs/>
          <w:spacing w:val="-6"/>
        </w:rPr>
        <w:t>5.</w:t>
      </w:r>
      <w:r w:rsidRPr="00B26309">
        <w:rPr>
          <w:rFonts w:ascii="Times New Roman" w:hAnsi="Times New Roman" w:cs="Times New Roman"/>
          <w:b/>
          <w:bCs/>
        </w:rPr>
        <w:tab/>
      </w:r>
      <w:r w:rsidRPr="00B26309">
        <w:rPr>
          <w:rFonts w:ascii="Times New Roman" w:hAnsi="Times New Roman" w:cs="Times New Roman"/>
          <w:b/>
          <w:bCs/>
          <w:spacing w:val="-2"/>
        </w:rPr>
        <w:t xml:space="preserve">Электромагнитная индукция ( 6 </w:t>
      </w:r>
      <w:r w:rsidRPr="00B26309">
        <w:rPr>
          <w:rFonts w:ascii="Times New Roman" w:hAnsi="Times New Roman" w:cs="Times New Roman"/>
          <w:b/>
          <w:spacing w:val="-2"/>
        </w:rPr>
        <w:t xml:space="preserve">часов )    </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4"/>
        </w:rPr>
        <w:t>Явление электромагнитной индукции. Индукционный гене</w:t>
      </w:r>
      <w:r w:rsidRPr="00B26309">
        <w:rPr>
          <w:rFonts w:ascii="Times New Roman" w:hAnsi="Times New Roman" w:cs="Times New Roman"/>
          <w:spacing w:val="4"/>
        </w:rPr>
        <w:softHyphen/>
        <w:t>ратор. Переменный ток.</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i/>
          <w:iCs/>
          <w:spacing w:val="4"/>
        </w:rPr>
        <w:t xml:space="preserve">Микрофон. Магнитофон. </w:t>
      </w:r>
      <w:r w:rsidRPr="00B26309">
        <w:rPr>
          <w:rFonts w:ascii="Times New Roman" w:hAnsi="Times New Roman" w:cs="Times New Roman"/>
          <w:spacing w:val="4"/>
        </w:rPr>
        <w:t>Трансформация переменного тока. Электростанции. Передача электроэнергии на расстояние.</w:t>
      </w:r>
    </w:p>
    <w:p w:rsidR="000C79FA" w:rsidRPr="00B26309" w:rsidRDefault="000C79FA" w:rsidP="000C79FA">
      <w:pPr>
        <w:shd w:val="clear" w:color="auto" w:fill="FFFFFF"/>
        <w:rPr>
          <w:rFonts w:ascii="Times New Roman" w:hAnsi="Times New Roman" w:cs="Times New Roman"/>
        </w:rPr>
      </w:pPr>
      <w:r w:rsidRPr="00B26309">
        <w:rPr>
          <w:rFonts w:ascii="Times New Roman" w:hAnsi="Times New Roman" w:cs="Times New Roman"/>
          <w:b/>
          <w:bCs/>
          <w:i/>
          <w:iCs/>
          <w:spacing w:val="5"/>
        </w:rPr>
        <w:t>Фронтальная лабораторная работа</w:t>
      </w:r>
    </w:p>
    <w:p w:rsidR="000C79FA" w:rsidRPr="00B26309" w:rsidRDefault="000C79FA" w:rsidP="000C79FA">
      <w:pPr>
        <w:rPr>
          <w:rFonts w:ascii="Times New Roman" w:hAnsi="Times New Roman" w:cs="Times New Roman"/>
          <w:spacing w:val="5"/>
        </w:rPr>
      </w:pPr>
      <w:r w:rsidRPr="00B26309">
        <w:rPr>
          <w:rFonts w:ascii="Times New Roman" w:hAnsi="Times New Roman" w:cs="Times New Roman"/>
          <w:spacing w:val="-6"/>
        </w:rPr>
        <w:t xml:space="preserve">       8.</w:t>
      </w:r>
      <w:r w:rsidRPr="00B26309">
        <w:rPr>
          <w:rFonts w:ascii="Times New Roman" w:hAnsi="Times New Roman" w:cs="Times New Roman"/>
        </w:rPr>
        <w:tab/>
      </w:r>
      <w:r w:rsidRPr="00B26309">
        <w:rPr>
          <w:rFonts w:ascii="Times New Roman" w:hAnsi="Times New Roman" w:cs="Times New Roman"/>
          <w:spacing w:val="5"/>
        </w:rPr>
        <w:t>Исследование явления электромагнитной индукции</w:t>
      </w:r>
    </w:p>
    <w:p w:rsidR="000C79FA" w:rsidRPr="00B26309" w:rsidRDefault="000C79FA" w:rsidP="000C79FA">
      <w:pPr>
        <w:shd w:val="clear" w:color="auto" w:fill="FFFFFF"/>
        <w:tabs>
          <w:tab w:val="left" w:pos="619"/>
        </w:tabs>
        <w:rPr>
          <w:rFonts w:ascii="Times New Roman" w:hAnsi="Times New Roman" w:cs="Times New Roman"/>
        </w:rPr>
      </w:pPr>
      <w:r w:rsidRPr="00B26309">
        <w:rPr>
          <w:rFonts w:ascii="Times New Roman" w:hAnsi="Times New Roman" w:cs="Times New Roman"/>
          <w:b/>
          <w:bCs/>
          <w:spacing w:val="-7"/>
        </w:rPr>
        <w:t>6.</w:t>
      </w:r>
      <w:r w:rsidRPr="00B26309">
        <w:rPr>
          <w:rFonts w:ascii="Times New Roman" w:hAnsi="Times New Roman" w:cs="Times New Roman"/>
          <w:b/>
          <w:bCs/>
        </w:rPr>
        <w:tab/>
      </w:r>
      <w:r w:rsidRPr="00B26309">
        <w:rPr>
          <w:rFonts w:ascii="Times New Roman" w:hAnsi="Times New Roman" w:cs="Times New Roman"/>
          <w:b/>
          <w:bCs/>
          <w:spacing w:val="-3"/>
        </w:rPr>
        <w:t xml:space="preserve">Электромагнитные волны </w:t>
      </w:r>
      <w:r w:rsidRPr="00B26309">
        <w:rPr>
          <w:rFonts w:ascii="Times New Roman" w:hAnsi="Times New Roman" w:cs="Times New Roman"/>
          <w:b/>
          <w:spacing w:val="-3"/>
        </w:rPr>
        <w:t xml:space="preserve">( 7 часов )  </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8"/>
        </w:rPr>
        <w:t xml:space="preserve">Электромагнитные колебания. Электромагнитные волны. </w:t>
      </w:r>
      <w:r w:rsidRPr="00B26309">
        <w:rPr>
          <w:rFonts w:ascii="Times New Roman" w:hAnsi="Times New Roman" w:cs="Times New Roman"/>
          <w:spacing w:val="4"/>
        </w:rPr>
        <w:t>Свет — один из видов электромагнитных волн.</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4"/>
        </w:rPr>
        <w:t xml:space="preserve">Принцип радиосвязи. Влияние электромагнитных излучений </w:t>
      </w:r>
      <w:r w:rsidRPr="00B26309">
        <w:rPr>
          <w:rFonts w:ascii="Times New Roman" w:hAnsi="Times New Roman" w:cs="Times New Roman"/>
          <w:spacing w:val="3"/>
        </w:rPr>
        <w:t>на живые организмы. Оптические спектры излучения и поглоще</w:t>
      </w:r>
      <w:r w:rsidRPr="00B26309">
        <w:rPr>
          <w:rFonts w:ascii="Times New Roman" w:hAnsi="Times New Roman" w:cs="Times New Roman"/>
          <w:spacing w:val="3"/>
        </w:rPr>
        <w:softHyphen/>
      </w:r>
      <w:r w:rsidRPr="00B26309">
        <w:rPr>
          <w:rFonts w:ascii="Times New Roman" w:hAnsi="Times New Roman" w:cs="Times New Roman"/>
          <w:spacing w:val="6"/>
        </w:rPr>
        <w:t>ния. Спектральный анализ.</w:t>
      </w:r>
    </w:p>
    <w:p w:rsidR="000C79FA" w:rsidRPr="00B26309" w:rsidRDefault="000C79FA" w:rsidP="000C79FA">
      <w:pPr>
        <w:shd w:val="clear" w:color="auto" w:fill="FFFFFF"/>
        <w:tabs>
          <w:tab w:val="left" w:pos="619"/>
        </w:tabs>
        <w:rPr>
          <w:rFonts w:ascii="Times New Roman" w:hAnsi="Times New Roman" w:cs="Times New Roman"/>
        </w:rPr>
      </w:pPr>
      <w:r w:rsidRPr="00B26309">
        <w:rPr>
          <w:rFonts w:ascii="Times New Roman" w:hAnsi="Times New Roman" w:cs="Times New Roman"/>
          <w:b/>
          <w:bCs/>
          <w:spacing w:val="1"/>
        </w:rPr>
        <w:t xml:space="preserve">       7.  Атом  ( 8 </w:t>
      </w:r>
      <w:r w:rsidRPr="00B26309">
        <w:rPr>
          <w:rFonts w:ascii="Times New Roman" w:hAnsi="Times New Roman" w:cs="Times New Roman"/>
          <w:b/>
          <w:spacing w:val="1"/>
        </w:rPr>
        <w:t xml:space="preserve">часов ) </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1"/>
        </w:rPr>
        <w:t xml:space="preserve">Радиоактивность. Состав радиоактивного излучения. Способы </w:t>
      </w:r>
      <w:r w:rsidRPr="00B26309">
        <w:rPr>
          <w:rFonts w:ascii="Times New Roman" w:hAnsi="Times New Roman" w:cs="Times New Roman"/>
          <w:spacing w:val="6"/>
        </w:rPr>
        <w:t>регистрации заряженных частиц. Опыт Резерфорда. Планетар</w:t>
      </w:r>
      <w:r w:rsidRPr="00B26309">
        <w:rPr>
          <w:rFonts w:ascii="Times New Roman" w:hAnsi="Times New Roman" w:cs="Times New Roman"/>
          <w:spacing w:val="6"/>
        </w:rPr>
        <w:softHyphen/>
      </w:r>
      <w:r w:rsidRPr="00B26309">
        <w:rPr>
          <w:rFonts w:ascii="Times New Roman" w:hAnsi="Times New Roman" w:cs="Times New Roman"/>
          <w:spacing w:val="4"/>
        </w:rPr>
        <w:t>ная модель атома.</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2"/>
        </w:rPr>
        <w:t xml:space="preserve">Состав атомных ядер. Ядерные силы. Период полураспада. </w:t>
      </w:r>
      <w:r w:rsidRPr="00B26309">
        <w:rPr>
          <w:rFonts w:ascii="Times New Roman" w:hAnsi="Times New Roman" w:cs="Times New Roman"/>
          <w:spacing w:val="7"/>
        </w:rPr>
        <w:t xml:space="preserve">Массовое и зарядовое числа ядра. Поглощение и испускание </w:t>
      </w:r>
      <w:r w:rsidRPr="00B26309">
        <w:rPr>
          <w:rFonts w:ascii="Times New Roman" w:hAnsi="Times New Roman" w:cs="Times New Roman"/>
          <w:spacing w:val="3"/>
        </w:rPr>
        <w:t>света атомами.</w:t>
      </w:r>
    </w:p>
    <w:p w:rsidR="000C79FA" w:rsidRPr="00B26309" w:rsidRDefault="000C79FA" w:rsidP="000C79FA">
      <w:pPr>
        <w:shd w:val="clear" w:color="auto" w:fill="FFFFFF"/>
        <w:jc w:val="both"/>
        <w:rPr>
          <w:rFonts w:ascii="Times New Roman" w:hAnsi="Times New Roman" w:cs="Times New Roman"/>
        </w:rPr>
      </w:pPr>
      <w:r w:rsidRPr="00B26309">
        <w:rPr>
          <w:rFonts w:ascii="Times New Roman" w:hAnsi="Times New Roman" w:cs="Times New Roman"/>
          <w:spacing w:val="4"/>
        </w:rPr>
        <w:t xml:space="preserve">Ядерные реакции. Уравнения ядерных реакций. Ядерная </w:t>
      </w:r>
      <w:r w:rsidRPr="00B26309">
        <w:rPr>
          <w:rFonts w:ascii="Times New Roman" w:hAnsi="Times New Roman" w:cs="Times New Roman"/>
          <w:spacing w:val="3"/>
        </w:rPr>
        <w:t xml:space="preserve">энергетика. Использование ядерной энергии. Ядерный реактор. </w:t>
      </w:r>
      <w:r w:rsidRPr="00B26309">
        <w:rPr>
          <w:rFonts w:ascii="Times New Roman" w:hAnsi="Times New Roman" w:cs="Times New Roman"/>
          <w:spacing w:val="2"/>
        </w:rPr>
        <w:t>Преимущества и недостатки АЭС. Действие радиоактивных из</w:t>
      </w:r>
      <w:r w:rsidRPr="00B26309">
        <w:rPr>
          <w:rFonts w:ascii="Times New Roman" w:hAnsi="Times New Roman" w:cs="Times New Roman"/>
          <w:spacing w:val="2"/>
        </w:rPr>
        <w:softHyphen/>
      </w:r>
      <w:r w:rsidRPr="00B26309">
        <w:rPr>
          <w:rFonts w:ascii="Times New Roman" w:hAnsi="Times New Roman" w:cs="Times New Roman"/>
          <w:spacing w:val="5"/>
        </w:rPr>
        <w:t>лучений на человека. Дозиметрия.</w:t>
      </w:r>
    </w:p>
    <w:p w:rsidR="000C79FA" w:rsidRPr="00B26309" w:rsidRDefault="000C79FA" w:rsidP="000C79FA">
      <w:pPr>
        <w:rPr>
          <w:rFonts w:ascii="Times New Roman" w:hAnsi="Times New Roman" w:cs="Times New Roman"/>
          <w:b/>
        </w:rPr>
      </w:pPr>
      <w:r w:rsidRPr="00B26309">
        <w:rPr>
          <w:rFonts w:ascii="Times New Roman" w:hAnsi="Times New Roman" w:cs="Times New Roman"/>
          <w:b/>
        </w:rPr>
        <w:t xml:space="preserve">      8. Повторение курса 8 класса (3 часа)  </w:t>
      </w:r>
    </w:p>
    <w:p w:rsidR="000C79FA" w:rsidRPr="00B26309" w:rsidRDefault="000C79FA" w:rsidP="000C79FA">
      <w:pPr>
        <w:rPr>
          <w:rFonts w:ascii="Times New Roman" w:hAnsi="Times New Roman" w:cs="Times New Roman"/>
          <w:b/>
        </w:rPr>
      </w:pPr>
      <w:r w:rsidRPr="00B26309">
        <w:rPr>
          <w:rFonts w:ascii="Times New Roman" w:hAnsi="Times New Roman" w:cs="Times New Roman"/>
          <w:b/>
        </w:rPr>
        <w:t>Физика 9 класс</w:t>
      </w:r>
    </w:p>
    <w:p w:rsidR="000C79FA" w:rsidRPr="00B26309" w:rsidRDefault="000C79FA" w:rsidP="000C79FA">
      <w:pPr>
        <w:pStyle w:val="ab"/>
        <w:spacing w:line="240" w:lineRule="auto"/>
        <w:ind w:left="0"/>
        <w:jc w:val="left"/>
        <w:rPr>
          <w:sz w:val="24"/>
        </w:rPr>
      </w:pPr>
      <w:r w:rsidRPr="00B26309">
        <w:rPr>
          <w:sz w:val="24"/>
        </w:rPr>
        <w:t xml:space="preserve">Механическое движение. </w:t>
      </w:r>
    </w:p>
    <w:p w:rsidR="000C79FA" w:rsidRPr="00B26309" w:rsidRDefault="000C79FA" w:rsidP="000C79FA">
      <w:pPr>
        <w:pStyle w:val="ab"/>
        <w:spacing w:line="240" w:lineRule="auto"/>
        <w:ind w:left="0"/>
        <w:jc w:val="left"/>
        <w:rPr>
          <w:sz w:val="24"/>
        </w:rPr>
      </w:pPr>
      <w:r w:rsidRPr="00B26309">
        <w:rPr>
          <w:sz w:val="24"/>
        </w:rPr>
        <w:t xml:space="preserve">Материальная точка. </w:t>
      </w:r>
    </w:p>
    <w:p w:rsidR="000C79FA" w:rsidRPr="00B26309" w:rsidRDefault="000C79FA" w:rsidP="000C79FA">
      <w:pPr>
        <w:pStyle w:val="ab"/>
        <w:spacing w:line="240" w:lineRule="auto"/>
        <w:ind w:left="0"/>
        <w:jc w:val="left"/>
        <w:rPr>
          <w:sz w:val="24"/>
        </w:rPr>
      </w:pPr>
      <w:r w:rsidRPr="00B26309">
        <w:rPr>
          <w:sz w:val="24"/>
        </w:rPr>
        <w:t>Тело отсчета, путь,  траектория.</w:t>
      </w:r>
    </w:p>
    <w:p w:rsidR="000C79FA" w:rsidRPr="00B26309" w:rsidRDefault="000C79FA" w:rsidP="000C79FA">
      <w:pPr>
        <w:pStyle w:val="ab"/>
        <w:spacing w:line="240" w:lineRule="auto"/>
        <w:ind w:left="0"/>
        <w:jc w:val="left"/>
        <w:rPr>
          <w:sz w:val="24"/>
        </w:rPr>
      </w:pPr>
      <w:r w:rsidRPr="00B26309">
        <w:rPr>
          <w:sz w:val="24"/>
        </w:rPr>
        <w:t xml:space="preserve"> Перемещение движущегося тела (нахождение координат по начальной координате и проекции вектора перемещения).</w:t>
      </w:r>
    </w:p>
    <w:p w:rsidR="000C79FA" w:rsidRPr="00B26309" w:rsidRDefault="000C79FA" w:rsidP="000C79FA">
      <w:pPr>
        <w:pStyle w:val="ab"/>
        <w:spacing w:line="240" w:lineRule="auto"/>
        <w:ind w:left="0"/>
        <w:jc w:val="left"/>
        <w:rPr>
          <w:sz w:val="24"/>
        </w:rPr>
      </w:pPr>
      <w:r w:rsidRPr="00B26309">
        <w:rPr>
          <w:snapToGrid w:val="0"/>
          <w:sz w:val="24"/>
        </w:rPr>
        <w:t xml:space="preserve">Равномерное прямолинейное движение. Закон равномерного прямолинейного движения. </w:t>
      </w:r>
      <w:r w:rsidRPr="00B26309">
        <w:rPr>
          <w:sz w:val="24"/>
        </w:rPr>
        <w:t>Графическое представление равномерного прямолинейного движе</w:t>
      </w:r>
      <w:r w:rsidRPr="00B26309">
        <w:rPr>
          <w:sz w:val="24"/>
        </w:rPr>
        <w:softHyphen/>
        <w:t>ния.</w:t>
      </w:r>
    </w:p>
    <w:p w:rsidR="000C79FA" w:rsidRPr="00B26309" w:rsidRDefault="000C79FA" w:rsidP="000C79FA">
      <w:pPr>
        <w:pStyle w:val="ab"/>
        <w:spacing w:line="240" w:lineRule="auto"/>
        <w:ind w:left="0"/>
        <w:jc w:val="left"/>
        <w:rPr>
          <w:snapToGrid w:val="0"/>
          <w:sz w:val="24"/>
        </w:rPr>
      </w:pPr>
      <w:r w:rsidRPr="00B26309">
        <w:rPr>
          <w:snapToGrid w:val="0"/>
          <w:sz w:val="24"/>
        </w:rPr>
        <w:t>Ускорение.</w:t>
      </w:r>
    </w:p>
    <w:p w:rsidR="000C79FA" w:rsidRPr="00B26309" w:rsidRDefault="000C79FA" w:rsidP="000C79FA">
      <w:pPr>
        <w:pStyle w:val="ab"/>
        <w:spacing w:line="240" w:lineRule="auto"/>
        <w:ind w:left="0"/>
        <w:jc w:val="left"/>
        <w:rPr>
          <w:snapToGrid w:val="0"/>
          <w:sz w:val="24"/>
        </w:rPr>
      </w:pPr>
      <w:r w:rsidRPr="00B26309">
        <w:rPr>
          <w:snapToGrid w:val="0"/>
          <w:sz w:val="24"/>
        </w:rPr>
        <w:t xml:space="preserve"> Неравномерное движение. </w:t>
      </w:r>
    </w:p>
    <w:p w:rsidR="000C79FA" w:rsidRPr="00B26309" w:rsidRDefault="000C79FA" w:rsidP="000C79FA">
      <w:pPr>
        <w:pStyle w:val="ab"/>
        <w:spacing w:line="240" w:lineRule="auto"/>
        <w:ind w:left="0"/>
        <w:jc w:val="left"/>
        <w:rPr>
          <w:spacing w:val="-6"/>
          <w:sz w:val="24"/>
        </w:rPr>
      </w:pPr>
      <w:r w:rsidRPr="00B26309">
        <w:rPr>
          <w:snapToGrid w:val="0"/>
          <w:sz w:val="24"/>
        </w:rPr>
        <w:t>Равноускоренное прямолинейное движение, за</w:t>
      </w:r>
      <w:r w:rsidRPr="00B26309">
        <w:rPr>
          <w:snapToGrid w:val="0"/>
          <w:sz w:val="24"/>
        </w:rPr>
        <w:softHyphen/>
        <w:t xml:space="preserve">кон равноускоренного прямолинейного движения. </w:t>
      </w:r>
      <w:r w:rsidRPr="00B26309">
        <w:rPr>
          <w:spacing w:val="-6"/>
          <w:sz w:val="24"/>
        </w:rPr>
        <w:t>Перемещение при прямолинейном равноускоренном движении.</w:t>
      </w:r>
    </w:p>
    <w:p w:rsidR="000C79FA" w:rsidRPr="00B26309" w:rsidRDefault="000C79FA" w:rsidP="000C79FA">
      <w:pPr>
        <w:pStyle w:val="ab"/>
        <w:spacing w:line="240" w:lineRule="auto"/>
        <w:ind w:left="0"/>
        <w:jc w:val="left"/>
        <w:rPr>
          <w:spacing w:val="-6"/>
          <w:sz w:val="24"/>
        </w:rPr>
      </w:pPr>
    </w:p>
    <w:p w:rsidR="000C79FA" w:rsidRPr="00B26309" w:rsidRDefault="000C79FA" w:rsidP="000C79FA">
      <w:pPr>
        <w:pStyle w:val="ab"/>
        <w:spacing w:line="240" w:lineRule="auto"/>
        <w:ind w:left="0"/>
        <w:rPr>
          <w:i/>
          <w:spacing w:val="40"/>
          <w:sz w:val="24"/>
        </w:rPr>
      </w:pPr>
      <w:r w:rsidRPr="00B26309">
        <w:rPr>
          <w:i/>
          <w:spacing w:val="40"/>
          <w:sz w:val="24"/>
        </w:rPr>
        <w:t>Фронтальная лабораторная работа.</w:t>
      </w:r>
    </w:p>
    <w:p w:rsidR="000C79FA" w:rsidRPr="00B26309" w:rsidRDefault="000C79FA" w:rsidP="000C79FA">
      <w:pPr>
        <w:tabs>
          <w:tab w:val="num" w:pos="1065"/>
        </w:tabs>
        <w:rPr>
          <w:rFonts w:ascii="Times New Roman" w:hAnsi="Times New Roman" w:cs="Times New Roman"/>
          <w:spacing w:val="-6"/>
        </w:rPr>
      </w:pPr>
      <w:r w:rsidRPr="00B26309">
        <w:rPr>
          <w:rFonts w:ascii="Times New Roman" w:hAnsi="Times New Roman" w:cs="Times New Roman"/>
          <w:spacing w:val="-6"/>
        </w:rPr>
        <w:t>Л.Р.№1 «Измерение ускорения тела при равноускоренном движении».</w:t>
      </w:r>
    </w:p>
    <w:p w:rsidR="000C79FA" w:rsidRPr="00B26309" w:rsidRDefault="000C79FA" w:rsidP="000C79FA">
      <w:pPr>
        <w:tabs>
          <w:tab w:val="num" w:pos="1065"/>
        </w:tabs>
        <w:rPr>
          <w:rFonts w:ascii="Times New Roman" w:hAnsi="Times New Roman" w:cs="Times New Roman"/>
          <w:b/>
          <w:i/>
          <w:snapToGrid w:val="0"/>
        </w:rPr>
      </w:pPr>
      <w:r w:rsidRPr="00B26309">
        <w:rPr>
          <w:rFonts w:ascii="Times New Roman" w:hAnsi="Times New Roman" w:cs="Times New Roman"/>
          <w:b/>
          <w:i/>
          <w:snapToGrid w:val="0"/>
        </w:rPr>
        <w:t>Учащиеся должны знать и понимать:</w:t>
      </w:r>
    </w:p>
    <w:p w:rsidR="000C79FA" w:rsidRPr="00B26309" w:rsidRDefault="000C79FA" w:rsidP="00202D20">
      <w:pPr>
        <w:widowControl/>
        <w:numPr>
          <w:ilvl w:val="0"/>
          <w:numId w:val="83"/>
        </w:numPr>
        <w:tabs>
          <w:tab w:val="clear" w:pos="360"/>
          <w:tab w:val="num" w:pos="757"/>
          <w:tab w:val="num" w:pos="1065"/>
        </w:tabs>
        <w:ind w:left="0" w:firstLine="0"/>
        <w:rPr>
          <w:rFonts w:ascii="Times New Roman" w:hAnsi="Times New Roman" w:cs="Times New Roman"/>
          <w:snapToGrid w:val="0"/>
        </w:rPr>
      </w:pPr>
      <w:r w:rsidRPr="00B26309">
        <w:rPr>
          <w:rFonts w:ascii="Times New Roman" w:hAnsi="Times New Roman" w:cs="Times New Roman"/>
          <w:snapToGrid w:val="0"/>
        </w:rPr>
        <w:t>понятия: механическое движение, тело отсчета, система отс</w:t>
      </w:r>
      <w:r w:rsidRPr="00B26309">
        <w:rPr>
          <w:rFonts w:ascii="Times New Roman" w:hAnsi="Times New Roman" w:cs="Times New Roman"/>
          <w:snapToGrid w:val="0"/>
        </w:rPr>
        <w:softHyphen/>
        <w:t>чета, траектория, радиус-вектор, равномерное прямолинейное движе</w:t>
      </w:r>
      <w:r w:rsidRPr="00B26309">
        <w:rPr>
          <w:rFonts w:ascii="Times New Roman" w:hAnsi="Times New Roman" w:cs="Times New Roman"/>
          <w:snapToGrid w:val="0"/>
        </w:rPr>
        <w:softHyphen/>
        <w:t>ние, равноускоренное прямолинейное движение, равнозамедленное прямолинейное движение;</w:t>
      </w:r>
    </w:p>
    <w:p w:rsidR="000C79FA" w:rsidRPr="00B26309" w:rsidRDefault="000C79FA" w:rsidP="00202D20">
      <w:pPr>
        <w:widowControl/>
        <w:numPr>
          <w:ilvl w:val="0"/>
          <w:numId w:val="83"/>
        </w:numPr>
        <w:tabs>
          <w:tab w:val="clear" w:pos="360"/>
          <w:tab w:val="num" w:pos="757"/>
          <w:tab w:val="num" w:pos="1065"/>
        </w:tabs>
        <w:ind w:left="0" w:firstLine="0"/>
        <w:rPr>
          <w:rFonts w:ascii="Times New Roman" w:hAnsi="Times New Roman" w:cs="Times New Roman"/>
          <w:snapToGrid w:val="0"/>
        </w:rPr>
      </w:pPr>
      <w:r w:rsidRPr="00B26309">
        <w:rPr>
          <w:rFonts w:ascii="Times New Roman" w:hAnsi="Times New Roman" w:cs="Times New Roman"/>
          <w:snapToGrid w:val="0"/>
        </w:rPr>
        <w:t>модели: материальная точка;</w:t>
      </w:r>
    </w:p>
    <w:p w:rsidR="000C79FA" w:rsidRPr="00B26309" w:rsidRDefault="000C79FA" w:rsidP="00202D20">
      <w:pPr>
        <w:widowControl/>
        <w:numPr>
          <w:ilvl w:val="0"/>
          <w:numId w:val="83"/>
        </w:numPr>
        <w:tabs>
          <w:tab w:val="clear" w:pos="360"/>
          <w:tab w:val="num" w:pos="757"/>
          <w:tab w:val="num" w:pos="1065"/>
        </w:tabs>
        <w:ind w:left="0" w:firstLine="0"/>
        <w:rPr>
          <w:rFonts w:ascii="Times New Roman" w:hAnsi="Times New Roman" w:cs="Times New Roman"/>
          <w:snapToGrid w:val="0"/>
        </w:rPr>
      </w:pPr>
      <w:r w:rsidRPr="00B26309">
        <w:rPr>
          <w:rFonts w:ascii="Times New Roman" w:hAnsi="Times New Roman" w:cs="Times New Roman"/>
          <w:snapToGrid w:val="0"/>
        </w:rPr>
        <w:t>величины: перемещение, путь, скорость (средняя, мгновен</w:t>
      </w:r>
      <w:r w:rsidRPr="00B26309">
        <w:rPr>
          <w:rFonts w:ascii="Times New Roman" w:hAnsi="Times New Roman" w:cs="Times New Roman"/>
          <w:snapToGrid w:val="0"/>
        </w:rPr>
        <w:softHyphen/>
        <w:t>ная), ускорение (по плану);</w:t>
      </w:r>
    </w:p>
    <w:p w:rsidR="000C79FA" w:rsidRPr="00B26309" w:rsidRDefault="000C79FA" w:rsidP="00202D20">
      <w:pPr>
        <w:widowControl/>
        <w:numPr>
          <w:ilvl w:val="0"/>
          <w:numId w:val="83"/>
        </w:numPr>
        <w:tabs>
          <w:tab w:val="clear" w:pos="360"/>
          <w:tab w:val="num" w:pos="757"/>
          <w:tab w:val="num" w:pos="1065"/>
        </w:tabs>
        <w:ind w:left="0" w:firstLine="0"/>
        <w:rPr>
          <w:rFonts w:ascii="Times New Roman" w:hAnsi="Times New Roman" w:cs="Times New Roman"/>
          <w:snapToGrid w:val="0"/>
        </w:rPr>
      </w:pPr>
      <w:r w:rsidRPr="00B26309">
        <w:rPr>
          <w:rFonts w:ascii="Times New Roman" w:hAnsi="Times New Roman" w:cs="Times New Roman"/>
          <w:snapToGrid w:val="0"/>
        </w:rPr>
        <w:t>1) * физический смысл величин: путь, скорость, ускорение;</w:t>
      </w:r>
    </w:p>
    <w:p w:rsidR="000C79FA" w:rsidRPr="00B26309" w:rsidRDefault="000C79FA" w:rsidP="00202D20">
      <w:pPr>
        <w:widowControl/>
        <w:numPr>
          <w:ilvl w:val="0"/>
          <w:numId w:val="83"/>
        </w:numPr>
        <w:tabs>
          <w:tab w:val="clear" w:pos="360"/>
          <w:tab w:val="num" w:pos="757"/>
          <w:tab w:val="num" w:pos="1065"/>
        </w:tabs>
        <w:ind w:left="0" w:firstLine="0"/>
        <w:rPr>
          <w:rFonts w:ascii="Times New Roman" w:hAnsi="Times New Roman" w:cs="Times New Roman"/>
          <w:snapToGrid w:val="0"/>
        </w:rPr>
      </w:pPr>
      <w:r w:rsidRPr="00B26309">
        <w:rPr>
          <w:rFonts w:ascii="Times New Roman" w:hAnsi="Times New Roman" w:cs="Times New Roman"/>
          <w:snapToGrid w:val="0"/>
        </w:rPr>
        <w:t>законы: равномерного прямолинейного движения, равноуско</w:t>
      </w:r>
      <w:r w:rsidRPr="00B26309">
        <w:rPr>
          <w:rFonts w:ascii="Times New Roman" w:hAnsi="Times New Roman" w:cs="Times New Roman"/>
          <w:snapToGrid w:val="0"/>
        </w:rPr>
        <w:softHyphen/>
        <w:t>ренного прямолинейного движения, равнозамедленного прямолинейного движения;</w:t>
      </w:r>
    </w:p>
    <w:p w:rsidR="000C79FA" w:rsidRPr="00B26309" w:rsidRDefault="000C79FA" w:rsidP="000C79FA">
      <w:pPr>
        <w:tabs>
          <w:tab w:val="num" w:pos="1065"/>
        </w:tabs>
        <w:rPr>
          <w:rFonts w:ascii="Times New Roman" w:hAnsi="Times New Roman" w:cs="Times New Roman"/>
          <w:b/>
          <w:i/>
          <w:snapToGrid w:val="0"/>
        </w:rPr>
      </w:pPr>
      <w:r w:rsidRPr="00B26309">
        <w:rPr>
          <w:rFonts w:ascii="Times New Roman" w:hAnsi="Times New Roman" w:cs="Times New Roman"/>
          <w:b/>
          <w:i/>
          <w:snapToGrid w:val="0"/>
        </w:rPr>
        <w:t>Учащиеся должны уметь:</w:t>
      </w:r>
    </w:p>
    <w:p w:rsidR="000C79FA" w:rsidRPr="00B26309" w:rsidRDefault="000C79FA" w:rsidP="00202D20">
      <w:pPr>
        <w:widowControl/>
        <w:numPr>
          <w:ilvl w:val="0"/>
          <w:numId w:val="84"/>
        </w:numPr>
        <w:tabs>
          <w:tab w:val="clear" w:pos="360"/>
          <w:tab w:val="left" w:pos="769"/>
          <w:tab w:val="num" w:pos="1065"/>
        </w:tabs>
        <w:ind w:left="0" w:firstLine="0"/>
        <w:rPr>
          <w:rFonts w:ascii="Times New Roman" w:hAnsi="Times New Roman" w:cs="Times New Roman"/>
          <w:snapToGrid w:val="0"/>
        </w:rPr>
      </w:pPr>
      <w:r w:rsidRPr="00B26309">
        <w:rPr>
          <w:rFonts w:ascii="Times New Roman" w:hAnsi="Times New Roman" w:cs="Times New Roman"/>
          <w:snapToGrid w:val="0"/>
        </w:rPr>
        <w:lastRenderedPageBreak/>
        <w:t>2) * описывать и объяснять физические явления: равномерное прямолинейное движение, равноускоренное прямолинейное движение;</w:t>
      </w:r>
    </w:p>
    <w:p w:rsidR="000C79FA" w:rsidRPr="00B26309" w:rsidRDefault="000C79FA" w:rsidP="00202D20">
      <w:pPr>
        <w:widowControl/>
        <w:numPr>
          <w:ilvl w:val="0"/>
          <w:numId w:val="84"/>
        </w:numPr>
        <w:tabs>
          <w:tab w:val="clear" w:pos="360"/>
          <w:tab w:val="left" w:pos="769"/>
          <w:tab w:val="num" w:pos="1065"/>
        </w:tabs>
        <w:ind w:left="0" w:firstLine="0"/>
        <w:rPr>
          <w:rFonts w:ascii="Times New Roman" w:hAnsi="Times New Roman" w:cs="Times New Roman"/>
          <w:snapToGrid w:val="0"/>
        </w:rPr>
      </w:pPr>
      <w:r w:rsidRPr="00B26309">
        <w:rPr>
          <w:rFonts w:ascii="Times New Roman" w:hAnsi="Times New Roman" w:cs="Times New Roman"/>
          <w:snapToGrid w:val="0"/>
        </w:rPr>
        <w:t>находить путь перемещения скорости для всех видов движе</w:t>
      </w:r>
      <w:r w:rsidRPr="00B26309">
        <w:rPr>
          <w:rFonts w:ascii="Times New Roman" w:hAnsi="Times New Roman" w:cs="Times New Roman"/>
          <w:snapToGrid w:val="0"/>
        </w:rPr>
        <w:softHyphen/>
        <w:t>ния (аналитически и графически);</w:t>
      </w:r>
    </w:p>
    <w:p w:rsidR="000C79FA" w:rsidRPr="00B26309" w:rsidRDefault="000C79FA" w:rsidP="00202D20">
      <w:pPr>
        <w:widowControl/>
        <w:numPr>
          <w:ilvl w:val="0"/>
          <w:numId w:val="84"/>
        </w:numPr>
        <w:tabs>
          <w:tab w:val="clear" w:pos="360"/>
          <w:tab w:val="left" w:pos="769"/>
          <w:tab w:val="num" w:pos="1065"/>
        </w:tabs>
        <w:ind w:left="0" w:firstLine="0"/>
        <w:rPr>
          <w:rFonts w:ascii="Times New Roman" w:hAnsi="Times New Roman" w:cs="Times New Roman"/>
          <w:snapToGrid w:val="0"/>
        </w:rPr>
      </w:pPr>
      <w:r w:rsidRPr="00B26309">
        <w:rPr>
          <w:rFonts w:ascii="Times New Roman" w:hAnsi="Times New Roman" w:cs="Times New Roman"/>
          <w:snapToGrid w:val="0"/>
        </w:rPr>
        <w:t xml:space="preserve">по графику зависимости </w:t>
      </w:r>
      <w:r w:rsidRPr="00B26309">
        <w:rPr>
          <w:rFonts w:ascii="Times New Roman" w:hAnsi="Times New Roman" w:cs="Times New Roman"/>
          <w:i/>
          <w:snapToGrid w:val="0"/>
        </w:rPr>
        <w:t>V</w:t>
      </w:r>
      <w:r w:rsidRPr="00B26309">
        <w:rPr>
          <w:rFonts w:ascii="Times New Roman" w:hAnsi="Times New Roman" w:cs="Times New Roman"/>
          <w:snapToGrid w:val="0"/>
        </w:rPr>
        <w:t>(</w:t>
      </w:r>
      <w:r w:rsidRPr="00B26309">
        <w:rPr>
          <w:rFonts w:ascii="Times New Roman" w:hAnsi="Times New Roman" w:cs="Times New Roman"/>
          <w:i/>
          <w:snapToGrid w:val="0"/>
        </w:rPr>
        <w:t>t</w:t>
      </w:r>
      <w:r w:rsidRPr="00B26309">
        <w:rPr>
          <w:rFonts w:ascii="Times New Roman" w:hAnsi="Times New Roman" w:cs="Times New Roman"/>
          <w:snapToGrid w:val="0"/>
        </w:rPr>
        <w:t>) определять перемещение тела при равномерном прямолинейном движении;</w:t>
      </w:r>
    </w:p>
    <w:p w:rsidR="000C79FA" w:rsidRPr="00B26309" w:rsidRDefault="000C79FA" w:rsidP="00202D20">
      <w:pPr>
        <w:widowControl/>
        <w:numPr>
          <w:ilvl w:val="0"/>
          <w:numId w:val="84"/>
        </w:numPr>
        <w:tabs>
          <w:tab w:val="clear" w:pos="360"/>
          <w:tab w:val="left" w:pos="769"/>
          <w:tab w:val="num" w:pos="1065"/>
        </w:tabs>
        <w:ind w:left="0" w:firstLine="0"/>
        <w:rPr>
          <w:rFonts w:ascii="Times New Roman" w:hAnsi="Times New Roman" w:cs="Times New Roman"/>
          <w:snapToGrid w:val="0"/>
        </w:rPr>
      </w:pPr>
      <w:r w:rsidRPr="00B26309">
        <w:rPr>
          <w:rFonts w:ascii="Times New Roman" w:hAnsi="Times New Roman" w:cs="Times New Roman"/>
          <w:snapToGrid w:val="0"/>
        </w:rPr>
        <w:t xml:space="preserve">строить график зависимости </w:t>
      </w:r>
      <w:r w:rsidRPr="00B26309">
        <w:rPr>
          <w:rFonts w:ascii="Times New Roman" w:hAnsi="Times New Roman" w:cs="Times New Roman"/>
          <w:i/>
          <w:snapToGrid w:val="0"/>
        </w:rPr>
        <w:t>V</w:t>
      </w:r>
      <w:r w:rsidRPr="00B26309">
        <w:rPr>
          <w:rFonts w:ascii="Times New Roman" w:hAnsi="Times New Roman" w:cs="Times New Roman"/>
          <w:snapToGrid w:val="0"/>
        </w:rPr>
        <w:t>(</w:t>
      </w:r>
      <w:r w:rsidRPr="00B26309">
        <w:rPr>
          <w:rFonts w:ascii="Times New Roman" w:hAnsi="Times New Roman" w:cs="Times New Roman"/>
          <w:i/>
          <w:snapToGrid w:val="0"/>
        </w:rPr>
        <w:t>t</w:t>
      </w:r>
      <w:r w:rsidRPr="00B26309">
        <w:rPr>
          <w:rFonts w:ascii="Times New Roman" w:hAnsi="Times New Roman" w:cs="Times New Roman"/>
          <w:snapToGrid w:val="0"/>
        </w:rPr>
        <w:t xml:space="preserve">) строить график зависимости </w:t>
      </w:r>
      <w:r w:rsidRPr="00B26309">
        <w:rPr>
          <w:rFonts w:ascii="Times New Roman" w:hAnsi="Times New Roman" w:cs="Times New Roman"/>
          <w:i/>
          <w:snapToGrid w:val="0"/>
        </w:rPr>
        <w:t>а</w:t>
      </w:r>
      <w:r w:rsidRPr="00B26309">
        <w:rPr>
          <w:rFonts w:ascii="Times New Roman" w:hAnsi="Times New Roman" w:cs="Times New Roman"/>
          <w:snapToGrid w:val="0"/>
        </w:rPr>
        <w:t>(</w:t>
      </w:r>
      <w:r w:rsidRPr="00B26309">
        <w:rPr>
          <w:rFonts w:ascii="Times New Roman" w:hAnsi="Times New Roman" w:cs="Times New Roman"/>
          <w:i/>
          <w:snapToGrid w:val="0"/>
        </w:rPr>
        <w:t>t</w:t>
      </w:r>
      <w:r w:rsidRPr="00B26309">
        <w:rPr>
          <w:rFonts w:ascii="Times New Roman" w:hAnsi="Times New Roman" w:cs="Times New Roman"/>
          <w:snapToGrid w:val="0"/>
        </w:rPr>
        <w:t xml:space="preserve">), </w:t>
      </w:r>
      <w:r w:rsidRPr="00B26309">
        <w:rPr>
          <w:rFonts w:ascii="Times New Roman" w:hAnsi="Times New Roman" w:cs="Times New Roman"/>
          <w:i/>
          <w:snapToGrid w:val="0"/>
        </w:rPr>
        <w:t>x</w:t>
      </w:r>
      <w:r w:rsidRPr="00B26309">
        <w:rPr>
          <w:rFonts w:ascii="Times New Roman" w:hAnsi="Times New Roman" w:cs="Times New Roman"/>
          <w:snapToGrid w:val="0"/>
        </w:rPr>
        <w:t>(</w:t>
      </w:r>
      <w:r w:rsidRPr="00B26309">
        <w:rPr>
          <w:rFonts w:ascii="Times New Roman" w:hAnsi="Times New Roman" w:cs="Times New Roman"/>
          <w:i/>
          <w:snapToGrid w:val="0"/>
        </w:rPr>
        <w:t>t</w:t>
      </w:r>
      <w:r w:rsidRPr="00B26309">
        <w:rPr>
          <w:rFonts w:ascii="Times New Roman" w:hAnsi="Times New Roman" w:cs="Times New Roman"/>
          <w:snapToGrid w:val="0"/>
        </w:rPr>
        <w:t>) для всех видов прямолинейного движения;</w:t>
      </w:r>
    </w:p>
    <w:p w:rsidR="000C79FA" w:rsidRPr="00B26309" w:rsidRDefault="000C79FA" w:rsidP="00202D20">
      <w:pPr>
        <w:widowControl/>
        <w:numPr>
          <w:ilvl w:val="0"/>
          <w:numId w:val="84"/>
        </w:numPr>
        <w:tabs>
          <w:tab w:val="clear" w:pos="360"/>
          <w:tab w:val="left" w:pos="769"/>
          <w:tab w:val="num" w:pos="1065"/>
        </w:tabs>
        <w:ind w:left="0" w:firstLine="0"/>
        <w:rPr>
          <w:rFonts w:ascii="Times New Roman" w:hAnsi="Times New Roman" w:cs="Times New Roman"/>
          <w:snapToGrid w:val="0"/>
        </w:rPr>
      </w:pPr>
      <w:r w:rsidRPr="00B26309">
        <w:rPr>
          <w:rFonts w:ascii="Times New Roman" w:hAnsi="Times New Roman" w:cs="Times New Roman"/>
          <w:snapToGrid w:val="0"/>
        </w:rPr>
        <w:t>находить графически место и время встречи тел;</w:t>
      </w:r>
    </w:p>
    <w:p w:rsidR="000C79FA" w:rsidRPr="00B26309" w:rsidRDefault="000C79FA" w:rsidP="00202D20">
      <w:pPr>
        <w:widowControl/>
        <w:numPr>
          <w:ilvl w:val="0"/>
          <w:numId w:val="84"/>
        </w:numPr>
        <w:tabs>
          <w:tab w:val="clear" w:pos="360"/>
          <w:tab w:val="left" w:pos="769"/>
          <w:tab w:val="num" w:pos="1065"/>
        </w:tabs>
        <w:ind w:left="0" w:firstLine="0"/>
        <w:rPr>
          <w:rFonts w:ascii="Times New Roman" w:hAnsi="Times New Roman" w:cs="Times New Roman"/>
          <w:snapToGrid w:val="0"/>
        </w:rPr>
      </w:pPr>
      <w:r w:rsidRPr="00B26309">
        <w:rPr>
          <w:rFonts w:ascii="Times New Roman" w:hAnsi="Times New Roman" w:cs="Times New Roman"/>
          <w:snapToGrid w:val="0"/>
        </w:rPr>
        <w:t>* находить аналитически место и время встречи тел;</w:t>
      </w:r>
    </w:p>
    <w:p w:rsidR="000C79FA" w:rsidRPr="00B26309" w:rsidRDefault="000C79FA" w:rsidP="00202D20">
      <w:pPr>
        <w:widowControl/>
        <w:numPr>
          <w:ilvl w:val="0"/>
          <w:numId w:val="84"/>
        </w:numPr>
        <w:tabs>
          <w:tab w:val="clear" w:pos="360"/>
          <w:tab w:val="left" w:pos="769"/>
          <w:tab w:val="num" w:pos="1065"/>
        </w:tabs>
        <w:ind w:left="0" w:firstLine="0"/>
        <w:rPr>
          <w:rFonts w:ascii="Times New Roman" w:hAnsi="Times New Roman" w:cs="Times New Roman"/>
          <w:snapToGrid w:val="0"/>
        </w:rPr>
      </w:pPr>
      <w:r w:rsidRPr="00B26309">
        <w:rPr>
          <w:rFonts w:ascii="Times New Roman" w:hAnsi="Times New Roman" w:cs="Times New Roman"/>
          <w:snapToGrid w:val="0"/>
        </w:rPr>
        <w:t>приводить примеры относительности механического движения;</w:t>
      </w:r>
    </w:p>
    <w:p w:rsidR="000C79FA" w:rsidRPr="00B26309" w:rsidRDefault="000C79FA" w:rsidP="00202D20">
      <w:pPr>
        <w:widowControl/>
        <w:numPr>
          <w:ilvl w:val="0"/>
          <w:numId w:val="84"/>
        </w:numPr>
        <w:tabs>
          <w:tab w:val="clear" w:pos="360"/>
          <w:tab w:val="left" w:pos="769"/>
          <w:tab w:val="num" w:pos="1065"/>
        </w:tabs>
        <w:ind w:left="0" w:firstLine="0"/>
        <w:rPr>
          <w:rFonts w:ascii="Times New Roman" w:hAnsi="Times New Roman" w:cs="Times New Roman"/>
          <w:snapToGrid w:val="0"/>
        </w:rPr>
      </w:pPr>
      <w:r w:rsidRPr="00B26309">
        <w:rPr>
          <w:rFonts w:ascii="Times New Roman" w:hAnsi="Times New Roman" w:cs="Times New Roman"/>
          <w:snapToGrid w:val="0"/>
        </w:rPr>
        <w:t>указывать границы и условия применения представления тела материальной точкой;</w:t>
      </w:r>
    </w:p>
    <w:p w:rsidR="000C79FA" w:rsidRPr="00B26309" w:rsidRDefault="000C79FA" w:rsidP="000C79FA">
      <w:pPr>
        <w:pStyle w:val="ab"/>
        <w:spacing w:line="240" w:lineRule="auto"/>
        <w:ind w:left="0"/>
        <w:rPr>
          <w:snapToGrid w:val="0"/>
          <w:sz w:val="24"/>
        </w:rPr>
      </w:pPr>
      <w:r w:rsidRPr="00B26309">
        <w:rPr>
          <w:snapToGrid w:val="0"/>
          <w:sz w:val="24"/>
        </w:rPr>
        <w:t xml:space="preserve">               3) * выявлять зависимость тормозного пути автомобиля от его скорости.</w:t>
      </w:r>
    </w:p>
    <w:p w:rsidR="000C79FA" w:rsidRPr="00B26309" w:rsidRDefault="000C79FA" w:rsidP="000C79FA">
      <w:pPr>
        <w:pStyle w:val="ab"/>
        <w:spacing w:line="240" w:lineRule="auto"/>
        <w:ind w:left="0"/>
        <w:rPr>
          <w:sz w:val="24"/>
        </w:rPr>
      </w:pPr>
      <w:r w:rsidRPr="00B26309">
        <w:rPr>
          <w:sz w:val="24"/>
        </w:rPr>
        <w:t>Ускорение свободного падения тел в воздухе и разрежен</w:t>
      </w:r>
      <w:r w:rsidRPr="00B26309">
        <w:rPr>
          <w:sz w:val="24"/>
        </w:rPr>
        <w:softHyphen/>
        <w:t>ном пространстве. Уменьшение модуля вектора скорости при противо</w:t>
      </w:r>
      <w:r w:rsidRPr="00B26309">
        <w:rPr>
          <w:sz w:val="24"/>
        </w:rPr>
        <w:softHyphen/>
        <w:t>положном направлении векторов начальной скорости и ускорение сво</w:t>
      </w:r>
      <w:r w:rsidRPr="00B26309">
        <w:rPr>
          <w:sz w:val="24"/>
        </w:rPr>
        <w:softHyphen/>
        <w:t>бодного падения. Зависимость ускорения свободного паде</w:t>
      </w:r>
      <w:r w:rsidRPr="00B26309">
        <w:rPr>
          <w:sz w:val="24"/>
        </w:rPr>
        <w:softHyphen/>
        <w:t>ния от широты места и высоты над Землей.</w:t>
      </w:r>
    </w:p>
    <w:p w:rsidR="000C79FA" w:rsidRPr="00B26309" w:rsidRDefault="000C79FA" w:rsidP="000C79FA">
      <w:pPr>
        <w:pStyle w:val="ab"/>
        <w:tabs>
          <w:tab w:val="num" w:pos="1065"/>
        </w:tabs>
        <w:spacing w:line="240" w:lineRule="auto"/>
        <w:ind w:left="0"/>
        <w:rPr>
          <w:sz w:val="24"/>
        </w:rPr>
      </w:pPr>
      <w:r w:rsidRPr="00B26309">
        <w:rPr>
          <w:sz w:val="24"/>
        </w:rPr>
        <w:t>Условия криволинейного движения. Направление скорости тела при его центростремительном ускорении по окружности.</w:t>
      </w:r>
    </w:p>
    <w:p w:rsidR="000C79FA" w:rsidRPr="00B26309" w:rsidRDefault="000C79FA" w:rsidP="000C79FA">
      <w:pPr>
        <w:pStyle w:val="ab"/>
        <w:tabs>
          <w:tab w:val="num" w:pos="1065"/>
        </w:tabs>
        <w:spacing w:line="240" w:lineRule="auto"/>
        <w:ind w:left="0"/>
        <w:rPr>
          <w:sz w:val="24"/>
        </w:rPr>
      </w:pPr>
      <w:r w:rsidRPr="00B26309">
        <w:rPr>
          <w:sz w:val="24"/>
        </w:rPr>
        <w:t xml:space="preserve"> Цент</w:t>
      </w:r>
      <w:r w:rsidRPr="00B26309">
        <w:rPr>
          <w:sz w:val="24"/>
        </w:rPr>
        <w:softHyphen/>
        <w:t xml:space="preserve">ростремительная сила. </w:t>
      </w:r>
    </w:p>
    <w:p w:rsidR="000C79FA" w:rsidRPr="00B26309" w:rsidRDefault="000C79FA" w:rsidP="000C79FA">
      <w:pPr>
        <w:pStyle w:val="ab"/>
        <w:tabs>
          <w:tab w:val="num" w:pos="1065"/>
        </w:tabs>
        <w:spacing w:line="240" w:lineRule="auto"/>
        <w:ind w:left="0"/>
        <w:rPr>
          <w:sz w:val="24"/>
        </w:rPr>
      </w:pPr>
      <w:r w:rsidRPr="00B26309">
        <w:rPr>
          <w:sz w:val="24"/>
        </w:rPr>
        <w:t>Инвариантность ускорения. Угловая скорость.</w:t>
      </w:r>
    </w:p>
    <w:p w:rsidR="000C79FA" w:rsidRPr="00B26309" w:rsidRDefault="000C79FA" w:rsidP="000C79FA">
      <w:pPr>
        <w:tabs>
          <w:tab w:val="num" w:pos="1065"/>
        </w:tabs>
        <w:rPr>
          <w:rFonts w:ascii="Times New Roman" w:hAnsi="Times New Roman" w:cs="Times New Roman"/>
          <w:b/>
          <w:i/>
          <w:snapToGrid w:val="0"/>
        </w:rPr>
      </w:pPr>
      <w:r w:rsidRPr="00B26309">
        <w:rPr>
          <w:rFonts w:ascii="Times New Roman" w:hAnsi="Times New Roman" w:cs="Times New Roman"/>
          <w:b/>
          <w:i/>
          <w:snapToGrid w:val="0"/>
        </w:rPr>
        <w:t>Учащиеся должны знать и понимать:</w:t>
      </w:r>
    </w:p>
    <w:p w:rsidR="000C79FA" w:rsidRPr="00B26309" w:rsidRDefault="000C79FA" w:rsidP="000C79FA">
      <w:pPr>
        <w:tabs>
          <w:tab w:val="num" w:pos="1065"/>
        </w:tabs>
        <w:jc w:val="both"/>
        <w:rPr>
          <w:rFonts w:ascii="Times New Roman" w:hAnsi="Times New Roman" w:cs="Times New Roman"/>
        </w:rPr>
      </w:pPr>
      <w:r w:rsidRPr="00B26309">
        <w:rPr>
          <w:rFonts w:ascii="Times New Roman" w:hAnsi="Times New Roman" w:cs="Times New Roman"/>
          <w:b/>
        </w:rPr>
        <w:t>-</w:t>
      </w:r>
      <w:r w:rsidRPr="00B26309">
        <w:rPr>
          <w:rFonts w:ascii="Times New Roman" w:hAnsi="Times New Roman" w:cs="Times New Roman"/>
        </w:rPr>
        <w:t xml:space="preserve"> свободное падение тел;</w:t>
      </w:r>
    </w:p>
    <w:p w:rsidR="000C79FA" w:rsidRPr="00B26309" w:rsidRDefault="000C79FA" w:rsidP="000C79FA">
      <w:pPr>
        <w:tabs>
          <w:tab w:val="num" w:pos="1065"/>
        </w:tabs>
        <w:jc w:val="both"/>
        <w:rPr>
          <w:rFonts w:ascii="Times New Roman" w:hAnsi="Times New Roman" w:cs="Times New Roman"/>
        </w:rPr>
      </w:pPr>
      <w:r w:rsidRPr="00B26309">
        <w:rPr>
          <w:rFonts w:ascii="Times New Roman" w:hAnsi="Times New Roman" w:cs="Times New Roman"/>
        </w:rPr>
        <w:t>- характеристики равномерного движения материальной точки по окружности ( период, частота).</w:t>
      </w:r>
    </w:p>
    <w:p w:rsidR="000C79FA" w:rsidRPr="00B26309" w:rsidRDefault="000C79FA" w:rsidP="000C79FA">
      <w:pPr>
        <w:tabs>
          <w:tab w:val="num" w:pos="1065"/>
        </w:tabs>
        <w:rPr>
          <w:rFonts w:ascii="Times New Roman" w:hAnsi="Times New Roman" w:cs="Times New Roman"/>
          <w:b/>
          <w:i/>
          <w:snapToGrid w:val="0"/>
        </w:rPr>
      </w:pPr>
      <w:r w:rsidRPr="00B26309">
        <w:rPr>
          <w:rFonts w:ascii="Times New Roman" w:hAnsi="Times New Roman" w:cs="Times New Roman"/>
          <w:b/>
          <w:i/>
          <w:snapToGrid w:val="0"/>
        </w:rPr>
        <w:t>Учащиеся должны уметь:</w:t>
      </w:r>
    </w:p>
    <w:p w:rsidR="000C79FA" w:rsidRPr="00B26309" w:rsidRDefault="000C79FA" w:rsidP="00202D20">
      <w:pPr>
        <w:widowControl/>
        <w:numPr>
          <w:ilvl w:val="0"/>
          <w:numId w:val="85"/>
        </w:numPr>
        <w:tabs>
          <w:tab w:val="num" w:pos="1065"/>
        </w:tabs>
        <w:ind w:left="0" w:firstLine="0"/>
        <w:rPr>
          <w:rFonts w:ascii="Times New Roman" w:hAnsi="Times New Roman" w:cs="Times New Roman"/>
          <w:snapToGrid w:val="0"/>
        </w:rPr>
      </w:pPr>
      <w:r w:rsidRPr="00B26309">
        <w:rPr>
          <w:rFonts w:ascii="Times New Roman" w:hAnsi="Times New Roman" w:cs="Times New Roman"/>
          <w:snapToGrid w:val="0"/>
        </w:rPr>
        <w:t>использовать теоретические модели объяснять независимость ус</w:t>
      </w:r>
      <w:r w:rsidRPr="00B26309">
        <w:rPr>
          <w:rFonts w:ascii="Times New Roman" w:hAnsi="Times New Roman" w:cs="Times New Roman"/>
          <w:snapToGrid w:val="0"/>
        </w:rPr>
        <w:softHyphen/>
        <w:t>корения от массы тел при их свободном падении;</w:t>
      </w:r>
    </w:p>
    <w:p w:rsidR="000C79FA" w:rsidRPr="00B26309" w:rsidRDefault="000C79FA" w:rsidP="00202D20">
      <w:pPr>
        <w:widowControl/>
        <w:numPr>
          <w:ilvl w:val="0"/>
          <w:numId w:val="85"/>
        </w:numPr>
        <w:tabs>
          <w:tab w:val="num" w:pos="1065"/>
        </w:tabs>
        <w:ind w:left="0" w:firstLine="0"/>
        <w:rPr>
          <w:rFonts w:ascii="Times New Roman" w:hAnsi="Times New Roman" w:cs="Times New Roman"/>
          <w:snapToGrid w:val="0"/>
        </w:rPr>
      </w:pPr>
      <w:r w:rsidRPr="00B26309">
        <w:rPr>
          <w:rFonts w:ascii="Times New Roman" w:hAnsi="Times New Roman" w:cs="Times New Roman"/>
          <w:snapToGrid w:val="0"/>
        </w:rPr>
        <w:t>измерять: ускорение свободного падения;</w:t>
      </w:r>
    </w:p>
    <w:p w:rsidR="000C79FA" w:rsidRPr="00B26309" w:rsidRDefault="000C79FA" w:rsidP="00202D20">
      <w:pPr>
        <w:widowControl/>
        <w:numPr>
          <w:ilvl w:val="0"/>
          <w:numId w:val="85"/>
        </w:numPr>
        <w:tabs>
          <w:tab w:val="num" w:pos="1065"/>
        </w:tabs>
        <w:ind w:left="0" w:firstLine="0"/>
        <w:rPr>
          <w:rFonts w:ascii="Times New Roman" w:hAnsi="Times New Roman" w:cs="Times New Roman"/>
          <w:snapToGrid w:val="0"/>
        </w:rPr>
      </w:pPr>
      <w:r w:rsidRPr="00B26309">
        <w:rPr>
          <w:rFonts w:ascii="Times New Roman" w:hAnsi="Times New Roman" w:cs="Times New Roman"/>
          <w:snapToGrid w:val="0"/>
          <w:spacing w:val="-2"/>
        </w:rPr>
        <w:t>вычислять ускорение тела по заданным силам, действующим на тело, и его массе;</w:t>
      </w:r>
    </w:p>
    <w:p w:rsidR="000C79FA" w:rsidRPr="00B26309" w:rsidRDefault="000C79FA" w:rsidP="00202D20">
      <w:pPr>
        <w:widowControl/>
        <w:numPr>
          <w:ilvl w:val="0"/>
          <w:numId w:val="85"/>
        </w:numPr>
        <w:tabs>
          <w:tab w:val="num" w:pos="1065"/>
        </w:tabs>
        <w:ind w:left="0" w:firstLine="0"/>
        <w:rPr>
          <w:rFonts w:ascii="Times New Roman" w:hAnsi="Times New Roman" w:cs="Times New Roman"/>
          <w:snapToGrid w:val="0"/>
        </w:rPr>
      </w:pPr>
      <w:r w:rsidRPr="00B26309">
        <w:rPr>
          <w:rFonts w:ascii="Times New Roman" w:hAnsi="Times New Roman" w:cs="Times New Roman"/>
          <w:snapToGrid w:val="0"/>
        </w:rPr>
        <w:t>делать выводы на основе экспериментальных данных, предс</w:t>
      </w:r>
      <w:r w:rsidRPr="00B26309">
        <w:rPr>
          <w:rFonts w:ascii="Times New Roman" w:hAnsi="Times New Roman" w:cs="Times New Roman"/>
          <w:snapToGrid w:val="0"/>
        </w:rPr>
        <w:softHyphen/>
        <w:t>тавленных таблицей,     графиком или диаграммой.</w:t>
      </w:r>
    </w:p>
    <w:p w:rsidR="000C79FA" w:rsidRPr="00B26309" w:rsidRDefault="000C79FA" w:rsidP="000C79FA">
      <w:pPr>
        <w:jc w:val="center"/>
        <w:rPr>
          <w:rFonts w:ascii="Times New Roman" w:hAnsi="Times New Roman" w:cs="Times New Roman"/>
          <w:b/>
          <w:snapToGrid w:val="0"/>
        </w:rPr>
      </w:pPr>
      <w:r w:rsidRPr="00B26309">
        <w:rPr>
          <w:rFonts w:ascii="Times New Roman" w:hAnsi="Times New Roman" w:cs="Times New Roman"/>
          <w:b/>
          <w:bCs/>
          <w:lang w:val="en-US"/>
        </w:rPr>
        <w:t>II</w:t>
      </w:r>
      <w:r w:rsidRPr="00B26309">
        <w:rPr>
          <w:rFonts w:ascii="Times New Roman" w:hAnsi="Times New Roman" w:cs="Times New Roman"/>
          <w:b/>
          <w:bCs/>
        </w:rPr>
        <w:t>.</w:t>
      </w:r>
      <w:r w:rsidRPr="00B26309">
        <w:rPr>
          <w:rFonts w:ascii="Times New Roman" w:hAnsi="Times New Roman" w:cs="Times New Roman"/>
          <w:b/>
          <w:snapToGrid w:val="0"/>
        </w:rPr>
        <w:t xml:space="preserve"> Законы движения (7 часов).  </w:t>
      </w:r>
    </w:p>
    <w:p w:rsidR="000C79FA" w:rsidRPr="00B26309" w:rsidRDefault="000C79FA" w:rsidP="000C79FA">
      <w:pPr>
        <w:pStyle w:val="ab"/>
        <w:tabs>
          <w:tab w:val="num" w:pos="1065"/>
        </w:tabs>
        <w:spacing w:line="240" w:lineRule="auto"/>
        <w:ind w:left="0"/>
        <w:jc w:val="left"/>
        <w:rPr>
          <w:sz w:val="24"/>
        </w:rPr>
      </w:pPr>
      <w:r w:rsidRPr="00B26309">
        <w:rPr>
          <w:sz w:val="24"/>
        </w:rPr>
        <w:t xml:space="preserve">Закон инерции. Первый, второй и третий законы Ньютона. </w:t>
      </w:r>
    </w:p>
    <w:p w:rsidR="000C79FA" w:rsidRPr="00B26309" w:rsidRDefault="000C79FA" w:rsidP="000C79FA">
      <w:pPr>
        <w:pStyle w:val="ab"/>
        <w:tabs>
          <w:tab w:val="num" w:pos="1065"/>
        </w:tabs>
        <w:spacing w:line="240" w:lineRule="auto"/>
        <w:ind w:left="0"/>
        <w:jc w:val="left"/>
        <w:rPr>
          <w:sz w:val="24"/>
        </w:rPr>
      </w:pPr>
      <w:r w:rsidRPr="00B26309">
        <w:rPr>
          <w:sz w:val="24"/>
        </w:rPr>
        <w:t>Движение тела под действием нескольких сил.</w:t>
      </w:r>
      <w:r w:rsidRPr="00B26309">
        <w:rPr>
          <w:spacing w:val="-4"/>
          <w:sz w:val="24"/>
        </w:rPr>
        <w:t xml:space="preserve"> Сложение сил.</w:t>
      </w:r>
      <w:r w:rsidRPr="00B26309">
        <w:rPr>
          <w:sz w:val="24"/>
        </w:rPr>
        <w:t xml:space="preserve"> </w:t>
      </w:r>
    </w:p>
    <w:p w:rsidR="000C79FA" w:rsidRPr="00B26309" w:rsidRDefault="000C79FA" w:rsidP="000C79FA">
      <w:pPr>
        <w:tabs>
          <w:tab w:val="num" w:pos="1065"/>
        </w:tabs>
        <w:rPr>
          <w:rFonts w:ascii="Times New Roman" w:hAnsi="Times New Roman" w:cs="Times New Roman"/>
          <w:b/>
          <w:i/>
          <w:snapToGrid w:val="0"/>
        </w:rPr>
      </w:pPr>
      <w:r w:rsidRPr="00B26309">
        <w:rPr>
          <w:rFonts w:ascii="Times New Roman" w:hAnsi="Times New Roman" w:cs="Times New Roman"/>
          <w:b/>
          <w:i/>
          <w:snapToGrid w:val="0"/>
        </w:rPr>
        <w:t>Учащиеся должны знать и понимать:</w:t>
      </w:r>
    </w:p>
    <w:p w:rsidR="000C79FA" w:rsidRPr="00B26309" w:rsidRDefault="000C79FA" w:rsidP="00202D20">
      <w:pPr>
        <w:pStyle w:val="ab"/>
        <w:numPr>
          <w:ilvl w:val="0"/>
          <w:numId w:val="85"/>
        </w:numPr>
        <w:tabs>
          <w:tab w:val="num" w:pos="900"/>
          <w:tab w:val="num" w:pos="1065"/>
        </w:tabs>
        <w:spacing w:line="240" w:lineRule="auto"/>
        <w:ind w:left="0" w:firstLine="0"/>
        <w:jc w:val="left"/>
        <w:rPr>
          <w:sz w:val="24"/>
        </w:rPr>
      </w:pPr>
      <w:r w:rsidRPr="00B26309">
        <w:rPr>
          <w:sz w:val="24"/>
        </w:rPr>
        <w:t>понятия: инерциальная система отсчета; сила действия, сила противодействия, гравитация;</w:t>
      </w:r>
    </w:p>
    <w:p w:rsidR="000C79FA" w:rsidRPr="00B26309" w:rsidRDefault="000C79FA" w:rsidP="00202D20">
      <w:pPr>
        <w:widowControl/>
        <w:numPr>
          <w:ilvl w:val="0"/>
          <w:numId w:val="85"/>
        </w:numPr>
        <w:tabs>
          <w:tab w:val="num" w:pos="900"/>
          <w:tab w:val="num" w:pos="1065"/>
        </w:tabs>
        <w:ind w:left="0" w:firstLine="0"/>
        <w:rPr>
          <w:rFonts w:ascii="Times New Roman" w:hAnsi="Times New Roman" w:cs="Times New Roman"/>
          <w:snapToGrid w:val="0"/>
        </w:rPr>
      </w:pPr>
      <w:r w:rsidRPr="00B26309">
        <w:rPr>
          <w:rFonts w:ascii="Times New Roman" w:hAnsi="Times New Roman" w:cs="Times New Roman"/>
          <w:snapToGrid w:val="0"/>
        </w:rPr>
        <w:t>физические величины: масса, сила (по обоб</w:t>
      </w:r>
      <w:r w:rsidRPr="00B26309">
        <w:rPr>
          <w:rFonts w:ascii="Times New Roman" w:hAnsi="Times New Roman" w:cs="Times New Roman"/>
          <w:snapToGrid w:val="0"/>
        </w:rPr>
        <w:softHyphen/>
        <w:t>щенному плану);</w:t>
      </w:r>
    </w:p>
    <w:p w:rsidR="000C79FA" w:rsidRPr="00B26309" w:rsidRDefault="000C79FA" w:rsidP="00202D20">
      <w:pPr>
        <w:widowControl/>
        <w:numPr>
          <w:ilvl w:val="0"/>
          <w:numId w:val="85"/>
        </w:numPr>
        <w:tabs>
          <w:tab w:val="num" w:pos="900"/>
          <w:tab w:val="num" w:pos="1065"/>
        </w:tabs>
        <w:ind w:left="0" w:firstLine="0"/>
        <w:rPr>
          <w:rFonts w:ascii="Times New Roman" w:hAnsi="Times New Roman" w:cs="Times New Roman"/>
          <w:snapToGrid w:val="0"/>
        </w:rPr>
      </w:pPr>
      <w:r w:rsidRPr="00B26309">
        <w:rPr>
          <w:rFonts w:ascii="Times New Roman" w:hAnsi="Times New Roman" w:cs="Times New Roman"/>
          <w:snapToGrid w:val="0"/>
        </w:rPr>
        <w:t>принцип: инерция, суперпозиция сил;</w:t>
      </w:r>
    </w:p>
    <w:p w:rsidR="000C79FA" w:rsidRPr="00B26309" w:rsidRDefault="000C79FA" w:rsidP="00202D20">
      <w:pPr>
        <w:widowControl/>
        <w:numPr>
          <w:ilvl w:val="0"/>
          <w:numId w:val="85"/>
        </w:numPr>
        <w:tabs>
          <w:tab w:val="num" w:pos="900"/>
          <w:tab w:val="num" w:pos="1065"/>
        </w:tabs>
        <w:ind w:left="0" w:firstLine="0"/>
        <w:rPr>
          <w:rFonts w:ascii="Times New Roman" w:hAnsi="Times New Roman" w:cs="Times New Roman"/>
          <w:snapToGrid w:val="0"/>
        </w:rPr>
      </w:pPr>
      <w:r w:rsidRPr="00B26309">
        <w:rPr>
          <w:rFonts w:ascii="Times New Roman" w:hAnsi="Times New Roman" w:cs="Times New Roman"/>
          <w:snapToGrid w:val="0"/>
        </w:rPr>
        <w:t>законы: первый, второй, третий Ньютона.</w:t>
      </w:r>
    </w:p>
    <w:p w:rsidR="000C79FA" w:rsidRPr="00B26309" w:rsidRDefault="000C79FA" w:rsidP="00202D20">
      <w:pPr>
        <w:widowControl/>
        <w:numPr>
          <w:ilvl w:val="0"/>
          <w:numId w:val="85"/>
        </w:numPr>
        <w:tabs>
          <w:tab w:val="num" w:pos="900"/>
          <w:tab w:val="num" w:pos="1065"/>
        </w:tabs>
        <w:ind w:left="0" w:firstLine="0"/>
        <w:rPr>
          <w:rFonts w:ascii="Times New Roman" w:hAnsi="Times New Roman" w:cs="Times New Roman"/>
          <w:snapToGrid w:val="0"/>
        </w:rPr>
      </w:pPr>
      <w:r w:rsidRPr="00B26309">
        <w:rPr>
          <w:rFonts w:ascii="Times New Roman" w:hAnsi="Times New Roman" w:cs="Times New Roman"/>
          <w:snapToGrid w:val="0"/>
        </w:rPr>
        <w:t>физическая постоянная — гравитационная постоянная;</w:t>
      </w:r>
    </w:p>
    <w:p w:rsidR="000C79FA" w:rsidRPr="00B26309" w:rsidRDefault="000C79FA" w:rsidP="00202D20">
      <w:pPr>
        <w:widowControl/>
        <w:numPr>
          <w:ilvl w:val="0"/>
          <w:numId w:val="85"/>
        </w:numPr>
        <w:tabs>
          <w:tab w:val="num" w:pos="900"/>
          <w:tab w:val="num" w:pos="1065"/>
        </w:tabs>
        <w:ind w:left="0" w:firstLine="0"/>
        <w:rPr>
          <w:rFonts w:ascii="Times New Roman" w:hAnsi="Times New Roman" w:cs="Times New Roman"/>
          <w:snapToGrid w:val="0"/>
        </w:rPr>
      </w:pPr>
      <w:r w:rsidRPr="00B26309">
        <w:rPr>
          <w:rFonts w:ascii="Times New Roman" w:hAnsi="Times New Roman" w:cs="Times New Roman"/>
          <w:snapToGrid w:val="0"/>
        </w:rPr>
        <w:t xml:space="preserve"> физический смысл законов: первый, второй, третий Ньютона, </w:t>
      </w:r>
    </w:p>
    <w:p w:rsidR="000C79FA" w:rsidRPr="00B26309" w:rsidRDefault="000C79FA" w:rsidP="000C79FA">
      <w:pPr>
        <w:tabs>
          <w:tab w:val="num" w:pos="1065"/>
        </w:tabs>
        <w:rPr>
          <w:rFonts w:ascii="Times New Roman" w:hAnsi="Times New Roman" w:cs="Times New Roman"/>
          <w:b/>
          <w:i/>
          <w:snapToGrid w:val="0"/>
        </w:rPr>
      </w:pPr>
      <w:r w:rsidRPr="00B26309">
        <w:rPr>
          <w:rFonts w:ascii="Times New Roman" w:hAnsi="Times New Roman" w:cs="Times New Roman"/>
          <w:b/>
          <w:i/>
          <w:snapToGrid w:val="0"/>
        </w:rPr>
        <w:t>Учащиеся должны понимать:</w:t>
      </w:r>
    </w:p>
    <w:p w:rsidR="000C79FA" w:rsidRPr="00B26309" w:rsidRDefault="000C79FA" w:rsidP="00202D20">
      <w:pPr>
        <w:widowControl/>
        <w:numPr>
          <w:ilvl w:val="0"/>
          <w:numId w:val="85"/>
        </w:numPr>
        <w:tabs>
          <w:tab w:val="num" w:pos="900"/>
          <w:tab w:val="num" w:pos="1065"/>
        </w:tabs>
        <w:ind w:left="0" w:firstLine="0"/>
        <w:rPr>
          <w:rFonts w:ascii="Times New Roman" w:hAnsi="Times New Roman" w:cs="Times New Roman"/>
          <w:snapToGrid w:val="0"/>
        </w:rPr>
      </w:pPr>
      <w:r w:rsidRPr="00B26309">
        <w:rPr>
          <w:rFonts w:ascii="Times New Roman" w:hAnsi="Times New Roman" w:cs="Times New Roman"/>
          <w:snapToGrid w:val="0"/>
        </w:rPr>
        <w:t>* суть принципа суперпозиции сил;</w:t>
      </w:r>
    </w:p>
    <w:p w:rsidR="000C79FA" w:rsidRPr="00B26309" w:rsidRDefault="000C79FA" w:rsidP="00202D20">
      <w:pPr>
        <w:widowControl/>
        <w:numPr>
          <w:ilvl w:val="0"/>
          <w:numId w:val="85"/>
        </w:numPr>
        <w:tabs>
          <w:tab w:val="num" w:pos="900"/>
          <w:tab w:val="num" w:pos="1065"/>
        </w:tabs>
        <w:ind w:left="0" w:firstLine="0"/>
        <w:rPr>
          <w:rFonts w:ascii="Times New Roman" w:hAnsi="Times New Roman" w:cs="Times New Roman"/>
          <w:snapToGrid w:val="0"/>
        </w:rPr>
      </w:pPr>
      <w:r w:rsidRPr="00B26309">
        <w:rPr>
          <w:rFonts w:ascii="Times New Roman" w:hAnsi="Times New Roman" w:cs="Times New Roman"/>
          <w:snapToGrid w:val="0"/>
        </w:rPr>
        <w:t>* физическую суть явления инерции.</w:t>
      </w:r>
    </w:p>
    <w:p w:rsidR="000C79FA" w:rsidRPr="00B26309" w:rsidRDefault="000C79FA" w:rsidP="000C79FA">
      <w:pPr>
        <w:tabs>
          <w:tab w:val="num" w:pos="1065"/>
        </w:tabs>
        <w:rPr>
          <w:rFonts w:ascii="Times New Roman" w:hAnsi="Times New Roman" w:cs="Times New Roman"/>
          <w:b/>
          <w:i/>
          <w:snapToGrid w:val="0"/>
        </w:rPr>
      </w:pPr>
      <w:r w:rsidRPr="00B26309">
        <w:rPr>
          <w:rFonts w:ascii="Times New Roman" w:hAnsi="Times New Roman" w:cs="Times New Roman"/>
          <w:b/>
          <w:i/>
          <w:snapToGrid w:val="0"/>
        </w:rPr>
        <w:t>Учащиеся должны уметь:</w:t>
      </w:r>
    </w:p>
    <w:p w:rsidR="000C79FA" w:rsidRPr="00B26309" w:rsidRDefault="000C79FA" w:rsidP="00202D20">
      <w:pPr>
        <w:widowControl/>
        <w:numPr>
          <w:ilvl w:val="0"/>
          <w:numId w:val="85"/>
        </w:numPr>
        <w:tabs>
          <w:tab w:val="num" w:pos="900"/>
          <w:tab w:val="num" w:pos="1065"/>
        </w:tabs>
        <w:ind w:left="0" w:firstLine="0"/>
        <w:rPr>
          <w:rFonts w:ascii="Times New Roman" w:hAnsi="Times New Roman" w:cs="Times New Roman"/>
          <w:snapToGrid w:val="0"/>
        </w:rPr>
      </w:pPr>
      <w:r w:rsidRPr="00B26309">
        <w:rPr>
          <w:rFonts w:ascii="Times New Roman" w:hAnsi="Times New Roman" w:cs="Times New Roman"/>
          <w:snapToGrid w:val="0"/>
          <w:spacing w:val="-2"/>
        </w:rPr>
        <w:t>вычислять ускорение тела по заданным силам, действующим на тело, и его массе;</w:t>
      </w:r>
    </w:p>
    <w:p w:rsidR="000C79FA" w:rsidRPr="00B26309" w:rsidRDefault="000C79FA" w:rsidP="00202D20">
      <w:pPr>
        <w:widowControl/>
        <w:numPr>
          <w:ilvl w:val="0"/>
          <w:numId w:val="85"/>
        </w:numPr>
        <w:tabs>
          <w:tab w:val="num" w:pos="900"/>
          <w:tab w:val="num" w:pos="1065"/>
        </w:tabs>
        <w:ind w:left="0" w:firstLine="0"/>
        <w:rPr>
          <w:rFonts w:ascii="Times New Roman" w:hAnsi="Times New Roman" w:cs="Times New Roman"/>
          <w:snapToGrid w:val="0"/>
        </w:rPr>
      </w:pPr>
      <w:r w:rsidRPr="00B26309">
        <w:rPr>
          <w:rFonts w:ascii="Times New Roman" w:hAnsi="Times New Roman" w:cs="Times New Roman"/>
          <w:snapToGrid w:val="0"/>
        </w:rPr>
        <w:t>делать выводы на основе экспериментальных данных, предс</w:t>
      </w:r>
      <w:r w:rsidRPr="00B26309">
        <w:rPr>
          <w:rFonts w:ascii="Times New Roman" w:hAnsi="Times New Roman" w:cs="Times New Roman"/>
          <w:snapToGrid w:val="0"/>
        </w:rPr>
        <w:softHyphen/>
        <w:t>тавленных таблицей, графиком или диаграммой.</w:t>
      </w:r>
    </w:p>
    <w:p w:rsidR="000C79FA" w:rsidRPr="00B26309" w:rsidRDefault="000C79FA" w:rsidP="000C79FA">
      <w:pPr>
        <w:pStyle w:val="ab"/>
        <w:spacing w:line="240" w:lineRule="auto"/>
        <w:ind w:left="0"/>
        <w:rPr>
          <w:bCs/>
          <w:color w:val="FF0000"/>
          <w:sz w:val="24"/>
        </w:rPr>
      </w:pPr>
    </w:p>
    <w:p w:rsidR="000C79FA" w:rsidRPr="00B26309" w:rsidRDefault="000C79FA" w:rsidP="000C79FA">
      <w:pPr>
        <w:pStyle w:val="ab"/>
        <w:spacing w:line="240" w:lineRule="auto"/>
        <w:ind w:left="0"/>
        <w:rPr>
          <w:i/>
          <w:spacing w:val="40"/>
          <w:sz w:val="24"/>
        </w:rPr>
      </w:pPr>
      <w:r w:rsidRPr="00B26309">
        <w:rPr>
          <w:i/>
          <w:spacing w:val="40"/>
          <w:sz w:val="24"/>
        </w:rPr>
        <w:t>Фронтальная лабораторная работа.</w:t>
      </w:r>
    </w:p>
    <w:p w:rsidR="000C79FA" w:rsidRPr="00B26309" w:rsidRDefault="000C79FA" w:rsidP="000C79FA">
      <w:pPr>
        <w:pStyle w:val="ab"/>
        <w:tabs>
          <w:tab w:val="num" w:pos="1065"/>
        </w:tabs>
        <w:spacing w:line="240" w:lineRule="auto"/>
        <w:ind w:left="0"/>
        <w:jc w:val="left"/>
        <w:rPr>
          <w:sz w:val="24"/>
        </w:rPr>
      </w:pPr>
      <w:r w:rsidRPr="00B26309">
        <w:rPr>
          <w:sz w:val="24"/>
        </w:rPr>
        <w:t>Л.Р.№2 «Установление зависимости силы тяжести, действующей на тело, от его массы».</w:t>
      </w:r>
    </w:p>
    <w:p w:rsidR="000C79FA" w:rsidRPr="00B26309" w:rsidRDefault="000C79FA" w:rsidP="000C79FA">
      <w:pPr>
        <w:pStyle w:val="ab"/>
        <w:spacing w:line="240" w:lineRule="auto"/>
        <w:ind w:left="0"/>
        <w:jc w:val="center"/>
        <w:rPr>
          <w:b/>
          <w:bCs/>
          <w:sz w:val="24"/>
        </w:rPr>
      </w:pPr>
      <w:r w:rsidRPr="00B26309">
        <w:rPr>
          <w:b/>
          <w:bCs/>
          <w:sz w:val="24"/>
          <w:lang w:val="en-US"/>
        </w:rPr>
        <w:t>III</w:t>
      </w:r>
      <w:r w:rsidRPr="00B26309">
        <w:rPr>
          <w:b/>
          <w:bCs/>
          <w:sz w:val="24"/>
        </w:rPr>
        <w:t>.</w:t>
      </w:r>
      <w:r w:rsidRPr="00B26309">
        <w:rPr>
          <w:b/>
          <w:snapToGrid w:val="0"/>
          <w:sz w:val="24"/>
        </w:rPr>
        <w:t xml:space="preserve"> Силы в механике ( 9 часов).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Сила упругости.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Сила трения. Их электромагнитная природа.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Закон Гука. Закон трения скольжения.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Сила тяжести.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Вес тела.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Гравитационные сила. Закон Всемирного тяготения.</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 Перегрузки. Невесомость.  </w:t>
      </w:r>
    </w:p>
    <w:p w:rsidR="000C79FA" w:rsidRPr="00B26309" w:rsidRDefault="000C79FA" w:rsidP="000C79FA">
      <w:pPr>
        <w:jc w:val="both"/>
        <w:rPr>
          <w:rFonts w:ascii="Times New Roman" w:hAnsi="Times New Roman" w:cs="Times New Roman"/>
          <w:b/>
        </w:rPr>
      </w:pPr>
      <w:r w:rsidRPr="00B26309">
        <w:rPr>
          <w:rFonts w:ascii="Times New Roman" w:hAnsi="Times New Roman" w:cs="Times New Roman"/>
        </w:rPr>
        <w:tab/>
      </w:r>
      <w:r w:rsidRPr="00B26309">
        <w:rPr>
          <w:rFonts w:ascii="Times New Roman" w:hAnsi="Times New Roman" w:cs="Times New Roman"/>
          <w:b/>
          <w:i/>
        </w:rPr>
        <w:t>Учащиеся должны знать/понимать:</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физический смысл жесткости пружины и гравитационной постоянной;</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lastRenderedPageBreak/>
        <w:t>- физическую суть явлений инерции, перегрузки и невесомости;</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понятия:</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инерциальные системы отсчета, сила действия и противодействия, гравитация;</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величины:</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масса, сила, сила трения, сила упругости, сила реакции опоры, сила натяжения, сила тяжести, вес тела (по плану изучения физической величины);</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принципы:</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инерции, относительности Галилея, суперпозиции;</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физические явления и законы:</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движение по инерции, перегрузки, невесомость, законы Ньютона, закон Всемирного тяготения, закон Гука, закон трения скольжения (по плану изучения закона).</w:t>
      </w:r>
    </w:p>
    <w:p w:rsidR="000C79FA" w:rsidRPr="00B26309" w:rsidRDefault="000C79FA" w:rsidP="000C79FA">
      <w:pPr>
        <w:jc w:val="both"/>
        <w:rPr>
          <w:rFonts w:ascii="Times New Roman" w:hAnsi="Times New Roman" w:cs="Times New Roman"/>
          <w:b/>
          <w:i/>
        </w:rPr>
      </w:pPr>
      <w:r w:rsidRPr="00B26309">
        <w:rPr>
          <w:rFonts w:ascii="Times New Roman" w:hAnsi="Times New Roman" w:cs="Times New Roman"/>
        </w:rPr>
        <w:tab/>
      </w:r>
      <w:r w:rsidRPr="00B26309">
        <w:rPr>
          <w:rFonts w:ascii="Times New Roman" w:hAnsi="Times New Roman" w:cs="Times New Roman"/>
          <w:b/>
          <w:i/>
        </w:rPr>
        <w:t>Учащиеся должны уметь:</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приводить примеры опытов, обосновывающих принцип относительности Галилея;</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приводить примеры опытов, позволяющих проверить закон всемирного тяготения;</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указывать условия и границы применения второго закона Ньютона, закона Гука;</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измерять:</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коэффициент трения скольжения, жесткость пружины;</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раскрывать смысл физических законов: Ньютона, всемирного тяготения, Гука;</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вычислять:</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ускорение тела по заданным силам, действующим на тело, и его массе;</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делать выводы на основе экспериментальных данных, предоставленных таблицей, графиком или диаграммой.</w:t>
      </w:r>
    </w:p>
    <w:p w:rsidR="000C79FA" w:rsidRPr="00B26309" w:rsidRDefault="000C79FA" w:rsidP="000C79FA">
      <w:pPr>
        <w:pStyle w:val="ab"/>
        <w:spacing w:line="240" w:lineRule="auto"/>
        <w:ind w:left="0"/>
        <w:rPr>
          <w:sz w:val="24"/>
        </w:rPr>
      </w:pPr>
    </w:p>
    <w:p w:rsidR="000C79FA" w:rsidRPr="00B26309" w:rsidRDefault="000C79FA" w:rsidP="000C79FA">
      <w:pPr>
        <w:pStyle w:val="ab"/>
        <w:spacing w:line="240" w:lineRule="auto"/>
        <w:ind w:left="0"/>
        <w:rPr>
          <w:i/>
          <w:spacing w:val="40"/>
          <w:sz w:val="24"/>
        </w:rPr>
      </w:pPr>
      <w:r w:rsidRPr="00B26309">
        <w:rPr>
          <w:i/>
          <w:spacing w:val="40"/>
          <w:sz w:val="24"/>
        </w:rPr>
        <w:t>Фронтальная лабораторная работа.</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Л.Р.№3 «Изучение упругих свойств пружины»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Л.Р. №4«Измерение коэффициента трения скольжения».</w:t>
      </w:r>
    </w:p>
    <w:p w:rsidR="000C79FA" w:rsidRPr="00B26309" w:rsidRDefault="000C79FA" w:rsidP="000C79FA">
      <w:pPr>
        <w:jc w:val="center"/>
        <w:rPr>
          <w:rFonts w:ascii="Times New Roman" w:hAnsi="Times New Roman" w:cs="Times New Roman"/>
          <w:b/>
        </w:rPr>
      </w:pPr>
      <w:r w:rsidRPr="00B26309">
        <w:rPr>
          <w:rFonts w:ascii="Times New Roman" w:hAnsi="Times New Roman" w:cs="Times New Roman"/>
          <w:b/>
          <w:bCs/>
          <w:lang w:val="en-US"/>
        </w:rPr>
        <w:t>IV</w:t>
      </w:r>
      <w:r w:rsidRPr="00B26309">
        <w:rPr>
          <w:rFonts w:ascii="Times New Roman" w:hAnsi="Times New Roman" w:cs="Times New Roman"/>
          <w:b/>
          <w:bCs/>
        </w:rPr>
        <w:t>.</w:t>
      </w:r>
      <w:r w:rsidRPr="00B26309">
        <w:rPr>
          <w:rFonts w:ascii="Times New Roman" w:hAnsi="Times New Roman" w:cs="Times New Roman"/>
          <w:b/>
        </w:rPr>
        <w:t xml:space="preserve"> Законы сохранения в механике ( 15 часов).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 Импульс. Закон сохранения импульса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Замкнутая система. Реактивное движение.</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Работа силы.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Мощность.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Потенциальная и кинетическая энергия.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Закон сохранения механической энергии.</w:t>
      </w:r>
    </w:p>
    <w:p w:rsidR="000C79FA" w:rsidRPr="00B26309" w:rsidRDefault="000C79FA" w:rsidP="000C79FA">
      <w:pPr>
        <w:jc w:val="both"/>
        <w:rPr>
          <w:rFonts w:ascii="Times New Roman" w:hAnsi="Times New Roman" w:cs="Times New Roman"/>
          <w:b/>
        </w:rPr>
      </w:pPr>
      <w:r w:rsidRPr="00B26309">
        <w:rPr>
          <w:rFonts w:ascii="Times New Roman" w:hAnsi="Times New Roman" w:cs="Times New Roman"/>
          <w:b/>
          <w:i/>
        </w:rPr>
        <w:t>Учащиеся должны знать/понимать:</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 понятия: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замкнутая система, полная механическая энергия системы,  абсолютно неупругий удар, абсолютно упругий удар;</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Физические величины: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импульс силы, импульс тела, потенциальная энергия, кинетическая энергия, работа,  мощность, принцип минимума потенциальной энергии,</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законы:</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 - сохранения импульса,  сохранения механической энергии.</w:t>
      </w:r>
    </w:p>
    <w:p w:rsidR="000C79FA" w:rsidRPr="00B26309" w:rsidRDefault="000C79FA" w:rsidP="000C79FA">
      <w:pPr>
        <w:jc w:val="both"/>
        <w:rPr>
          <w:rFonts w:ascii="Times New Roman" w:hAnsi="Times New Roman" w:cs="Times New Roman"/>
          <w:b/>
          <w:i/>
        </w:rPr>
      </w:pPr>
      <w:r w:rsidRPr="00B26309">
        <w:rPr>
          <w:rFonts w:ascii="Times New Roman" w:hAnsi="Times New Roman" w:cs="Times New Roman"/>
          <w:b/>
          <w:i/>
        </w:rPr>
        <w:t>Учащиеся должны уметь:</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noProof/>
        </w:rPr>
        <w:t>-</w:t>
      </w:r>
      <w:r w:rsidRPr="00B26309">
        <w:rPr>
          <w:rFonts w:ascii="Times New Roman" w:hAnsi="Times New Roman" w:cs="Times New Roman"/>
        </w:rPr>
        <w:t xml:space="preserve"> приводить примеры опытов,  позволяющих проверить закон сохранения импульса;</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noProof/>
        </w:rPr>
        <w:t>-</w:t>
      </w:r>
      <w:r w:rsidRPr="00B26309">
        <w:rPr>
          <w:rFonts w:ascii="Times New Roman" w:hAnsi="Times New Roman" w:cs="Times New Roman"/>
        </w:rPr>
        <w:t xml:space="preserve"> указывать условия и границы применения закона сохранения импульса, закона сохранения механической энергии;</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noProof/>
        </w:rPr>
        <w:t>-</w:t>
      </w:r>
      <w:r w:rsidRPr="00B26309">
        <w:rPr>
          <w:rFonts w:ascii="Times New Roman" w:hAnsi="Times New Roman" w:cs="Times New Roman"/>
        </w:rPr>
        <w:t xml:space="preserve"> раскрывать физический смысл законов сохранения импульса и энергии</w:t>
      </w:r>
      <w:r w:rsidRPr="00B26309">
        <w:rPr>
          <w:rFonts w:ascii="Times New Roman" w:hAnsi="Times New Roman" w:cs="Times New Roman"/>
          <w:noProof/>
        </w:rPr>
        <w:t>;</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noProof/>
        </w:rPr>
        <w:t>-</w:t>
      </w:r>
      <w:r w:rsidRPr="00B26309">
        <w:rPr>
          <w:rFonts w:ascii="Times New Roman" w:hAnsi="Times New Roman" w:cs="Times New Roman"/>
        </w:rPr>
        <w:t xml:space="preserve"> вычислять скорость тела, используя закон сохранения механической энергии;</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noProof/>
        </w:rPr>
        <w:t>-</w:t>
      </w:r>
      <w:r w:rsidRPr="00B26309">
        <w:rPr>
          <w:rFonts w:ascii="Times New Roman" w:hAnsi="Times New Roman" w:cs="Times New Roman"/>
        </w:rPr>
        <w:t xml:space="preserve"> делать выводы на основе экспериментальных данных, представлен</w:t>
      </w:r>
      <w:r w:rsidRPr="00B26309">
        <w:rPr>
          <w:rFonts w:ascii="Times New Roman" w:hAnsi="Times New Roman" w:cs="Times New Roman"/>
        </w:rPr>
        <w:softHyphen/>
        <w:t>ных таблицей, графиком или диаграммой.</w:t>
      </w:r>
    </w:p>
    <w:p w:rsidR="000C79FA" w:rsidRPr="00B26309" w:rsidRDefault="000C79FA" w:rsidP="000C79FA">
      <w:pPr>
        <w:jc w:val="both"/>
        <w:rPr>
          <w:rFonts w:ascii="Times New Roman" w:hAnsi="Times New Roman" w:cs="Times New Roman"/>
        </w:rPr>
      </w:pPr>
    </w:p>
    <w:p w:rsidR="000C79FA" w:rsidRPr="00B26309" w:rsidRDefault="000C79FA" w:rsidP="000C79FA">
      <w:pPr>
        <w:rPr>
          <w:rFonts w:ascii="Times New Roman" w:hAnsi="Times New Roman" w:cs="Times New Roman"/>
          <w:b/>
        </w:rPr>
      </w:pPr>
      <w:r w:rsidRPr="00B26309">
        <w:rPr>
          <w:rFonts w:ascii="Times New Roman" w:hAnsi="Times New Roman" w:cs="Times New Roman"/>
          <w:bCs/>
        </w:rPr>
        <w:t xml:space="preserve">Простые механизмы (рычаг, блоки, наклонная плоскость). </w:t>
      </w:r>
    </w:p>
    <w:p w:rsidR="000C79FA" w:rsidRPr="00B26309" w:rsidRDefault="000C79FA" w:rsidP="000C79FA">
      <w:pPr>
        <w:rPr>
          <w:rFonts w:ascii="Times New Roman" w:hAnsi="Times New Roman" w:cs="Times New Roman"/>
          <w:bCs/>
        </w:rPr>
      </w:pPr>
      <w:r w:rsidRPr="00B26309">
        <w:rPr>
          <w:rFonts w:ascii="Times New Roman" w:hAnsi="Times New Roman" w:cs="Times New Roman"/>
          <w:bCs/>
        </w:rPr>
        <w:t>«Золотое правило механики».</w:t>
      </w:r>
    </w:p>
    <w:p w:rsidR="000C79FA" w:rsidRPr="00B26309" w:rsidRDefault="000C79FA" w:rsidP="000C79FA">
      <w:pPr>
        <w:rPr>
          <w:rFonts w:ascii="Times New Roman" w:hAnsi="Times New Roman" w:cs="Times New Roman"/>
          <w:bCs/>
        </w:rPr>
      </w:pPr>
      <w:r w:rsidRPr="00B26309">
        <w:rPr>
          <w:rFonts w:ascii="Times New Roman" w:hAnsi="Times New Roman" w:cs="Times New Roman"/>
          <w:bCs/>
        </w:rPr>
        <w:t xml:space="preserve">КПД механизма. </w:t>
      </w:r>
      <w:r w:rsidRPr="00B26309">
        <w:rPr>
          <w:rFonts w:ascii="Times New Roman" w:hAnsi="Times New Roman" w:cs="Times New Roman"/>
          <w:b/>
        </w:rPr>
        <w:t xml:space="preserve"> </w:t>
      </w:r>
    </w:p>
    <w:p w:rsidR="000C79FA" w:rsidRPr="00B26309" w:rsidRDefault="000C79FA" w:rsidP="000C79FA">
      <w:pPr>
        <w:rPr>
          <w:rFonts w:ascii="Times New Roman" w:hAnsi="Times New Roman" w:cs="Times New Roman"/>
          <w:b/>
        </w:rPr>
      </w:pPr>
      <w:r w:rsidRPr="00B26309">
        <w:rPr>
          <w:rFonts w:ascii="Times New Roman" w:hAnsi="Times New Roman" w:cs="Times New Roman"/>
          <w:bCs/>
        </w:rPr>
        <w:t xml:space="preserve">Условия равновесия рычага.   </w:t>
      </w:r>
    </w:p>
    <w:p w:rsidR="000C79FA" w:rsidRPr="00B26309" w:rsidRDefault="000C79FA" w:rsidP="000C79FA">
      <w:pPr>
        <w:tabs>
          <w:tab w:val="num" w:pos="927"/>
        </w:tabs>
        <w:rPr>
          <w:rFonts w:ascii="Times New Roman" w:hAnsi="Times New Roman" w:cs="Times New Roman"/>
          <w:b/>
          <w:i/>
        </w:rPr>
      </w:pPr>
      <w:r w:rsidRPr="00B26309">
        <w:rPr>
          <w:rFonts w:ascii="Times New Roman" w:hAnsi="Times New Roman" w:cs="Times New Roman"/>
          <w:b/>
          <w:i/>
        </w:rPr>
        <w:t xml:space="preserve">Учащиеся должны знать и помнить: </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7"/>
        </w:rPr>
        <w:t>простые механизмы; раз</w:t>
      </w:r>
      <w:r w:rsidRPr="00B26309">
        <w:rPr>
          <w:rFonts w:ascii="Times New Roman" w:hAnsi="Times New Roman" w:cs="Times New Roman"/>
          <w:spacing w:val="-7"/>
        </w:rPr>
        <w:softHyphen/>
      </w:r>
      <w:r w:rsidRPr="00B26309">
        <w:rPr>
          <w:rFonts w:ascii="Times New Roman" w:hAnsi="Times New Roman" w:cs="Times New Roman"/>
          <w:spacing w:val="-10"/>
        </w:rPr>
        <w:t>новидности рычагов; пра</w:t>
      </w:r>
      <w:r w:rsidRPr="00B26309">
        <w:rPr>
          <w:rFonts w:ascii="Times New Roman" w:hAnsi="Times New Roman" w:cs="Times New Roman"/>
          <w:spacing w:val="-10"/>
        </w:rPr>
        <w:softHyphen/>
      </w:r>
      <w:r w:rsidRPr="00B26309">
        <w:rPr>
          <w:rFonts w:ascii="Times New Roman" w:hAnsi="Times New Roman" w:cs="Times New Roman"/>
          <w:spacing w:val="-2"/>
        </w:rPr>
        <w:t>вило равновесия рычага;</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3"/>
        </w:rPr>
        <w:t>понятие момента силы; п</w:t>
      </w:r>
      <w:r w:rsidRPr="00B26309">
        <w:rPr>
          <w:rFonts w:ascii="Times New Roman" w:hAnsi="Times New Roman" w:cs="Times New Roman"/>
          <w:spacing w:val="-6"/>
        </w:rPr>
        <w:t>равило моментов; еди</w:t>
      </w:r>
      <w:r w:rsidRPr="00B26309">
        <w:rPr>
          <w:rFonts w:ascii="Times New Roman" w:hAnsi="Times New Roman" w:cs="Times New Roman"/>
          <w:spacing w:val="-6"/>
        </w:rPr>
        <w:softHyphen/>
      </w:r>
      <w:r w:rsidRPr="00B26309">
        <w:rPr>
          <w:rFonts w:ascii="Times New Roman" w:hAnsi="Times New Roman" w:cs="Times New Roman"/>
          <w:spacing w:val="12"/>
        </w:rPr>
        <w:t>ница момента силы;</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rPr>
        <w:lastRenderedPageBreak/>
        <w:t>условие равновесия ры</w:t>
      </w:r>
      <w:r w:rsidRPr="00B26309">
        <w:rPr>
          <w:rFonts w:ascii="Times New Roman" w:hAnsi="Times New Roman" w:cs="Times New Roman"/>
        </w:rPr>
        <w:softHyphen/>
      </w:r>
      <w:r w:rsidRPr="00B26309">
        <w:rPr>
          <w:rFonts w:ascii="Times New Roman" w:hAnsi="Times New Roman" w:cs="Times New Roman"/>
          <w:spacing w:val="1"/>
        </w:rPr>
        <w:t>чага; правило моментов;</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3"/>
        </w:rPr>
        <w:t>подвижный и неподвиж</w:t>
      </w:r>
      <w:r w:rsidRPr="00B26309">
        <w:rPr>
          <w:rFonts w:ascii="Times New Roman" w:hAnsi="Times New Roman" w:cs="Times New Roman"/>
          <w:spacing w:val="-3"/>
        </w:rPr>
        <w:softHyphen/>
      </w:r>
      <w:r w:rsidRPr="00B26309">
        <w:rPr>
          <w:rFonts w:ascii="Times New Roman" w:hAnsi="Times New Roman" w:cs="Times New Roman"/>
          <w:spacing w:val="-2"/>
        </w:rPr>
        <w:t>ный блоки;</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2"/>
        </w:rPr>
        <w:t xml:space="preserve"> «Золотое пра</w:t>
      </w:r>
      <w:r w:rsidRPr="00B26309">
        <w:rPr>
          <w:rFonts w:ascii="Times New Roman" w:hAnsi="Times New Roman" w:cs="Times New Roman"/>
          <w:spacing w:val="1"/>
        </w:rPr>
        <w:t>вило механики» - равен</w:t>
      </w:r>
      <w:r w:rsidRPr="00B26309">
        <w:rPr>
          <w:rFonts w:ascii="Times New Roman" w:hAnsi="Times New Roman" w:cs="Times New Roman"/>
          <w:spacing w:val="1"/>
        </w:rPr>
        <w:softHyphen/>
      </w:r>
      <w:r w:rsidRPr="00B26309">
        <w:rPr>
          <w:rFonts w:ascii="Times New Roman" w:hAnsi="Times New Roman" w:cs="Times New Roman"/>
          <w:spacing w:val="2"/>
        </w:rPr>
        <w:t>ство работ;</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rPr>
        <w:t>полезная и полная работ</w:t>
      </w:r>
      <w:r w:rsidRPr="00B26309">
        <w:rPr>
          <w:rFonts w:ascii="Times New Roman" w:hAnsi="Times New Roman" w:cs="Times New Roman"/>
          <w:spacing w:val="5"/>
        </w:rPr>
        <w:t>а; формула КПД;</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12"/>
        </w:rPr>
        <w:t xml:space="preserve">формулы расчёта </w:t>
      </w:r>
      <w:r w:rsidRPr="00B26309">
        <w:rPr>
          <w:rFonts w:ascii="Times New Roman" w:hAnsi="Times New Roman" w:cs="Times New Roman"/>
        </w:rPr>
        <w:t xml:space="preserve">КПД и работы при </w:t>
      </w:r>
      <w:r w:rsidRPr="00B26309">
        <w:rPr>
          <w:rFonts w:ascii="Times New Roman" w:hAnsi="Times New Roman" w:cs="Times New Roman"/>
          <w:spacing w:val="-4"/>
        </w:rPr>
        <w:t>подъёме тела по вер</w:t>
      </w:r>
      <w:r w:rsidRPr="00B26309">
        <w:rPr>
          <w:rFonts w:ascii="Times New Roman" w:hAnsi="Times New Roman" w:cs="Times New Roman"/>
          <w:spacing w:val="-4"/>
        </w:rPr>
        <w:softHyphen/>
      </w:r>
      <w:r w:rsidRPr="00B26309">
        <w:rPr>
          <w:rFonts w:ascii="Times New Roman" w:hAnsi="Times New Roman" w:cs="Times New Roman"/>
          <w:spacing w:val="-1"/>
        </w:rPr>
        <w:t>тикали и по наклон</w:t>
      </w:r>
      <w:r w:rsidRPr="00B26309">
        <w:rPr>
          <w:rFonts w:ascii="Times New Roman" w:hAnsi="Times New Roman" w:cs="Times New Roman"/>
          <w:spacing w:val="-1"/>
        </w:rPr>
        <w:softHyphen/>
        <w:t>ной плоскости.</w:t>
      </w:r>
    </w:p>
    <w:p w:rsidR="000C79FA" w:rsidRPr="00B26309" w:rsidRDefault="000C79FA" w:rsidP="000C79FA">
      <w:pPr>
        <w:rPr>
          <w:rFonts w:ascii="Times New Roman" w:hAnsi="Times New Roman" w:cs="Times New Roman"/>
          <w:b/>
          <w:i/>
        </w:rPr>
      </w:pPr>
      <w:r w:rsidRPr="00B26309">
        <w:rPr>
          <w:rFonts w:ascii="Times New Roman" w:hAnsi="Times New Roman" w:cs="Times New Roman"/>
          <w:b/>
          <w:i/>
        </w:rPr>
        <w:t>Учащиеся должны уметь:</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4"/>
        </w:rPr>
        <w:t xml:space="preserve">вычислять выигрыш в </w:t>
      </w:r>
      <w:r w:rsidRPr="00B26309">
        <w:rPr>
          <w:rFonts w:ascii="Times New Roman" w:hAnsi="Times New Roman" w:cs="Times New Roman"/>
          <w:spacing w:val="-8"/>
        </w:rPr>
        <w:t>силе при помощи рыча</w:t>
      </w:r>
      <w:r w:rsidRPr="00B26309">
        <w:rPr>
          <w:rFonts w:ascii="Times New Roman" w:hAnsi="Times New Roman" w:cs="Times New Roman"/>
          <w:spacing w:val="-8"/>
        </w:rPr>
        <w:softHyphen/>
      </w:r>
      <w:r w:rsidRPr="00B26309">
        <w:rPr>
          <w:rFonts w:ascii="Times New Roman" w:hAnsi="Times New Roman" w:cs="Times New Roman"/>
          <w:spacing w:val="-6"/>
        </w:rPr>
        <w:t xml:space="preserve">га, приводить примеры </w:t>
      </w:r>
      <w:r w:rsidRPr="00B26309">
        <w:rPr>
          <w:rFonts w:ascii="Times New Roman" w:hAnsi="Times New Roman" w:cs="Times New Roman"/>
          <w:spacing w:val="-2"/>
        </w:rPr>
        <w:t xml:space="preserve">применения рычагов в </w:t>
      </w:r>
      <w:r w:rsidRPr="00B26309">
        <w:rPr>
          <w:rFonts w:ascii="Times New Roman" w:hAnsi="Times New Roman" w:cs="Times New Roman"/>
          <w:spacing w:val="-3"/>
        </w:rPr>
        <w:t>быту и технике;</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2"/>
        </w:rPr>
        <w:t>используя правило мо</w:t>
      </w:r>
      <w:r w:rsidRPr="00B26309">
        <w:rPr>
          <w:rFonts w:ascii="Times New Roman" w:hAnsi="Times New Roman" w:cs="Times New Roman"/>
          <w:spacing w:val="-2"/>
        </w:rPr>
        <w:softHyphen/>
      </w:r>
      <w:r w:rsidRPr="00B26309">
        <w:rPr>
          <w:rFonts w:ascii="Times New Roman" w:hAnsi="Times New Roman" w:cs="Times New Roman"/>
          <w:spacing w:val="-9"/>
        </w:rPr>
        <w:t xml:space="preserve">ментов, уравновешивать </w:t>
      </w:r>
      <w:r w:rsidRPr="00B26309">
        <w:rPr>
          <w:rFonts w:ascii="Times New Roman" w:hAnsi="Times New Roman" w:cs="Times New Roman"/>
          <w:spacing w:val="-7"/>
        </w:rPr>
        <w:t>рычаг;</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7"/>
        </w:rPr>
        <w:t xml:space="preserve"> решать задачи на правило моментов;</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5"/>
        </w:rPr>
        <w:t>опытным путём опреде</w:t>
      </w:r>
      <w:r w:rsidRPr="00B26309">
        <w:rPr>
          <w:rFonts w:ascii="Times New Roman" w:hAnsi="Times New Roman" w:cs="Times New Roman"/>
          <w:spacing w:val="-5"/>
        </w:rPr>
        <w:softHyphen/>
      </w:r>
      <w:r w:rsidRPr="00B26309">
        <w:rPr>
          <w:rFonts w:ascii="Times New Roman" w:hAnsi="Times New Roman" w:cs="Times New Roman"/>
        </w:rPr>
        <w:t xml:space="preserve">лять равновесие рычага </w:t>
      </w:r>
      <w:r w:rsidRPr="00B26309">
        <w:rPr>
          <w:rFonts w:ascii="Times New Roman" w:hAnsi="Times New Roman" w:cs="Times New Roman"/>
          <w:spacing w:val="-2"/>
        </w:rPr>
        <w:t>и правило моментов;</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3"/>
        </w:rPr>
        <w:t xml:space="preserve">различать подвижные и </w:t>
      </w:r>
      <w:r w:rsidRPr="00B26309">
        <w:rPr>
          <w:rFonts w:ascii="Times New Roman" w:hAnsi="Times New Roman" w:cs="Times New Roman"/>
          <w:spacing w:val="11"/>
        </w:rPr>
        <w:t>неподвижные блоки;</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11"/>
        </w:rPr>
        <w:t xml:space="preserve"> </w:t>
      </w:r>
      <w:r w:rsidRPr="00B26309">
        <w:rPr>
          <w:rFonts w:ascii="Times New Roman" w:hAnsi="Times New Roman" w:cs="Times New Roman"/>
          <w:spacing w:val="5"/>
        </w:rPr>
        <w:t xml:space="preserve">чертить схемы блоков </w:t>
      </w:r>
      <w:r w:rsidRPr="00B26309">
        <w:rPr>
          <w:rFonts w:ascii="Times New Roman" w:hAnsi="Times New Roman" w:cs="Times New Roman"/>
          <w:spacing w:val="-1"/>
        </w:rPr>
        <w:t xml:space="preserve">как рычагов; </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1"/>
        </w:rPr>
        <w:t>рассчиты</w:t>
      </w:r>
      <w:r w:rsidRPr="00B26309">
        <w:rPr>
          <w:rFonts w:ascii="Times New Roman" w:hAnsi="Times New Roman" w:cs="Times New Roman"/>
          <w:spacing w:val="-1"/>
        </w:rPr>
        <w:softHyphen/>
      </w:r>
      <w:r w:rsidRPr="00B26309">
        <w:rPr>
          <w:rFonts w:ascii="Times New Roman" w:hAnsi="Times New Roman" w:cs="Times New Roman"/>
          <w:spacing w:val="8"/>
        </w:rPr>
        <w:t xml:space="preserve">вать выигрыш в силе </w:t>
      </w:r>
      <w:r w:rsidRPr="00B26309">
        <w:rPr>
          <w:rFonts w:ascii="Times New Roman" w:hAnsi="Times New Roman" w:cs="Times New Roman"/>
        </w:rPr>
        <w:t>подвижного блока;</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2"/>
        </w:rPr>
        <w:t xml:space="preserve">различать полезную и </w:t>
      </w:r>
      <w:r w:rsidRPr="00B26309">
        <w:rPr>
          <w:rFonts w:ascii="Times New Roman" w:hAnsi="Times New Roman" w:cs="Times New Roman"/>
          <w:spacing w:val="-1"/>
        </w:rPr>
        <w:t>полную работу;</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1"/>
        </w:rPr>
        <w:t xml:space="preserve"> рассчи</w:t>
      </w:r>
      <w:r w:rsidRPr="00B26309">
        <w:rPr>
          <w:rFonts w:ascii="Times New Roman" w:hAnsi="Times New Roman" w:cs="Times New Roman"/>
          <w:spacing w:val="-1"/>
        </w:rPr>
        <w:softHyphen/>
        <w:t xml:space="preserve">тывать КПД различных </w:t>
      </w:r>
      <w:r w:rsidRPr="00B26309">
        <w:rPr>
          <w:rFonts w:ascii="Times New Roman" w:hAnsi="Times New Roman" w:cs="Times New Roman"/>
          <w:spacing w:val="-8"/>
        </w:rPr>
        <w:t>- механизмов</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spacing w:val="-5"/>
        </w:rPr>
      </w:pPr>
      <w:r w:rsidRPr="00B26309">
        <w:rPr>
          <w:rFonts w:ascii="Times New Roman" w:hAnsi="Times New Roman" w:cs="Times New Roman"/>
          <w:spacing w:val="2"/>
        </w:rPr>
        <w:t>рассчитывать КПД на</w:t>
      </w:r>
      <w:r w:rsidRPr="00B26309">
        <w:rPr>
          <w:rFonts w:ascii="Times New Roman" w:hAnsi="Times New Roman" w:cs="Times New Roman"/>
          <w:spacing w:val="2"/>
        </w:rPr>
        <w:softHyphen/>
      </w:r>
      <w:r w:rsidRPr="00B26309">
        <w:rPr>
          <w:rFonts w:ascii="Times New Roman" w:hAnsi="Times New Roman" w:cs="Times New Roman"/>
          <w:spacing w:val="-1"/>
        </w:rPr>
        <w:t xml:space="preserve">клонной плоскости при </w:t>
      </w:r>
      <w:r w:rsidRPr="00B26309">
        <w:rPr>
          <w:rFonts w:ascii="Times New Roman" w:hAnsi="Times New Roman" w:cs="Times New Roman"/>
          <w:spacing w:val="-5"/>
        </w:rPr>
        <w:t>разных углах наклона.</w:t>
      </w:r>
    </w:p>
    <w:p w:rsidR="000C79FA" w:rsidRPr="00B26309" w:rsidRDefault="000C79FA" w:rsidP="000C79FA">
      <w:pPr>
        <w:pStyle w:val="ab"/>
        <w:spacing w:line="240" w:lineRule="auto"/>
        <w:ind w:left="0"/>
        <w:rPr>
          <w:i/>
          <w:spacing w:val="40"/>
          <w:sz w:val="24"/>
        </w:rPr>
      </w:pPr>
      <w:r w:rsidRPr="00B26309">
        <w:rPr>
          <w:i/>
          <w:spacing w:val="40"/>
          <w:sz w:val="24"/>
        </w:rPr>
        <w:t>Фронтальная лабораторная работа.</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Л.Р.№5. Определение работы сил тяжести, упругости и трения.</w:t>
      </w:r>
    </w:p>
    <w:p w:rsidR="000C79FA" w:rsidRPr="00B26309" w:rsidRDefault="000C79FA" w:rsidP="000C79FA">
      <w:pPr>
        <w:rPr>
          <w:rFonts w:ascii="Times New Roman" w:hAnsi="Times New Roman" w:cs="Times New Roman"/>
        </w:rPr>
      </w:pPr>
      <w:r w:rsidRPr="00B26309">
        <w:rPr>
          <w:rFonts w:ascii="Times New Roman" w:hAnsi="Times New Roman" w:cs="Times New Roman"/>
        </w:rPr>
        <w:t>Л.Р.№ 6 « Выяснение условий равновесия рычага».</w:t>
      </w:r>
    </w:p>
    <w:p w:rsidR="000C79FA" w:rsidRPr="00B26309" w:rsidRDefault="000C79FA" w:rsidP="000C79FA">
      <w:pPr>
        <w:jc w:val="center"/>
        <w:rPr>
          <w:rFonts w:ascii="Times New Roman" w:hAnsi="Times New Roman" w:cs="Times New Roman"/>
          <w:b/>
        </w:rPr>
      </w:pPr>
      <w:r w:rsidRPr="00B26309">
        <w:rPr>
          <w:rFonts w:ascii="Times New Roman" w:hAnsi="Times New Roman" w:cs="Times New Roman"/>
          <w:b/>
          <w:lang w:val="en-US"/>
        </w:rPr>
        <w:t>V</w:t>
      </w:r>
      <w:r w:rsidRPr="00B26309">
        <w:rPr>
          <w:rFonts w:ascii="Times New Roman" w:hAnsi="Times New Roman" w:cs="Times New Roman"/>
          <w:b/>
        </w:rPr>
        <w:t xml:space="preserve">. Гидро- и аэростатика ( 8 часов). </w:t>
      </w:r>
    </w:p>
    <w:p w:rsidR="000C79FA" w:rsidRPr="00B26309" w:rsidRDefault="000C79FA" w:rsidP="000C79FA">
      <w:pPr>
        <w:rPr>
          <w:rFonts w:ascii="Times New Roman" w:hAnsi="Times New Roman" w:cs="Times New Roman"/>
        </w:rPr>
      </w:pPr>
      <w:r w:rsidRPr="00B26309">
        <w:rPr>
          <w:rFonts w:ascii="Times New Roman" w:hAnsi="Times New Roman" w:cs="Times New Roman"/>
        </w:rPr>
        <w:t xml:space="preserve">Давление газа. </w:t>
      </w:r>
    </w:p>
    <w:p w:rsidR="000C79FA" w:rsidRPr="00B26309" w:rsidRDefault="000C79FA" w:rsidP="000C79FA">
      <w:pPr>
        <w:rPr>
          <w:rFonts w:ascii="Times New Roman" w:hAnsi="Times New Roman" w:cs="Times New Roman"/>
        </w:rPr>
      </w:pPr>
      <w:r w:rsidRPr="00B26309">
        <w:rPr>
          <w:rFonts w:ascii="Times New Roman" w:hAnsi="Times New Roman" w:cs="Times New Roman"/>
        </w:rPr>
        <w:t>Закон Паскаля. Опыт Торричелли.</w:t>
      </w:r>
    </w:p>
    <w:p w:rsidR="000C79FA" w:rsidRPr="00B26309" w:rsidRDefault="000C79FA" w:rsidP="000C79FA">
      <w:pPr>
        <w:rPr>
          <w:rFonts w:ascii="Times New Roman" w:hAnsi="Times New Roman" w:cs="Times New Roman"/>
        </w:rPr>
      </w:pPr>
      <w:r w:rsidRPr="00B26309">
        <w:rPr>
          <w:rFonts w:ascii="Times New Roman" w:hAnsi="Times New Roman" w:cs="Times New Roman"/>
        </w:rPr>
        <w:t>Сообщающиеся сосуды. Изучение приборов:</w:t>
      </w:r>
    </w:p>
    <w:p w:rsidR="000C79FA" w:rsidRPr="00B26309" w:rsidRDefault="000C79FA" w:rsidP="00202D20">
      <w:pPr>
        <w:widowControl/>
        <w:numPr>
          <w:ilvl w:val="0"/>
          <w:numId w:val="92"/>
        </w:numPr>
        <w:tabs>
          <w:tab w:val="clear" w:pos="720"/>
        </w:tabs>
        <w:ind w:left="0" w:firstLine="0"/>
        <w:rPr>
          <w:rFonts w:ascii="Times New Roman" w:hAnsi="Times New Roman" w:cs="Times New Roman"/>
        </w:rPr>
      </w:pPr>
      <w:r w:rsidRPr="00B26309">
        <w:rPr>
          <w:rFonts w:ascii="Times New Roman" w:hAnsi="Times New Roman" w:cs="Times New Roman"/>
        </w:rPr>
        <w:t>Барометр - анероид;</w:t>
      </w:r>
    </w:p>
    <w:p w:rsidR="000C79FA" w:rsidRPr="00B26309" w:rsidRDefault="000C79FA" w:rsidP="00202D20">
      <w:pPr>
        <w:widowControl/>
        <w:numPr>
          <w:ilvl w:val="0"/>
          <w:numId w:val="92"/>
        </w:numPr>
        <w:tabs>
          <w:tab w:val="clear" w:pos="720"/>
        </w:tabs>
        <w:ind w:left="0" w:firstLine="0"/>
        <w:rPr>
          <w:rFonts w:ascii="Times New Roman" w:hAnsi="Times New Roman" w:cs="Times New Roman"/>
        </w:rPr>
      </w:pPr>
      <w:r w:rsidRPr="00B26309">
        <w:rPr>
          <w:rFonts w:ascii="Times New Roman" w:hAnsi="Times New Roman" w:cs="Times New Roman"/>
        </w:rPr>
        <w:t>Манометры</w:t>
      </w:r>
    </w:p>
    <w:p w:rsidR="000C79FA" w:rsidRPr="00B26309" w:rsidRDefault="000C79FA" w:rsidP="00202D20">
      <w:pPr>
        <w:widowControl/>
        <w:numPr>
          <w:ilvl w:val="0"/>
          <w:numId w:val="92"/>
        </w:numPr>
        <w:tabs>
          <w:tab w:val="clear" w:pos="720"/>
        </w:tabs>
        <w:ind w:left="0" w:firstLine="0"/>
        <w:rPr>
          <w:rFonts w:ascii="Times New Roman" w:hAnsi="Times New Roman" w:cs="Times New Roman"/>
        </w:rPr>
      </w:pPr>
      <w:r w:rsidRPr="00B26309">
        <w:rPr>
          <w:rFonts w:ascii="Times New Roman" w:hAnsi="Times New Roman" w:cs="Times New Roman"/>
        </w:rPr>
        <w:t>Поршневой жидкостный насос</w:t>
      </w:r>
    </w:p>
    <w:p w:rsidR="000C79FA" w:rsidRPr="00B26309" w:rsidRDefault="000C79FA" w:rsidP="00202D20">
      <w:pPr>
        <w:widowControl/>
        <w:numPr>
          <w:ilvl w:val="0"/>
          <w:numId w:val="92"/>
        </w:numPr>
        <w:tabs>
          <w:tab w:val="clear" w:pos="720"/>
        </w:tabs>
        <w:ind w:left="0" w:firstLine="0"/>
        <w:rPr>
          <w:rFonts w:ascii="Times New Roman" w:hAnsi="Times New Roman" w:cs="Times New Roman"/>
        </w:rPr>
      </w:pPr>
      <w:r w:rsidRPr="00B26309">
        <w:rPr>
          <w:rFonts w:ascii="Times New Roman" w:hAnsi="Times New Roman" w:cs="Times New Roman"/>
        </w:rPr>
        <w:t xml:space="preserve">Уровень.   </w:t>
      </w:r>
    </w:p>
    <w:p w:rsidR="000C79FA" w:rsidRPr="00B26309" w:rsidRDefault="000C79FA" w:rsidP="000C79FA">
      <w:pPr>
        <w:rPr>
          <w:rFonts w:ascii="Times New Roman" w:hAnsi="Times New Roman" w:cs="Times New Roman"/>
        </w:rPr>
      </w:pPr>
      <w:r w:rsidRPr="00B26309">
        <w:rPr>
          <w:rFonts w:ascii="Times New Roman" w:hAnsi="Times New Roman" w:cs="Times New Roman"/>
        </w:rPr>
        <w:t xml:space="preserve"> Давление твердых тел </w:t>
      </w:r>
    </w:p>
    <w:p w:rsidR="000C79FA" w:rsidRPr="00B26309" w:rsidRDefault="000C79FA" w:rsidP="000C79FA">
      <w:pPr>
        <w:tabs>
          <w:tab w:val="num" w:pos="927"/>
        </w:tabs>
        <w:rPr>
          <w:rFonts w:ascii="Times New Roman" w:hAnsi="Times New Roman" w:cs="Times New Roman"/>
          <w:bCs/>
          <w:i/>
        </w:rPr>
      </w:pPr>
      <w:r w:rsidRPr="00B26309">
        <w:rPr>
          <w:rFonts w:ascii="Times New Roman" w:hAnsi="Times New Roman" w:cs="Times New Roman"/>
          <w:b/>
          <w:i/>
        </w:rPr>
        <w:t xml:space="preserve">Учащиеся должны знать и помнить: </w:t>
      </w:r>
    </w:p>
    <w:p w:rsidR="000C79FA" w:rsidRPr="00B26309" w:rsidRDefault="000C79FA" w:rsidP="00202D20">
      <w:pPr>
        <w:widowControl/>
        <w:numPr>
          <w:ilvl w:val="0"/>
          <w:numId w:val="88"/>
        </w:numPr>
        <w:tabs>
          <w:tab w:val="clear" w:pos="417"/>
        </w:tabs>
        <w:ind w:left="0" w:firstLine="0"/>
        <w:rPr>
          <w:rFonts w:ascii="Times New Roman" w:hAnsi="Times New Roman" w:cs="Times New Roman"/>
          <w:b/>
        </w:rPr>
      </w:pPr>
      <w:r w:rsidRPr="00B26309">
        <w:rPr>
          <w:rFonts w:ascii="Times New Roman" w:hAnsi="Times New Roman" w:cs="Times New Roman"/>
        </w:rPr>
        <w:t>причины возникновения давления газа; зависи</w:t>
      </w:r>
      <w:r w:rsidRPr="00B26309">
        <w:rPr>
          <w:rFonts w:ascii="Times New Roman" w:hAnsi="Times New Roman" w:cs="Times New Roman"/>
        </w:rPr>
        <w:softHyphen/>
        <w:t>мость давления от объема и температуры;</w:t>
      </w:r>
    </w:p>
    <w:p w:rsidR="000C79FA" w:rsidRPr="00B26309" w:rsidRDefault="000C79FA" w:rsidP="00202D20">
      <w:pPr>
        <w:widowControl/>
        <w:numPr>
          <w:ilvl w:val="0"/>
          <w:numId w:val="88"/>
        </w:numPr>
        <w:tabs>
          <w:tab w:val="clear" w:pos="417"/>
        </w:tabs>
        <w:ind w:left="0" w:firstLine="0"/>
        <w:rPr>
          <w:rFonts w:ascii="Times New Roman" w:hAnsi="Times New Roman" w:cs="Times New Roman"/>
          <w:b/>
        </w:rPr>
      </w:pPr>
      <w:r w:rsidRPr="00B26309">
        <w:rPr>
          <w:rFonts w:ascii="Times New Roman" w:hAnsi="Times New Roman" w:cs="Times New Roman"/>
        </w:rPr>
        <w:t>как передаётся давление в жидкостях и газах; за</w:t>
      </w:r>
      <w:r w:rsidRPr="00B26309">
        <w:rPr>
          <w:rFonts w:ascii="Times New Roman" w:hAnsi="Times New Roman" w:cs="Times New Roman"/>
        </w:rPr>
        <w:softHyphen/>
        <w:t>кон Паскаля;</w:t>
      </w:r>
    </w:p>
    <w:p w:rsidR="000C79FA" w:rsidRPr="00B26309" w:rsidRDefault="000C79FA" w:rsidP="00202D20">
      <w:pPr>
        <w:widowControl/>
        <w:numPr>
          <w:ilvl w:val="0"/>
          <w:numId w:val="88"/>
        </w:numPr>
        <w:tabs>
          <w:tab w:val="clear" w:pos="417"/>
        </w:tabs>
        <w:ind w:left="0" w:firstLine="0"/>
        <w:rPr>
          <w:rFonts w:ascii="Times New Roman" w:hAnsi="Times New Roman" w:cs="Times New Roman"/>
          <w:b/>
        </w:rPr>
      </w:pPr>
      <w:r w:rsidRPr="00B26309">
        <w:rPr>
          <w:rFonts w:ascii="Times New Roman" w:hAnsi="Times New Roman" w:cs="Times New Roman"/>
        </w:rPr>
        <w:t>возрастание давления с глубиной; одинаковость давления на одном уровне;</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Cs/>
        </w:rPr>
      </w:pPr>
      <w:r w:rsidRPr="00B26309">
        <w:rPr>
          <w:rFonts w:ascii="Times New Roman" w:hAnsi="Times New Roman" w:cs="Times New Roman"/>
        </w:rPr>
        <w:t>формулу зависимости дав</w:t>
      </w:r>
      <w:r w:rsidRPr="00B26309">
        <w:rPr>
          <w:rFonts w:ascii="Times New Roman" w:hAnsi="Times New Roman" w:cs="Times New Roman"/>
        </w:rPr>
        <w:softHyphen/>
        <w:t>ления в жидкостях и га</w:t>
      </w:r>
      <w:r w:rsidRPr="00B26309">
        <w:rPr>
          <w:rFonts w:ascii="Times New Roman" w:hAnsi="Times New Roman" w:cs="Times New Roman"/>
        </w:rPr>
        <w:softHyphen/>
        <w:t>зах от глубины и высоты.</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rPr>
        <w:t>примеры сообщающихся, сосудов, устройство и действие шлюза, водопро</w:t>
      </w:r>
      <w:r w:rsidRPr="00B26309">
        <w:rPr>
          <w:rFonts w:ascii="Times New Roman" w:hAnsi="Times New Roman" w:cs="Times New Roman"/>
        </w:rPr>
        <w:softHyphen/>
        <w:t>вода, водомерного стекла;</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rPr>
        <w:t>воздух имеет вес.</w:t>
      </w:r>
    </w:p>
    <w:p w:rsidR="000C79FA" w:rsidRPr="00B26309" w:rsidRDefault="000C79FA" w:rsidP="000C79FA">
      <w:pPr>
        <w:rPr>
          <w:rFonts w:ascii="Times New Roman" w:hAnsi="Times New Roman" w:cs="Times New Roman"/>
          <w:b/>
        </w:rPr>
      </w:pPr>
      <w:r w:rsidRPr="00B26309">
        <w:rPr>
          <w:rFonts w:ascii="Times New Roman" w:hAnsi="Times New Roman" w:cs="Times New Roman"/>
        </w:rPr>
        <w:t xml:space="preserve"> Поня</w:t>
      </w:r>
      <w:r w:rsidRPr="00B26309">
        <w:rPr>
          <w:rFonts w:ascii="Times New Roman" w:hAnsi="Times New Roman" w:cs="Times New Roman"/>
        </w:rPr>
        <w:softHyphen/>
        <w:t>тие атмосферного давле</w:t>
      </w:r>
      <w:r w:rsidRPr="00B26309">
        <w:rPr>
          <w:rFonts w:ascii="Times New Roman" w:hAnsi="Times New Roman" w:cs="Times New Roman"/>
        </w:rPr>
        <w:softHyphen/>
        <w:t>ния; опыт Торричелли;</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rPr>
        <w:t>изменение атмосферного давления на различных; высотах; барометр-анеро</w:t>
      </w:r>
      <w:r w:rsidRPr="00B26309">
        <w:rPr>
          <w:rFonts w:ascii="Times New Roman" w:hAnsi="Times New Roman" w:cs="Times New Roman"/>
        </w:rPr>
        <w:softHyphen/>
        <w:t>ид; высотомер;</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rPr>
        <w:t>устройство и действие жидкостного и металли</w:t>
      </w:r>
      <w:r w:rsidRPr="00B26309">
        <w:rPr>
          <w:rFonts w:ascii="Times New Roman" w:hAnsi="Times New Roman" w:cs="Times New Roman"/>
        </w:rPr>
        <w:softHyphen/>
        <w:t>ческого манометров и пор</w:t>
      </w:r>
      <w:r w:rsidRPr="00B26309">
        <w:rPr>
          <w:rFonts w:ascii="Times New Roman" w:hAnsi="Times New Roman" w:cs="Times New Roman"/>
        </w:rPr>
        <w:softHyphen/>
        <w:t>шневого жидкостного насоса;</w:t>
      </w:r>
    </w:p>
    <w:p w:rsidR="000C79FA" w:rsidRPr="00B26309" w:rsidRDefault="000C79FA" w:rsidP="00202D20">
      <w:pPr>
        <w:widowControl/>
        <w:numPr>
          <w:ilvl w:val="0"/>
          <w:numId w:val="86"/>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15"/>
        </w:rPr>
        <w:t>принцип действия гидрав</w:t>
      </w:r>
      <w:r w:rsidRPr="00B26309">
        <w:rPr>
          <w:rFonts w:ascii="Times New Roman" w:hAnsi="Times New Roman" w:cs="Times New Roman"/>
          <w:spacing w:val="-15"/>
        </w:rPr>
        <w:softHyphen/>
      </w:r>
      <w:r w:rsidRPr="00B26309">
        <w:rPr>
          <w:rFonts w:ascii="Times New Roman" w:hAnsi="Times New Roman" w:cs="Times New Roman"/>
          <w:spacing w:val="-8"/>
        </w:rPr>
        <w:t>лического пресса.</w:t>
      </w:r>
    </w:p>
    <w:p w:rsidR="000C79FA" w:rsidRPr="00B26309" w:rsidRDefault="000C79FA" w:rsidP="000C79FA">
      <w:pPr>
        <w:rPr>
          <w:rFonts w:ascii="Times New Roman" w:hAnsi="Times New Roman" w:cs="Times New Roman"/>
          <w:b/>
          <w:i/>
        </w:rPr>
      </w:pPr>
      <w:r w:rsidRPr="00B26309">
        <w:rPr>
          <w:rFonts w:ascii="Times New Roman" w:hAnsi="Times New Roman" w:cs="Times New Roman"/>
          <w:b/>
          <w:i/>
        </w:rPr>
        <w:t>Учащиеся должны уметь:</w:t>
      </w:r>
    </w:p>
    <w:p w:rsidR="000C79FA" w:rsidRPr="00B26309" w:rsidRDefault="000C79FA" w:rsidP="00202D20">
      <w:pPr>
        <w:widowControl/>
        <w:numPr>
          <w:ilvl w:val="0"/>
          <w:numId w:val="91"/>
        </w:numPr>
        <w:tabs>
          <w:tab w:val="clear" w:pos="360"/>
          <w:tab w:val="num" w:pos="927"/>
        </w:tabs>
        <w:ind w:left="0" w:firstLine="0"/>
        <w:rPr>
          <w:rFonts w:ascii="Times New Roman" w:hAnsi="Times New Roman" w:cs="Times New Roman"/>
          <w:b/>
        </w:rPr>
      </w:pPr>
      <w:r w:rsidRPr="00B26309">
        <w:rPr>
          <w:rFonts w:ascii="Times New Roman" w:hAnsi="Times New Roman" w:cs="Times New Roman"/>
        </w:rPr>
        <w:t>сравнивать давление газа в различных со</w:t>
      </w:r>
      <w:r w:rsidRPr="00B26309">
        <w:rPr>
          <w:rFonts w:ascii="Times New Roman" w:hAnsi="Times New Roman" w:cs="Times New Roman"/>
        </w:rPr>
        <w:softHyphen/>
        <w:t>судах;</w:t>
      </w:r>
    </w:p>
    <w:p w:rsidR="000C79FA" w:rsidRPr="00B26309" w:rsidRDefault="000C79FA" w:rsidP="00202D20">
      <w:pPr>
        <w:widowControl/>
        <w:numPr>
          <w:ilvl w:val="0"/>
          <w:numId w:val="91"/>
        </w:numPr>
        <w:tabs>
          <w:tab w:val="clear" w:pos="360"/>
          <w:tab w:val="num" w:pos="927"/>
        </w:tabs>
        <w:ind w:left="0" w:firstLine="0"/>
        <w:rPr>
          <w:rFonts w:ascii="Times New Roman" w:hAnsi="Times New Roman" w:cs="Times New Roman"/>
          <w:b/>
        </w:rPr>
      </w:pPr>
      <w:r w:rsidRPr="00B26309">
        <w:rPr>
          <w:rFonts w:ascii="Times New Roman" w:hAnsi="Times New Roman" w:cs="Times New Roman"/>
        </w:rPr>
        <w:t>разъяснять закон Паскаля и передачу давления в жидкостях и газах;</w:t>
      </w:r>
    </w:p>
    <w:p w:rsidR="000C79FA" w:rsidRPr="00B26309" w:rsidRDefault="000C79FA" w:rsidP="00202D20">
      <w:pPr>
        <w:widowControl/>
        <w:numPr>
          <w:ilvl w:val="0"/>
          <w:numId w:val="91"/>
        </w:numPr>
        <w:tabs>
          <w:tab w:val="clear" w:pos="360"/>
          <w:tab w:val="num" w:pos="927"/>
        </w:tabs>
        <w:ind w:left="0" w:firstLine="0"/>
        <w:rPr>
          <w:rFonts w:ascii="Times New Roman" w:hAnsi="Times New Roman" w:cs="Times New Roman"/>
          <w:bCs/>
        </w:rPr>
      </w:pPr>
      <w:r w:rsidRPr="00B26309">
        <w:rPr>
          <w:rFonts w:ascii="Times New Roman" w:hAnsi="Times New Roman" w:cs="Times New Roman"/>
        </w:rPr>
        <w:t>применять формулу рас</w:t>
      </w:r>
      <w:r w:rsidRPr="00B26309">
        <w:rPr>
          <w:rFonts w:ascii="Times New Roman" w:hAnsi="Times New Roman" w:cs="Times New Roman"/>
        </w:rPr>
        <w:softHyphen/>
        <w:t>чёта давления на глуби</w:t>
      </w:r>
      <w:r w:rsidRPr="00B26309">
        <w:rPr>
          <w:rFonts w:ascii="Times New Roman" w:hAnsi="Times New Roman" w:cs="Times New Roman"/>
        </w:rPr>
        <w:softHyphen/>
        <w:t xml:space="preserve">не </w:t>
      </w:r>
      <w:r w:rsidRPr="00B26309">
        <w:rPr>
          <w:rFonts w:ascii="Times New Roman" w:hAnsi="Times New Roman" w:cs="Times New Roman"/>
          <w:lang w:val="en-US"/>
        </w:rPr>
        <w:t>h</w:t>
      </w:r>
      <w:r w:rsidRPr="00B26309">
        <w:rPr>
          <w:rFonts w:ascii="Times New Roman" w:hAnsi="Times New Roman" w:cs="Times New Roman"/>
        </w:rPr>
        <w:t>; решать качествен</w:t>
      </w:r>
      <w:r w:rsidRPr="00B26309">
        <w:rPr>
          <w:rFonts w:ascii="Times New Roman" w:hAnsi="Times New Roman" w:cs="Times New Roman"/>
        </w:rPr>
        <w:softHyphen/>
        <w:t>ные задачи;</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rPr>
        <w:t>находить сообщающие</w:t>
      </w:r>
      <w:r w:rsidRPr="00B26309">
        <w:rPr>
          <w:rFonts w:ascii="Times New Roman" w:hAnsi="Times New Roman" w:cs="Times New Roman"/>
        </w:rPr>
        <w:softHyphen/>
        <w:t>ся сосуды в различных установках, объяснять расположение жидкости на одном уровне;</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rPr>
        <w:t>называть явления, под</w:t>
      </w:r>
      <w:r w:rsidRPr="00B26309">
        <w:rPr>
          <w:rFonts w:ascii="Times New Roman" w:hAnsi="Times New Roman" w:cs="Times New Roman"/>
        </w:rPr>
        <w:softHyphen/>
        <w:t>тверждающие существо</w:t>
      </w:r>
      <w:r w:rsidRPr="00B26309">
        <w:rPr>
          <w:rFonts w:ascii="Times New Roman" w:hAnsi="Times New Roman" w:cs="Times New Roman"/>
        </w:rPr>
        <w:softHyphen/>
        <w:t>вания атмосферного дав</w:t>
      </w:r>
      <w:r w:rsidRPr="00B26309">
        <w:rPr>
          <w:rFonts w:ascii="Times New Roman" w:hAnsi="Times New Roman" w:cs="Times New Roman"/>
        </w:rPr>
        <w:softHyphen/>
        <w:t>ления, вычислять атмо</w:t>
      </w:r>
      <w:r w:rsidRPr="00B26309">
        <w:rPr>
          <w:rFonts w:ascii="Times New Roman" w:hAnsi="Times New Roman" w:cs="Times New Roman"/>
        </w:rPr>
        <w:softHyphen/>
        <w:t>сферное давление;</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rPr>
        <w:t>сравнивать атмосферное давление на различных высотах, делать его рас</w:t>
      </w:r>
      <w:r w:rsidRPr="00B26309">
        <w:rPr>
          <w:rFonts w:ascii="Times New Roman" w:hAnsi="Times New Roman" w:cs="Times New Roman"/>
        </w:rPr>
        <w:softHyphen/>
        <w:t>чёт (в Паскалях), устрой</w:t>
      </w:r>
      <w:r w:rsidRPr="00B26309">
        <w:rPr>
          <w:rFonts w:ascii="Times New Roman" w:hAnsi="Times New Roman" w:cs="Times New Roman"/>
        </w:rPr>
        <w:softHyphen/>
        <w:t>ство и принцип действия барометра-анероида;</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rPr>
        <w:t>применять манометры для измерения давления;</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11"/>
        </w:rPr>
        <w:t xml:space="preserve">рассчитывать выигрыш </w:t>
      </w:r>
      <w:r w:rsidRPr="00B26309">
        <w:rPr>
          <w:rFonts w:ascii="Times New Roman" w:hAnsi="Times New Roman" w:cs="Times New Roman"/>
          <w:spacing w:val="-3"/>
        </w:rPr>
        <w:t xml:space="preserve">в силе по формуле: </w:t>
      </w:r>
      <w:r w:rsidRPr="00B26309">
        <w:rPr>
          <w:rFonts w:ascii="Times New Roman" w:hAnsi="Times New Roman" w:cs="Times New Roman"/>
          <w:spacing w:val="-3"/>
          <w:position w:val="-38"/>
        </w:rPr>
        <w:object w:dxaOrig="1080" w:dyaOrig="880">
          <v:shape id="_x0000_i1037" type="#_x0000_t75" style="width:54.45pt;height:44.45pt" o:ole="" fillcolor="window">
            <v:imagedata r:id="rId33" o:title=""/>
          </v:shape>
          <o:OLEObject Type="Embed" ProgID="Equation.3" ShapeID="_x0000_i1037" DrawAspect="Content" ObjectID="_1565993651" r:id="rId34"/>
        </w:object>
      </w:r>
      <w:r w:rsidRPr="00B26309">
        <w:rPr>
          <w:rFonts w:ascii="Times New Roman" w:hAnsi="Times New Roman" w:cs="Times New Roman"/>
          <w:spacing w:val="-3"/>
        </w:rPr>
        <w:t>;</w:t>
      </w:r>
    </w:p>
    <w:p w:rsidR="000C79FA" w:rsidRPr="00B26309" w:rsidRDefault="000C79FA" w:rsidP="000C79FA">
      <w:pPr>
        <w:rPr>
          <w:rFonts w:ascii="Times New Roman" w:hAnsi="Times New Roman" w:cs="Times New Roman"/>
          <w:b/>
        </w:rPr>
      </w:pPr>
      <w:r w:rsidRPr="00B26309">
        <w:rPr>
          <w:rFonts w:ascii="Times New Roman" w:hAnsi="Times New Roman" w:cs="Times New Roman"/>
          <w:spacing w:val="-10"/>
        </w:rPr>
        <w:lastRenderedPageBreak/>
        <w:t xml:space="preserve">-  рассчитывать давление твёрдых </w:t>
      </w:r>
      <w:r w:rsidRPr="00B26309">
        <w:rPr>
          <w:rFonts w:ascii="Times New Roman" w:hAnsi="Times New Roman" w:cs="Times New Roman"/>
          <w:spacing w:val="-6"/>
        </w:rPr>
        <w:t>тел, жидкостей и газов;</w:t>
      </w:r>
    </w:p>
    <w:p w:rsidR="000C79FA" w:rsidRPr="00B26309" w:rsidRDefault="000C79FA" w:rsidP="00202D20">
      <w:pPr>
        <w:widowControl/>
        <w:numPr>
          <w:ilvl w:val="0"/>
          <w:numId w:val="87"/>
        </w:numPr>
        <w:tabs>
          <w:tab w:val="clear" w:pos="360"/>
          <w:tab w:val="num" w:pos="927"/>
        </w:tabs>
        <w:ind w:left="0" w:firstLine="0"/>
        <w:rPr>
          <w:rFonts w:ascii="Times New Roman" w:hAnsi="Times New Roman" w:cs="Times New Roman"/>
          <w:b/>
        </w:rPr>
      </w:pPr>
      <w:r w:rsidRPr="00B26309">
        <w:rPr>
          <w:rFonts w:ascii="Times New Roman" w:hAnsi="Times New Roman" w:cs="Times New Roman"/>
          <w:spacing w:val="-6"/>
        </w:rPr>
        <w:t>применять МКТ к объяснению давления, газа и закона Паскаля.</w:t>
      </w:r>
    </w:p>
    <w:p w:rsidR="000C79FA" w:rsidRPr="00B26309" w:rsidRDefault="000C79FA" w:rsidP="000C79FA">
      <w:pPr>
        <w:rPr>
          <w:rFonts w:ascii="Times New Roman" w:hAnsi="Times New Roman" w:cs="Times New Roman"/>
          <w:bCs/>
        </w:rPr>
      </w:pPr>
      <w:r w:rsidRPr="00B26309">
        <w:rPr>
          <w:rFonts w:ascii="Times New Roman" w:hAnsi="Times New Roman" w:cs="Times New Roman"/>
          <w:bCs/>
        </w:rPr>
        <w:t xml:space="preserve">Выяснение причины возникновения выталкивающей силы. </w:t>
      </w:r>
    </w:p>
    <w:p w:rsidR="000C79FA" w:rsidRPr="00B26309" w:rsidRDefault="000C79FA" w:rsidP="000C79FA">
      <w:pPr>
        <w:rPr>
          <w:rFonts w:ascii="Times New Roman" w:hAnsi="Times New Roman" w:cs="Times New Roman"/>
          <w:bCs/>
        </w:rPr>
      </w:pPr>
      <w:r w:rsidRPr="00B26309">
        <w:rPr>
          <w:rFonts w:ascii="Times New Roman" w:hAnsi="Times New Roman" w:cs="Times New Roman"/>
          <w:bCs/>
        </w:rPr>
        <w:t xml:space="preserve">Сила Архимеда. Выяснение условий: </w:t>
      </w:r>
    </w:p>
    <w:p w:rsidR="000C79FA" w:rsidRPr="00B26309" w:rsidRDefault="000C79FA" w:rsidP="00202D20">
      <w:pPr>
        <w:widowControl/>
        <w:numPr>
          <w:ilvl w:val="0"/>
          <w:numId w:val="94"/>
        </w:numPr>
        <w:ind w:left="0" w:firstLine="0"/>
        <w:rPr>
          <w:rFonts w:ascii="Times New Roman" w:hAnsi="Times New Roman" w:cs="Times New Roman"/>
          <w:bCs/>
        </w:rPr>
      </w:pPr>
      <w:r w:rsidRPr="00B26309">
        <w:rPr>
          <w:rFonts w:ascii="Times New Roman" w:hAnsi="Times New Roman" w:cs="Times New Roman"/>
          <w:bCs/>
          <w:lang w:val="en-US"/>
        </w:rPr>
        <w:t>F</w:t>
      </w:r>
      <w:r w:rsidRPr="00B26309">
        <w:rPr>
          <w:rFonts w:ascii="Times New Roman" w:hAnsi="Times New Roman" w:cs="Times New Roman"/>
          <w:bCs/>
          <w:vertAlign w:val="subscript"/>
        </w:rPr>
        <w:t>т</w:t>
      </w:r>
      <w:r w:rsidRPr="00B26309">
        <w:rPr>
          <w:rFonts w:ascii="Times New Roman" w:hAnsi="Times New Roman" w:cs="Times New Roman"/>
          <w:bCs/>
        </w:rPr>
        <w:t xml:space="preserve"> = </w:t>
      </w:r>
      <w:r w:rsidRPr="00B26309">
        <w:rPr>
          <w:rFonts w:ascii="Times New Roman" w:hAnsi="Times New Roman" w:cs="Times New Roman"/>
          <w:bCs/>
          <w:lang w:val="en-US"/>
        </w:rPr>
        <w:t>F</w:t>
      </w:r>
      <w:r w:rsidRPr="00B26309">
        <w:rPr>
          <w:rFonts w:ascii="Times New Roman" w:hAnsi="Times New Roman" w:cs="Times New Roman"/>
          <w:bCs/>
          <w:vertAlign w:val="subscript"/>
        </w:rPr>
        <w:t>А</w:t>
      </w:r>
      <w:r w:rsidRPr="00B26309">
        <w:rPr>
          <w:rFonts w:ascii="Times New Roman" w:hAnsi="Times New Roman" w:cs="Times New Roman"/>
          <w:bCs/>
        </w:rPr>
        <w:t>;</w:t>
      </w:r>
    </w:p>
    <w:p w:rsidR="000C79FA" w:rsidRPr="00B26309" w:rsidRDefault="000C79FA" w:rsidP="00202D20">
      <w:pPr>
        <w:widowControl/>
        <w:numPr>
          <w:ilvl w:val="0"/>
          <w:numId w:val="94"/>
        </w:numPr>
        <w:ind w:left="0" w:firstLine="0"/>
        <w:rPr>
          <w:rFonts w:ascii="Times New Roman" w:hAnsi="Times New Roman" w:cs="Times New Roman"/>
          <w:bCs/>
        </w:rPr>
      </w:pPr>
      <w:r w:rsidRPr="00B26309">
        <w:rPr>
          <w:rFonts w:ascii="Times New Roman" w:hAnsi="Times New Roman" w:cs="Times New Roman"/>
          <w:bCs/>
          <w:lang w:val="en-US"/>
        </w:rPr>
        <w:t>F</w:t>
      </w:r>
      <w:r w:rsidRPr="00B26309">
        <w:rPr>
          <w:rFonts w:ascii="Times New Roman" w:hAnsi="Times New Roman" w:cs="Times New Roman"/>
          <w:bCs/>
          <w:vertAlign w:val="subscript"/>
        </w:rPr>
        <w:t>т</w:t>
      </w:r>
      <w:r w:rsidRPr="00B26309">
        <w:rPr>
          <w:rFonts w:ascii="Times New Roman" w:hAnsi="Times New Roman" w:cs="Times New Roman"/>
          <w:bCs/>
        </w:rPr>
        <w:t xml:space="preserve"> &gt; </w:t>
      </w:r>
      <w:r w:rsidRPr="00B26309">
        <w:rPr>
          <w:rFonts w:ascii="Times New Roman" w:hAnsi="Times New Roman" w:cs="Times New Roman"/>
          <w:bCs/>
          <w:lang w:val="en-US"/>
        </w:rPr>
        <w:t>F</w:t>
      </w:r>
      <w:r w:rsidRPr="00B26309">
        <w:rPr>
          <w:rFonts w:ascii="Times New Roman" w:hAnsi="Times New Roman" w:cs="Times New Roman"/>
          <w:bCs/>
          <w:vertAlign w:val="subscript"/>
        </w:rPr>
        <w:t>А</w:t>
      </w:r>
      <w:r w:rsidRPr="00B26309">
        <w:rPr>
          <w:rFonts w:ascii="Times New Roman" w:hAnsi="Times New Roman" w:cs="Times New Roman"/>
          <w:bCs/>
        </w:rPr>
        <w:t>;</w:t>
      </w:r>
    </w:p>
    <w:p w:rsidR="000C79FA" w:rsidRPr="00B26309" w:rsidRDefault="000C79FA" w:rsidP="00202D20">
      <w:pPr>
        <w:widowControl/>
        <w:numPr>
          <w:ilvl w:val="0"/>
          <w:numId w:val="93"/>
        </w:numPr>
        <w:ind w:left="0" w:firstLine="0"/>
        <w:rPr>
          <w:rFonts w:ascii="Times New Roman" w:hAnsi="Times New Roman" w:cs="Times New Roman"/>
          <w:bCs/>
        </w:rPr>
      </w:pPr>
      <w:r w:rsidRPr="00B26309">
        <w:rPr>
          <w:rFonts w:ascii="Times New Roman" w:hAnsi="Times New Roman" w:cs="Times New Roman"/>
          <w:bCs/>
          <w:lang w:val="en-US"/>
        </w:rPr>
        <w:t>F</w:t>
      </w:r>
      <w:r w:rsidRPr="00B26309">
        <w:rPr>
          <w:rFonts w:ascii="Times New Roman" w:hAnsi="Times New Roman" w:cs="Times New Roman"/>
          <w:bCs/>
          <w:vertAlign w:val="subscript"/>
        </w:rPr>
        <w:t>т</w:t>
      </w:r>
      <w:r w:rsidRPr="00B26309">
        <w:rPr>
          <w:rFonts w:ascii="Times New Roman" w:hAnsi="Times New Roman" w:cs="Times New Roman"/>
          <w:bCs/>
        </w:rPr>
        <w:t xml:space="preserve"> &lt; </w:t>
      </w:r>
      <w:r w:rsidRPr="00B26309">
        <w:rPr>
          <w:rFonts w:ascii="Times New Roman" w:hAnsi="Times New Roman" w:cs="Times New Roman"/>
          <w:bCs/>
          <w:lang w:val="en-US"/>
        </w:rPr>
        <w:t>F</w:t>
      </w:r>
      <w:r w:rsidRPr="00B26309">
        <w:rPr>
          <w:rFonts w:ascii="Times New Roman" w:hAnsi="Times New Roman" w:cs="Times New Roman"/>
          <w:bCs/>
          <w:vertAlign w:val="subscript"/>
        </w:rPr>
        <w:t>А</w:t>
      </w:r>
      <w:r w:rsidRPr="00B26309">
        <w:rPr>
          <w:rFonts w:ascii="Times New Roman" w:hAnsi="Times New Roman" w:cs="Times New Roman"/>
          <w:bCs/>
        </w:rPr>
        <w:t xml:space="preserve">;  </w:t>
      </w:r>
    </w:p>
    <w:p w:rsidR="000C79FA" w:rsidRPr="00B26309" w:rsidRDefault="000C79FA" w:rsidP="000C79FA">
      <w:pPr>
        <w:rPr>
          <w:rFonts w:ascii="Times New Roman" w:hAnsi="Times New Roman" w:cs="Times New Roman"/>
          <w:bCs/>
        </w:rPr>
      </w:pPr>
      <w:r w:rsidRPr="00B26309">
        <w:rPr>
          <w:rFonts w:ascii="Times New Roman" w:hAnsi="Times New Roman" w:cs="Times New Roman"/>
          <w:bCs/>
        </w:rPr>
        <w:t>Водный транспорт. Воздухоплавание .</w:t>
      </w:r>
    </w:p>
    <w:p w:rsidR="000C79FA" w:rsidRPr="00B26309" w:rsidRDefault="000C79FA" w:rsidP="000C79FA">
      <w:pPr>
        <w:rPr>
          <w:rFonts w:ascii="Times New Roman" w:hAnsi="Times New Roman" w:cs="Times New Roman"/>
          <w:b/>
          <w:i/>
        </w:rPr>
      </w:pPr>
      <w:r w:rsidRPr="00B26309">
        <w:rPr>
          <w:rFonts w:ascii="Times New Roman" w:hAnsi="Times New Roman" w:cs="Times New Roman"/>
          <w:b/>
          <w:i/>
        </w:rPr>
        <w:t xml:space="preserve">Учащиеся должны знать и помнить: </w:t>
      </w:r>
    </w:p>
    <w:p w:rsidR="000C79FA" w:rsidRPr="00B26309" w:rsidRDefault="000C79FA" w:rsidP="00202D20">
      <w:pPr>
        <w:widowControl/>
        <w:numPr>
          <w:ilvl w:val="0"/>
          <w:numId w:val="89"/>
        </w:numPr>
        <w:tabs>
          <w:tab w:val="clear" w:pos="417"/>
        </w:tabs>
        <w:ind w:left="0" w:firstLine="0"/>
        <w:rPr>
          <w:rFonts w:ascii="Times New Roman" w:hAnsi="Times New Roman" w:cs="Times New Roman"/>
          <w:bCs/>
          <w:iCs/>
        </w:rPr>
      </w:pPr>
      <w:r w:rsidRPr="00B26309">
        <w:rPr>
          <w:rFonts w:ascii="Times New Roman" w:hAnsi="Times New Roman" w:cs="Times New Roman"/>
          <w:spacing w:val="-12"/>
        </w:rPr>
        <w:t xml:space="preserve">причины возникновения  </w:t>
      </w:r>
      <w:r w:rsidRPr="00B26309">
        <w:rPr>
          <w:rFonts w:ascii="Times New Roman" w:hAnsi="Times New Roman" w:cs="Times New Roman"/>
          <w:spacing w:val="-10"/>
        </w:rPr>
        <w:t>выталкивающей силы;</w:t>
      </w:r>
      <w:r w:rsidRPr="00B26309">
        <w:rPr>
          <w:rFonts w:ascii="Times New Roman" w:hAnsi="Times New Roman" w:cs="Times New Roman"/>
          <w:spacing w:val="-5"/>
        </w:rPr>
        <w:t xml:space="preserve"> </w:t>
      </w:r>
    </w:p>
    <w:p w:rsidR="000C79FA" w:rsidRPr="00B26309" w:rsidRDefault="000C79FA" w:rsidP="00202D20">
      <w:pPr>
        <w:widowControl/>
        <w:numPr>
          <w:ilvl w:val="0"/>
          <w:numId w:val="89"/>
        </w:numPr>
        <w:tabs>
          <w:tab w:val="clear" w:pos="417"/>
        </w:tabs>
        <w:ind w:left="0" w:firstLine="0"/>
        <w:rPr>
          <w:rFonts w:ascii="Times New Roman" w:hAnsi="Times New Roman" w:cs="Times New Roman"/>
          <w:bCs/>
          <w:iCs/>
        </w:rPr>
      </w:pPr>
      <w:r w:rsidRPr="00B26309">
        <w:rPr>
          <w:rFonts w:ascii="Times New Roman" w:hAnsi="Times New Roman" w:cs="Times New Roman"/>
          <w:spacing w:val="-5"/>
        </w:rPr>
        <w:t xml:space="preserve">Закон </w:t>
      </w:r>
      <w:r w:rsidRPr="00B26309">
        <w:rPr>
          <w:rFonts w:ascii="Times New Roman" w:hAnsi="Times New Roman" w:cs="Times New Roman"/>
          <w:spacing w:val="7"/>
        </w:rPr>
        <w:t>Архимеда;</w:t>
      </w:r>
      <w:r w:rsidRPr="00B26309">
        <w:rPr>
          <w:rFonts w:ascii="Times New Roman" w:hAnsi="Times New Roman" w:cs="Times New Roman"/>
          <w:i/>
        </w:rPr>
        <w:t xml:space="preserve"> </w:t>
      </w:r>
    </w:p>
    <w:p w:rsidR="000C79FA" w:rsidRPr="00B26309" w:rsidRDefault="000C79FA" w:rsidP="00202D20">
      <w:pPr>
        <w:widowControl/>
        <w:numPr>
          <w:ilvl w:val="0"/>
          <w:numId w:val="89"/>
        </w:numPr>
        <w:tabs>
          <w:tab w:val="clear" w:pos="417"/>
        </w:tabs>
        <w:ind w:left="0" w:firstLine="0"/>
        <w:rPr>
          <w:rFonts w:ascii="Times New Roman" w:hAnsi="Times New Roman" w:cs="Times New Roman"/>
          <w:bCs/>
          <w:iCs/>
        </w:rPr>
      </w:pPr>
      <w:r w:rsidRPr="00B26309">
        <w:rPr>
          <w:rFonts w:ascii="Times New Roman" w:hAnsi="Times New Roman" w:cs="Times New Roman"/>
          <w:iCs/>
        </w:rPr>
        <w:t>сила Архимеда (по плану);</w:t>
      </w:r>
    </w:p>
    <w:p w:rsidR="000C79FA" w:rsidRPr="00B26309" w:rsidRDefault="000C79FA" w:rsidP="00202D20">
      <w:pPr>
        <w:widowControl/>
        <w:numPr>
          <w:ilvl w:val="0"/>
          <w:numId w:val="89"/>
        </w:numPr>
        <w:tabs>
          <w:tab w:val="clear" w:pos="417"/>
        </w:tabs>
        <w:ind w:left="0" w:firstLine="0"/>
        <w:rPr>
          <w:rFonts w:ascii="Times New Roman" w:hAnsi="Times New Roman" w:cs="Times New Roman"/>
          <w:bCs/>
          <w:iCs/>
        </w:rPr>
      </w:pPr>
      <w:r w:rsidRPr="00B26309">
        <w:rPr>
          <w:rFonts w:ascii="Times New Roman" w:hAnsi="Times New Roman" w:cs="Times New Roman"/>
          <w:bCs/>
          <w:iCs/>
        </w:rPr>
        <w:t>зависимость силы Архимеда от плотности жидкости и объема тела;</w:t>
      </w:r>
    </w:p>
    <w:p w:rsidR="000C79FA" w:rsidRPr="00B26309" w:rsidRDefault="000C79FA" w:rsidP="00202D20">
      <w:pPr>
        <w:widowControl/>
        <w:numPr>
          <w:ilvl w:val="0"/>
          <w:numId w:val="89"/>
        </w:numPr>
        <w:tabs>
          <w:tab w:val="clear" w:pos="417"/>
        </w:tabs>
        <w:ind w:left="0" w:firstLine="0"/>
        <w:rPr>
          <w:rFonts w:ascii="Times New Roman" w:hAnsi="Times New Roman" w:cs="Times New Roman"/>
          <w:bCs/>
          <w:iCs/>
        </w:rPr>
      </w:pPr>
      <w:r w:rsidRPr="00B26309">
        <w:rPr>
          <w:rFonts w:ascii="Times New Roman" w:hAnsi="Times New Roman" w:cs="Times New Roman"/>
          <w:spacing w:val="-2"/>
        </w:rPr>
        <w:t xml:space="preserve">условия, при которых </w:t>
      </w:r>
      <w:r w:rsidRPr="00B26309">
        <w:rPr>
          <w:rFonts w:ascii="Times New Roman" w:hAnsi="Times New Roman" w:cs="Times New Roman"/>
          <w:spacing w:val="-8"/>
        </w:rPr>
        <w:t xml:space="preserve">тело тонет, всплывает и </w:t>
      </w:r>
      <w:r w:rsidRPr="00B26309">
        <w:rPr>
          <w:rFonts w:ascii="Times New Roman" w:hAnsi="Times New Roman" w:cs="Times New Roman"/>
          <w:spacing w:val="-10"/>
        </w:rPr>
        <w:t>плавает;</w:t>
      </w:r>
    </w:p>
    <w:p w:rsidR="000C79FA" w:rsidRPr="00B26309" w:rsidRDefault="000C79FA" w:rsidP="00202D20">
      <w:pPr>
        <w:widowControl/>
        <w:numPr>
          <w:ilvl w:val="0"/>
          <w:numId w:val="89"/>
        </w:numPr>
        <w:tabs>
          <w:tab w:val="clear" w:pos="417"/>
        </w:tabs>
        <w:ind w:left="0" w:firstLine="0"/>
        <w:rPr>
          <w:rFonts w:ascii="Times New Roman" w:hAnsi="Times New Roman" w:cs="Times New Roman"/>
        </w:rPr>
      </w:pPr>
      <w:r w:rsidRPr="00B26309">
        <w:rPr>
          <w:rFonts w:ascii="Times New Roman" w:hAnsi="Times New Roman" w:cs="Times New Roman"/>
          <w:spacing w:val="-9"/>
        </w:rPr>
        <w:t>условия плавания тел;</w:t>
      </w:r>
    </w:p>
    <w:p w:rsidR="000C79FA" w:rsidRPr="00B26309" w:rsidRDefault="000C79FA" w:rsidP="00202D20">
      <w:pPr>
        <w:widowControl/>
        <w:numPr>
          <w:ilvl w:val="0"/>
          <w:numId w:val="89"/>
        </w:numPr>
        <w:tabs>
          <w:tab w:val="clear" w:pos="417"/>
        </w:tabs>
        <w:ind w:left="0" w:firstLine="0"/>
        <w:rPr>
          <w:rFonts w:ascii="Times New Roman" w:hAnsi="Times New Roman" w:cs="Times New Roman"/>
        </w:rPr>
      </w:pPr>
      <w:r w:rsidRPr="00B26309">
        <w:rPr>
          <w:rFonts w:ascii="Times New Roman" w:hAnsi="Times New Roman" w:cs="Times New Roman"/>
          <w:spacing w:val="-10"/>
        </w:rPr>
        <w:t xml:space="preserve">практическое применение </w:t>
      </w:r>
      <w:r w:rsidRPr="00B26309">
        <w:rPr>
          <w:rFonts w:ascii="Times New Roman" w:hAnsi="Times New Roman" w:cs="Times New Roman"/>
          <w:spacing w:val="-4"/>
        </w:rPr>
        <w:t>условий плавания тел;</w:t>
      </w:r>
    </w:p>
    <w:p w:rsidR="000C79FA" w:rsidRPr="00B26309" w:rsidRDefault="000C79FA" w:rsidP="00202D20">
      <w:pPr>
        <w:widowControl/>
        <w:numPr>
          <w:ilvl w:val="0"/>
          <w:numId w:val="89"/>
        </w:numPr>
        <w:tabs>
          <w:tab w:val="clear" w:pos="417"/>
        </w:tabs>
        <w:ind w:left="0" w:firstLine="0"/>
        <w:rPr>
          <w:rFonts w:ascii="Times New Roman" w:hAnsi="Times New Roman" w:cs="Times New Roman"/>
          <w:bCs/>
          <w:iCs/>
        </w:rPr>
      </w:pPr>
      <w:r w:rsidRPr="00B26309">
        <w:rPr>
          <w:rFonts w:ascii="Times New Roman" w:hAnsi="Times New Roman" w:cs="Times New Roman"/>
          <w:spacing w:val="5"/>
        </w:rPr>
        <w:t xml:space="preserve">формулу архимедовой </w:t>
      </w:r>
      <w:r w:rsidRPr="00B26309">
        <w:rPr>
          <w:rFonts w:ascii="Times New Roman" w:hAnsi="Times New Roman" w:cs="Times New Roman"/>
          <w:spacing w:val="-5"/>
        </w:rPr>
        <w:t xml:space="preserve">силы; условия плавания </w:t>
      </w:r>
      <w:r w:rsidRPr="00B26309">
        <w:rPr>
          <w:rFonts w:ascii="Times New Roman" w:hAnsi="Times New Roman" w:cs="Times New Roman"/>
          <w:spacing w:val="-7"/>
        </w:rPr>
        <w:t>тел;</w:t>
      </w:r>
    </w:p>
    <w:p w:rsidR="000C79FA" w:rsidRPr="00B26309" w:rsidRDefault="000C79FA" w:rsidP="000C79FA">
      <w:pPr>
        <w:rPr>
          <w:rFonts w:ascii="Times New Roman" w:hAnsi="Times New Roman" w:cs="Times New Roman"/>
          <w:b/>
          <w:i/>
        </w:rPr>
      </w:pPr>
      <w:r w:rsidRPr="00B26309">
        <w:rPr>
          <w:rFonts w:ascii="Times New Roman" w:hAnsi="Times New Roman" w:cs="Times New Roman"/>
          <w:b/>
          <w:i/>
        </w:rPr>
        <w:t>Учащиеся должны уметь:</w:t>
      </w:r>
    </w:p>
    <w:p w:rsidR="000C79FA" w:rsidRPr="00B26309" w:rsidRDefault="000C79FA" w:rsidP="00202D20">
      <w:pPr>
        <w:widowControl/>
        <w:numPr>
          <w:ilvl w:val="0"/>
          <w:numId w:val="90"/>
        </w:numPr>
        <w:tabs>
          <w:tab w:val="clear" w:pos="417"/>
        </w:tabs>
        <w:ind w:left="0" w:firstLine="0"/>
        <w:rPr>
          <w:rFonts w:ascii="Times New Roman" w:hAnsi="Times New Roman" w:cs="Times New Roman"/>
          <w:b/>
        </w:rPr>
      </w:pPr>
      <w:r w:rsidRPr="00B26309">
        <w:rPr>
          <w:rFonts w:ascii="Times New Roman" w:hAnsi="Times New Roman" w:cs="Times New Roman"/>
          <w:spacing w:val="14"/>
        </w:rPr>
        <w:t>объяснять возникновение выталкивающей силы;</w:t>
      </w:r>
      <w:r w:rsidRPr="00B26309">
        <w:rPr>
          <w:rFonts w:ascii="Times New Roman" w:hAnsi="Times New Roman" w:cs="Times New Roman"/>
        </w:rPr>
        <w:t xml:space="preserve"> </w:t>
      </w:r>
    </w:p>
    <w:p w:rsidR="000C79FA" w:rsidRPr="00B26309" w:rsidRDefault="000C79FA" w:rsidP="00202D20">
      <w:pPr>
        <w:widowControl/>
        <w:numPr>
          <w:ilvl w:val="0"/>
          <w:numId w:val="90"/>
        </w:numPr>
        <w:tabs>
          <w:tab w:val="clear" w:pos="417"/>
        </w:tabs>
        <w:ind w:left="0" w:firstLine="0"/>
        <w:rPr>
          <w:rFonts w:ascii="Times New Roman" w:hAnsi="Times New Roman" w:cs="Times New Roman"/>
          <w:b/>
        </w:rPr>
      </w:pPr>
      <w:r w:rsidRPr="00B26309">
        <w:rPr>
          <w:rFonts w:ascii="Times New Roman" w:hAnsi="Times New Roman" w:cs="Times New Roman"/>
          <w:spacing w:val="-12"/>
        </w:rPr>
        <w:t>рассчитывать архимедо</w:t>
      </w:r>
      <w:r w:rsidRPr="00B26309">
        <w:rPr>
          <w:rFonts w:ascii="Times New Roman" w:hAnsi="Times New Roman" w:cs="Times New Roman"/>
          <w:spacing w:val="-12"/>
        </w:rPr>
        <w:softHyphen/>
      </w:r>
      <w:r w:rsidRPr="00B26309">
        <w:rPr>
          <w:rFonts w:ascii="Times New Roman" w:hAnsi="Times New Roman" w:cs="Times New Roman"/>
          <w:spacing w:val="-9"/>
        </w:rPr>
        <w:t xml:space="preserve">ву силу, действующую </w:t>
      </w:r>
      <w:r w:rsidRPr="00B26309">
        <w:rPr>
          <w:rFonts w:ascii="Times New Roman" w:hAnsi="Times New Roman" w:cs="Times New Roman"/>
          <w:spacing w:val="-8"/>
        </w:rPr>
        <w:t>на различные тела;</w:t>
      </w:r>
    </w:p>
    <w:p w:rsidR="000C79FA" w:rsidRPr="00B26309" w:rsidRDefault="000C79FA" w:rsidP="00202D20">
      <w:pPr>
        <w:widowControl/>
        <w:numPr>
          <w:ilvl w:val="0"/>
          <w:numId w:val="90"/>
        </w:numPr>
        <w:tabs>
          <w:tab w:val="clear" w:pos="417"/>
        </w:tabs>
        <w:ind w:left="0" w:firstLine="0"/>
        <w:rPr>
          <w:rFonts w:ascii="Times New Roman" w:hAnsi="Times New Roman" w:cs="Times New Roman"/>
          <w:b/>
        </w:rPr>
      </w:pPr>
      <w:r w:rsidRPr="00B26309">
        <w:rPr>
          <w:rFonts w:ascii="Times New Roman" w:hAnsi="Times New Roman" w:cs="Times New Roman"/>
          <w:spacing w:val="-12"/>
        </w:rPr>
        <w:t>уметь по таблице плот</w:t>
      </w:r>
      <w:r w:rsidRPr="00B26309">
        <w:rPr>
          <w:rFonts w:ascii="Times New Roman" w:hAnsi="Times New Roman" w:cs="Times New Roman"/>
          <w:spacing w:val="-12"/>
        </w:rPr>
        <w:softHyphen/>
        <w:t xml:space="preserve">ности определять, будет </w:t>
      </w:r>
      <w:r w:rsidRPr="00B26309">
        <w:rPr>
          <w:rFonts w:ascii="Times New Roman" w:hAnsi="Times New Roman" w:cs="Times New Roman"/>
          <w:spacing w:val="-10"/>
        </w:rPr>
        <w:t>тело плавать или тонут;</w:t>
      </w:r>
    </w:p>
    <w:p w:rsidR="000C79FA" w:rsidRPr="00B26309" w:rsidRDefault="000C79FA" w:rsidP="00202D20">
      <w:pPr>
        <w:widowControl/>
        <w:numPr>
          <w:ilvl w:val="0"/>
          <w:numId w:val="90"/>
        </w:numPr>
        <w:tabs>
          <w:tab w:val="clear" w:pos="417"/>
        </w:tabs>
        <w:ind w:left="0" w:firstLine="0"/>
        <w:rPr>
          <w:rFonts w:ascii="Times New Roman" w:hAnsi="Times New Roman" w:cs="Times New Roman"/>
          <w:b/>
        </w:rPr>
      </w:pPr>
      <w:r w:rsidRPr="00B26309">
        <w:rPr>
          <w:rFonts w:ascii="Times New Roman" w:hAnsi="Times New Roman" w:cs="Times New Roman"/>
          <w:spacing w:val="-15"/>
        </w:rPr>
        <w:t>определять условия пла</w:t>
      </w:r>
      <w:r w:rsidRPr="00B26309">
        <w:rPr>
          <w:rFonts w:ascii="Times New Roman" w:hAnsi="Times New Roman" w:cs="Times New Roman"/>
          <w:spacing w:val="-15"/>
        </w:rPr>
        <w:softHyphen/>
      </w:r>
      <w:r w:rsidRPr="00B26309">
        <w:rPr>
          <w:rFonts w:ascii="Times New Roman" w:hAnsi="Times New Roman" w:cs="Times New Roman"/>
          <w:spacing w:val="-8"/>
        </w:rPr>
        <w:t>вания тел опытным путем;</w:t>
      </w:r>
    </w:p>
    <w:p w:rsidR="000C79FA" w:rsidRPr="00B26309" w:rsidRDefault="000C79FA" w:rsidP="00202D20">
      <w:pPr>
        <w:widowControl/>
        <w:numPr>
          <w:ilvl w:val="0"/>
          <w:numId w:val="90"/>
        </w:numPr>
        <w:tabs>
          <w:tab w:val="clear" w:pos="417"/>
        </w:tabs>
        <w:ind w:left="0" w:firstLine="0"/>
        <w:rPr>
          <w:rFonts w:ascii="Times New Roman" w:hAnsi="Times New Roman" w:cs="Times New Roman"/>
          <w:b/>
        </w:rPr>
      </w:pPr>
      <w:r w:rsidRPr="00B26309">
        <w:rPr>
          <w:rFonts w:ascii="Times New Roman" w:hAnsi="Times New Roman" w:cs="Times New Roman"/>
          <w:spacing w:val="-11"/>
        </w:rPr>
        <w:t>объяснять понятия «ва</w:t>
      </w:r>
      <w:r w:rsidRPr="00B26309">
        <w:rPr>
          <w:rFonts w:ascii="Times New Roman" w:hAnsi="Times New Roman" w:cs="Times New Roman"/>
          <w:spacing w:val="-11"/>
        </w:rPr>
        <w:softHyphen/>
      </w:r>
      <w:r w:rsidRPr="00B26309">
        <w:rPr>
          <w:rFonts w:ascii="Times New Roman" w:hAnsi="Times New Roman" w:cs="Times New Roman"/>
          <w:spacing w:val="-12"/>
        </w:rPr>
        <w:t>терлиния», «водоизмеще</w:t>
      </w:r>
      <w:r w:rsidRPr="00B26309">
        <w:rPr>
          <w:rFonts w:ascii="Times New Roman" w:hAnsi="Times New Roman" w:cs="Times New Roman"/>
          <w:spacing w:val="-12"/>
        </w:rPr>
        <w:softHyphen/>
      </w:r>
      <w:r w:rsidRPr="00B26309">
        <w:rPr>
          <w:rFonts w:ascii="Times New Roman" w:hAnsi="Times New Roman" w:cs="Times New Roman"/>
          <w:spacing w:val="4"/>
        </w:rPr>
        <w:t>ние», «грузоподъем</w:t>
      </w:r>
      <w:r w:rsidRPr="00B26309">
        <w:rPr>
          <w:rFonts w:ascii="Times New Roman" w:hAnsi="Times New Roman" w:cs="Times New Roman"/>
          <w:spacing w:val="-9"/>
        </w:rPr>
        <w:t xml:space="preserve">ность»; </w:t>
      </w:r>
    </w:p>
    <w:p w:rsidR="000C79FA" w:rsidRPr="00B26309" w:rsidRDefault="000C79FA" w:rsidP="00202D20">
      <w:pPr>
        <w:widowControl/>
        <w:numPr>
          <w:ilvl w:val="0"/>
          <w:numId w:val="90"/>
        </w:numPr>
        <w:tabs>
          <w:tab w:val="clear" w:pos="417"/>
        </w:tabs>
        <w:ind w:left="0" w:firstLine="0"/>
        <w:rPr>
          <w:rFonts w:ascii="Times New Roman" w:hAnsi="Times New Roman" w:cs="Times New Roman"/>
          <w:b/>
        </w:rPr>
      </w:pPr>
      <w:r w:rsidRPr="00B26309">
        <w:rPr>
          <w:rFonts w:ascii="Times New Roman" w:hAnsi="Times New Roman" w:cs="Times New Roman"/>
          <w:spacing w:val="-9"/>
        </w:rPr>
        <w:t xml:space="preserve">решать задачи на </w:t>
      </w:r>
      <w:r w:rsidRPr="00B26309">
        <w:rPr>
          <w:rFonts w:ascii="Times New Roman" w:hAnsi="Times New Roman" w:cs="Times New Roman"/>
          <w:spacing w:val="-10"/>
        </w:rPr>
        <w:t>грузоподъёмность судов;</w:t>
      </w:r>
    </w:p>
    <w:p w:rsidR="000C79FA" w:rsidRPr="00B26309" w:rsidRDefault="000C79FA" w:rsidP="00202D20">
      <w:pPr>
        <w:widowControl/>
        <w:numPr>
          <w:ilvl w:val="0"/>
          <w:numId w:val="90"/>
        </w:numPr>
        <w:tabs>
          <w:tab w:val="clear" w:pos="417"/>
        </w:tabs>
        <w:ind w:left="0" w:firstLine="0"/>
        <w:rPr>
          <w:rFonts w:ascii="Times New Roman" w:hAnsi="Times New Roman" w:cs="Times New Roman"/>
          <w:b/>
        </w:rPr>
      </w:pPr>
      <w:r w:rsidRPr="00B26309">
        <w:rPr>
          <w:rFonts w:ascii="Times New Roman" w:hAnsi="Times New Roman" w:cs="Times New Roman"/>
          <w:spacing w:val="-9"/>
        </w:rPr>
        <w:t xml:space="preserve">пользоваться таблицами </w:t>
      </w:r>
      <w:r w:rsidRPr="00B26309">
        <w:rPr>
          <w:rFonts w:ascii="Times New Roman" w:hAnsi="Times New Roman" w:cs="Times New Roman"/>
          <w:spacing w:val="-2"/>
        </w:rPr>
        <w:t xml:space="preserve">плотности к формулой </w:t>
      </w:r>
      <w:r w:rsidRPr="00B26309">
        <w:rPr>
          <w:rFonts w:ascii="Times New Roman" w:hAnsi="Times New Roman" w:cs="Times New Roman"/>
          <w:spacing w:val="-10"/>
        </w:rPr>
        <w:t xml:space="preserve">для расчёта архимедовой </w:t>
      </w:r>
      <w:r w:rsidRPr="00B26309">
        <w:rPr>
          <w:rFonts w:ascii="Times New Roman" w:hAnsi="Times New Roman" w:cs="Times New Roman"/>
          <w:spacing w:val="-7"/>
        </w:rPr>
        <w:t>силы;</w:t>
      </w:r>
    </w:p>
    <w:p w:rsidR="000C79FA" w:rsidRPr="00B26309" w:rsidRDefault="000C79FA" w:rsidP="00202D20">
      <w:pPr>
        <w:widowControl/>
        <w:numPr>
          <w:ilvl w:val="0"/>
          <w:numId w:val="90"/>
        </w:numPr>
        <w:tabs>
          <w:tab w:val="clear" w:pos="417"/>
        </w:tabs>
        <w:ind w:left="0" w:firstLine="0"/>
        <w:rPr>
          <w:rFonts w:ascii="Times New Roman" w:hAnsi="Times New Roman" w:cs="Times New Roman"/>
          <w:b/>
        </w:rPr>
      </w:pPr>
      <w:r w:rsidRPr="00B26309">
        <w:rPr>
          <w:rFonts w:ascii="Times New Roman" w:hAnsi="Times New Roman" w:cs="Times New Roman"/>
          <w:spacing w:val="-6"/>
        </w:rPr>
        <w:t>изображать графически силы на чертеже в заданном масштабе.</w:t>
      </w:r>
    </w:p>
    <w:p w:rsidR="000C79FA" w:rsidRPr="00B26309" w:rsidRDefault="000C79FA" w:rsidP="000C79FA">
      <w:pPr>
        <w:pStyle w:val="ab"/>
        <w:spacing w:line="240" w:lineRule="auto"/>
        <w:ind w:left="0"/>
        <w:jc w:val="center"/>
        <w:rPr>
          <w:b/>
          <w:bCs/>
          <w:sz w:val="24"/>
        </w:rPr>
      </w:pPr>
    </w:p>
    <w:p w:rsidR="000C79FA" w:rsidRPr="00B26309" w:rsidRDefault="000C79FA" w:rsidP="000C79FA">
      <w:pPr>
        <w:pStyle w:val="ab"/>
        <w:spacing w:line="240" w:lineRule="auto"/>
        <w:ind w:left="0"/>
        <w:jc w:val="left"/>
        <w:rPr>
          <w:b/>
          <w:bCs/>
          <w:sz w:val="24"/>
        </w:rPr>
      </w:pPr>
      <w:r w:rsidRPr="00B26309">
        <w:rPr>
          <w:i/>
          <w:spacing w:val="40"/>
          <w:sz w:val="24"/>
        </w:rPr>
        <w:t>Фронтальная лабораторная работа.</w:t>
      </w:r>
    </w:p>
    <w:p w:rsidR="000C79FA" w:rsidRPr="00B26309" w:rsidRDefault="000C79FA" w:rsidP="000C79FA">
      <w:pPr>
        <w:pStyle w:val="ab"/>
        <w:spacing w:line="240" w:lineRule="auto"/>
        <w:ind w:left="0"/>
        <w:jc w:val="left"/>
        <w:rPr>
          <w:b/>
          <w:bCs/>
          <w:sz w:val="24"/>
        </w:rPr>
      </w:pPr>
      <w:r w:rsidRPr="00B26309">
        <w:rPr>
          <w:bCs/>
          <w:sz w:val="24"/>
        </w:rPr>
        <w:t>Л.Р.№7 «Определение выталкивающей силы, действующее на погруженное в жидкость тело».</w:t>
      </w:r>
    </w:p>
    <w:p w:rsidR="000C79FA" w:rsidRPr="00B26309" w:rsidRDefault="000C79FA" w:rsidP="00202D20">
      <w:pPr>
        <w:widowControl/>
        <w:numPr>
          <w:ilvl w:val="0"/>
          <w:numId w:val="95"/>
        </w:numPr>
        <w:ind w:left="0" w:firstLine="0"/>
        <w:jc w:val="center"/>
        <w:rPr>
          <w:rFonts w:ascii="Times New Roman" w:hAnsi="Times New Roman" w:cs="Times New Roman"/>
        </w:rPr>
      </w:pPr>
      <w:r w:rsidRPr="00B26309">
        <w:rPr>
          <w:rFonts w:ascii="Times New Roman" w:hAnsi="Times New Roman" w:cs="Times New Roman"/>
          <w:b/>
        </w:rPr>
        <w:t xml:space="preserve">Механические колебание и волны ( 8 часов ). </w:t>
      </w:r>
      <w:r w:rsidRPr="00B26309">
        <w:rPr>
          <w:rFonts w:ascii="Times New Roman" w:hAnsi="Times New Roman" w:cs="Times New Roman"/>
        </w:rPr>
        <w:t xml:space="preserve"> Общие черты разнообразных колебаний.</w:t>
      </w:r>
    </w:p>
    <w:p w:rsidR="000C79FA" w:rsidRPr="00B26309" w:rsidRDefault="000C79FA" w:rsidP="000C79FA">
      <w:pPr>
        <w:pStyle w:val="ab"/>
        <w:spacing w:line="240" w:lineRule="auto"/>
        <w:ind w:left="0"/>
        <w:rPr>
          <w:sz w:val="24"/>
        </w:rPr>
      </w:pPr>
      <w:r w:rsidRPr="00B26309">
        <w:rPr>
          <w:sz w:val="24"/>
        </w:rPr>
        <w:t xml:space="preserve"> Понятие колеба</w:t>
      </w:r>
      <w:r w:rsidRPr="00B26309">
        <w:rPr>
          <w:sz w:val="24"/>
        </w:rPr>
        <w:softHyphen/>
        <w:t xml:space="preserve">тельного движения. </w:t>
      </w:r>
    </w:p>
    <w:p w:rsidR="000C79FA" w:rsidRPr="00B26309" w:rsidRDefault="000C79FA" w:rsidP="000C79FA">
      <w:pPr>
        <w:pStyle w:val="ab"/>
        <w:spacing w:line="240" w:lineRule="auto"/>
        <w:ind w:left="0"/>
        <w:rPr>
          <w:sz w:val="24"/>
        </w:rPr>
      </w:pPr>
      <w:r w:rsidRPr="00B26309">
        <w:rPr>
          <w:sz w:val="24"/>
        </w:rPr>
        <w:t xml:space="preserve">Колебательные системы. </w:t>
      </w:r>
    </w:p>
    <w:p w:rsidR="000C79FA" w:rsidRPr="00B26309" w:rsidRDefault="000C79FA" w:rsidP="000C79FA">
      <w:pPr>
        <w:pStyle w:val="ab"/>
        <w:spacing w:line="240" w:lineRule="auto"/>
        <w:ind w:left="0"/>
        <w:rPr>
          <w:sz w:val="24"/>
        </w:rPr>
      </w:pPr>
      <w:r w:rsidRPr="00B26309">
        <w:rPr>
          <w:sz w:val="24"/>
        </w:rPr>
        <w:t xml:space="preserve">Маятники. </w:t>
      </w:r>
    </w:p>
    <w:p w:rsidR="000C79FA" w:rsidRPr="00B26309" w:rsidRDefault="000C79FA" w:rsidP="000C79FA">
      <w:pPr>
        <w:pStyle w:val="ab"/>
        <w:spacing w:line="240" w:lineRule="auto"/>
        <w:ind w:left="0"/>
        <w:rPr>
          <w:sz w:val="24"/>
        </w:rPr>
      </w:pPr>
      <w:r w:rsidRPr="00B26309">
        <w:rPr>
          <w:sz w:val="24"/>
        </w:rPr>
        <w:t>Амплитуда колебаний, период, частота, собственная частота колебательной системы, гармонические колебания. Понятие вынужденных колебаний, явление резонанса. Скорость и ускорение при колебательном движении. Фаза колебаний.</w:t>
      </w:r>
    </w:p>
    <w:p w:rsidR="000C79FA" w:rsidRPr="00B26309" w:rsidRDefault="000C79FA" w:rsidP="000C79FA">
      <w:pPr>
        <w:pStyle w:val="ab"/>
        <w:spacing w:line="240" w:lineRule="auto"/>
        <w:ind w:left="0"/>
        <w:rPr>
          <w:sz w:val="24"/>
        </w:rPr>
      </w:pPr>
      <w:r w:rsidRPr="00B26309">
        <w:rPr>
          <w:sz w:val="24"/>
        </w:rPr>
        <w:t xml:space="preserve">  Механизм распространения механических колебаний. </w:t>
      </w:r>
    </w:p>
    <w:p w:rsidR="000C79FA" w:rsidRPr="00B26309" w:rsidRDefault="000C79FA" w:rsidP="000C79FA">
      <w:pPr>
        <w:pStyle w:val="ab"/>
        <w:spacing w:line="240" w:lineRule="auto"/>
        <w:ind w:left="0"/>
        <w:rPr>
          <w:sz w:val="24"/>
        </w:rPr>
      </w:pPr>
      <w:r w:rsidRPr="00B26309">
        <w:rPr>
          <w:sz w:val="24"/>
        </w:rPr>
        <w:t>Попе</w:t>
      </w:r>
      <w:r w:rsidRPr="00B26309">
        <w:rPr>
          <w:sz w:val="24"/>
        </w:rPr>
        <w:softHyphen/>
        <w:t xml:space="preserve">речные и продольные волны. </w:t>
      </w:r>
    </w:p>
    <w:p w:rsidR="000C79FA" w:rsidRPr="00B26309" w:rsidRDefault="000C79FA" w:rsidP="000C79FA">
      <w:pPr>
        <w:pStyle w:val="ab"/>
        <w:spacing w:line="240" w:lineRule="auto"/>
        <w:ind w:left="0"/>
        <w:rPr>
          <w:sz w:val="24"/>
        </w:rPr>
      </w:pPr>
      <w:r w:rsidRPr="00B26309">
        <w:rPr>
          <w:sz w:val="24"/>
        </w:rPr>
        <w:t>Характеристики волн: скорость, длина волны, частота, период колебаний, связь между этими величинами.</w:t>
      </w:r>
    </w:p>
    <w:p w:rsidR="000C79FA" w:rsidRPr="00B26309" w:rsidRDefault="000C79FA" w:rsidP="000C79FA">
      <w:pPr>
        <w:pStyle w:val="ab"/>
        <w:spacing w:line="240" w:lineRule="auto"/>
        <w:ind w:left="0"/>
        <w:rPr>
          <w:sz w:val="24"/>
        </w:rPr>
      </w:pPr>
      <w:r w:rsidRPr="00B26309">
        <w:rPr>
          <w:sz w:val="24"/>
        </w:rPr>
        <w:t>Звуковая волна.</w:t>
      </w:r>
    </w:p>
    <w:p w:rsidR="000C79FA" w:rsidRPr="00B26309" w:rsidRDefault="000C79FA" w:rsidP="000C79FA">
      <w:pPr>
        <w:pStyle w:val="ab"/>
        <w:spacing w:line="240" w:lineRule="auto"/>
        <w:ind w:left="0"/>
        <w:rPr>
          <w:sz w:val="24"/>
        </w:rPr>
      </w:pPr>
      <w:r w:rsidRPr="00B26309">
        <w:rPr>
          <w:b/>
          <w:i/>
          <w:snapToGrid w:val="0"/>
          <w:sz w:val="24"/>
        </w:rPr>
        <w:t>Учащиеся должны знать и понимать:</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понятия: периодическое движение, свободные колебания, за</w:t>
      </w:r>
      <w:r w:rsidRPr="00B26309">
        <w:rPr>
          <w:rFonts w:ascii="Times New Roman" w:hAnsi="Times New Roman" w:cs="Times New Roman"/>
          <w:snapToGrid w:val="0"/>
        </w:rPr>
        <w:softHyphen/>
        <w:t>тухающие колебания, вынужденные колебания, гармонические колеба</w:t>
      </w:r>
      <w:r w:rsidRPr="00B26309">
        <w:rPr>
          <w:rFonts w:ascii="Times New Roman" w:hAnsi="Times New Roman" w:cs="Times New Roman"/>
          <w:snapToGrid w:val="0"/>
        </w:rPr>
        <w:softHyphen/>
        <w:t>ния, механическая волна, звуковая волна, * волновой процесс;</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условия распространения механической волны;</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 xml:space="preserve"> физическую сущность продольных и поперечных волн;</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физические величины, характеризующие колебания: период коле</w:t>
      </w:r>
      <w:r w:rsidRPr="00B26309">
        <w:rPr>
          <w:rFonts w:ascii="Times New Roman" w:hAnsi="Times New Roman" w:cs="Times New Roman"/>
          <w:snapToGrid w:val="0"/>
        </w:rPr>
        <w:softHyphen/>
        <w:t>баний, амплитуда, собственная частота, явление резонанса;</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закон гармонических колебаний.</w:t>
      </w:r>
    </w:p>
    <w:p w:rsidR="000C79FA" w:rsidRPr="00B26309" w:rsidRDefault="000C79FA" w:rsidP="000C79FA">
      <w:pPr>
        <w:rPr>
          <w:rFonts w:ascii="Times New Roman" w:hAnsi="Times New Roman" w:cs="Times New Roman"/>
          <w:b/>
          <w:i/>
          <w:snapToGrid w:val="0"/>
        </w:rPr>
      </w:pPr>
      <w:r w:rsidRPr="00B26309">
        <w:rPr>
          <w:rFonts w:ascii="Times New Roman" w:hAnsi="Times New Roman" w:cs="Times New Roman"/>
          <w:b/>
          <w:i/>
          <w:snapToGrid w:val="0"/>
        </w:rPr>
        <w:t>Учащиеся должны уметь:</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используя теоретическую модель, объяснять затухание колеба</w:t>
      </w:r>
      <w:r w:rsidRPr="00B26309">
        <w:rPr>
          <w:rFonts w:ascii="Times New Roman" w:hAnsi="Times New Roman" w:cs="Times New Roman"/>
          <w:snapToGrid w:val="0"/>
        </w:rPr>
        <w:softHyphen/>
        <w:t>ний в нитяном и пружинном маятнике;</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 xml:space="preserve"> вычислять период колебаний математического маятника, гру</w:t>
      </w:r>
      <w:r w:rsidRPr="00B26309">
        <w:rPr>
          <w:rFonts w:ascii="Times New Roman" w:hAnsi="Times New Roman" w:cs="Times New Roman"/>
          <w:snapToGrid w:val="0"/>
        </w:rPr>
        <w:softHyphen/>
        <w:t>за на пружине;</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определять период, частоту, амплитуду по уравнению и гра</w:t>
      </w:r>
      <w:r w:rsidRPr="00B26309">
        <w:rPr>
          <w:rFonts w:ascii="Times New Roman" w:hAnsi="Times New Roman" w:cs="Times New Roman"/>
          <w:snapToGrid w:val="0"/>
        </w:rPr>
        <w:softHyphen/>
        <w:t>фику гармонических колебаний;</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описывать преобразование энергии при свободных колебани</w:t>
      </w:r>
      <w:r w:rsidRPr="00B26309">
        <w:rPr>
          <w:rFonts w:ascii="Times New Roman" w:hAnsi="Times New Roman" w:cs="Times New Roman"/>
          <w:snapToGrid w:val="0"/>
        </w:rPr>
        <w:softHyphen/>
        <w:t>ях нитяного и пружинного маятника;</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объяснять процесс возникновения и распространения продоль</w:t>
      </w:r>
      <w:r w:rsidRPr="00B26309">
        <w:rPr>
          <w:rFonts w:ascii="Times New Roman" w:hAnsi="Times New Roman" w:cs="Times New Roman"/>
          <w:snapToGrid w:val="0"/>
        </w:rPr>
        <w:softHyphen/>
        <w:t>ной волны в твердом теле и пазе;</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lastRenderedPageBreak/>
        <w:t>объяснять процесс возникновения и распространения попереч</w:t>
      </w:r>
      <w:r w:rsidRPr="00B26309">
        <w:rPr>
          <w:rFonts w:ascii="Times New Roman" w:hAnsi="Times New Roman" w:cs="Times New Roman"/>
          <w:snapToGrid w:val="0"/>
        </w:rPr>
        <w:softHyphen/>
        <w:t>ной волны в твердом теле;</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вычислять длину волны по скорости ее распространения и частоты;</w:t>
      </w:r>
    </w:p>
    <w:p w:rsidR="000C79FA" w:rsidRPr="00B26309" w:rsidRDefault="000C79FA" w:rsidP="00202D20">
      <w:pPr>
        <w:widowControl/>
        <w:numPr>
          <w:ilvl w:val="0"/>
          <w:numId w:val="85"/>
        </w:numPr>
        <w:tabs>
          <w:tab w:val="num" w:pos="900"/>
        </w:tabs>
        <w:ind w:left="0" w:firstLine="0"/>
        <w:rPr>
          <w:rFonts w:ascii="Times New Roman" w:hAnsi="Times New Roman" w:cs="Times New Roman"/>
          <w:snapToGrid w:val="0"/>
        </w:rPr>
      </w:pPr>
      <w:r w:rsidRPr="00B26309">
        <w:rPr>
          <w:rFonts w:ascii="Times New Roman" w:hAnsi="Times New Roman" w:cs="Times New Roman"/>
          <w:snapToGrid w:val="0"/>
        </w:rPr>
        <w:t>делать выводы на основе экспериментальных данных, предс</w:t>
      </w:r>
      <w:r w:rsidRPr="00B26309">
        <w:rPr>
          <w:rFonts w:ascii="Times New Roman" w:hAnsi="Times New Roman" w:cs="Times New Roman"/>
          <w:snapToGrid w:val="0"/>
        </w:rPr>
        <w:softHyphen/>
        <w:t>тавленных таблицей или графиком.</w:t>
      </w:r>
    </w:p>
    <w:p w:rsidR="000C79FA" w:rsidRPr="00B26309" w:rsidRDefault="000C79FA" w:rsidP="000C79FA">
      <w:pPr>
        <w:rPr>
          <w:rFonts w:ascii="Times New Roman" w:hAnsi="Times New Roman" w:cs="Times New Roman"/>
          <w:snapToGrid w:val="0"/>
        </w:rPr>
      </w:pPr>
    </w:p>
    <w:p w:rsidR="000C79FA" w:rsidRPr="00B26309" w:rsidRDefault="000C79FA" w:rsidP="000C79FA">
      <w:pPr>
        <w:pStyle w:val="ab"/>
        <w:spacing w:line="240" w:lineRule="auto"/>
        <w:ind w:left="0"/>
        <w:jc w:val="left"/>
        <w:rPr>
          <w:b/>
          <w:bCs/>
          <w:sz w:val="24"/>
        </w:rPr>
      </w:pPr>
      <w:r w:rsidRPr="00B26309">
        <w:rPr>
          <w:i/>
          <w:spacing w:val="40"/>
          <w:sz w:val="24"/>
        </w:rPr>
        <w:t>Фронтальная лабораторная работа.</w:t>
      </w:r>
    </w:p>
    <w:p w:rsidR="000C79FA" w:rsidRPr="00B26309" w:rsidRDefault="000C79FA" w:rsidP="000C79FA">
      <w:pPr>
        <w:rPr>
          <w:rFonts w:ascii="Times New Roman" w:hAnsi="Times New Roman" w:cs="Times New Roman"/>
          <w:snapToGrid w:val="0"/>
        </w:rPr>
      </w:pPr>
      <w:r w:rsidRPr="00B26309">
        <w:rPr>
          <w:rFonts w:ascii="Times New Roman" w:hAnsi="Times New Roman" w:cs="Times New Roman"/>
          <w:snapToGrid w:val="0"/>
        </w:rPr>
        <w:t>Л.Р. №8 «Измерение ускорения свободного падения с помощью математического маятника».</w:t>
      </w:r>
    </w:p>
    <w:p w:rsidR="000C79FA" w:rsidRPr="00B26309" w:rsidRDefault="000C79FA" w:rsidP="000C79FA">
      <w:pPr>
        <w:rPr>
          <w:rFonts w:ascii="Times New Roman" w:hAnsi="Times New Roman" w:cs="Times New Roman"/>
          <w:snapToGrid w:val="0"/>
        </w:rPr>
      </w:pPr>
      <w:r w:rsidRPr="00B26309">
        <w:rPr>
          <w:rFonts w:ascii="Times New Roman" w:hAnsi="Times New Roman" w:cs="Times New Roman"/>
          <w:snapToGrid w:val="0"/>
        </w:rPr>
        <w:t>Л.Р. №9. «Определение массы с помощью пружинного маятника».</w:t>
      </w:r>
    </w:p>
    <w:p w:rsidR="000C79FA" w:rsidRPr="00B26309" w:rsidRDefault="000C79FA" w:rsidP="000C79FA">
      <w:pPr>
        <w:jc w:val="center"/>
        <w:rPr>
          <w:rFonts w:ascii="Times New Roman" w:hAnsi="Times New Roman" w:cs="Times New Roman"/>
          <w:b/>
          <w:snapToGrid w:val="0"/>
        </w:rPr>
      </w:pPr>
      <w:r w:rsidRPr="00B26309">
        <w:rPr>
          <w:rFonts w:ascii="Times New Roman" w:hAnsi="Times New Roman" w:cs="Times New Roman"/>
          <w:b/>
          <w:snapToGrid w:val="0"/>
        </w:rPr>
        <w:t xml:space="preserve">Повторение  курса 9 класса (4 часа)  </w:t>
      </w:r>
    </w:p>
    <w:p w:rsidR="000C79FA" w:rsidRPr="00B26309" w:rsidRDefault="000C79FA" w:rsidP="000C79FA">
      <w:pPr>
        <w:rPr>
          <w:rFonts w:ascii="Times New Roman" w:hAnsi="Times New Roman" w:cs="Times New Roman"/>
          <w:b/>
          <w:snapToGrid w:val="0"/>
        </w:rPr>
      </w:pPr>
    </w:p>
    <w:p w:rsidR="000C79FA" w:rsidRPr="00B26309" w:rsidRDefault="000C79FA" w:rsidP="000C79FA">
      <w:pPr>
        <w:rPr>
          <w:rFonts w:ascii="Times New Roman" w:hAnsi="Times New Roman" w:cs="Times New Roman"/>
          <w:b/>
          <w:snapToGrid w:val="0"/>
        </w:rPr>
      </w:pPr>
      <w:r w:rsidRPr="00B26309">
        <w:rPr>
          <w:rFonts w:ascii="Times New Roman" w:hAnsi="Times New Roman" w:cs="Times New Roman"/>
          <w:b/>
          <w:snapToGrid w:val="0"/>
        </w:rPr>
        <w:t>Химия 8 класс</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Тема 1. Первоначальные химические понятия (29ч)</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Предмет химии. Химия как часть естествознания. Вещества и их свойства. Чистые вещества и смеси. Способы очистки веществ: отстаивание, фильтрование, выпаривание. Физические и химические явления. Химические реакции. Признаки химических реакций и условия возникновения и течения химических реакций. Атомы и молекулы. Вещества молекулярного и немолекулярного строения. Качественный и количественный состав вещества. Простые и сложные вещества. Химический элемент. Язык химии. Знаки химических элементов, химические формулы. Закон постоянства состава вещества. Атомная единица массы. Относительная атомная и молекулярная массы. Количества вещества, моль. Молярная масса. Валентность химических элементов. Определение валентности элементов по формулам их соедине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оставление химических формул по валентности. Атомно – молекулярное учение. Закон сохранения массы веществ. Химические уравнения. Классификация химических реакций по числу и составу исходных и полученных вещест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Демонстрации. </w:t>
      </w:r>
      <w:r w:rsidRPr="00B26309">
        <w:rPr>
          <w:rFonts w:ascii="Times New Roman" w:eastAsia="Times New Roman" w:hAnsi="Times New Roman" w:cs="Times New Roman"/>
        </w:rPr>
        <w:t>Ознакомление с образцами простых и сложных веществ. Способы очистки веществ: кристаллизация, дистилляция0 хроматография. Опыты, подтверждающие закон сохранения массы веществ. Химические соединения количеством вещества 1 моль. Модель молярного объема газ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Лабораторные опыты. </w:t>
      </w:r>
      <w:r w:rsidRPr="00B26309">
        <w:rPr>
          <w:rFonts w:ascii="Times New Roman" w:eastAsia="Times New Roman" w:hAnsi="Times New Roman" w:cs="Times New Roman"/>
        </w:rPr>
        <w:t>Рассмотрение веществ с различными физическими свойствами. Разделение смеси с помощью магнита. Примеры физических и химических явлений. Реакции, иллюстрирующие основные признаки характерных реакций. Разложение основного карбоната меди. Реакция замещения меди железом.</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Практические работы.</w:t>
      </w:r>
    </w:p>
    <w:p w:rsidR="000C79FA" w:rsidRPr="00B26309" w:rsidRDefault="000C79FA" w:rsidP="00202D20">
      <w:pPr>
        <w:widowControl/>
        <w:numPr>
          <w:ilvl w:val="0"/>
          <w:numId w:val="96"/>
        </w:numPr>
        <w:ind w:left="0" w:firstLine="0"/>
        <w:jc w:val="both"/>
        <w:rPr>
          <w:rFonts w:ascii="Times New Roman" w:eastAsia="Times New Roman" w:hAnsi="Times New Roman" w:cs="Times New Roman"/>
        </w:rPr>
      </w:pPr>
      <w:r w:rsidRPr="00B26309">
        <w:rPr>
          <w:rFonts w:ascii="Times New Roman" w:eastAsia="Times New Roman" w:hAnsi="Times New Roman" w:cs="Times New Roman"/>
        </w:rPr>
        <w:t>Правила техники безопасности при работе в химическом кабинете. Ознакомление с лабораторным оборудованием</w:t>
      </w:r>
    </w:p>
    <w:p w:rsidR="000C79FA" w:rsidRPr="00B26309" w:rsidRDefault="000C79FA" w:rsidP="00202D20">
      <w:pPr>
        <w:widowControl/>
        <w:numPr>
          <w:ilvl w:val="0"/>
          <w:numId w:val="96"/>
        </w:numPr>
        <w:ind w:left="0" w:firstLine="0"/>
        <w:jc w:val="both"/>
        <w:rPr>
          <w:rFonts w:ascii="Times New Roman" w:eastAsia="Times New Roman" w:hAnsi="Times New Roman" w:cs="Times New Roman"/>
        </w:rPr>
      </w:pPr>
      <w:r w:rsidRPr="00B26309">
        <w:rPr>
          <w:rFonts w:ascii="Times New Roman" w:eastAsia="Times New Roman" w:hAnsi="Times New Roman" w:cs="Times New Roman"/>
        </w:rPr>
        <w:t>Очистка загрязненной поваренной сол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Расчетные задачи.</w:t>
      </w:r>
      <w:r w:rsidRPr="00B26309">
        <w:rPr>
          <w:rFonts w:ascii="Times New Roman" w:eastAsia="Times New Roman" w:hAnsi="Times New Roman" w:cs="Times New Roman"/>
        </w:rPr>
        <w:t> Вычисление относительной молекулярной массы вещества по формуле. Вычисление массовой доли элемента в химическом соединении. Установление простейшей формулы вещества по массовым долям элементов. Вычисления по химическим уравнениям массы или количества вещества по известной массе или количеству одного из вступающих или получающихся в реакции веществ.</w:t>
      </w:r>
    </w:p>
    <w:p w:rsidR="000C79FA" w:rsidRPr="00B26309" w:rsidRDefault="000C79FA" w:rsidP="000C79FA">
      <w:pPr>
        <w:jc w:val="both"/>
        <w:rPr>
          <w:rFonts w:ascii="Times New Roman" w:eastAsia="Times New Roman" w:hAnsi="Times New Roman" w:cs="Times New Roman"/>
        </w:rPr>
      </w:pP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Тема 2. Кислород (8 час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Кислород. Нахождение в природе. Физические и химические свойства. Получение, применение. Круговорот кислорода в природе. Горение. Оксиды. Воздух и его состав. Защита атмосферного воздуха от загрязнений. Медленное окисление. Тепловой эффект химических реакц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Демонстрации. </w:t>
      </w:r>
      <w:r w:rsidRPr="00B26309">
        <w:rPr>
          <w:rFonts w:ascii="Times New Roman" w:eastAsia="Times New Roman" w:hAnsi="Times New Roman" w:cs="Times New Roman"/>
        </w:rPr>
        <w:t>Получение и собирание кислорода методом вытеснения воздуха и воды. Определение состава воздух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Лабораторные опыты</w:t>
      </w:r>
      <w:r w:rsidRPr="00B26309">
        <w:rPr>
          <w:rFonts w:ascii="Times New Roman" w:eastAsia="Times New Roman" w:hAnsi="Times New Roman" w:cs="Times New Roman"/>
        </w:rPr>
        <w:t>. Ознакомление с образцами оксид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Практическая работа.</w:t>
      </w:r>
      <w:r w:rsidRPr="00B26309">
        <w:rPr>
          <w:rFonts w:ascii="Times New Roman" w:eastAsia="Times New Roman" w:hAnsi="Times New Roman" w:cs="Times New Roman"/>
        </w:rPr>
        <w:t> Получение и свойства кислород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Расчетные задачи</w:t>
      </w:r>
      <w:r w:rsidRPr="00B26309">
        <w:rPr>
          <w:rFonts w:ascii="Times New Roman" w:eastAsia="Times New Roman" w:hAnsi="Times New Roman" w:cs="Times New Roman"/>
        </w:rPr>
        <w:t>. Расчеты по термохимическим уравнениям.</w:t>
      </w:r>
    </w:p>
    <w:p w:rsidR="000C79FA" w:rsidRPr="00B26309" w:rsidRDefault="000C79FA" w:rsidP="000C79FA">
      <w:pPr>
        <w:jc w:val="both"/>
        <w:rPr>
          <w:rFonts w:ascii="Times New Roman" w:eastAsia="Times New Roman" w:hAnsi="Times New Roman" w:cs="Times New Roman"/>
        </w:rPr>
      </w:pP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Тема </w:t>
      </w:r>
      <w:bookmarkStart w:id="14" w:name="YANDEX_105"/>
      <w:bookmarkEnd w:id="14"/>
      <w:r w:rsidRPr="00B26309">
        <w:rPr>
          <w:rFonts w:ascii="Times New Roman" w:eastAsia="Times New Roman" w:hAnsi="Times New Roman" w:cs="Times New Roman"/>
          <w:b/>
          <w:bCs/>
        </w:rPr>
        <w:t> 3 . Водород (4 ч)</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Водород. Нахождение в природе. Физические и химические свойства. Получение, применение. Водород – восстановитель.</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Демонстрации</w:t>
      </w:r>
      <w:r w:rsidRPr="00B26309">
        <w:rPr>
          <w:rFonts w:ascii="Times New Roman" w:eastAsia="Times New Roman" w:hAnsi="Times New Roman" w:cs="Times New Roman"/>
        </w:rPr>
        <w:t>. Получение водорода в аппарате Киппа, проверка водорода на чистоту, горение водорода, собирание водорода методом вытеснения воздуха и вод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Лабораторные опыты</w:t>
      </w:r>
      <w:r w:rsidRPr="00B26309">
        <w:rPr>
          <w:rFonts w:ascii="Times New Roman" w:eastAsia="Times New Roman" w:hAnsi="Times New Roman" w:cs="Times New Roman"/>
        </w:rPr>
        <w:t>. Получение водорода и изучение его свойств. Взаимодействие водорода с оксидом меди (2).</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Тема 4. Растворы. Вода (8ч)</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Вода – растворитель. Растворимость веществ в воде. Определение массовой доли растворенного веществ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lastRenderedPageBreak/>
        <w:t>Вода. Методы определения состава воды – анализ и синтез. Вода в природе и способы ее очистк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Физические и химические свойства воды. Круговорот воды в природ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Демонстрации. </w:t>
      </w:r>
      <w:r w:rsidRPr="00B26309">
        <w:rPr>
          <w:rFonts w:ascii="Times New Roman" w:eastAsia="Times New Roman" w:hAnsi="Times New Roman" w:cs="Times New Roman"/>
        </w:rPr>
        <w:t>Анализ воды. Синтез вод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Практическая работа. </w:t>
      </w:r>
      <w:r w:rsidRPr="00B26309">
        <w:rPr>
          <w:rFonts w:ascii="Times New Roman" w:eastAsia="Times New Roman" w:hAnsi="Times New Roman" w:cs="Times New Roman"/>
        </w:rPr>
        <w:t>Приготовление растворов солей с определенной массовой долей растворенного веществ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Расчетные задачи. </w:t>
      </w:r>
      <w:r w:rsidRPr="00B26309">
        <w:rPr>
          <w:rFonts w:ascii="Times New Roman" w:eastAsia="Times New Roman" w:hAnsi="Times New Roman" w:cs="Times New Roman"/>
        </w:rPr>
        <w:t>Нахождение массовой доли растворенного вещества в растворе. Вычисление массы растворенного вещества и воды для приготовления раствора определенной концентрац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Тема 5. Основные классы неорганических соединений (18ч)</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Оксиды. Классификация. Основные и кислотные оксиды. Номенклатура. Физические и химические свойства. Получение. Применение. Основания. Классификация. Номенклатура. Физические и химические свойства. Получение. Применение. Реакция нейтрализации. Кислоты. Классификация. Номенклатура. Физические и химические свойства. Вытеснительный ряд металлов Н.Н.Бекетова. Применени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оли. Классификация. Номенклатура. Физические и химические свойства. Способы получения соле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Генетическая связь между основными классами неорганических соедине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Демонстрации. </w:t>
      </w:r>
      <w:r w:rsidRPr="00B26309">
        <w:rPr>
          <w:rFonts w:ascii="Times New Roman" w:eastAsia="Times New Roman" w:hAnsi="Times New Roman" w:cs="Times New Roman"/>
        </w:rPr>
        <w:t>Знакомство с образцами оксидов, кислот, оснований и солей. Нейтрализация щелочи кислотой в присутствии индикатор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Лабораторные опыты. </w:t>
      </w:r>
      <w:r w:rsidRPr="00B26309">
        <w:rPr>
          <w:rFonts w:ascii="Times New Roman" w:eastAsia="Times New Roman" w:hAnsi="Times New Roman" w:cs="Times New Roman"/>
        </w:rPr>
        <w:t>Опыты, подтверждающие химические свойства кислот, основани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Практическая работа</w:t>
      </w:r>
      <w:r w:rsidRPr="00B26309">
        <w:rPr>
          <w:rFonts w:ascii="Times New Roman" w:eastAsia="Times New Roman" w:hAnsi="Times New Roman" w:cs="Times New Roman"/>
        </w:rPr>
        <w:t>. Решение экспериментальных задач по теме «Основные классы неорганических соединений.</w:t>
      </w:r>
    </w:p>
    <w:p w:rsidR="000C79FA" w:rsidRPr="00B26309" w:rsidRDefault="000C79FA" w:rsidP="000C79FA">
      <w:pPr>
        <w:jc w:val="both"/>
        <w:rPr>
          <w:rFonts w:ascii="Times New Roman" w:eastAsia="Times New Roman" w:hAnsi="Times New Roman" w:cs="Times New Roman"/>
        </w:rPr>
      </w:pP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Тема 6. Периодический закон и периодическая система химических элементов Д.И.Менделеева. Строение атома (10 ч)</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Первые попытки классификации химических элементов. Понятие о группах сходных элементов. Периодический закон Д.И.Менделеева. Периодическая таблица химических элементов. Группы и период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Значение периодического закона. Жизнь и деятельность Д.И.Менделеев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Строение атома. Состав атомных ядер. Электроны. Изотопы. Строение электронных оболочек атомов первых 20 элементов периодической системы Д.И.Менделеев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Лабораторные опыты.</w:t>
      </w:r>
      <w:r w:rsidRPr="00B26309">
        <w:rPr>
          <w:rFonts w:ascii="Times New Roman" w:eastAsia="Times New Roman" w:hAnsi="Times New Roman" w:cs="Times New Roman"/>
        </w:rPr>
        <w:t> Взаимодействие гидроксида цинка с растворами кислот и щелочей.</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Тема 7. Строение вещества. Химическая связь (12ч)</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Электроотрицательность химических элементов. Основные виды химической связи: ковалентная неполярная и ковалентная полярная. Валентность элементов в свете электронной теории. Степень окисления. Правила определения степеней окисления элементов. Окислительно-восстановительные реакци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Кристаллические решетки: ионная, атомная и молекулярная. Кристаллические и аморфные вещества. Зависимость свойств веществ от типов кристаллических решеток.</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Демонстрации.</w:t>
      </w:r>
      <w:r w:rsidRPr="00B26309">
        <w:rPr>
          <w:rFonts w:ascii="Times New Roman" w:eastAsia="Times New Roman" w:hAnsi="Times New Roman" w:cs="Times New Roman"/>
        </w:rPr>
        <w:t> Ознакомление с моделями кристаллических решеток ковалентных и ионных соединений. Сопоставление физико – химических свойств соединений с ковалентной и ионной связью.</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Тема 8. Закон Авогадро. Молярный объем газов (4 ч)</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Закон Авогадро. Молярный объем газов. Относительная плотность газов. Объемные отношения газов при химических реакциях.</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Расчетные задачи. </w:t>
      </w:r>
      <w:r w:rsidRPr="00B26309">
        <w:rPr>
          <w:rFonts w:ascii="Times New Roman" w:eastAsia="Times New Roman" w:hAnsi="Times New Roman" w:cs="Times New Roman"/>
        </w:rPr>
        <w:t>Объемные отношения газов при химических реакциях. Вычисления по химическим уравнениям массы, объема и количества вещества одного из продуктов реакции по массе исходного вещества, объему или количеству вещества, содержащего определенную долю примесей</w:t>
      </w:r>
      <w:r w:rsidRPr="00B26309">
        <w:rPr>
          <w:rFonts w:ascii="Times New Roman" w:eastAsia="Times New Roman" w:hAnsi="Times New Roman" w:cs="Times New Roman"/>
          <w:i/>
          <w:iCs/>
        </w:rPr>
        <w:t>.</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Тема 9. Галогены (6 ч)</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Положение галогенов в периодической таблице и строение их атомов. Хлор. Физические и химические свойства хлора. Применение. Хлороводород. Соляная кислота и ее соли. Сравнительная характеристика галоген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Демонстрации.</w:t>
      </w:r>
      <w:r w:rsidRPr="00B26309">
        <w:rPr>
          <w:rFonts w:ascii="Times New Roman" w:eastAsia="Times New Roman" w:hAnsi="Times New Roman" w:cs="Times New Roman"/>
        </w:rPr>
        <w:t> Знакомство с образцами природных хлоридов. Знакомство с физическими свойствами галогенов. Получение хлороводорода и его растворение в вод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bCs/>
        </w:rPr>
        <w:t>Лабораторные опыты</w:t>
      </w:r>
      <w:r w:rsidRPr="00B26309">
        <w:rPr>
          <w:rFonts w:ascii="Times New Roman" w:eastAsia="Times New Roman" w:hAnsi="Times New Roman" w:cs="Times New Roman"/>
        </w:rPr>
        <w:t>. Распознавание соляной кислоты, хлоридов, бромидов, иодидов и иода. Вытеснение галогенов друг другом из раствора их соединений. Получение соляной кислоты и изучение ее свойств.</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овторение курса 8 класса-4ч</w:t>
      </w:r>
    </w:p>
    <w:p w:rsidR="000C79FA" w:rsidRPr="00B26309" w:rsidRDefault="000C79FA" w:rsidP="000C79FA">
      <w:pPr>
        <w:rPr>
          <w:rFonts w:ascii="Times New Roman" w:hAnsi="Times New Roman" w:cs="Times New Roman"/>
        </w:rPr>
      </w:pPr>
      <w:bookmarkStart w:id="15" w:name="_GoBack"/>
      <w:bookmarkEnd w:id="15"/>
    </w:p>
    <w:p w:rsidR="000C79FA" w:rsidRPr="00B26309" w:rsidRDefault="000C79FA" w:rsidP="000C79FA">
      <w:pPr>
        <w:rPr>
          <w:rFonts w:ascii="Times New Roman" w:hAnsi="Times New Roman" w:cs="Times New Roman"/>
          <w:b/>
          <w:snapToGrid w:val="0"/>
        </w:rPr>
      </w:pPr>
      <w:r w:rsidRPr="00B26309">
        <w:rPr>
          <w:rFonts w:ascii="Times New Roman" w:hAnsi="Times New Roman" w:cs="Times New Roman"/>
          <w:b/>
          <w:snapToGrid w:val="0"/>
        </w:rPr>
        <w:t>Химия 9 класс</w:t>
      </w:r>
    </w:p>
    <w:p w:rsidR="000C79FA" w:rsidRPr="00B26309" w:rsidRDefault="000C79FA" w:rsidP="000C79FA">
      <w:pPr>
        <w:rPr>
          <w:rFonts w:ascii="Times New Roman" w:hAnsi="Times New Roman" w:cs="Times New Roman"/>
        </w:rPr>
      </w:pPr>
      <w:r w:rsidRPr="00B26309">
        <w:rPr>
          <w:rFonts w:ascii="Times New Roman" w:hAnsi="Times New Roman" w:cs="Times New Roman"/>
        </w:rPr>
        <w:t>1.Повторение курса 8 класса-3 часа</w:t>
      </w:r>
    </w:p>
    <w:p w:rsidR="000C79FA" w:rsidRPr="00B26309" w:rsidRDefault="000C79FA" w:rsidP="000C79FA">
      <w:pPr>
        <w:rPr>
          <w:rFonts w:ascii="Times New Roman" w:hAnsi="Times New Roman" w:cs="Times New Roman"/>
        </w:rPr>
      </w:pPr>
      <w:r w:rsidRPr="00B26309">
        <w:rPr>
          <w:rFonts w:ascii="Times New Roman" w:hAnsi="Times New Roman" w:cs="Times New Roman"/>
        </w:rPr>
        <w:t>Строение Периодической таблицы Д.И.Менделеева.</w:t>
      </w:r>
    </w:p>
    <w:p w:rsidR="000C79FA" w:rsidRPr="00B26309" w:rsidRDefault="000C79FA" w:rsidP="000C79FA">
      <w:pPr>
        <w:rPr>
          <w:rFonts w:ascii="Times New Roman" w:hAnsi="Times New Roman" w:cs="Times New Roman"/>
        </w:rPr>
      </w:pPr>
      <w:r w:rsidRPr="00B26309">
        <w:rPr>
          <w:rFonts w:ascii="Times New Roman" w:hAnsi="Times New Roman" w:cs="Times New Roman"/>
        </w:rPr>
        <w:t>Неорганические соединения. Химическая связь.</w:t>
      </w:r>
    </w:p>
    <w:p w:rsidR="000C79FA" w:rsidRPr="00B26309" w:rsidRDefault="000C79FA" w:rsidP="000C79FA">
      <w:pPr>
        <w:rPr>
          <w:rFonts w:ascii="Times New Roman" w:hAnsi="Times New Roman" w:cs="Times New Roman"/>
        </w:rPr>
      </w:pPr>
      <w:r w:rsidRPr="00B26309">
        <w:rPr>
          <w:rFonts w:ascii="Times New Roman" w:hAnsi="Times New Roman" w:cs="Times New Roman"/>
        </w:rPr>
        <w:lastRenderedPageBreak/>
        <w:t>ТЕМА-1</w:t>
      </w:r>
    </w:p>
    <w:p w:rsidR="000C79FA" w:rsidRPr="00B26309" w:rsidRDefault="000C79FA" w:rsidP="000C79FA">
      <w:pPr>
        <w:rPr>
          <w:rFonts w:ascii="Times New Roman" w:hAnsi="Times New Roman" w:cs="Times New Roman"/>
        </w:rPr>
      </w:pPr>
      <w:r w:rsidRPr="00B26309">
        <w:rPr>
          <w:rFonts w:ascii="Times New Roman" w:hAnsi="Times New Roman" w:cs="Times New Roman"/>
        </w:rPr>
        <w:t>.Электролитическая диссоциация-12ч</w:t>
      </w:r>
    </w:p>
    <w:p w:rsidR="000C79FA" w:rsidRPr="00B26309" w:rsidRDefault="000C79FA" w:rsidP="000C79FA">
      <w:pPr>
        <w:rPr>
          <w:rFonts w:ascii="Times New Roman" w:hAnsi="Times New Roman" w:cs="Times New Roman"/>
        </w:rPr>
      </w:pPr>
      <w:r w:rsidRPr="00B26309">
        <w:rPr>
          <w:rFonts w:ascii="Times New Roman" w:hAnsi="Times New Roman" w:cs="Times New Roman"/>
        </w:rPr>
        <w:t>Сущность электролитической диссоциации.основные положения теории электролитической диссоциации, сильные и слабые электролиты,диссоциация кислот, щелочей, солей.реакции ионного обмена.,окислительно-восстановительные реакции, гидролиз солей</w:t>
      </w:r>
    </w:p>
    <w:p w:rsidR="000C79FA" w:rsidRPr="00B26309" w:rsidRDefault="000C79FA" w:rsidP="000C79FA">
      <w:pPr>
        <w:rPr>
          <w:rFonts w:ascii="Times New Roman" w:hAnsi="Times New Roman" w:cs="Times New Roman"/>
        </w:rPr>
      </w:pPr>
      <w:r w:rsidRPr="00B26309">
        <w:rPr>
          <w:rFonts w:ascii="Times New Roman" w:hAnsi="Times New Roman" w:cs="Times New Roman"/>
        </w:rPr>
        <w:t>Практическая работа№1-«Решение экспериментальных задач»</w:t>
      </w:r>
    </w:p>
    <w:p w:rsidR="000C79FA" w:rsidRPr="00B26309" w:rsidRDefault="000C79FA" w:rsidP="000C79FA">
      <w:pPr>
        <w:rPr>
          <w:rFonts w:ascii="Times New Roman" w:hAnsi="Times New Roman" w:cs="Times New Roman"/>
        </w:rPr>
      </w:pPr>
      <w:r w:rsidRPr="00B26309">
        <w:rPr>
          <w:rFonts w:ascii="Times New Roman" w:hAnsi="Times New Roman" w:cs="Times New Roman"/>
        </w:rPr>
        <w:t>Контрольная работа по теме</w:t>
      </w:r>
    </w:p>
    <w:p w:rsidR="000C79FA" w:rsidRPr="00B26309" w:rsidRDefault="000C79FA" w:rsidP="000C79FA">
      <w:pPr>
        <w:rPr>
          <w:rFonts w:ascii="Times New Roman" w:hAnsi="Times New Roman" w:cs="Times New Roman"/>
        </w:rPr>
      </w:pPr>
      <w:r w:rsidRPr="00B26309">
        <w:rPr>
          <w:rFonts w:ascii="Times New Roman" w:hAnsi="Times New Roman" w:cs="Times New Roman"/>
        </w:rPr>
        <w:t>Тема-2</w:t>
      </w:r>
    </w:p>
    <w:p w:rsidR="000C79FA" w:rsidRPr="00B26309" w:rsidRDefault="000C79FA" w:rsidP="000C79FA">
      <w:pPr>
        <w:rPr>
          <w:rFonts w:ascii="Times New Roman" w:hAnsi="Times New Roman" w:cs="Times New Roman"/>
        </w:rPr>
      </w:pPr>
      <w:r w:rsidRPr="00B26309">
        <w:rPr>
          <w:rFonts w:ascii="Times New Roman" w:hAnsi="Times New Roman" w:cs="Times New Roman"/>
        </w:rPr>
        <w:t>Кислород и сера.-9ч</w:t>
      </w:r>
    </w:p>
    <w:p w:rsidR="000C79FA" w:rsidRPr="00B26309" w:rsidRDefault="000C79FA" w:rsidP="000C79FA">
      <w:pPr>
        <w:rPr>
          <w:rFonts w:ascii="Times New Roman" w:hAnsi="Times New Roman" w:cs="Times New Roman"/>
        </w:rPr>
      </w:pPr>
      <w:r w:rsidRPr="00B26309">
        <w:rPr>
          <w:rFonts w:ascii="Times New Roman" w:hAnsi="Times New Roman" w:cs="Times New Roman"/>
        </w:rPr>
        <w:t>Положение кислорода  и серы в периодической таблице химических элементов, строение атомов., сера , физические и химические свойства серы, применение серы, сероводород и сульфиды. Оксиды серы, соединения серы, скорость химических реакций и ее зависимость от условий протекания , химическое равновесие. Решение задач на примеси.</w:t>
      </w:r>
    </w:p>
    <w:p w:rsidR="000C79FA" w:rsidRPr="00B26309" w:rsidRDefault="000C79FA" w:rsidP="000C79FA">
      <w:pPr>
        <w:rPr>
          <w:rFonts w:ascii="Times New Roman" w:hAnsi="Times New Roman" w:cs="Times New Roman"/>
        </w:rPr>
      </w:pPr>
      <w:r w:rsidRPr="00B26309">
        <w:rPr>
          <w:rFonts w:ascii="Times New Roman" w:hAnsi="Times New Roman" w:cs="Times New Roman"/>
        </w:rPr>
        <w:t>Практическая работа№2 « Экспериментальные задачи по теме.»</w:t>
      </w:r>
    </w:p>
    <w:p w:rsidR="000C79FA" w:rsidRPr="00B26309" w:rsidRDefault="000C79FA" w:rsidP="000C79FA">
      <w:pPr>
        <w:rPr>
          <w:rFonts w:ascii="Times New Roman" w:hAnsi="Times New Roman" w:cs="Times New Roman"/>
        </w:rPr>
      </w:pPr>
      <w:r w:rsidRPr="00B26309">
        <w:rPr>
          <w:rFonts w:ascii="Times New Roman" w:hAnsi="Times New Roman" w:cs="Times New Roman"/>
        </w:rPr>
        <w:t>Контрольная работа.</w:t>
      </w:r>
    </w:p>
    <w:p w:rsidR="000C79FA" w:rsidRPr="00B26309" w:rsidRDefault="000C79FA" w:rsidP="000C79FA">
      <w:pPr>
        <w:rPr>
          <w:rFonts w:ascii="Times New Roman" w:hAnsi="Times New Roman" w:cs="Times New Roman"/>
        </w:rPr>
      </w:pPr>
      <w:r w:rsidRPr="00B26309">
        <w:rPr>
          <w:rFonts w:ascii="Times New Roman" w:hAnsi="Times New Roman" w:cs="Times New Roman"/>
        </w:rPr>
        <w:t>Лабораторные опыты:</w:t>
      </w:r>
    </w:p>
    <w:p w:rsidR="000C79FA" w:rsidRPr="00B26309" w:rsidRDefault="000C79FA" w:rsidP="000C79FA">
      <w:pPr>
        <w:rPr>
          <w:rFonts w:ascii="Times New Roman" w:hAnsi="Times New Roman" w:cs="Times New Roman"/>
        </w:rPr>
      </w:pPr>
      <w:r w:rsidRPr="00B26309">
        <w:rPr>
          <w:rFonts w:ascii="Times New Roman" w:hAnsi="Times New Roman" w:cs="Times New Roman"/>
        </w:rPr>
        <w:t>1.Испытание в-в на электрическую проводимость</w:t>
      </w:r>
    </w:p>
    <w:p w:rsidR="000C79FA" w:rsidRPr="00B26309" w:rsidRDefault="000C79FA" w:rsidP="000C79FA">
      <w:pPr>
        <w:rPr>
          <w:rFonts w:ascii="Times New Roman" w:hAnsi="Times New Roman" w:cs="Times New Roman"/>
        </w:rPr>
      </w:pPr>
      <w:r w:rsidRPr="00B26309">
        <w:rPr>
          <w:rFonts w:ascii="Times New Roman" w:hAnsi="Times New Roman" w:cs="Times New Roman"/>
        </w:rPr>
        <w:t>2.Реакции обмена между растворами электролитов</w:t>
      </w:r>
    </w:p>
    <w:p w:rsidR="000C79FA" w:rsidRPr="00B26309" w:rsidRDefault="000C79FA" w:rsidP="000C79FA">
      <w:pPr>
        <w:rPr>
          <w:rFonts w:ascii="Times New Roman" w:hAnsi="Times New Roman" w:cs="Times New Roman"/>
        </w:rPr>
      </w:pPr>
      <w:r w:rsidRPr="00B26309">
        <w:rPr>
          <w:rFonts w:ascii="Times New Roman" w:hAnsi="Times New Roman" w:cs="Times New Roman"/>
        </w:rPr>
        <w:t>Тема-3</w:t>
      </w:r>
    </w:p>
    <w:p w:rsidR="000C79FA" w:rsidRPr="00B26309" w:rsidRDefault="000C79FA" w:rsidP="000C79FA">
      <w:pPr>
        <w:rPr>
          <w:rFonts w:ascii="Times New Roman" w:hAnsi="Times New Roman" w:cs="Times New Roman"/>
        </w:rPr>
      </w:pPr>
      <w:r w:rsidRPr="00B26309">
        <w:rPr>
          <w:rFonts w:ascii="Times New Roman" w:hAnsi="Times New Roman" w:cs="Times New Roman"/>
        </w:rPr>
        <w:t>Азот и фосфор-9ч</w:t>
      </w:r>
    </w:p>
    <w:p w:rsidR="000C79FA" w:rsidRPr="00B26309" w:rsidRDefault="000C79FA" w:rsidP="000C79FA">
      <w:pPr>
        <w:rPr>
          <w:rFonts w:ascii="Times New Roman" w:hAnsi="Times New Roman" w:cs="Times New Roman"/>
        </w:rPr>
      </w:pPr>
      <w:r w:rsidRPr="00B26309">
        <w:rPr>
          <w:rFonts w:ascii="Times New Roman" w:hAnsi="Times New Roman" w:cs="Times New Roman"/>
        </w:rPr>
        <w:t>Положение азота в периодической таблице химических элементов.</w:t>
      </w:r>
    </w:p>
    <w:p w:rsidR="000C79FA" w:rsidRPr="00B26309" w:rsidRDefault="000C79FA" w:rsidP="000C79FA">
      <w:pPr>
        <w:rPr>
          <w:rFonts w:ascii="Times New Roman" w:hAnsi="Times New Roman" w:cs="Times New Roman"/>
        </w:rPr>
      </w:pPr>
      <w:r w:rsidRPr="00B26309">
        <w:rPr>
          <w:rFonts w:ascii="Times New Roman" w:hAnsi="Times New Roman" w:cs="Times New Roman"/>
        </w:rPr>
        <w:t>Аммиак.Соли аммония, азотная кислота и ее соли,фосфор и кислородные соединения фосфора.минеральные удобрения</w:t>
      </w:r>
    </w:p>
    <w:p w:rsidR="000C79FA" w:rsidRPr="00B26309" w:rsidRDefault="000C79FA" w:rsidP="000C79FA">
      <w:pPr>
        <w:rPr>
          <w:rFonts w:ascii="Times New Roman" w:hAnsi="Times New Roman" w:cs="Times New Roman"/>
        </w:rPr>
      </w:pPr>
      <w:r w:rsidRPr="00B26309">
        <w:rPr>
          <w:rFonts w:ascii="Times New Roman" w:hAnsi="Times New Roman" w:cs="Times New Roman"/>
        </w:rPr>
        <w:t>Практическая работа №3</w:t>
      </w:r>
    </w:p>
    <w:p w:rsidR="000C79FA" w:rsidRPr="00B26309" w:rsidRDefault="000C79FA" w:rsidP="000C79FA">
      <w:pPr>
        <w:rPr>
          <w:rFonts w:ascii="Times New Roman" w:hAnsi="Times New Roman" w:cs="Times New Roman"/>
        </w:rPr>
      </w:pPr>
      <w:r w:rsidRPr="00B26309">
        <w:rPr>
          <w:rFonts w:ascii="Times New Roman" w:hAnsi="Times New Roman" w:cs="Times New Roman"/>
        </w:rPr>
        <w:t>«Получение аммиака и опыты с ним»</w:t>
      </w:r>
    </w:p>
    <w:p w:rsidR="000C79FA" w:rsidRPr="00B26309" w:rsidRDefault="000C79FA" w:rsidP="000C79FA">
      <w:pPr>
        <w:rPr>
          <w:rFonts w:ascii="Times New Roman" w:hAnsi="Times New Roman" w:cs="Times New Roman"/>
        </w:rPr>
      </w:pPr>
      <w:r w:rsidRPr="00B26309">
        <w:rPr>
          <w:rFonts w:ascii="Times New Roman" w:hAnsi="Times New Roman" w:cs="Times New Roman"/>
        </w:rPr>
        <w:t>Практическая №4</w:t>
      </w:r>
    </w:p>
    <w:p w:rsidR="000C79FA" w:rsidRPr="00B26309" w:rsidRDefault="000C79FA" w:rsidP="000C79FA">
      <w:pPr>
        <w:rPr>
          <w:rFonts w:ascii="Times New Roman" w:hAnsi="Times New Roman" w:cs="Times New Roman"/>
        </w:rPr>
      </w:pPr>
      <w:r w:rsidRPr="00B26309">
        <w:rPr>
          <w:rFonts w:ascii="Times New Roman" w:hAnsi="Times New Roman" w:cs="Times New Roman"/>
        </w:rPr>
        <w:t>«Определение минеральных удобрений»</w:t>
      </w:r>
    </w:p>
    <w:p w:rsidR="000C79FA" w:rsidRPr="00B26309" w:rsidRDefault="000C79FA" w:rsidP="000C79FA">
      <w:pPr>
        <w:rPr>
          <w:rFonts w:ascii="Times New Roman" w:hAnsi="Times New Roman" w:cs="Times New Roman"/>
        </w:rPr>
      </w:pPr>
      <w:r w:rsidRPr="00B26309">
        <w:rPr>
          <w:rFonts w:ascii="Times New Roman" w:hAnsi="Times New Roman" w:cs="Times New Roman"/>
        </w:rPr>
        <w:t>Лабораторные опыты:</w:t>
      </w:r>
    </w:p>
    <w:p w:rsidR="000C79FA" w:rsidRPr="00B26309" w:rsidRDefault="000C79FA" w:rsidP="000C79FA">
      <w:pPr>
        <w:rPr>
          <w:rFonts w:ascii="Times New Roman" w:hAnsi="Times New Roman" w:cs="Times New Roman"/>
        </w:rPr>
      </w:pPr>
      <w:r w:rsidRPr="00B26309">
        <w:rPr>
          <w:rFonts w:ascii="Times New Roman" w:hAnsi="Times New Roman" w:cs="Times New Roman"/>
        </w:rPr>
        <w:t>1.Получение и свойства озона</w:t>
      </w:r>
    </w:p>
    <w:p w:rsidR="000C79FA" w:rsidRPr="00B26309" w:rsidRDefault="000C79FA" w:rsidP="000C79FA">
      <w:pPr>
        <w:rPr>
          <w:rFonts w:ascii="Times New Roman" w:hAnsi="Times New Roman" w:cs="Times New Roman"/>
        </w:rPr>
      </w:pPr>
      <w:r w:rsidRPr="00B26309">
        <w:rPr>
          <w:rFonts w:ascii="Times New Roman" w:hAnsi="Times New Roman" w:cs="Times New Roman"/>
        </w:rPr>
        <w:t>2.Ознакомление с образцами серы и ее природных соединений.</w:t>
      </w:r>
    </w:p>
    <w:p w:rsidR="000C79FA" w:rsidRPr="00B26309" w:rsidRDefault="000C79FA" w:rsidP="000C79FA">
      <w:pPr>
        <w:rPr>
          <w:rFonts w:ascii="Times New Roman" w:hAnsi="Times New Roman" w:cs="Times New Roman"/>
        </w:rPr>
      </w:pPr>
      <w:r w:rsidRPr="00B26309">
        <w:rPr>
          <w:rFonts w:ascii="Times New Roman" w:hAnsi="Times New Roman" w:cs="Times New Roman"/>
        </w:rPr>
        <w:t>3.Распознавание сульфид-и сульфит ионов в растворе.</w:t>
      </w:r>
    </w:p>
    <w:p w:rsidR="000C79FA" w:rsidRPr="00B26309" w:rsidRDefault="000C79FA" w:rsidP="000C79FA">
      <w:pPr>
        <w:rPr>
          <w:rFonts w:ascii="Times New Roman" w:hAnsi="Times New Roman" w:cs="Times New Roman"/>
        </w:rPr>
      </w:pPr>
      <w:r w:rsidRPr="00B26309">
        <w:rPr>
          <w:rFonts w:ascii="Times New Roman" w:hAnsi="Times New Roman" w:cs="Times New Roman"/>
        </w:rPr>
        <w:t>4.Распознавание сульфат- ионов в растворе.</w:t>
      </w:r>
    </w:p>
    <w:p w:rsidR="000C79FA" w:rsidRPr="00B26309" w:rsidRDefault="000C79FA" w:rsidP="000C79FA">
      <w:pPr>
        <w:rPr>
          <w:rFonts w:ascii="Times New Roman" w:hAnsi="Times New Roman" w:cs="Times New Roman"/>
        </w:rPr>
      </w:pPr>
      <w:r w:rsidRPr="00B26309">
        <w:rPr>
          <w:rFonts w:ascii="Times New Roman" w:hAnsi="Times New Roman" w:cs="Times New Roman"/>
        </w:rPr>
        <w:t>Контрольная работа по теме</w:t>
      </w:r>
    </w:p>
    <w:p w:rsidR="000C79FA" w:rsidRPr="00B26309" w:rsidRDefault="000C79FA" w:rsidP="000C79FA">
      <w:pPr>
        <w:rPr>
          <w:rFonts w:ascii="Times New Roman" w:hAnsi="Times New Roman" w:cs="Times New Roman"/>
        </w:rPr>
      </w:pPr>
      <w:r w:rsidRPr="00B26309">
        <w:rPr>
          <w:rFonts w:ascii="Times New Roman" w:hAnsi="Times New Roman" w:cs="Times New Roman"/>
        </w:rPr>
        <w:t>Тема-4</w:t>
      </w:r>
    </w:p>
    <w:p w:rsidR="000C79FA" w:rsidRPr="00B26309" w:rsidRDefault="000C79FA" w:rsidP="000C79FA">
      <w:pPr>
        <w:rPr>
          <w:rFonts w:ascii="Times New Roman" w:hAnsi="Times New Roman" w:cs="Times New Roman"/>
        </w:rPr>
      </w:pPr>
      <w:r w:rsidRPr="00B26309">
        <w:rPr>
          <w:rFonts w:ascii="Times New Roman" w:hAnsi="Times New Roman" w:cs="Times New Roman"/>
        </w:rPr>
        <w:t>Углерод и кремний-9ч</w:t>
      </w:r>
    </w:p>
    <w:p w:rsidR="000C79FA" w:rsidRPr="00B26309" w:rsidRDefault="000C79FA" w:rsidP="000C79FA">
      <w:pPr>
        <w:rPr>
          <w:rFonts w:ascii="Times New Roman" w:hAnsi="Times New Roman" w:cs="Times New Roman"/>
        </w:rPr>
      </w:pPr>
      <w:r w:rsidRPr="00B26309">
        <w:rPr>
          <w:rFonts w:ascii="Times New Roman" w:hAnsi="Times New Roman" w:cs="Times New Roman"/>
        </w:rPr>
        <w:t>Положение  углерода и кремния  в периодической таблице химических элементов, строение атома.. оксиды углерода, угольная кислота и ее соли, кремний и его свойства, оксид кремния, кремниевая кислота, силикатная промышленность</w:t>
      </w:r>
    </w:p>
    <w:p w:rsidR="000C79FA" w:rsidRPr="00B26309" w:rsidRDefault="000C79FA" w:rsidP="000C79FA">
      <w:pPr>
        <w:rPr>
          <w:rFonts w:ascii="Times New Roman" w:hAnsi="Times New Roman" w:cs="Times New Roman"/>
        </w:rPr>
      </w:pPr>
      <w:r w:rsidRPr="00B26309">
        <w:rPr>
          <w:rFonts w:ascii="Times New Roman" w:hAnsi="Times New Roman" w:cs="Times New Roman"/>
        </w:rPr>
        <w:t>Практическая работа№5</w:t>
      </w:r>
    </w:p>
    <w:p w:rsidR="000C79FA" w:rsidRPr="00B26309" w:rsidRDefault="000C79FA" w:rsidP="000C79FA">
      <w:pPr>
        <w:rPr>
          <w:rFonts w:ascii="Times New Roman" w:hAnsi="Times New Roman" w:cs="Times New Roman"/>
        </w:rPr>
      </w:pPr>
      <w:r w:rsidRPr="00B26309">
        <w:rPr>
          <w:rFonts w:ascii="Times New Roman" w:hAnsi="Times New Roman" w:cs="Times New Roman"/>
        </w:rPr>
        <w:t>«Получение оксида углерода и изучение его свойств.»</w:t>
      </w:r>
    </w:p>
    <w:p w:rsidR="000C79FA" w:rsidRPr="00B26309" w:rsidRDefault="000C79FA" w:rsidP="000C79FA">
      <w:pPr>
        <w:rPr>
          <w:rFonts w:ascii="Times New Roman" w:hAnsi="Times New Roman" w:cs="Times New Roman"/>
        </w:rPr>
      </w:pPr>
      <w:r w:rsidRPr="00B26309">
        <w:rPr>
          <w:rFonts w:ascii="Times New Roman" w:hAnsi="Times New Roman" w:cs="Times New Roman"/>
        </w:rPr>
        <w:t>Лабораторные опыты:</w:t>
      </w:r>
    </w:p>
    <w:p w:rsidR="000C79FA" w:rsidRPr="00B26309" w:rsidRDefault="000C79FA" w:rsidP="000C79FA">
      <w:pPr>
        <w:rPr>
          <w:rFonts w:ascii="Times New Roman" w:hAnsi="Times New Roman" w:cs="Times New Roman"/>
        </w:rPr>
      </w:pPr>
      <w:r w:rsidRPr="00B26309">
        <w:rPr>
          <w:rFonts w:ascii="Times New Roman" w:hAnsi="Times New Roman" w:cs="Times New Roman"/>
        </w:rPr>
        <w:t>1.Ознакомление с различными видами топлива</w:t>
      </w:r>
    </w:p>
    <w:p w:rsidR="000C79FA" w:rsidRPr="00B26309" w:rsidRDefault="000C79FA" w:rsidP="000C79FA">
      <w:pPr>
        <w:rPr>
          <w:rFonts w:ascii="Times New Roman" w:hAnsi="Times New Roman" w:cs="Times New Roman"/>
        </w:rPr>
      </w:pPr>
      <w:r w:rsidRPr="00B26309">
        <w:rPr>
          <w:rFonts w:ascii="Times New Roman" w:hAnsi="Times New Roman" w:cs="Times New Roman"/>
        </w:rPr>
        <w:t>2.Ознакомление со свойствами и взаимопревращениями карбонатов и гидрокарбонатов.</w:t>
      </w:r>
    </w:p>
    <w:p w:rsidR="000C79FA" w:rsidRPr="00B26309" w:rsidRDefault="000C79FA" w:rsidP="000C79FA">
      <w:pPr>
        <w:rPr>
          <w:rFonts w:ascii="Times New Roman" w:hAnsi="Times New Roman" w:cs="Times New Roman"/>
        </w:rPr>
      </w:pPr>
      <w:r w:rsidRPr="00B26309">
        <w:rPr>
          <w:rFonts w:ascii="Times New Roman" w:hAnsi="Times New Roman" w:cs="Times New Roman"/>
        </w:rPr>
        <w:t>3.Ознакомление с образцами природных силикатов</w:t>
      </w:r>
    </w:p>
    <w:p w:rsidR="000C79FA" w:rsidRPr="00B26309" w:rsidRDefault="000C79FA" w:rsidP="000C79FA">
      <w:pPr>
        <w:rPr>
          <w:rFonts w:ascii="Times New Roman" w:hAnsi="Times New Roman" w:cs="Times New Roman"/>
        </w:rPr>
      </w:pPr>
      <w:r w:rsidRPr="00B26309">
        <w:rPr>
          <w:rFonts w:ascii="Times New Roman" w:hAnsi="Times New Roman" w:cs="Times New Roman"/>
        </w:rPr>
        <w:t>4.Ознакомление с видами стекла.</w:t>
      </w:r>
    </w:p>
    <w:p w:rsidR="000C79FA" w:rsidRPr="00B26309" w:rsidRDefault="000C79FA" w:rsidP="000C79FA">
      <w:pPr>
        <w:rPr>
          <w:rFonts w:ascii="Times New Roman" w:hAnsi="Times New Roman" w:cs="Times New Roman"/>
        </w:rPr>
      </w:pPr>
      <w:r w:rsidRPr="00B26309">
        <w:rPr>
          <w:rFonts w:ascii="Times New Roman" w:hAnsi="Times New Roman" w:cs="Times New Roman"/>
        </w:rPr>
        <w:t>Контрольная работа по теме</w:t>
      </w:r>
    </w:p>
    <w:p w:rsidR="000C79FA" w:rsidRPr="00B26309" w:rsidRDefault="000C79FA" w:rsidP="000C79FA">
      <w:pPr>
        <w:rPr>
          <w:rFonts w:ascii="Times New Roman" w:hAnsi="Times New Roman" w:cs="Times New Roman"/>
        </w:rPr>
      </w:pPr>
      <w:r w:rsidRPr="00B26309">
        <w:rPr>
          <w:rFonts w:ascii="Times New Roman" w:hAnsi="Times New Roman" w:cs="Times New Roman"/>
        </w:rPr>
        <w:t>Тема-5</w:t>
      </w:r>
    </w:p>
    <w:p w:rsidR="000C79FA" w:rsidRPr="00B26309" w:rsidRDefault="000C79FA" w:rsidP="000C79FA">
      <w:pPr>
        <w:rPr>
          <w:rFonts w:ascii="Times New Roman" w:hAnsi="Times New Roman" w:cs="Times New Roman"/>
        </w:rPr>
      </w:pPr>
      <w:r w:rsidRPr="00B26309">
        <w:rPr>
          <w:rFonts w:ascii="Times New Roman" w:hAnsi="Times New Roman" w:cs="Times New Roman"/>
        </w:rPr>
        <w:t>«Металлы их положение в периодической  системе, строение атомов и кристаллов.»</w:t>
      </w:r>
    </w:p>
    <w:p w:rsidR="000C79FA" w:rsidRPr="00B26309" w:rsidRDefault="000C79FA" w:rsidP="000C79FA">
      <w:pPr>
        <w:rPr>
          <w:rFonts w:ascii="Times New Roman" w:hAnsi="Times New Roman" w:cs="Times New Roman"/>
        </w:rPr>
      </w:pPr>
      <w:r w:rsidRPr="00B26309">
        <w:rPr>
          <w:rFonts w:ascii="Times New Roman" w:hAnsi="Times New Roman" w:cs="Times New Roman"/>
        </w:rPr>
        <w:t>Положение металлов в периодической системе,  нахождение металлов в природе и общие способы получения,</w:t>
      </w:r>
    </w:p>
    <w:p w:rsidR="000C79FA" w:rsidRPr="00B26309" w:rsidRDefault="000C79FA" w:rsidP="000C79FA">
      <w:pPr>
        <w:rPr>
          <w:rFonts w:ascii="Times New Roman" w:hAnsi="Times New Roman" w:cs="Times New Roman"/>
        </w:rPr>
      </w:pPr>
      <w:r w:rsidRPr="00B26309">
        <w:rPr>
          <w:rFonts w:ascii="Times New Roman" w:hAnsi="Times New Roman" w:cs="Times New Roman"/>
        </w:rPr>
        <w:t>Физические свойства металлов, характерные химические свойства, сплавы.</w:t>
      </w:r>
    </w:p>
    <w:p w:rsidR="000C79FA" w:rsidRPr="00B26309" w:rsidRDefault="000C79FA" w:rsidP="000C79FA">
      <w:pPr>
        <w:rPr>
          <w:rFonts w:ascii="Times New Roman" w:hAnsi="Times New Roman" w:cs="Times New Roman"/>
        </w:rPr>
      </w:pPr>
      <w:r w:rsidRPr="00B26309">
        <w:rPr>
          <w:rFonts w:ascii="Times New Roman" w:hAnsi="Times New Roman" w:cs="Times New Roman"/>
        </w:rPr>
        <w:t>Лабораторные опыты:</w:t>
      </w:r>
    </w:p>
    <w:p w:rsidR="000C79FA" w:rsidRPr="00B26309" w:rsidRDefault="000C79FA" w:rsidP="000C79FA">
      <w:pPr>
        <w:rPr>
          <w:rFonts w:ascii="Times New Roman" w:hAnsi="Times New Roman" w:cs="Times New Roman"/>
        </w:rPr>
      </w:pPr>
      <w:r w:rsidRPr="00B26309">
        <w:rPr>
          <w:rFonts w:ascii="Times New Roman" w:hAnsi="Times New Roman" w:cs="Times New Roman"/>
        </w:rPr>
        <w:t>1.Рассмотрение образцов металлов</w:t>
      </w:r>
    </w:p>
    <w:p w:rsidR="000C79FA" w:rsidRPr="00B26309" w:rsidRDefault="000C79FA" w:rsidP="000C79FA">
      <w:pPr>
        <w:rPr>
          <w:rFonts w:ascii="Times New Roman" w:hAnsi="Times New Roman" w:cs="Times New Roman"/>
        </w:rPr>
      </w:pPr>
      <w:r w:rsidRPr="00B26309">
        <w:rPr>
          <w:rFonts w:ascii="Times New Roman" w:hAnsi="Times New Roman" w:cs="Times New Roman"/>
        </w:rPr>
        <w:t>2.Взаимодействие металлов с растворами солей.</w:t>
      </w:r>
    </w:p>
    <w:p w:rsidR="000C79FA" w:rsidRPr="00B26309" w:rsidRDefault="000C79FA" w:rsidP="000C79FA">
      <w:pPr>
        <w:rPr>
          <w:rFonts w:ascii="Times New Roman" w:hAnsi="Times New Roman" w:cs="Times New Roman"/>
        </w:rPr>
      </w:pPr>
      <w:r w:rsidRPr="00B26309">
        <w:rPr>
          <w:rFonts w:ascii="Times New Roman" w:hAnsi="Times New Roman" w:cs="Times New Roman"/>
        </w:rPr>
        <w:t>Тема-6</w:t>
      </w:r>
    </w:p>
    <w:p w:rsidR="000C79FA" w:rsidRPr="00B26309" w:rsidRDefault="000C79FA" w:rsidP="000C79FA">
      <w:pPr>
        <w:rPr>
          <w:rFonts w:ascii="Times New Roman" w:hAnsi="Times New Roman" w:cs="Times New Roman"/>
        </w:rPr>
      </w:pPr>
      <w:r w:rsidRPr="00B26309">
        <w:rPr>
          <w:rFonts w:ascii="Times New Roman" w:hAnsi="Times New Roman" w:cs="Times New Roman"/>
        </w:rPr>
        <w:t>«Металлы 1-3 групп периодической системы.»-5ч</w:t>
      </w:r>
    </w:p>
    <w:p w:rsidR="000C79FA" w:rsidRPr="00B26309" w:rsidRDefault="000C79FA" w:rsidP="000C79FA">
      <w:pPr>
        <w:rPr>
          <w:rFonts w:ascii="Times New Roman" w:hAnsi="Times New Roman" w:cs="Times New Roman"/>
        </w:rPr>
      </w:pPr>
      <w:r w:rsidRPr="00B26309">
        <w:rPr>
          <w:rFonts w:ascii="Times New Roman" w:hAnsi="Times New Roman" w:cs="Times New Roman"/>
        </w:rPr>
        <w:t>Характеристика щелочных металлов,положение магния и кальция в периодической таблице, строение их атомов., кальций и его соединения, алюминий  и его свойства . применение и значение.</w:t>
      </w:r>
    </w:p>
    <w:p w:rsidR="000C79FA" w:rsidRPr="00B26309" w:rsidRDefault="000C79FA" w:rsidP="000C79FA">
      <w:pPr>
        <w:rPr>
          <w:rFonts w:ascii="Times New Roman" w:hAnsi="Times New Roman" w:cs="Times New Roman"/>
        </w:rPr>
      </w:pPr>
      <w:r w:rsidRPr="00B26309">
        <w:rPr>
          <w:rFonts w:ascii="Times New Roman" w:hAnsi="Times New Roman" w:cs="Times New Roman"/>
        </w:rPr>
        <w:t>Практическая работа-№6</w:t>
      </w:r>
    </w:p>
    <w:p w:rsidR="000C79FA" w:rsidRPr="00B26309" w:rsidRDefault="000C79FA" w:rsidP="000C79FA">
      <w:pPr>
        <w:rPr>
          <w:rFonts w:ascii="Times New Roman" w:hAnsi="Times New Roman" w:cs="Times New Roman"/>
        </w:rPr>
      </w:pPr>
      <w:r w:rsidRPr="00B26309">
        <w:rPr>
          <w:rFonts w:ascii="Times New Roman" w:hAnsi="Times New Roman" w:cs="Times New Roman"/>
        </w:rPr>
        <w:lastRenderedPageBreak/>
        <w:t>«Решение экспериментальных задач»</w:t>
      </w:r>
    </w:p>
    <w:p w:rsidR="000C79FA" w:rsidRPr="00B26309" w:rsidRDefault="000C79FA" w:rsidP="000C79FA">
      <w:pPr>
        <w:rPr>
          <w:rFonts w:ascii="Times New Roman" w:hAnsi="Times New Roman" w:cs="Times New Roman"/>
        </w:rPr>
      </w:pPr>
      <w:r w:rsidRPr="00B26309">
        <w:rPr>
          <w:rFonts w:ascii="Times New Roman" w:hAnsi="Times New Roman" w:cs="Times New Roman"/>
        </w:rPr>
        <w:t>Лабораторные опыты:</w:t>
      </w:r>
    </w:p>
    <w:p w:rsidR="000C79FA" w:rsidRPr="00B26309" w:rsidRDefault="000C79FA" w:rsidP="000C79FA">
      <w:pPr>
        <w:rPr>
          <w:rFonts w:ascii="Times New Roman" w:hAnsi="Times New Roman" w:cs="Times New Roman"/>
        </w:rPr>
      </w:pPr>
      <w:r w:rsidRPr="00B26309">
        <w:rPr>
          <w:rFonts w:ascii="Times New Roman" w:hAnsi="Times New Roman" w:cs="Times New Roman"/>
        </w:rPr>
        <w:t>1.Ознакомление с образцами важнейших солей натрия, калия и кальция.</w:t>
      </w:r>
    </w:p>
    <w:p w:rsidR="000C79FA" w:rsidRPr="00B26309" w:rsidRDefault="000C79FA" w:rsidP="000C79FA">
      <w:pPr>
        <w:rPr>
          <w:rFonts w:ascii="Times New Roman" w:hAnsi="Times New Roman" w:cs="Times New Roman"/>
        </w:rPr>
      </w:pPr>
      <w:r w:rsidRPr="00B26309">
        <w:rPr>
          <w:rFonts w:ascii="Times New Roman" w:hAnsi="Times New Roman" w:cs="Times New Roman"/>
        </w:rPr>
        <w:t>2.ознакомление с природными соединениями кальция</w:t>
      </w:r>
    </w:p>
    <w:p w:rsidR="000C79FA" w:rsidRPr="00B26309" w:rsidRDefault="000C79FA" w:rsidP="000C79FA">
      <w:pPr>
        <w:rPr>
          <w:rFonts w:ascii="Times New Roman" w:hAnsi="Times New Roman" w:cs="Times New Roman"/>
        </w:rPr>
      </w:pPr>
      <w:r w:rsidRPr="00B26309">
        <w:rPr>
          <w:rFonts w:ascii="Times New Roman" w:hAnsi="Times New Roman" w:cs="Times New Roman"/>
        </w:rPr>
        <w:t>3.ознакомление с образцами алюминия и его сплавов.</w:t>
      </w:r>
    </w:p>
    <w:p w:rsidR="000C79FA" w:rsidRPr="00B26309" w:rsidRDefault="000C79FA" w:rsidP="000C79FA">
      <w:pPr>
        <w:rPr>
          <w:rFonts w:ascii="Times New Roman" w:hAnsi="Times New Roman" w:cs="Times New Roman"/>
        </w:rPr>
      </w:pPr>
      <w:r w:rsidRPr="00B26309">
        <w:rPr>
          <w:rFonts w:ascii="Times New Roman" w:hAnsi="Times New Roman" w:cs="Times New Roman"/>
        </w:rPr>
        <w:t>Тема-7</w:t>
      </w:r>
    </w:p>
    <w:p w:rsidR="000C79FA" w:rsidRPr="00B26309" w:rsidRDefault="000C79FA" w:rsidP="000C79FA">
      <w:pPr>
        <w:rPr>
          <w:rFonts w:ascii="Times New Roman" w:hAnsi="Times New Roman" w:cs="Times New Roman"/>
        </w:rPr>
      </w:pPr>
      <w:r w:rsidRPr="00B26309">
        <w:rPr>
          <w:rFonts w:ascii="Times New Roman" w:hAnsi="Times New Roman" w:cs="Times New Roman"/>
        </w:rPr>
        <w:t>Железо-4ч</w:t>
      </w:r>
    </w:p>
    <w:p w:rsidR="000C79FA" w:rsidRPr="00B26309" w:rsidRDefault="000C79FA" w:rsidP="000C79FA">
      <w:pPr>
        <w:rPr>
          <w:rFonts w:ascii="Times New Roman" w:hAnsi="Times New Roman" w:cs="Times New Roman"/>
        </w:rPr>
      </w:pPr>
      <w:r w:rsidRPr="00B26309">
        <w:rPr>
          <w:rFonts w:ascii="Times New Roman" w:hAnsi="Times New Roman" w:cs="Times New Roman"/>
        </w:rPr>
        <w:t>Положение железа в периодической таблице химических элементов, соединения железа,</w:t>
      </w:r>
    </w:p>
    <w:p w:rsidR="000C79FA" w:rsidRPr="00B26309" w:rsidRDefault="000C79FA" w:rsidP="000C79FA">
      <w:pPr>
        <w:rPr>
          <w:rFonts w:ascii="Times New Roman" w:hAnsi="Times New Roman" w:cs="Times New Roman"/>
        </w:rPr>
      </w:pPr>
      <w:r w:rsidRPr="00B26309">
        <w:rPr>
          <w:rFonts w:ascii="Times New Roman" w:hAnsi="Times New Roman" w:cs="Times New Roman"/>
        </w:rPr>
        <w:t>Практическая работа-№7</w:t>
      </w:r>
    </w:p>
    <w:p w:rsidR="000C79FA" w:rsidRPr="00B26309" w:rsidRDefault="000C79FA" w:rsidP="000C79FA">
      <w:pPr>
        <w:rPr>
          <w:rFonts w:ascii="Times New Roman" w:hAnsi="Times New Roman" w:cs="Times New Roman"/>
        </w:rPr>
      </w:pPr>
      <w:r w:rsidRPr="00B26309">
        <w:rPr>
          <w:rFonts w:ascii="Times New Roman" w:hAnsi="Times New Roman" w:cs="Times New Roman"/>
        </w:rPr>
        <w:t>«Решение экспериментальных задач»</w:t>
      </w:r>
    </w:p>
    <w:p w:rsidR="000C79FA" w:rsidRPr="00B26309" w:rsidRDefault="000C79FA" w:rsidP="000C79FA">
      <w:pPr>
        <w:rPr>
          <w:rFonts w:ascii="Times New Roman" w:hAnsi="Times New Roman" w:cs="Times New Roman"/>
        </w:rPr>
      </w:pPr>
      <w:r w:rsidRPr="00B26309">
        <w:rPr>
          <w:rFonts w:ascii="Times New Roman" w:hAnsi="Times New Roman" w:cs="Times New Roman"/>
        </w:rPr>
        <w:t>Лабораторные опыты:</w:t>
      </w:r>
    </w:p>
    <w:p w:rsidR="000C79FA" w:rsidRPr="00B26309" w:rsidRDefault="000C79FA" w:rsidP="000C79FA">
      <w:pPr>
        <w:rPr>
          <w:rFonts w:ascii="Times New Roman" w:hAnsi="Times New Roman" w:cs="Times New Roman"/>
        </w:rPr>
      </w:pPr>
      <w:r w:rsidRPr="00B26309">
        <w:rPr>
          <w:rFonts w:ascii="Times New Roman" w:hAnsi="Times New Roman" w:cs="Times New Roman"/>
        </w:rPr>
        <w:t>1.получение гидроксида железаи взаимодействие его с кислотами</w:t>
      </w:r>
    </w:p>
    <w:p w:rsidR="000C79FA" w:rsidRPr="00B26309" w:rsidRDefault="000C79FA" w:rsidP="000C79FA">
      <w:pPr>
        <w:rPr>
          <w:rFonts w:ascii="Times New Roman" w:hAnsi="Times New Roman" w:cs="Times New Roman"/>
        </w:rPr>
      </w:pPr>
      <w:r w:rsidRPr="00B26309">
        <w:rPr>
          <w:rFonts w:ascii="Times New Roman" w:hAnsi="Times New Roman" w:cs="Times New Roman"/>
        </w:rPr>
        <w:t>2.Получение гидроксида железа(3) и взаимодействие его с кислотами.</w:t>
      </w:r>
    </w:p>
    <w:p w:rsidR="000C79FA" w:rsidRPr="00B26309" w:rsidRDefault="000C79FA" w:rsidP="000C79FA">
      <w:pPr>
        <w:rPr>
          <w:rFonts w:ascii="Times New Roman" w:hAnsi="Times New Roman" w:cs="Times New Roman"/>
        </w:rPr>
      </w:pPr>
      <w:r w:rsidRPr="00B26309">
        <w:rPr>
          <w:rFonts w:ascii="Times New Roman" w:hAnsi="Times New Roman" w:cs="Times New Roman"/>
        </w:rPr>
        <w:t>Тема -8</w:t>
      </w:r>
    </w:p>
    <w:p w:rsidR="000C79FA" w:rsidRPr="00B26309" w:rsidRDefault="000C79FA" w:rsidP="000C79FA">
      <w:pPr>
        <w:rPr>
          <w:rFonts w:ascii="Times New Roman" w:hAnsi="Times New Roman" w:cs="Times New Roman"/>
        </w:rPr>
      </w:pPr>
      <w:r w:rsidRPr="00B26309">
        <w:rPr>
          <w:rFonts w:ascii="Times New Roman" w:hAnsi="Times New Roman" w:cs="Times New Roman"/>
        </w:rPr>
        <w:t>Металлургия-2ч</w:t>
      </w:r>
    </w:p>
    <w:p w:rsidR="000C79FA" w:rsidRPr="00B26309" w:rsidRDefault="000C79FA" w:rsidP="000C79FA">
      <w:pPr>
        <w:rPr>
          <w:rFonts w:ascii="Times New Roman" w:hAnsi="Times New Roman" w:cs="Times New Roman"/>
        </w:rPr>
      </w:pPr>
      <w:r w:rsidRPr="00B26309">
        <w:rPr>
          <w:rFonts w:ascii="Times New Roman" w:hAnsi="Times New Roman" w:cs="Times New Roman"/>
        </w:rPr>
        <w:t>Понятие о металлургии, металлы в современной технике, производство чугуна, производство стали.</w:t>
      </w:r>
    </w:p>
    <w:p w:rsidR="000C79FA" w:rsidRPr="00B26309" w:rsidRDefault="000C79FA" w:rsidP="000C79FA">
      <w:pPr>
        <w:rPr>
          <w:rFonts w:ascii="Times New Roman" w:hAnsi="Times New Roman" w:cs="Times New Roman"/>
        </w:rPr>
      </w:pPr>
      <w:r w:rsidRPr="00B26309">
        <w:rPr>
          <w:rFonts w:ascii="Times New Roman" w:hAnsi="Times New Roman" w:cs="Times New Roman"/>
        </w:rPr>
        <w:t>Тема -9</w:t>
      </w:r>
    </w:p>
    <w:p w:rsidR="000C79FA" w:rsidRPr="00B26309" w:rsidRDefault="000C79FA" w:rsidP="000C79FA">
      <w:pPr>
        <w:rPr>
          <w:rFonts w:ascii="Times New Roman" w:hAnsi="Times New Roman" w:cs="Times New Roman"/>
        </w:rPr>
      </w:pPr>
      <w:r w:rsidRPr="00B26309">
        <w:rPr>
          <w:rFonts w:ascii="Times New Roman" w:hAnsi="Times New Roman" w:cs="Times New Roman"/>
        </w:rPr>
        <w:t>Органическая химия-7ч</w:t>
      </w:r>
    </w:p>
    <w:p w:rsidR="000C79FA" w:rsidRPr="00B26309" w:rsidRDefault="000C79FA" w:rsidP="000C79FA">
      <w:pPr>
        <w:rPr>
          <w:rFonts w:ascii="Times New Roman" w:hAnsi="Times New Roman" w:cs="Times New Roman"/>
        </w:rPr>
      </w:pPr>
      <w:r w:rsidRPr="00B26309">
        <w:rPr>
          <w:rFonts w:ascii="Times New Roman" w:hAnsi="Times New Roman" w:cs="Times New Roman"/>
        </w:rPr>
        <w:t>Предмет органической химии, предельные углеводороды, непредельные углеводороды, спирты, карбоновые кислоты,жиры, углеводы, аминокислоты</w:t>
      </w:r>
    </w:p>
    <w:p w:rsidR="000C79FA" w:rsidRPr="00B26309" w:rsidRDefault="000C79FA" w:rsidP="000C79FA">
      <w:pPr>
        <w:rPr>
          <w:rFonts w:ascii="Times New Roman" w:hAnsi="Times New Roman" w:cs="Times New Roman"/>
          <w:b/>
          <w:snapToGrid w:val="0"/>
        </w:rPr>
      </w:pPr>
      <w:r w:rsidRPr="00B26309">
        <w:rPr>
          <w:rFonts w:ascii="Times New Roman" w:hAnsi="Times New Roman" w:cs="Times New Roman"/>
          <w:b/>
          <w:snapToGrid w:val="0"/>
        </w:rPr>
        <w:t>Биология 8 класс</w:t>
      </w:r>
    </w:p>
    <w:p w:rsidR="000C79FA" w:rsidRPr="00B26309" w:rsidRDefault="000C79FA" w:rsidP="000C79FA">
      <w:pPr>
        <w:pStyle w:val="c5"/>
        <w:spacing w:before="0" w:beforeAutospacing="0" w:after="0" w:afterAutospacing="0"/>
        <w:jc w:val="both"/>
        <w:rPr>
          <w:color w:val="444444"/>
        </w:rPr>
      </w:pPr>
      <w:r w:rsidRPr="00B26309">
        <w:rPr>
          <w:rStyle w:val="c1"/>
          <w:color w:val="444444"/>
        </w:rPr>
        <w:t>1.Введение. Общие сведения о животном мире (2 ч)</w:t>
      </w:r>
    </w:p>
    <w:p w:rsidR="000C79FA" w:rsidRPr="00B26309" w:rsidRDefault="000C79FA" w:rsidP="000C79FA">
      <w:pPr>
        <w:pStyle w:val="c5"/>
        <w:spacing w:before="0" w:beforeAutospacing="0" w:after="0" w:afterAutospacing="0"/>
        <w:jc w:val="both"/>
        <w:rPr>
          <w:color w:val="444444"/>
        </w:rPr>
      </w:pPr>
      <w:r w:rsidRPr="00B26309">
        <w:rPr>
          <w:rStyle w:val="c1"/>
          <w:color w:val="444444"/>
        </w:rPr>
        <w:t>История изучения животных. Методы изучения животных. Наука зоология и её структура. Сходство и различия животных и растений. Систематика животных.</w:t>
      </w:r>
    </w:p>
    <w:p w:rsidR="000C79FA" w:rsidRPr="00B26309" w:rsidRDefault="000C79FA" w:rsidP="000C79FA">
      <w:pPr>
        <w:pStyle w:val="c5"/>
        <w:spacing w:before="0" w:beforeAutospacing="0" w:after="0" w:afterAutospacing="0"/>
        <w:jc w:val="both"/>
        <w:rPr>
          <w:rStyle w:val="c1"/>
          <w:b/>
          <w:bCs/>
          <w:color w:val="444444"/>
        </w:rPr>
      </w:pPr>
    </w:p>
    <w:p w:rsidR="000C79FA" w:rsidRPr="00B26309" w:rsidRDefault="000C79FA" w:rsidP="000C79FA">
      <w:pPr>
        <w:pStyle w:val="c5"/>
        <w:spacing w:before="0" w:beforeAutospacing="0" w:after="0" w:afterAutospacing="0"/>
        <w:jc w:val="both"/>
        <w:rPr>
          <w:color w:val="444444"/>
        </w:rPr>
      </w:pPr>
      <w:r w:rsidRPr="00B26309">
        <w:rPr>
          <w:rStyle w:val="c1"/>
          <w:color w:val="444444"/>
        </w:rPr>
        <w:t>2..Многообразие животных. Простейшие (2 часа)</w:t>
      </w:r>
    </w:p>
    <w:p w:rsidR="000C79FA" w:rsidRPr="00B26309" w:rsidRDefault="000C79FA" w:rsidP="000C79FA">
      <w:pPr>
        <w:pStyle w:val="c5"/>
        <w:spacing w:before="0" w:beforeAutospacing="0" w:after="0" w:afterAutospacing="0"/>
        <w:jc w:val="both"/>
        <w:rPr>
          <w:color w:val="444444"/>
        </w:rPr>
      </w:pPr>
      <w:r w:rsidRPr="00B26309">
        <w:rPr>
          <w:rStyle w:val="c1"/>
          <w:color w:val="444444"/>
        </w:rPr>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p w:rsidR="000C79FA" w:rsidRPr="00B26309" w:rsidRDefault="000C79FA" w:rsidP="000C79FA">
      <w:pPr>
        <w:pStyle w:val="c5"/>
        <w:spacing w:before="0" w:beforeAutospacing="0" w:after="0" w:afterAutospacing="0"/>
        <w:jc w:val="both"/>
        <w:rPr>
          <w:color w:val="444444"/>
        </w:rPr>
      </w:pPr>
      <w:r w:rsidRPr="00B26309">
        <w:rPr>
          <w:rStyle w:val="c1"/>
          <w:color w:val="444444"/>
        </w:rPr>
        <w:t>Демонстрация живых инфузорий, микропрепаратов простейших.</w:t>
      </w:r>
    </w:p>
    <w:p w:rsidR="000C79FA" w:rsidRPr="00B26309" w:rsidRDefault="000C79FA" w:rsidP="000C79FA">
      <w:pPr>
        <w:pStyle w:val="c5"/>
        <w:spacing w:before="0" w:beforeAutospacing="0" w:after="0" w:afterAutospacing="0"/>
        <w:jc w:val="both"/>
        <w:rPr>
          <w:color w:val="444444"/>
        </w:rPr>
      </w:pPr>
      <w:r w:rsidRPr="00B26309">
        <w:rPr>
          <w:rStyle w:val="c1"/>
          <w:color w:val="444444"/>
        </w:rPr>
        <w:t>Лабораторная работа      Наблюдение многообразия водных одноклеточных животных</w:t>
      </w:r>
    </w:p>
    <w:p w:rsidR="000C79FA" w:rsidRPr="00B26309" w:rsidRDefault="000C79FA" w:rsidP="000C79FA">
      <w:pPr>
        <w:pStyle w:val="c5"/>
        <w:spacing w:before="0" w:beforeAutospacing="0" w:after="0" w:afterAutospacing="0"/>
        <w:jc w:val="both"/>
        <w:rPr>
          <w:rStyle w:val="c1"/>
          <w:b/>
          <w:color w:val="444444"/>
        </w:rPr>
      </w:pPr>
    </w:p>
    <w:p w:rsidR="000C79FA" w:rsidRPr="00B26309" w:rsidRDefault="000C79FA" w:rsidP="000C79FA">
      <w:pPr>
        <w:pStyle w:val="c5"/>
        <w:spacing w:before="0" w:beforeAutospacing="0" w:after="0" w:afterAutospacing="0"/>
        <w:jc w:val="both"/>
        <w:rPr>
          <w:rStyle w:val="c1"/>
          <w:b/>
          <w:color w:val="444444"/>
        </w:rPr>
      </w:pPr>
      <w:r w:rsidRPr="00B26309">
        <w:rPr>
          <w:rStyle w:val="c1"/>
          <w:color w:val="444444"/>
        </w:rPr>
        <w:t>3..Многоклеточные животные( 34ч)</w:t>
      </w:r>
    </w:p>
    <w:p w:rsidR="000C79FA" w:rsidRPr="00B26309" w:rsidRDefault="000C79FA" w:rsidP="000C79FA">
      <w:pPr>
        <w:pStyle w:val="c5"/>
        <w:spacing w:before="0" w:beforeAutospacing="0" w:after="0" w:afterAutospacing="0"/>
        <w:jc w:val="both"/>
        <w:rPr>
          <w:color w:val="444444"/>
        </w:rPr>
      </w:pPr>
      <w:r w:rsidRPr="00B26309">
        <w:rPr>
          <w:rStyle w:val="c1"/>
          <w:color w:val="444444"/>
        </w:rPr>
        <w:t>Тип губки. Многообразие, среда обитания, образ жизни. Биологические и экологические особенности. Значение в природе и жизни человека.</w:t>
      </w:r>
    </w:p>
    <w:p w:rsidR="000C79FA" w:rsidRPr="00B26309" w:rsidRDefault="000C79FA" w:rsidP="000C79FA">
      <w:pPr>
        <w:pStyle w:val="c5"/>
        <w:spacing w:before="0" w:beforeAutospacing="0" w:after="0" w:afterAutospacing="0"/>
        <w:jc w:val="both"/>
        <w:rPr>
          <w:color w:val="444444"/>
        </w:rPr>
      </w:pPr>
      <w:r w:rsidRPr="00B26309">
        <w:rPr>
          <w:rStyle w:val="c1"/>
          <w:color w:val="444444"/>
        </w:rPr>
        <w:t>Тип 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0C79FA" w:rsidRPr="00B26309" w:rsidRDefault="000C79FA" w:rsidP="000C79FA">
      <w:pPr>
        <w:pStyle w:val="c5"/>
        <w:spacing w:before="0" w:beforeAutospacing="0" w:after="0" w:afterAutospacing="0"/>
        <w:jc w:val="both"/>
        <w:rPr>
          <w:color w:val="444444"/>
        </w:rPr>
      </w:pPr>
      <w:r w:rsidRPr="00B26309">
        <w:rPr>
          <w:rStyle w:val="c1"/>
          <w:color w:val="444444"/>
        </w:rPr>
        <w:t>Демонстрация микропрепаратов гидры, образцов кораллов, влажных препаратов медуз, видеофильма.</w:t>
      </w:r>
    </w:p>
    <w:p w:rsidR="000C79FA" w:rsidRPr="00B26309" w:rsidRDefault="000C79FA" w:rsidP="000C79FA">
      <w:pPr>
        <w:pStyle w:val="c5"/>
        <w:spacing w:before="0" w:beforeAutospacing="0" w:after="0" w:afterAutospacing="0"/>
        <w:jc w:val="both"/>
        <w:rPr>
          <w:color w:val="444444"/>
        </w:rPr>
      </w:pPr>
      <w:r w:rsidRPr="00B26309">
        <w:rPr>
          <w:rStyle w:val="c1"/>
          <w:color w:val="444444"/>
        </w:rPr>
        <w:t>Тип плоские черви. Многообразие, среда и места обитания. Образ жизни и поведение. Биологические и экологические особенности. Значение в природе и жизни человека.</w:t>
      </w:r>
    </w:p>
    <w:p w:rsidR="000C79FA" w:rsidRPr="00B26309" w:rsidRDefault="000C79FA" w:rsidP="000C79FA">
      <w:pPr>
        <w:pStyle w:val="c5"/>
        <w:spacing w:before="0" w:beforeAutospacing="0" w:after="0" w:afterAutospacing="0"/>
        <w:jc w:val="both"/>
        <w:rPr>
          <w:color w:val="444444"/>
        </w:rPr>
      </w:pPr>
      <w:r w:rsidRPr="00B26309">
        <w:rPr>
          <w:rStyle w:val="c1"/>
          <w:color w:val="444444"/>
        </w:rPr>
        <w:t>Тип круглые черви. Многообразие, среда и места обитания, образ жизни и поведение. Биологические и экологические особенности. Значение в природе и жизни человека.</w:t>
      </w:r>
    </w:p>
    <w:p w:rsidR="000C79FA" w:rsidRPr="00B26309" w:rsidRDefault="000C79FA" w:rsidP="000C79FA">
      <w:pPr>
        <w:pStyle w:val="c5"/>
        <w:spacing w:before="0" w:beforeAutospacing="0" w:after="0" w:afterAutospacing="0"/>
        <w:jc w:val="both"/>
        <w:rPr>
          <w:color w:val="444444"/>
        </w:rPr>
      </w:pPr>
      <w:r w:rsidRPr="00B26309">
        <w:rPr>
          <w:rStyle w:val="c1"/>
          <w:color w:val="444444"/>
        </w:rPr>
        <w:t>Лабораторная работа</w:t>
      </w:r>
    </w:p>
    <w:p w:rsidR="000C79FA" w:rsidRPr="00B26309" w:rsidRDefault="000C79FA" w:rsidP="000C79FA">
      <w:pPr>
        <w:pStyle w:val="c5"/>
        <w:spacing w:before="0" w:beforeAutospacing="0" w:after="0" w:afterAutospacing="0"/>
        <w:jc w:val="both"/>
        <w:rPr>
          <w:color w:val="444444"/>
        </w:rPr>
      </w:pPr>
      <w:r w:rsidRPr="00B26309">
        <w:rPr>
          <w:rStyle w:val="c1"/>
          <w:color w:val="444444"/>
        </w:rPr>
        <w:t>Знакомство с многообразием круглых червей.</w:t>
      </w:r>
    </w:p>
    <w:p w:rsidR="000C79FA" w:rsidRPr="00B26309" w:rsidRDefault="000C79FA" w:rsidP="000C79FA">
      <w:pPr>
        <w:pStyle w:val="c5"/>
        <w:spacing w:before="0" w:beforeAutospacing="0" w:after="0" w:afterAutospacing="0"/>
        <w:jc w:val="both"/>
        <w:rPr>
          <w:color w:val="444444"/>
        </w:rPr>
      </w:pPr>
      <w:r w:rsidRPr="00B26309">
        <w:rPr>
          <w:rStyle w:val="c1"/>
          <w:color w:val="444444"/>
        </w:rPr>
        <w:t>Тип кольчатые черви. Многообразие, среда обитания, образ жизни и поведение. Биологические и экологические особенности. Значение в природе и жизни человека.</w:t>
      </w:r>
    </w:p>
    <w:p w:rsidR="000C79FA" w:rsidRPr="00B26309" w:rsidRDefault="000C79FA" w:rsidP="000C79FA">
      <w:pPr>
        <w:pStyle w:val="c5"/>
        <w:spacing w:before="0" w:beforeAutospacing="0" w:after="0" w:afterAutospacing="0"/>
        <w:jc w:val="both"/>
        <w:rPr>
          <w:color w:val="444444"/>
        </w:rPr>
      </w:pPr>
      <w:r w:rsidRPr="00B26309">
        <w:rPr>
          <w:rStyle w:val="c1"/>
          <w:color w:val="444444"/>
        </w:rPr>
        <w:t>Лабораторная работа     Внешнее строение дождевого червя.</w:t>
      </w:r>
    </w:p>
    <w:p w:rsidR="000C79FA" w:rsidRPr="00B26309" w:rsidRDefault="000C79FA" w:rsidP="000C79FA">
      <w:pPr>
        <w:pStyle w:val="c5"/>
        <w:spacing w:before="0" w:beforeAutospacing="0" w:after="0" w:afterAutospacing="0"/>
        <w:jc w:val="both"/>
        <w:rPr>
          <w:color w:val="444444"/>
        </w:rPr>
      </w:pPr>
      <w:r w:rsidRPr="00B26309">
        <w:rPr>
          <w:rStyle w:val="c1"/>
          <w:color w:val="444444"/>
        </w:rPr>
        <w:t>Тип моллюски. Многообразие, среда обитания, образ жизни и поведение. Биологические и экологические особенности. Значение в природе и жизни человека.</w:t>
      </w:r>
    </w:p>
    <w:p w:rsidR="000C79FA" w:rsidRPr="00B26309" w:rsidRDefault="000C79FA" w:rsidP="000C79FA">
      <w:pPr>
        <w:pStyle w:val="c5"/>
        <w:spacing w:before="0" w:beforeAutospacing="0" w:after="0" w:afterAutospacing="0"/>
        <w:jc w:val="both"/>
        <w:rPr>
          <w:color w:val="444444"/>
        </w:rPr>
      </w:pPr>
      <w:r w:rsidRPr="00B26309">
        <w:rPr>
          <w:rStyle w:val="c1"/>
          <w:color w:val="444444"/>
        </w:rPr>
        <w:t>Лабораторная работа</w:t>
      </w:r>
    </w:p>
    <w:p w:rsidR="000C79FA" w:rsidRPr="00B26309" w:rsidRDefault="000C79FA" w:rsidP="000C79FA">
      <w:pPr>
        <w:pStyle w:val="c5"/>
        <w:spacing w:before="0" w:beforeAutospacing="0" w:after="0" w:afterAutospacing="0"/>
        <w:jc w:val="both"/>
        <w:rPr>
          <w:color w:val="444444"/>
        </w:rPr>
      </w:pPr>
      <w:r w:rsidRPr="00B26309">
        <w:rPr>
          <w:rStyle w:val="c1"/>
          <w:color w:val="444444"/>
        </w:rPr>
        <w:t>Знакомство с разнообразием брюхоногих и головоногих моллюсков.</w:t>
      </w:r>
    </w:p>
    <w:p w:rsidR="000C79FA" w:rsidRPr="00B26309" w:rsidRDefault="000C79FA" w:rsidP="000C79FA">
      <w:pPr>
        <w:pStyle w:val="c5"/>
        <w:spacing w:before="0" w:beforeAutospacing="0" w:after="0" w:afterAutospacing="0"/>
        <w:jc w:val="both"/>
        <w:rPr>
          <w:color w:val="444444"/>
        </w:rPr>
      </w:pPr>
      <w:r w:rsidRPr="00B26309">
        <w:rPr>
          <w:rStyle w:val="c1"/>
          <w:color w:val="444444"/>
        </w:rPr>
        <w:t>Тип иглокожие. Многообразие, среда обитания, образ жизни и поведение. Биологические и экологические особенности. Значение в природе и жизни человека.</w:t>
      </w:r>
    </w:p>
    <w:p w:rsidR="000C79FA" w:rsidRPr="00B26309" w:rsidRDefault="000C79FA" w:rsidP="000C79FA">
      <w:pPr>
        <w:pStyle w:val="c5"/>
        <w:spacing w:before="0" w:beforeAutospacing="0" w:after="0" w:afterAutospacing="0"/>
        <w:jc w:val="both"/>
        <w:rPr>
          <w:color w:val="444444"/>
        </w:rPr>
      </w:pPr>
      <w:r w:rsidRPr="00B26309">
        <w:rPr>
          <w:rStyle w:val="c1"/>
          <w:color w:val="444444"/>
        </w:rPr>
        <w:t>Демонстрация морских звёзд и других иглокожих, видеофильма.</w:t>
      </w:r>
    </w:p>
    <w:p w:rsidR="000C79FA" w:rsidRPr="00B26309" w:rsidRDefault="000C79FA" w:rsidP="000C79FA">
      <w:pPr>
        <w:pStyle w:val="c5"/>
        <w:spacing w:before="0" w:beforeAutospacing="0" w:after="0" w:afterAutospacing="0"/>
        <w:jc w:val="both"/>
        <w:rPr>
          <w:color w:val="444444"/>
        </w:rPr>
      </w:pPr>
      <w:r w:rsidRPr="00B26309">
        <w:rPr>
          <w:rStyle w:val="c1"/>
          <w:color w:val="444444"/>
        </w:rPr>
        <w:t>Тип членистоногие. Класс ракообраз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0C79FA" w:rsidRPr="00B26309" w:rsidRDefault="000C79FA" w:rsidP="000C79FA">
      <w:pPr>
        <w:pStyle w:val="c5"/>
        <w:spacing w:before="0" w:beforeAutospacing="0" w:after="0" w:afterAutospacing="0"/>
        <w:jc w:val="both"/>
        <w:rPr>
          <w:color w:val="444444"/>
        </w:rPr>
      </w:pPr>
      <w:r w:rsidRPr="00B26309">
        <w:rPr>
          <w:rStyle w:val="c1"/>
          <w:color w:val="444444"/>
        </w:rPr>
        <w:t>Класс пау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0C79FA" w:rsidRPr="00B26309" w:rsidRDefault="000C79FA" w:rsidP="000C79FA">
      <w:pPr>
        <w:pStyle w:val="c5"/>
        <w:spacing w:before="0" w:beforeAutospacing="0" w:after="0" w:afterAutospacing="0"/>
        <w:jc w:val="both"/>
        <w:rPr>
          <w:color w:val="444444"/>
        </w:rPr>
      </w:pPr>
      <w:r w:rsidRPr="00B26309">
        <w:rPr>
          <w:rStyle w:val="c1"/>
          <w:color w:val="444444"/>
        </w:rPr>
        <w:lastRenderedPageBreak/>
        <w:t>Класс насекомые. Многообразие. Среда обитания, образ жизни и поведение. Биологические и экологические особенности. Значение в природе и жизни человека.</w:t>
      </w:r>
    </w:p>
    <w:p w:rsidR="000C79FA" w:rsidRPr="00B26309" w:rsidRDefault="000C79FA" w:rsidP="000C79FA">
      <w:pPr>
        <w:pStyle w:val="c5"/>
        <w:spacing w:before="0" w:beforeAutospacing="0" w:after="0" w:afterAutospacing="0"/>
        <w:jc w:val="both"/>
        <w:rPr>
          <w:color w:val="444444"/>
        </w:rPr>
      </w:pPr>
      <w:r w:rsidRPr="00B26309">
        <w:rPr>
          <w:rStyle w:val="c1"/>
          <w:color w:val="444444"/>
        </w:rPr>
        <w:t>Лабораторная работа        Изучение представителей отрядов насекомых.</w:t>
      </w:r>
    </w:p>
    <w:p w:rsidR="000C79FA" w:rsidRPr="00B26309" w:rsidRDefault="000C79FA" w:rsidP="000C79FA">
      <w:pPr>
        <w:pStyle w:val="c5"/>
        <w:spacing w:before="0" w:beforeAutospacing="0" w:after="0" w:afterAutospacing="0"/>
        <w:jc w:val="both"/>
        <w:rPr>
          <w:color w:val="444444"/>
        </w:rPr>
      </w:pPr>
    </w:p>
    <w:p w:rsidR="000C79FA" w:rsidRPr="00B26309" w:rsidRDefault="000C79FA" w:rsidP="000C79FA">
      <w:pPr>
        <w:pStyle w:val="c5"/>
        <w:spacing w:before="0" w:beforeAutospacing="0" w:after="0" w:afterAutospacing="0"/>
        <w:jc w:val="both"/>
        <w:rPr>
          <w:color w:val="444444"/>
        </w:rPr>
      </w:pPr>
    </w:p>
    <w:p w:rsidR="000C79FA" w:rsidRPr="00B26309" w:rsidRDefault="000C79FA" w:rsidP="000C79FA">
      <w:pPr>
        <w:pStyle w:val="c5"/>
        <w:spacing w:before="0" w:beforeAutospacing="0" w:after="0" w:afterAutospacing="0"/>
        <w:jc w:val="both"/>
        <w:rPr>
          <w:color w:val="444444"/>
        </w:rPr>
      </w:pPr>
    </w:p>
    <w:p w:rsidR="000C79FA" w:rsidRPr="00B26309" w:rsidRDefault="000C79FA" w:rsidP="000C79FA">
      <w:pPr>
        <w:pStyle w:val="c5"/>
        <w:spacing w:before="0" w:beforeAutospacing="0" w:after="0" w:afterAutospacing="0"/>
        <w:jc w:val="both"/>
        <w:rPr>
          <w:color w:val="444444"/>
        </w:rPr>
      </w:pPr>
      <w:r w:rsidRPr="00B26309">
        <w:rPr>
          <w:rStyle w:val="c1"/>
          <w:color w:val="444444"/>
        </w:rPr>
        <w:t>Тип хордовые. Класс ланцетники.</w:t>
      </w:r>
    </w:p>
    <w:p w:rsidR="000C79FA" w:rsidRPr="00B26309" w:rsidRDefault="000C79FA" w:rsidP="000C79FA">
      <w:pPr>
        <w:pStyle w:val="c5"/>
        <w:spacing w:before="0" w:beforeAutospacing="0" w:after="0" w:afterAutospacing="0"/>
        <w:jc w:val="both"/>
        <w:rPr>
          <w:color w:val="444444"/>
        </w:rPr>
      </w:pPr>
      <w:r w:rsidRPr="00B26309">
        <w:rPr>
          <w:rStyle w:val="c1"/>
          <w:color w:val="444444"/>
        </w:rPr>
        <w:t>Надкласс рыбы. Многообразие: круглоротые, хрящевые, костны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w:t>
      </w:r>
    </w:p>
    <w:p w:rsidR="000C79FA" w:rsidRPr="00B26309" w:rsidRDefault="000C79FA" w:rsidP="000C79FA">
      <w:pPr>
        <w:pStyle w:val="c5"/>
        <w:spacing w:before="0" w:beforeAutospacing="0" w:after="0" w:afterAutospacing="0"/>
        <w:jc w:val="both"/>
        <w:rPr>
          <w:color w:val="444444"/>
        </w:rPr>
      </w:pPr>
      <w:r w:rsidRPr="00B26309">
        <w:rPr>
          <w:rStyle w:val="c1"/>
          <w:color w:val="444444"/>
        </w:rPr>
        <w:t>Лабораторная работа     Наблюдение за внешним строением и передвижением рыб.</w:t>
      </w:r>
    </w:p>
    <w:p w:rsidR="000C79FA" w:rsidRPr="00B26309" w:rsidRDefault="000C79FA" w:rsidP="000C79FA">
      <w:pPr>
        <w:pStyle w:val="c5"/>
        <w:spacing w:before="0" w:beforeAutospacing="0" w:after="0" w:afterAutospacing="0"/>
        <w:jc w:val="both"/>
        <w:rPr>
          <w:color w:val="444444"/>
        </w:rPr>
      </w:pPr>
      <w:r w:rsidRPr="00B26309">
        <w:rPr>
          <w:rStyle w:val="c1"/>
          <w:color w:val="444444"/>
        </w:rPr>
        <w:t>Класс земноводные. Многообразие: безногие, хвостатые, бесхвосты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0C79FA" w:rsidRPr="00B26309" w:rsidRDefault="000C79FA" w:rsidP="000C79FA">
      <w:pPr>
        <w:pStyle w:val="c5"/>
        <w:spacing w:before="0" w:beforeAutospacing="0" w:after="0" w:afterAutospacing="0"/>
        <w:jc w:val="both"/>
        <w:rPr>
          <w:color w:val="444444"/>
        </w:rPr>
      </w:pPr>
      <w:r w:rsidRPr="00B26309">
        <w:rPr>
          <w:rStyle w:val="c1"/>
          <w:color w:val="444444"/>
        </w:rPr>
        <w:t>Класс пресмыкающиеся. Многообразие: ящерицы, змеи, черепахи, крокодилы.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0C79FA" w:rsidRPr="00B26309" w:rsidRDefault="000C79FA" w:rsidP="000C79FA">
      <w:pPr>
        <w:pStyle w:val="c5"/>
        <w:spacing w:before="0" w:beforeAutospacing="0" w:after="0" w:afterAutospacing="0"/>
        <w:jc w:val="both"/>
        <w:rPr>
          <w:color w:val="444444"/>
        </w:rPr>
      </w:pPr>
      <w:r w:rsidRPr="00B26309">
        <w:rPr>
          <w:rStyle w:val="c1"/>
          <w:color w:val="444444"/>
        </w:rPr>
        <w:t>Класс птиц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Лабораторная работа     Изучение внешнего строения птиц.</w:t>
      </w:r>
    </w:p>
    <w:p w:rsidR="000C79FA" w:rsidRPr="00B26309" w:rsidRDefault="000C79FA" w:rsidP="000C79FA">
      <w:pPr>
        <w:pStyle w:val="c5"/>
        <w:spacing w:before="0" w:beforeAutospacing="0" w:after="0" w:afterAutospacing="0"/>
        <w:jc w:val="both"/>
        <w:rPr>
          <w:color w:val="444444"/>
        </w:rPr>
      </w:pPr>
      <w:r w:rsidRPr="00B26309">
        <w:rPr>
          <w:rStyle w:val="c1"/>
          <w:color w:val="444444"/>
        </w:rPr>
        <w:t>Класс млекопитающие. Важнейшие представители отрядов млекопитающих.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0C79FA" w:rsidRPr="00B26309" w:rsidRDefault="000C79FA" w:rsidP="000C79FA">
      <w:pPr>
        <w:pStyle w:val="c5"/>
        <w:spacing w:before="0" w:beforeAutospacing="0" w:after="0" w:afterAutospacing="0"/>
        <w:jc w:val="both"/>
        <w:rPr>
          <w:color w:val="444444"/>
        </w:rPr>
      </w:pPr>
      <w:r w:rsidRPr="00B26309">
        <w:rPr>
          <w:rStyle w:val="c1"/>
          <w:color w:val="444444"/>
        </w:rPr>
        <w:t>Демонстрация видеофильма.</w:t>
      </w:r>
    </w:p>
    <w:p w:rsidR="000C79FA" w:rsidRPr="00B26309" w:rsidRDefault="000C79FA" w:rsidP="000C79FA">
      <w:pPr>
        <w:pStyle w:val="c5"/>
        <w:spacing w:before="0" w:beforeAutospacing="0" w:after="0" w:afterAutospacing="0"/>
        <w:jc w:val="both"/>
        <w:rPr>
          <w:rStyle w:val="c1"/>
          <w:b/>
          <w:bCs/>
          <w:color w:val="444444"/>
        </w:rPr>
      </w:pPr>
    </w:p>
    <w:p w:rsidR="000C79FA" w:rsidRPr="00B26309" w:rsidRDefault="000C79FA" w:rsidP="000C79FA">
      <w:pPr>
        <w:pStyle w:val="c5"/>
        <w:spacing w:before="0" w:beforeAutospacing="0" w:after="0" w:afterAutospacing="0"/>
        <w:jc w:val="both"/>
        <w:rPr>
          <w:color w:val="444444"/>
        </w:rPr>
      </w:pPr>
      <w:r w:rsidRPr="00B26309">
        <w:rPr>
          <w:rStyle w:val="c1"/>
          <w:color w:val="444444"/>
        </w:rPr>
        <w:t>4. Эволюция строения и функций органов и их систем. (14 часов</w:t>
      </w:r>
      <w:r w:rsidRPr="00B26309">
        <w:rPr>
          <w:rStyle w:val="c1"/>
          <w:color w:val="444444"/>
          <w:u w:val="single"/>
        </w:rPr>
        <w:t>)</w:t>
      </w:r>
      <w:r w:rsidRPr="00B26309">
        <w:rPr>
          <w:rStyle w:val="c1"/>
          <w:color w:val="444444"/>
        </w:rPr>
        <w:t> Покровы тела. Опорно-двигательная система и способы передвижения. Полости тела. Органы дыхания, пищеварения, выделения, кровообращения. Кровь. Обмен веществ и энергии. Органы размножения, продления рода. Органы чувств, нервная система, инстинкт, рефлекс. Регуляция деятельности организма.</w:t>
      </w:r>
    </w:p>
    <w:p w:rsidR="000C79FA" w:rsidRPr="00B26309" w:rsidRDefault="000C79FA" w:rsidP="000C79FA">
      <w:pPr>
        <w:pStyle w:val="c5"/>
        <w:spacing w:before="0" w:beforeAutospacing="0" w:after="0" w:afterAutospacing="0"/>
        <w:jc w:val="both"/>
        <w:rPr>
          <w:color w:val="444444"/>
        </w:rPr>
      </w:pPr>
      <w:r w:rsidRPr="00B26309">
        <w:rPr>
          <w:rStyle w:val="c1"/>
          <w:color w:val="444444"/>
        </w:rPr>
        <w:t>Демонстрация влажных препаратов, скелетов, моделей и муляжей.</w:t>
      </w:r>
    </w:p>
    <w:p w:rsidR="000C79FA" w:rsidRPr="00B26309" w:rsidRDefault="000C79FA" w:rsidP="000C79FA">
      <w:pPr>
        <w:pStyle w:val="c5"/>
        <w:spacing w:before="0" w:beforeAutospacing="0" w:after="0" w:afterAutospacing="0"/>
        <w:jc w:val="both"/>
        <w:rPr>
          <w:color w:val="444444"/>
        </w:rPr>
      </w:pPr>
      <w:r w:rsidRPr="00B26309">
        <w:rPr>
          <w:rStyle w:val="c1"/>
          <w:color w:val="444444"/>
        </w:rPr>
        <w:t>Лабораторные работы</w:t>
      </w:r>
    </w:p>
    <w:p w:rsidR="000C79FA" w:rsidRPr="00B26309" w:rsidRDefault="000C79FA" w:rsidP="000C79FA">
      <w:pPr>
        <w:pStyle w:val="c5"/>
        <w:spacing w:before="0" w:beforeAutospacing="0" w:after="0" w:afterAutospacing="0"/>
        <w:jc w:val="both"/>
        <w:rPr>
          <w:color w:val="444444"/>
        </w:rPr>
      </w:pPr>
      <w:r w:rsidRPr="00B26309">
        <w:rPr>
          <w:rStyle w:val="c1"/>
          <w:color w:val="444444"/>
        </w:rPr>
        <w:t>Изучение особенностей различных покровов тела. Наблюдение за способами передвижения животных.</w:t>
      </w:r>
    </w:p>
    <w:p w:rsidR="000C79FA" w:rsidRPr="00B26309" w:rsidRDefault="000C79FA" w:rsidP="000C79FA">
      <w:pPr>
        <w:pStyle w:val="c5"/>
        <w:spacing w:before="0" w:beforeAutospacing="0" w:after="0" w:afterAutospacing="0"/>
        <w:jc w:val="both"/>
        <w:rPr>
          <w:color w:val="444444"/>
        </w:rPr>
      </w:pPr>
      <w:r w:rsidRPr="00B26309">
        <w:rPr>
          <w:rStyle w:val="c1"/>
          <w:color w:val="444444"/>
        </w:rPr>
        <w:t>Наблюдение за способами дыхания животных. Наблюдение за особенностями питания животных. Знакомство с различными органами чувств у животных</w:t>
      </w:r>
    </w:p>
    <w:p w:rsidR="000C79FA" w:rsidRPr="00B26309" w:rsidRDefault="000C79FA" w:rsidP="000C79FA">
      <w:pPr>
        <w:pStyle w:val="c5"/>
        <w:spacing w:before="0" w:beforeAutospacing="0" w:after="0" w:afterAutospacing="0"/>
        <w:jc w:val="both"/>
        <w:rPr>
          <w:rStyle w:val="c1"/>
          <w:b/>
          <w:bCs/>
          <w:color w:val="444444"/>
        </w:rPr>
      </w:pPr>
    </w:p>
    <w:p w:rsidR="000C79FA" w:rsidRPr="00B26309" w:rsidRDefault="000C79FA" w:rsidP="000C79FA">
      <w:pPr>
        <w:pStyle w:val="c5"/>
        <w:spacing w:before="0" w:beforeAutospacing="0" w:after="0" w:afterAutospacing="0"/>
        <w:jc w:val="both"/>
        <w:rPr>
          <w:color w:val="444444"/>
        </w:rPr>
      </w:pPr>
      <w:r w:rsidRPr="00B26309">
        <w:rPr>
          <w:rStyle w:val="c1"/>
          <w:color w:val="444444"/>
        </w:rPr>
        <w:t> 5. Развитие и закономерности размещения животных на Земле. Индивидуальное развитие животных (4ч)</w:t>
      </w:r>
    </w:p>
    <w:p w:rsidR="000C79FA" w:rsidRPr="00B26309" w:rsidRDefault="000C79FA" w:rsidP="000C79FA">
      <w:pPr>
        <w:pStyle w:val="c5"/>
        <w:spacing w:before="0" w:beforeAutospacing="0" w:after="0" w:afterAutospacing="0"/>
        <w:jc w:val="both"/>
        <w:rPr>
          <w:color w:val="444444"/>
        </w:rPr>
      </w:pPr>
      <w:r w:rsidRPr="00B26309">
        <w:rPr>
          <w:rStyle w:val="c1"/>
          <w:color w:val="444444"/>
        </w:rPr>
        <w:t>Доказательства эволюции: сравнительно-анатомические, эмбриологические, палеонтологические.</w:t>
      </w:r>
    </w:p>
    <w:p w:rsidR="000C79FA" w:rsidRPr="00B26309" w:rsidRDefault="000C79FA" w:rsidP="000C79FA">
      <w:pPr>
        <w:pStyle w:val="c5"/>
        <w:spacing w:before="0" w:beforeAutospacing="0" w:after="0" w:afterAutospacing="0"/>
        <w:jc w:val="both"/>
        <w:rPr>
          <w:color w:val="444444"/>
        </w:rPr>
      </w:pPr>
      <w:r w:rsidRPr="00B26309">
        <w:rPr>
          <w:rStyle w:val="c1"/>
          <w:color w:val="444444"/>
        </w:rPr>
        <w:t>Ч. Дарвин о причинах эволюции животного мира. Усложнение строения животных и разнообразие видов как результат эволюции. Ареал. Зоогеографические области. Закономерности размещения. Миграции.Фенологические наблюдения за весенними явлениями в жизни животных.Демонстрация палеонтологических доказательств эволюцииСпособы размножения. Оплодотворение. Развитие с превращением и без превращения. Периодизация и продолжительность жизни.</w:t>
      </w:r>
    </w:p>
    <w:p w:rsidR="000C79FA" w:rsidRPr="00B26309" w:rsidRDefault="000C79FA" w:rsidP="000C79FA">
      <w:pPr>
        <w:pStyle w:val="c5"/>
        <w:spacing w:before="0" w:beforeAutospacing="0" w:after="0" w:afterAutospacing="0"/>
        <w:jc w:val="both"/>
        <w:rPr>
          <w:rStyle w:val="c1"/>
          <w:b/>
          <w:bCs/>
          <w:color w:val="444444"/>
        </w:rPr>
      </w:pPr>
    </w:p>
    <w:p w:rsidR="000C79FA" w:rsidRPr="00B26309" w:rsidRDefault="000C79FA" w:rsidP="000C79FA">
      <w:pPr>
        <w:pStyle w:val="c5"/>
        <w:spacing w:before="0" w:beforeAutospacing="0" w:after="0" w:afterAutospacing="0"/>
        <w:jc w:val="both"/>
        <w:rPr>
          <w:color w:val="444444"/>
        </w:rPr>
      </w:pPr>
      <w:r w:rsidRPr="00B26309">
        <w:rPr>
          <w:rStyle w:val="c1"/>
          <w:color w:val="444444"/>
        </w:rPr>
        <w:t>6. Биоценозы (4ч)</w:t>
      </w:r>
    </w:p>
    <w:p w:rsidR="000C79FA" w:rsidRPr="00B26309" w:rsidRDefault="000C79FA" w:rsidP="000C79FA">
      <w:pPr>
        <w:pStyle w:val="c5"/>
        <w:spacing w:before="0" w:beforeAutospacing="0" w:after="0" w:afterAutospacing="0"/>
        <w:jc w:val="both"/>
        <w:rPr>
          <w:color w:val="444444"/>
        </w:rPr>
      </w:pPr>
      <w:r w:rsidRPr="00B26309">
        <w:rPr>
          <w:rStyle w:val="c1"/>
          <w:color w:val="444444"/>
        </w:rPr>
        <w:t>Естественные и искусственные биоценозы (водоём, луг, степь, тундра, лес, населенный пункт). Факторы среды и их влияние на биоценоз. Цепи питания, поток энергии. Взаимосвязь компонентов биоценоза и их приспособленность друг к другу.</w:t>
      </w:r>
    </w:p>
    <w:p w:rsidR="000C79FA" w:rsidRPr="00B26309" w:rsidRDefault="000C79FA" w:rsidP="000C79FA">
      <w:pPr>
        <w:pStyle w:val="c5"/>
        <w:spacing w:before="0" w:beforeAutospacing="0" w:after="0" w:afterAutospacing="0"/>
        <w:jc w:val="both"/>
        <w:rPr>
          <w:color w:val="444444"/>
        </w:rPr>
      </w:pPr>
      <w:r w:rsidRPr="00B26309">
        <w:rPr>
          <w:rStyle w:val="c1"/>
          <w:color w:val="444444"/>
        </w:rPr>
        <w:t>Экскурсия: изучение взаимосвязи животных с другими компонентами биоценоза.</w:t>
      </w:r>
    </w:p>
    <w:p w:rsidR="000C79FA" w:rsidRPr="00B26309" w:rsidRDefault="000C79FA" w:rsidP="000C79FA">
      <w:pPr>
        <w:pStyle w:val="c5"/>
        <w:spacing w:before="0" w:beforeAutospacing="0" w:after="0" w:afterAutospacing="0"/>
        <w:jc w:val="both"/>
        <w:rPr>
          <w:rStyle w:val="c1"/>
          <w:b/>
          <w:bCs/>
          <w:color w:val="444444"/>
        </w:rPr>
      </w:pPr>
    </w:p>
    <w:p w:rsidR="000C79FA" w:rsidRPr="00B26309" w:rsidRDefault="000C79FA" w:rsidP="000C79FA">
      <w:pPr>
        <w:pStyle w:val="c5"/>
        <w:spacing w:before="0" w:beforeAutospacing="0" w:after="0" w:afterAutospacing="0"/>
        <w:jc w:val="both"/>
        <w:rPr>
          <w:rStyle w:val="c1"/>
          <w:b/>
          <w:bCs/>
          <w:color w:val="444444"/>
        </w:rPr>
      </w:pPr>
    </w:p>
    <w:p w:rsidR="000C79FA" w:rsidRPr="00B26309" w:rsidRDefault="000C79FA" w:rsidP="000C79FA">
      <w:pPr>
        <w:pStyle w:val="c5"/>
        <w:spacing w:before="0" w:beforeAutospacing="0" w:after="0" w:afterAutospacing="0"/>
        <w:jc w:val="both"/>
        <w:rPr>
          <w:color w:val="444444"/>
        </w:rPr>
      </w:pPr>
      <w:r w:rsidRPr="00B26309">
        <w:rPr>
          <w:rStyle w:val="c1"/>
          <w:color w:val="444444"/>
        </w:rPr>
        <w:t>7. Животный мир и хозяйственная деятельность человека (8ч)</w:t>
      </w:r>
    </w:p>
    <w:p w:rsidR="000C79FA" w:rsidRPr="00B26309" w:rsidRDefault="000C79FA" w:rsidP="000C79FA">
      <w:pPr>
        <w:pStyle w:val="c5"/>
        <w:spacing w:before="0" w:beforeAutospacing="0" w:after="0" w:afterAutospacing="0"/>
        <w:jc w:val="both"/>
        <w:rPr>
          <w:color w:val="444444"/>
        </w:rPr>
      </w:pPr>
      <w:r w:rsidRPr="00B26309">
        <w:rPr>
          <w:rStyle w:val="c1"/>
          <w:color w:val="444444"/>
        </w:rPr>
        <w:t>Воздействие человека и его деятельности на животных. Промыслы.</w:t>
      </w:r>
    </w:p>
    <w:p w:rsidR="000C79FA" w:rsidRPr="00B26309" w:rsidRDefault="000C79FA" w:rsidP="000C79FA">
      <w:pPr>
        <w:pStyle w:val="c5"/>
        <w:spacing w:before="0" w:beforeAutospacing="0" w:after="0" w:afterAutospacing="0"/>
        <w:jc w:val="both"/>
        <w:rPr>
          <w:color w:val="444444"/>
        </w:rPr>
      </w:pPr>
      <w:r w:rsidRPr="00B26309">
        <w:rPr>
          <w:rStyle w:val="c1"/>
          <w:color w:val="444444"/>
        </w:rPr>
        <w:t>Одомашнивание. Разведение, основы содержания и селекции сельскохозяйственных животных.</w:t>
      </w:r>
    </w:p>
    <w:p w:rsidR="000C79FA" w:rsidRPr="00B26309" w:rsidRDefault="000C79FA" w:rsidP="000C79FA">
      <w:pPr>
        <w:pStyle w:val="c5"/>
        <w:spacing w:before="0" w:beforeAutospacing="0" w:after="0" w:afterAutospacing="0"/>
        <w:jc w:val="both"/>
        <w:rPr>
          <w:color w:val="444444"/>
        </w:rPr>
      </w:pPr>
      <w:r w:rsidRPr="00B26309">
        <w:rPr>
          <w:rStyle w:val="c1"/>
          <w:color w:val="444444"/>
        </w:rPr>
        <w:t>Законы об охране животного мира. Система мониторинга. Охраняемые территории. Красная книга. Рациональное использование животных.</w:t>
      </w:r>
    </w:p>
    <w:p w:rsidR="000C79FA" w:rsidRPr="00B26309" w:rsidRDefault="000C79FA" w:rsidP="000C79FA">
      <w:pPr>
        <w:pStyle w:val="c5"/>
        <w:spacing w:before="0" w:beforeAutospacing="0" w:after="0" w:afterAutospacing="0"/>
        <w:jc w:val="both"/>
        <w:rPr>
          <w:rStyle w:val="c1"/>
          <w:color w:val="444444"/>
        </w:rPr>
      </w:pPr>
      <w:r w:rsidRPr="00B26309">
        <w:rPr>
          <w:rStyle w:val="c1"/>
          <w:color w:val="444444"/>
        </w:rPr>
        <w:t>Экскурсия: посещение выставок сельскохозяйственных и домашних животных.</w:t>
      </w:r>
    </w:p>
    <w:p w:rsidR="000C79FA" w:rsidRPr="00B26309" w:rsidRDefault="000C79FA" w:rsidP="000C79FA">
      <w:pPr>
        <w:pStyle w:val="c5"/>
        <w:spacing w:before="0" w:beforeAutospacing="0" w:after="0" w:afterAutospacing="0"/>
        <w:jc w:val="both"/>
        <w:rPr>
          <w:rStyle w:val="c1"/>
          <w:color w:val="444444"/>
        </w:rPr>
      </w:pPr>
      <w:r w:rsidRPr="00B26309">
        <w:rPr>
          <w:rStyle w:val="c1"/>
          <w:color w:val="444444"/>
        </w:rPr>
        <w:t>Повторение-2ч</w:t>
      </w:r>
    </w:p>
    <w:p w:rsidR="000C79FA" w:rsidRPr="00B26309" w:rsidRDefault="000C79FA" w:rsidP="000C79FA">
      <w:pPr>
        <w:pStyle w:val="c5"/>
        <w:spacing w:before="0" w:beforeAutospacing="0" w:after="0" w:afterAutospacing="0"/>
        <w:jc w:val="both"/>
        <w:rPr>
          <w:rStyle w:val="c1"/>
          <w:color w:val="444444"/>
        </w:rPr>
      </w:pPr>
    </w:p>
    <w:p w:rsidR="000C79FA" w:rsidRPr="00B26309" w:rsidRDefault="000C79FA" w:rsidP="000C79FA">
      <w:pPr>
        <w:rPr>
          <w:rFonts w:ascii="Times New Roman" w:hAnsi="Times New Roman" w:cs="Times New Roman"/>
          <w:b/>
          <w:snapToGrid w:val="0"/>
        </w:rPr>
      </w:pPr>
      <w:r w:rsidRPr="00B26309">
        <w:rPr>
          <w:rFonts w:ascii="Times New Roman" w:hAnsi="Times New Roman" w:cs="Times New Roman"/>
          <w:b/>
          <w:snapToGrid w:val="0"/>
        </w:rPr>
        <w:t>Биология 9 класс</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b/>
          <w:bCs/>
          <w:color w:val="444444"/>
        </w:rPr>
        <w:lastRenderedPageBreak/>
        <w:t>Введение (2час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Биология как наука. Место биологии в системе наук. Значение биологии для понимания научной картины мира, в практической деятельности людей. Методы биологических исследований. Биологический эксперимент. Наблюдение, описание и измерение биологических объектов. Соблюдение правил поведения в окружающей среде, бережного отношения к биологическим объект там, их охраны Понятие «жизнь». Современные научные представления о сущности жизни. Значение биологической науки в деятельности человека. </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Демонстрации: портреты ученых-биологов; схема «Связь биологии с другими науками».</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b/>
          <w:bCs/>
          <w:color w:val="444444"/>
        </w:rPr>
        <w:t xml:space="preserve"> Молекулярный уровень 9часов</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Химический состав клетки. Органические и неорганические вещества. Биополимеры. Углеводы. Липиды. Белки. Нуклеиновые кислоты. АТФ, ферменты, витамины. Вирусы.</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b/>
          <w:bCs/>
          <w:color w:val="444444"/>
        </w:rPr>
        <w:t>. Клеточный  уровень (14часов)</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Предмет, задачи и методы исследования цитологии как науки. История открытия и изучения клетки. Основные положения клеточной теории. Значение цитологических исследований для развития биологии и других биологических наук, медицины, сельского хозяйств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Клетка как структурная и функциональная единица живого. Основные компоненты клетки. Строение мембран и ядра, их функции. Цитоплазма и основные органоиды. Их функции в клетке.</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Особенности строения клеток бактерий, грибов, животных и растений.</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Обмен веществ и превращения энергия в клетке. Способы получения органических веществ: автотрофы и гетеротрофы. Фотосинтез, его космическая роль в биосфере.</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Биосинтез белков. Понятие о гене. ДНК — источник генетической информации. Генетический код. Матричный принцип биосинтеза белков. Образование РНК по матрице ДНК. Регуляция биосинтез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Понятие о гомеостазе, регуляция процессов превращения веществ и энергии в клетке.</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Демонстрации: микропрепараты клеток растений и животных; модель клетки; опыты, иллюстрирующие процесс фотосинтеза; модели РНК и ДНК, различных молекул и вирусных частиц; схема путей метаболизма в клетке; модель-аппликация «Синтез белка».</w:t>
      </w:r>
    </w:p>
    <w:p w:rsidR="000C79FA" w:rsidRPr="00B26309" w:rsidRDefault="000C79FA" w:rsidP="000C79FA">
      <w:pPr>
        <w:jc w:val="both"/>
        <w:rPr>
          <w:rFonts w:ascii="Times New Roman" w:eastAsia="Times New Roman" w:hAnsi="Times New Roman" w:cs="Times New Roman"/>
          <w:color w:val="444444"/>
        </w:rPr>
      </w:pP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b/>
          <w:bCs/>
          <w:color w:val="444444"/>
        </w:rPr>
        <w:t>. Организменный уровень14часов</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Самовоспроизведение — всеобщее свойство живого. Формы размножения организмов. Бесполое размножение и его типы. Деление клетки — основа размножения, рос та и развития организмов</w:t>
      </w:r>
      <w:r w:rsidRPr="00B26309">
        <w:rPr>
          <w:rFonts w:ascii="Times New Roman" w:eastAsia="Times New Roman" w:hAnsi="Times New Roman" w:cs="Times New Roman"/>
          <w:color w:val="444444"/>
          <w:vertAlign w:val="superscript"/>
        </w:rPr>
        <w:t>.. </w:t>
      </w:r>
      <w:r w:rsidRPr="00B26309">
        <w:rPr>
          <w:rFonts w:ascii="Times New Roman" w:eastAsia="Times New Roman" w:hAnsi="Times New Roman" w:cs="Times New Roman"/>
          <w:color w:val="444444"/>
        </w:rPr>
        <w:t>Митоз как основа бесполого размножения и роста многоклеточных организмов, его биологическое значение.</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Половое размножение. Мейоз, его биологическое значение. Биологическое значение оплодотворения.</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Понятие индивидуального развития (онтогенеза) у растительных и животных организмов. Деление, рост, дифференциация клеток, органогенез, размножение, старение, смерть особей. Влияние факторов внешней среды на развитие зародыша. Нарушения в строении и функционировании клеток — одна из причин заболеваний организмов Уровни приспособления организма к изменяющимся условиям.</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Демонстрации: таблицы, иллюстрирующие виды бесполого и полового размножения, эмбрионального и постэмбрионального развития высших растений, сходство зародышей позвоночных животных; схемы митоза и мейоз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Генетика как отрасль биологической науки. История развития генетики. Закономерности наследования признаков живых организмов. Работы Г. Менделя. Методы исследования наследственности. Гены и хромосомы. Гибридологический метод изучения наследственности. Моногибридное скрещивание. Закон доминирования. Закон расщепления. Полное и неполное доминирование. Закон чистоты гамет и его цитологическое обоснование. Фенотип и генотип.</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Генетическое определение пола. Генетическая структура половых хромосом. Наследование признаков, сцепленных с полом.</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Хромосомная теория наследственности. Генотип как целостная систем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Основные формы изменчивости. Генотипическая изменчивость. Мутации. Причины и частота мутаций, мутагенные факторы. Эволюционная роль мутаций.</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Комбинативная изменчивость. Возникновение различных комбинаций генов и их роль в создании генетического разнообразия в пределах вида. Эволюционное значение комбинативной изменчивости.</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Фенотипическая, или модификационная(наследственная и ненаследственная ), изменчивость изменчивость. Роль условий внешней среды в развитии и проявлении признаков и свойств.</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Применение знаний о наследственности и изменчивости, искусственном отборе при выведении новых пород и сортов. Приемы выращивания и размножения растений и домашних животных, ухода за ними</w:t>
      </w:r>
    </w:p>
    <w:p w:rsidR="000C79FA" w:rsidRPr="00B26309" w:rsidRDefault="000C79FA" w:rsidP="000C79FA">
      <w:pPr>
        <w:jc w:val="both"/>
        <w:rPr>
          <w:rFonts w:ascii="Times New Roman" w:eastAsia="Times New Roman" w:hAnsi="Times New Roman" w:cs="Times New Roman"/>
          <w:color w:val="444444"/>
        </w:rPr>
      </w:pP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Демонстрации: модели-аппликации, иллюстрирующие законы наследственности, перекрест хромосом; результаты опытов, показывающих влияние условий среды на изменчивость организмов; гербарные материалы, коллекции, муляжи гибридных, полиплоидных растений.</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lastRenderedPageBreak/>
        <w:t>      Методы изучения наследственности человека. Генетическое разнообразие человека. Генетические основы здоровья. Влияние среды на генетическое здоровье человека. Генетические болезни. Генотип и здоровье человек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Демонстрации: хромосомные аномалии человека и их фенотипические проявления.</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Задачи и методы селекции. Генетика как научная основа селекции организмов. Достижения мировой и отечественной селекции.</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Демонстрации: живые растения, гербарные экземпляры, муляжи, таблицы, фотографии, иллюстрирующие результаты селекционной работы; портреты селекционеров.</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w:t>
      </w:r>
      <w:r w:rsidRPr="00B26309">
        <w:rPr>
          <w:rFonts w:ascii="Times New Roman" w:eastAsia="Times New Roman" w:hAnsi="Times New Roman" w:cs="Times New Roman"/>
          <w:b/>
          <w:bCs/>
          <w:color w:val="444444"/>
        </w:rPr>
        <w:t>Популяционно- видовой  уровень (3 час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Вид. Критерии вида. Видообразование. Понятие микроэволюции. Популяционная структура вида. Популяция как элементарная эволюционная единица. Факторы эволюции и их характеристика. Популяция. Типы взаимодействия популяций разных видов (конкуренция, хищничество, симбиоз, паразитизм).</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b/>
          <w:bCs/>
          <w:color w:val="444444"/>
        </w:rPr>
        <w:t>Экосистемный уровень (6часов)</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Окружающая среда — источник веществ, энергии и информации. Экология, как наука. Влияние экологических факторов на организмы. Приспособления организмов к различным экологическим факторам. Экосистемная организация живой природы. Экосистемы. Роль производителей, потребителей и разрушителей органических веществ в экосистемах и круговороте веществ в природе. Пищевые связи в экосистеме. Особенности агроэкосистем.</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Движущие силы и результаты эволюции.</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w:t>
      </w:r>
      <w:r w:rsidRPr="00B26309">
        <w:rPr>
          <w:rFonts w:ascii="Times New Roman" w:eastAsia="Times New Roman" w:hAnsi="Times New Roman" w:cs="Times New Roman"/>
          <w:b/>
          <w:bCs/>
          <w:color w:val="444444"/>
        </w:rPr>
        <w:t xml:space="preserve"> Биосферный уровень (3 час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Биосфера — глобальная экосистема. В. И. Вернадский — основоположник учения о биосфере. Роль человека в биосфере. Экологические проблемы, их влияние на жизнь человека. Последствия деятельности человека в экосистемах, влияние его поступков на живые организмы и экосистемы.</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Демонстрации: таблицы, иллюстрирующие структуру биосферы; схема круговорота веществ и превращения энергии в биосфере; схема влияния хозяйственной деятельности человека на природу; модель-аппликация «Биосфера и человек»; карты заповедников России.  </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b/>
          <w:bCs/>
          <w:color w:val="444444"/>
        </w:rPr>
        <w:t>Основы учения об эволюции    7часов</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Учение об эволюции органического мира. Ч. Дарвин — основоположник учения об эволюции. Движущие силы и результаты эволюции. Усложнение растений и животных в процессе эволюции. Биологическое разнообразие как основа устойчивости биосферы, результат эволюции. Сущность эволюционного подхода к изучению живых организмов.</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Естественный отбор — движущая и направляющая сила эволюции. Борьба за существование как основа естественного отбора. Роль естественного отбора в формировании новых свойств, признаков и новых видов.  Возникновение адаптаций и их относительный характер. Взаимоприспособленность видов как результат действия естественного отбор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Значение знаний о микроэволюции для управления природными популяциями, решения проблем охраны природы и рационального природопользования.</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Понятие о макроэволюции. Соотнесение микро- и макроэволюции. Усложнение растений и животных в процессе эволюции. Биологическое разнообразие как основа устойчивости биосферы, результат эволюции.</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Демонстрации: живые растения и животные; гербарные экземпляры и коллекции животных, показывающие индивидуальную изменчивость и разнообразие сортов культурных растений и пород домашних животных, а также результаты приспособленности организмов к среде обитания и результаты видообразования; схемы, иллюстрирующие процессы видообразования и соотношение путей прогрессивной биологической эволюции.</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b/>
          <w:bCs/>
          <w:color w:val="444444"/>
        </w:rPr>
        <w:t xml:space="preserve"> Возникновение и развитие жизни на Земле  (5 часов)</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Взгляды, гипотезы и теории о происхождении жизни. Органический мир как результат эволюции. История развития органического мир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Демонстрации: окаменелости, отпечатки растений и животных в древних породах; репродукции картин, отражающих флору и фауну различных эр и периодов.</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 xml:space="preserve">    </w:t>
      </w:r>
      <w:r w:rsidRPr="00B26309">
        <w:rPr>
          <w:rFonts w:ascii="Times New Roman" w:eastAsia="Times New Roman" w:hAnsi="Times New Roman" w:cs="Times New Roman"/>
          <w:b/>
          <w:bCs/>
          <w:color w:val="444444"/>
        </w:rPr>
        <w:t>.Основы экологии.(4 час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Экология как наука Среда — источник веществ, энергии и информации Экологические факторы, их комплексное воздействие на организм. Экологическая характеристика видов. Экология популяций. Факторы, влияющие на численность популяций. Способы регулирования численности особей в популяции.</w:t>
      </w:r>
      <w:r w:rsidRPr="00B26309">
        <w:rPr>
          <w:rFonts w:ascii="Times New Roman" w:eastAsia="Times New Roman" w:hAnsi="Times New Roman" w:cs="Times New Roman"/>
          <w:i/>
          <w:iCs/>
          <w:color w:val="444444"/>
        </w:rPr>
        <w:t>.. </w:t>
      </w:r>
      <w:r w:rsidRPr="00B26309">
        <w:rPr>
          <w:rFonts w:ascii="Times New Roman" w:eastAsia="Times New Roman" w:hAnsi="Times New Roman" w:cs="Times New Roman"/>
          <w:color w:val="444444"/>
        </w:rPr>
        <w:t>Влияние экологических факторов на организмы. Приспособления организмов к различным экологическим факторам. Популяция.</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lastRenderedPageBreak/>
        <w:t>Типы экологических взаимодействий. Взаимодействия разных видов (конкуренция, хищничество, симбиоз, паразитизм).Сообщество, биоценоз, экосистема, биосфера. Продуктивность сообщества. Пастбищные и детритные цепи. Живые организмы и круговорот веществ в экосистеме. Экосистемная организация живой природы. Экосистемы. Роль производителей, потребителей и разрушителей органических веществ в экосистемах и круговороте веществ в природе. Пищевые связи в эко системе. Особенности агроэкосистем.</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Экологическая сукцессия. Сукцессионные изменения. Значение сукцессии. </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b/>
          <w:bCs/>
          <w:color w:val="444444"/>
        </w:rPr>
        <w:t>Биосфера и человек.1 час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color w:val="444444"/>
        </w:rPr>
        <w:t>Биосфера — глобальная экосистема. </w:t>
      </w:r>
      <w:r w:rsidRPr="00B26309">
        <w:rPr>
          <w:rFonts w:ascii="Times New Roman" w:eastAsia="Times New Roman" w:hAnsi="Times New Roman" w:cs="Times New Roman"/>
          <w:i/>
          <w:iCs/>
          <w:color w:val="444444"/>
        </w:rPr>
        <w:t>В. И. Вернадский — основоположник учения о биосфере. </w:t>
      </w:r>
      <w:r w:rsidRPr="00B26309">
        <w:rPr>
          <w:rFonts w:ascii="Times New Roman" w:eastAsia="Times New Roman" w:hAnsi="Times New Roman" w:cs="Times New Roman"/>
          <w:color w:val="444444"/>
        </w:rPr>
        <w:t>Роль человека в биосфере. Экологические проблемы, их влияние на собственную жизнь и жизнь других людей. Последствия деятельности человека в экосистемах, влияние собственных поступков на живые организмы и экосистемы. Эволюция биосферы. Влияние деятельности человека на биосферу. Рациональное природопользование. Ноосфера и место в ней человека.</w:t>
      </w:r>
    </w:p>
    <w:p w:rsidR="000C79FA" w:rsidRPr="00B26309" w:rsidRDefault="000C79FA" w:rsidP="000C79FA">
      <w:pPr>
        <w:jc w:val="both"/>
        <w:rPr>
          <w:rFonts w:ascii="Times New Roman" w:eastAsia="Times New Roman" w:hAnsi="Times New Roman" w:cs="Times New Roman"/>
          <w:color w:val="444444"/>
        </w:rPr>
      </w:pPr>
      <w:r w:rsidRPr="00B26309">
        <w:rPr>
          <w:rFonts w:ascii="Times New Roman" w:eastAsia="Times New Roman" w:hAnsi="Times New Roman" w:cs="Times New Roman"/>
          <w:b/>
          <w:bCs/>
          <w:color w:val="444444"/>
        </w:rPr>
        <w:t> Проведение простых биологических исследований: </w:t>
      </w:r>
      <w:r w:rsidRPr="00B26309">
        <w:rPr>
          <w:rFonts w:ascii="Times New Roman" w:eastAsia="Times New Roman" w:hAnsi="Times New Roman" w:cs="Times New Roman"/>
          <w:color w:val="444444"/>
        </w:rPr>
        <w:t>наблюдения за сезонными изменениями</w:t>
      </w:r>
    </w:p>
    <w:p w:rsidR="00B26309" w:rsidRPr="00B26309" w:rsidRDefault="00B26309" w:rsidP="00B26309">
      <w:pPr>
        <w:pStyle w:val="af5"/>
        <w:spacing w:before="0" w:beforeAutospacing="0" w:after="0" w:afterAutospacing="0"/>
        <w:jc w:val="center"/>
        <w:rPr>
          <w:b/>
          <w:bCs/>
          <w:color w:val="000000"/>
          <w:sz w:val="28"/>
          <w:szCs w:val="28"/>
        </w:rPr>
      </w:pPr>
      <w:r w:rsidRPr="00B26309">
        <w:rPr>
          <w:b/>
          <w:bCs/>
          <w:color w:val="000000"/>
          <w:sz w:val="28"/>
          <w:szCs w:val="28"/>
        </w:rPr>
        <w:t>Искусство</w:t>
      </w:r>
    </w:p>
    <w:p w:rsidR="00B26309" w:rsidRPr="00B26309" w:rsidRDefault="00B26309" w:rsidP="00B26309">
      <w:pPr>
        <w:pStyle w:val="af5"/>
        <w:spacing w:before="0" w:beforeAutospacing="0" w:after="0" w:afterAutospacing="0"/>
        <w:rPr>
          <w:color w:val="000000"/>
          <w:sz w:val="28"/>
          <w:szCs w:val="28"/>
        </w:rPr>
      </w:pPr>
      <w:r w:rsidRPr="00B26309">
        <w:rPr>
          <w:b/>
          <w:bCs/>
          <w:color w:val="000000"/>
          <w:sz w:val="28"/>
          <w:szCs w:val="28"/>
        </w:rPr>
        <w:t>8 класс</w:t>
      </w:r>
    </w:p>
    <w:p w:rsidR="00B26309" w:rsidRPr="00B26309" w:rsidRDefault="00B26309" w:rsidP="00B26309">
      <w:pPr>
        <w:pStyle w:val="af5"/>
        <w:spacing w:before="0" w:beforeAutospacing="0" w:after="0" w:afterAutospacing="0"/>
        <w:rPr>
          <w:color w:val="000000"/>
        </w:rPr>
      </w:pPr>
      <w:r w:rsidRPr="00B26309">
        <w:rPr>
          <w:b/>
          <w:bCs/>
          <w:color w:val="000000"/>
        </w:rPr>
        <w:t>Раздел 1. Искусство в жизни современного человека - 3 часа</w:t>
      </w:r>
    </w:p>
    <w:p w:rsidR="00B26309" w:rsidRPr="00B26309" w:rsidRDefault="00B26309" w:rsidP="00B26309">
      <w:pPr>
        <w:pStyle w:val="af5"/>
        <w:spacing w:before="0" w:beforeAutospacing="0" w:after="0" w:afterAutospacing="0"/>
        <w:rPr>
          <w:color w:val="000000"/>
        </w:rPr>
      </w:pPr>
      <w:r w:rsidRPr="00B26309">
        <w:rPr>
          <w:color w:val="000000"/>
        </w:rPr>
        <w:t>Искусство вокруг нас, его роль в жизни современного человека. Искусство как хранитель культуры, духовного опыта человечества. Обращение к искусству прошлого с целью выявления его полифункциональности и ценности для людей, живших во все времена.</w:t>
      </w:r>
    </w:p>
    <w:p w:rsidR="00B26309" w:rsidRPr="00B26309" w:rsidRDefault="00B26309" w:rsidP="00B26309">
      <w:pPr>
        <w:pStyle w:val="af5"/>
        <w:spacing w:before="0" w:beforeAutospacing="0" w:after="0" w:afterAutospacing="0"/>
        <w:rPr>
          <w:color w:val="000000"/>
        </w:rPr>
      </w:pPr>
      <w:r w:rsidRPr="00B26309">
        <w:rPr>
          <w:color w:val="000000"/>
        </w:rPr>
        <w:t>Виды искусства. Художественный образ – стиль – язык. Наука и искусство. Знание научное и знание художественное. Роль искусства в формировании художественного и научного мышления.</w:t>
      </w:r>
    </w:p>
    <w:p w:rsidR="00B26309" w:rsidRPr="00B26309" w:rsidRDefault="00B26309" w:rsidP="00B26309">
      <w:pPr>
        <w:pStyle w:val="af5"/>
        <w:shd w:val="clear" w:color="auto" w:fill="FFFFFF"/>
        <w:spacing w:before="0" w:beforeAutospacing="0" w:after="0" w:afterAutospacing="0"/>
        <w:rPr>
          <w:color w:val="000000"/>
        </w:rPr>
      </w:pPr>
      <w:r w:rsidRPr="00B26309">
        <w:rPr>
          <w:b/>
          <w:bCs/>
          <w:color w:val="000000"/>
        </w:rPr>
        <w:t>Примерный художественный материал:</w:t>
      </w:r>
    </w:p>
    <w:p w:rsidR="00B26309" w:rsidRPr="00B26309" w:rsidRDefault="00B26309" w:rsidP="00B26309">
      <w:pPr>
        <w:pStyle w:val="af5"/>
        <w:shd w:val="clear" w:color="auto" w:fill="FFFFFF"/>
        <w:spacing w:before="0" w:beforeAutospacing="0" w:after="0" w:afterAutospacing="0"/>
        <w:rPr>
          <w:color w:val="000000"/>
        </w:rPr>
      </w:pPr>
      <w:r w:rsidRPr="00B26309">
        <w:rPr>
          <w:color w:val="000000"/>
        </w:rPr>
        <w:t>Произведения художественной культуры (архитектуры, живописи, скульптуры, музыки, литературы и др.) и предме</w:t>
      </w:r>
      <w:r w:rsidRPr="00B26309">
        <w:rPr>
          <w:color w:val="000000"/>
        </w:rPr>
        <w:softHyphen/>
        <w:t>ты материальной культуры в контексте разных стилей (по вы</w:t>
      </w:r>
      <w:r w:rsidRPr="00B26309">
        <w:rPr>
          <w:color w:val="000000"/>
        </w:rPr>
        <w:softHyphen/>
        <w:t>бору учителя на знакомом материале).</w:t>
      </w:r>
    </w:p>
    <w:p w:rsidR="00B26309" w:rsidRPr="00B26309" w:rsidRDefault="00B26309" w:rsidP="00B26309">
      <w:pPr>
        <w:pStyle w:val="af5"/>
        <w:numPr>
          <w:ilvl w:val="0"/>
          <w:numId w:val="102"/>
        </w:numPr>
        <w:shd w:val="clear" w:color="auto" w:fill="FFFFFF"/>
        <w:spacing w:before="0" w:beforeAutospacing="0" w:after="0" w:afterAutospacing="0"/>
        <w:ind w:left="0"/>
        <w:rPr>
          <w:color w:val="000000"/>
        </w:rPr>
      </w:pPr>
      <w:r w:rsidRPr="00B26309">
        <w:rPr>
          <w:b/>
          <w:bCs/>
          <w:color w:val="000000"/>
        </w:rPr>
        <w:t>Художественно-творческая деятельность учащихся:</w:t>
      </w:r>
    </w:p>
    <w:p w:rsidR="00B26309" w:rsidRPr="00B26309" w:rsidRDefault="00B26309" w:rsidP="00B26309">
      <w:pPr>
        <w:pStyle w:val="af5"/>
        <w:shd w:val="clear" w:color="auto" w:fill="FFFFFF"/>
        <w:spacing w:before="0" w:beforeAutospacing="0" w:after="0" w:afterAutospacing="0"/>
        <w:rPr>
          <w:color w:val="000000"/>
        </w:rPr>
      </w:pPr>
      <w:r w:rsidRPr="00B26309">
        <w:rPr>
          <w:color w:val="000000"/>
        </w:rPr>
        <w:t>Обобщение и систематизация представлений о многообра</w:t>
      </w:r>
      <w:r w:rsidRPr="00B26309">
        <w:rPr>
          <w:color w:val="000000"/>
        </w:rPr>
        <w:softHyphen/>
        <w:t>зии материальной и художественной культуры на примере произведений различных видов искусства.</w:t>
      </w:r>
    </w:p>
    <w:p w:rsidR="00B26309" w:rsidRPr="00B26309" w:rsidRDefault="00B26309" w:rsidP="00B26309">
      <w:pPr>
        <w:pStyle w:val="af5"/>
        <w:spacing w:before="0" w:beforeAutospacing="0" w:after="0" w:afterAutospacing="0"/>
        <w:rPr>
          <w:color w:val="000000"/>
        </w:rPr>
      </w:pPr>
      <w:r w:rsidRPr="00B26309">
        <w:rPr>
          <w:b/>
          <w:bCs/>
          <w:color w:val="000000"/>
        </w:rPr>
        <w:t>Раздел 2. Искусство открывает новые грани мира - 10 часов.</w:t>
      </w:r>
    </w:p>
    <w:p w:rsidR="00B26309" w:rsidRPr="00B26309" w:rsidRDefault="00B26309" w:rsidP="00B26309">
      <w:pPr>
        <w:pStyle w:val="af5"/>
        <w:spacing w:before="0" w:beforeAutospacing="0" w:after="0" w:afterAutospacing="0"/>
        <w:rPr>
          <w:color w:val="000000"/>
        </w:rPr>
      </w:pPr>
      <w:r w:rsidRPr="00B26309">
        <w:rPr>
          <w:color w:val="000000"/>
        </w:rPr>
        <w:t>Искусство как образная модель окружающего мира, обогащающая жизненный опыт человека, его знаний и представлений о мире. Искусство как духовный опыт поколений, опыт передачи отношения к миру в образной форме, познания мира и самого себя. Открытия предметов и явлений окружающей жизни с помощью искусства. Общечеловеческие ценности и формы их передачи в искусстве. Искусство рассказывает о красоте Земли: пейзаж в живописи, музыке, литературе. Человек в зеркале искусства: портрет в музыке, литературе, живописи, кино. Портреты наших великих соотечественников.</w:t>
      </w:r>
    </w:p>
    <w:p w:rsidR="00B26309" w:rsidRPr="00B26309" w:rsidRDefault="00B26309" w:rsidP="00B26309">
      <w:pPr>
        <w:pStyle w:val="af5"/>
        <w:shd w:val="clear" w:color="auto" w:fill="FFFFFF"/>
        <w:spacing w:before="0" w:beforeAutospacing="0" w:after="0" w:afterAutospacing="0"/>
        <w:rPr>
          <w:color w:val="000000"/>
        </w:rPr>
      </w:pPr>
      <w:r w:rsidRPr="00B26309">
        <w:rPr>
          <w:b/>
          <w:bCs/>
          <w:color w:val="000000"/>
        </w:rPr>
        <w:t>Примерный художественный материал:</w:t>
      </w:r>
    </w:p>
    <w:p w:rsidR="00B26309" w:rsidRPr="00B26309" w:rsidRDefault="00B26309" w:rsidP="00B26309">
      <w:pPr>
        <w:pStyle w:val="af5"/>
        <w:shd w:val="clear" w:color="auto" w:fill="FFFFFF"/>
        <w:spacing w:before="0" w:beforeAutospacing="0" w:after="0" w:afterAutospacing="0"/>
        <w:rPr>
          <w:color w:val="000000"/>
        </w:rPr>
      </w:pPr>
      <w:r w:rsidRPr="00B26309">
        <w:rPr>
          <w:color w:val="000000"/>
        </w:rPr>
        <w:t>Знакомство с мировоззрением народа, его обычаями, об</w:t>
      </w:r>
      <w:r w:rsidRPr="00B26309">
        <w:rPr>
          <w:color w:val="000000"/>
        </w:rPr>
        <w:softHyphen/>
        <w:t>рядами, бытом, религиозными традициями на примерах пер</w:t>
      </w:r>
      <w:r w:rsidRPr="00B26309">
        <w:rPr>
          <w:color w:val="000000"/>
        </w:rPr>
        <w:softHyphen/>
        <w:t>вобытных изображений наскальной живописи и мелкой пластики, произведений народного декоративно-прикладного ис</w:t>
      </w:r>
      <w:r w:rsidRPr="00B26309">
        <w:rPr>
          <w:color w:val="000000"/>
        </w:rPr>
        <w:softHyphen/>
        <w:t>кусства, музыкального фольклора, храмового синтеза ис</w:t>
      </w:r>
      <w:r w:rsidRPr="00B26309">
        <w:rPr>
          <w:color w:val="000000"/>
        </w:rPr>
        <w:softHyphen/>
        <w:t>кусств, классических и современных образцов профессио</w:t>
      </w:r>
      <w:r w:rsidRPr="00B26309">
        <w:rPr>
          <w:color w:val="000000"/>
        </w:rPr>
        <w:softHyphen/>
        <w:t>нального художественного творчества в литературе, музыке, изобразительном искусстве, театре, кино.</w:t>
      </w:r>
      <w:r w:rsidRPr="00B26309">
        <w:rPr>
          <w:rStyle w:val="apple-converted-space"/>
          <w:color w:val="000000"/>
        </w:rPr>
        <w:t> </w:t>
      </w:r>
      <w:r w:rsidRPr="00B26309">
        <w:rPr>
          <w:color w:val="000000"/>
        </w:rPr>
        <w:t>Образы природы, человека в произведениях русских и за</w:t>
      </w:r>
      <w:r w:rsidRPr="00B26309">
        <w:rPr>
          <w:color w:val="000000"/>
        </w:rPr>
        <w:softHyphen/>
        <w:t>рубежных мастеров.</w:t>
      </w:r>
    </w:p>
    <w:p w:rsidR="00B26309" w:rsidRPr="00B26309" w:rsidRDefault="00B26309" w:rsidP="00B26309">
      <w:pPr>
        <w:pStyle w:val="af5"/>
        <w:shd w:val="clear" w:color="auto" w:fill="FFFFFF"/>
        <w:spacing w:before="0" w:beforeAutospacing="0" w:after="0" w:afterAutospacing="0"/>
        <w:rPr>
          <w:color w:val="000000"/>
        </w:rPr>
      </w:pPr>
      <w:r w:rsidRPr="00B26309">
        <w:rPr>
          <w:b/>
          <w:bCs/>
          <w:color w:val="000000"/>
        </w:rPr>
        <w:t>Изобразительное искусство.</w:t>
      </w:r>
      <w:r w:rsidRPr="00B26309">
        <w:rPr>
          <w:rStyle w:val="apple-converted-space"/>
          <w:b/>
          <w:bCs/>
          <w:color w:val="000000"/>
        </w:rPr>
        <w:t> </w:t>
      </w:r>
      <w:r w:rsidRPr="00B26309">
        <w:rPr>
          <w:color w:val="000000"/>
        </w:rPr>
        <w:t>Декоративно-прикладное искусство. Иллюстрации к сказкам (И. Билибин, Т. Маврина). Виды храмов: античный, православный, католический, мусульманский. Образы природы (А. Саврасов, И. Левитан, К. Моне и др.). Изображение человека в скульптуре Древне</w:t>
      </w:r>
      <w:r w:rsidRPr="00B26309">
        <w:rPr>
          <w:color w:val="000000"/>
        </w:rPr>
        <w:softHyphen/>
        <w:t>го Египта, Древнего Рима, в искусстве эпохи Возрождения, в современной живописи и графике (К. Петров-Водкин, Г. Климт,</w:t>
      </w:r>
      <w:r w:rsidRPr="00B26309">
        <w:rPr>
          <w:rStyle w:val="apple-converted-space"/>
          <w:color w:val="000000"/>
        </w:rPr>
        <w:t> </w:t>
      </w:r>
      <w:r w:rsidRPr="00B26309">
        <w:rPr>
          <w:color w:val="000000"/>
        </w:rPr>
        <w:t>X. Бидструп и др.). Автопортреты А. Дюрера,</w:t>
      </w:r>
      <w:r w:rsidRPr="00B26309">
        <w:rPr>
          <w:rStyle w:val="apple-converted-space"/>
          <w:color w:val="000000"/>
        </w:rPr>
        <w:t> </w:t>
      </w:r>
      <w:r w:rsidRPr="00B26309">
        <w:rPr>
          <w:color w:val="000000"/>
        </w:rPr>
        <w:t>X. Рембрандта, В. Ван Гога. Изображения Богоматери с Мла</w:t>
      </w:r>
      <w:r w:rsidRPr="00B26309">
        <w:rPr>
          <w:color w:val="000000"/>
        </w:rPr>
        <w:softHyphen/>
        <w:t>денцем в русской и западноевропейской живописи. Изобра</w:t>
      </w:r>
      <w:r w:rsidRPr="00B26309">
        <w:rPr>
          <w:color w:val="000000"/>
        </w:rPr>
        <w:softHyphen/>
        <w:t>жения детей в русском искусстве (И. Вишняков, В. Серов и др.). Изображение быта в картинах художников разных эпох (Я. Вермеер, А. Остаде, Ж.-Б. Шарден, передвижники, И. Машков, К. Петров-Водкин, Ю. Пименов и др.). Видение мира в произведениях таких художественных направлений, как фовизм, кубизм (натюрморты и жанровые картины А. Матисса и П. Пикассо).</w:t>
      </w:r>
    </w:p>
    <w:p w:rsidR="00B26309" w:rsidRPr="00B26309" w:rsidRDefault="00B26309" w:rsidP="00B26309">
      <w:pPr>
        <w:pStyle w:val="af5"/>
        <w:shd w:val="clear" w:color="auto" w:fill="FFFFFF"/>
        <w:spacing w:before="0" w:beforeAutospacing="0" w:after="0" w:afterAutospacing="0"/>
        <w:rPr>
          <w:color w:val="000000"/>
        </w:rPr>
      </w:pPr>
      <w:r w:rsidRPr="00B26309">
        <w:rPr>
          <w:b/>
          <w:bCs/>
          <w:color w:val="000000"/>
        </w:rPr>
        <w:t>Музыка.</w:t>
      </w:r>
      <w:r w:rsidRPr="00B26309">
        <w:rPr>
          <w:rStyle w:val="apple-converted-space"/>
          <w:b/>
          <w:bCs/>
          <w:color w:val="000000"/>
        </w:rPr>
        <w:t> </w:t>
      </w:r>
      <w:r w:rsidRPr="00B26309">
        <w:rPr>
          <w:color w:val="000000"/>
        </w:rPr>
        <w:t>Музыкальный фольклор. Духовные песнопения. Хоровая и органная музыка (М. Березовский, С. Рахманинов, Г. Свиридов, И.-С. Бах, В.А. Моцарт, Э.-Л. Уэббер и др.). Портрет в музыке (М. Мусоргский, А. Бородин, П. Чайков</w:t>
      </w:r>
      <w:r w:rsidRPr="00B26309">
        <w:rPr>
          <w:color w:val="000000"/>
        </w:rPr>
        <w:softHyphen/>
        <w:t>ский, С. Прокофьев, И. Стравинский, Н. Римский-Корсаков, Р. Шуман и др.). Образы природы и быта (А. Вивальди, К. Дебюсси, П. Чайковский, Н. Римский-Корсаков, Г. Сви</w:t>
      </w:r>
      <w:r w:rsidRPr="00B26309">
        <w:rPr>
          <w:color w:val="000000"/>
        </w:rPr>
        <w:softHyphen/>
        <w:t>ридов и др.).</w:t>
      </w:r>
    </w:p>
    <w:p w:rsidR="00B26309" w:rsidRPr="00B26309" w:rsidRDefault="00B26309" w:rsidP="00B26309">
      <w:pPr>
        <w:pStyle w:val="af5"/>
        <w:shd w:val="clear" w:color="auto" w:fill="FFFFFF"/>
        <w:spacing w:before="0" w:beforeAutospacing="0" w:after="0" w:afterAutospacing="0"/>
        <w:rPr>
          <w:color w:val="000000"/>
        </w:rPr>
      </w:pPr>
      <w:r w:rsidRPr="00B26309">
        <w:rPr>
          <w:b/>
          <w:bCs/>
          <w:color w:val="000000"/>
        </w:rPr>
        <w:lastRenderedPageBreak/>
        <w:t>Литература.</w:t>
      </w:r>
      <w:r w:rsidRPr="00B26309">
        <w:rPr>
          <w:rStyle w:val="apple-converted-space"/>
          <w:b/>
          <w:bCs/>
          <w:color w:val="000000"/>
        </w:rPr>
        <w:t> </w:t>
      </w:r>
      <w:r w:rsidRPr="00B26309">
        <w:rPr>
          <w:color w:val="000000"/>
        </w:rPr>
        <w:t>Устное народное творчество (поэтический фольклор). Русские народные сказки, предания, былины. Жи</w:t>
      </w:r>
      <w:r w:rsidRPr="00B26309">
        <w:rPr>
          <w:color w:val="000000"/>
        </w:rPr>
        <w:softHyphen/>
        <w:t>тия святых. Лирическая поэзия.</w:t>
      </w:r>
    </w:p>
    <w:p w:rsidR="00B26309" w:rsidRPr="00B26309" w:rsidRDefault="00B26309" w:rsidP="00B26309">
      <w:pPr>
        <w:pStyle w:val="af5"/>
        <w:shd w:val="clear" w:color="auto" w:fill="FFFFFF"/>
        <w:spacing w:before="0" w:beforeAutospacing="0" w:after="0" w:afterAutospacing="0"/>
        <w:rPr>
          <w:color w:val="000000"/>
        </w:rPr>
      </w:pPr>
      <w:r w:rsidRPr="00B26309">
        <w:rPr>
          <w:b/>
          <w:bCs/>
          <w:color w:val="000000"/>
        </w:rPr>
        <w:t>Экранные искусства, театр.</w:t>
      </w:r>
      <w:r w:rsidRPr="00B26309">
        <w:rPr>
          <w:rStyle w:val="apple-converted-space"/>
          <w:b/>
          <w:bCs/>
          <w:color w:val="000000"/>
        </w:rPr>
        <w:t> </w:t>
      </w:r>
      <w:r w:rsidRPr="00B26309">
        <w:rPr>
          <w:color w:val="000000"/>
        </w:rPr>
        <w:t>Кинофильмы А. Тарков</w:t>
      </w:r>
      <w:r w:rsidRPr="00B26309">
        <w:rPr>
          <w:color w:val="000000"/>
        </w:rPr>
        <w:softHyphen/>
        <w:t>ского, С. Урусевского и др.</w:t>
      </w:r>
    </w:p>
    <w:p w:rsidR="00B26309" w:rsidRPr="00B26309" w:rsidRDefault="00B26309" w:rsidP="00B26309">
      <w:pPr>
        <w:pStyle w:val="af5"/>
        <w:numPr>
          <w:ilvl w:val="0"/>
          <w:numId w:val="103"/>
        </w:numPr>
        <w:shd w:val="clear" w:color="auto" w:fill="FFFFFF"/>
        <w:spacing w:before="0" w:beforeAutospacing="0" w:after="0" w:afterAutospacing="0"/>
        <w:ind w:left="0"/>
        <w:rPr>
          <w:color w:val="000000"/>
        </w:rPr>
      </w:pPr>
      <w:r w:rsidRPr="00B26309">
        <w:rPr>
          <w:b/>
          <w:bCs/>
          <w:color w:val="000000"/>
        </w:rPr>
        <w:t>Художественно-творческая деятельность учащихся:</w:t>
      </w:r>
    </w:p>
    <w:p w:rsidR="00B26309" w:rsidRPr="00B26309" w:rsidRDefault="00B26309" w:rsidP="00B26309">
      <w:pPr>
        <w:pStyle w:val="af5"/>
        <w:shd w:val="clear" w:color="auto" w:fill="FFFFFF"/>
        <w:spacing w:before="0" w:beforeAutospacing="0" w:after="0" w:afterAutospacing="0"/>
        <w:rPr>
          <w:color w:val="000000"/>
        </w:rPr>
      </w:pPr>
      <w:r w:rsidRPr="00B26309">
        <w:rPr>
          <w:color w:val="000000"/>
        </w:rPr>
        <w:t>Самостоятельное освоение какого-либо явления и созда</w:t>
      </w:r>
      <w:r w:rsidRPr="00B26309">
        <w:rPr>
          <w:color w:val="000000"/>
        </w:rPr>
        <w:softHyphen/>
        <w:t>ние художественной реальности в любом виде творческой де</w:t>
      </w:r>
      <w:r w:rsidRPr="00B26309">
        <w:rPr>
          <w:color w:val="000000"/>
        </w:rPr>
        <w:softHyphen/>
        <w:t>ятельности.</w:t>
      </w:r>
    </w:p>
    <w:p w:rsidR="00B26309" w:rsidRPr="00B26309" w:rsidRDefault="00B26309" w:rsidP="00B26309">
      <w:pPr>
        <w:pStyle w:val="af5"/>
        <w:shd w:val="clear" w:color="auto" w:fill="FFFFFF"/>
        <w:spacing w:before="0" w:beforeAutospacing="0" w:after="0" w:afterAutospacing="0"/>
        <w:rPr>
          <w:color w:val="000000"/>
        </w:rPr>
      </w:pPr>
      <w:r w:rsidRPr="00B26309">
        <w:rPr>
          <w:color w:val="000000"/>
        </w:rPr>
        <w:t>Создание средствами любого искусства модели построения мира, существовавшей в какую-либо эпоху (по выбору).</w:t>
      </w:r>
    </w:p>
    <w:p w:rsidR="00B26309" w:rsidRPr="00B26309" w:rsidRDefault="00B26309" w:rsidP="00B26309">
      <w:pPr>
        <w:pStyle w:val="af5"/>
        <w:spacing w:before="0" w:beforeAutospacing="0" w:after="0" w:afterAutospacing="0"/>
        <w:rPr>
          <w:color w:val="000000"/>
        </w:rPr>
      </w:pPr>
      <w:r w:rsidRPr="00B26309">
        <w:rPr>
          <w:b/>
          <w:bCs/>
          <w:color w:val="000000"/>
        </w:rPr>
        <w:t>Раздел 3. Искусство как универсальный способ общения - 11 часов.</w:t>
      </w:r>
    </w:p>
    <w:p w:rsidR="00B26309" w:rsidRPr="00B26309" w:rsidRDefault="00B26309" w:rsidP="00B26309">
      <w:pPr>
        <w:pStyle w:val="af5"/>
        <w:spacing w:before="0" w:beforeAutospacing="0" w:after="0" w:afterAutospacing="0"/>
        <w:rPr>
          <w:color w:val="000000"/>
        </w:rPr>
      </w:pPr>
      <w:r w:rsidRPr="00B26309">
        <w:rPr>
          <w:color w:val="000000"/>
        </w:rPr>
        <w:t>Искусство как проводник духовной энергии. Процесс художественной коммуникации и его роль в сближении народов, стран, эпох (музеи, международные выставки, конкурсы, фестивали, проекты).</w:t>
      </w:r>
    </w:p>
    <w:p w:rsidR="00B26309" w:rsidRPr="00B26309" w:rsidRDefault="00B26309" w:rsidP="00B26309">
      <w:pPr>
        <w:pStyle w:val="af5"/>
        <w:spacing w:before="0" w:beforeAutospacing="0" w:after="0" w:afterAutospacing="0"/>
        <w:rPr>
          <w:color w:val="000000"/>
        </w:rPr>
      </w:pPr>
      <w:r w:rsidRPr="00B26309">
        <w:rPr>
          <w:color w:val="000000"/>
        </w:rPr>
        <w:t>Создание, восприятие, интерпретация художественных образов различных искусств как процесс коммуникации. Способы художественной коммуникации. Знаково-символический характер искусства. Лаконичность и емкость художественной коммуникации. Диалог искусств. Искусство художественного перевода – искусство общения. Обращение творца произведения искусства к современникам и потомкам.</w:t>
      </w:r>
    </w:p>
    <w:p w:rsidR="00B26309" w:rsidRPr="00B26309" w:rsidRDefault="00B26309" w:rsidP="00B26309">
      <w:pPr>
        <w:pStyle w:val="af5"/>
        <w:shd w:val="clear" w:color="auto" w:fill="FFFFFF"/>
        <w:spacing w:before="0" w:beforeAutospacing="0" w:after="0" w:afterAutospacing="0"/>
        <w:rPr>
          <w:color w:val="000000"/>
        </w:rPr>
      </w:pPr>
      <w:r w:rsidRPr="00B26309">
        <w:rPr>
          <w:b/>
          <w:bCs/>
          <w:color w:val="000000"/>
        </w:rPr>
        <w:t>Примерный художественный материал:</w:t>
      </w:r>
    </w:p>
    <w:p w:rsidR="00B26309" w:rsidRPr="00B26309" w:rsidRDefault="00B26309" w:rsidP="00B26309">
      <w:pPr>
        <w:pStyle w:val="af5"/>
        <w:shd w:val="clear" w:color="auto" w:fill="FFFFFF"/>
        <w:spacing w:before="0" w:beforeAutospacing="0" w:after="0" w:afterAutospacing="0"/>
        <w:rPr>
          <w:color w:val="000000"/>
        </w:rPr>
      </w:pPr>
      <w:r w:rsidRPr="00B26309">
        <w:rPr>
          <w:color w:val="000000"/>
        </w:rPr>
        <w:t>Изучение произведений отечественного и зарубежного ис</w:t>
      </w:r>
      <w:r w:rsidRPr="00B26309">
        <w:rPr>
          <w:color w:val="000000"/>
        </w:rPr>
        <w:softHyphen/>
        <w:t>кусства в сопоставлении разных жанров и стилей. Эмоцио</w:t>
      </w:r>
      <w:r w:rsidRPr="00B26309">
        <w:rPr>
          <w:color w:val="000000"/>
        </w:rPr>
        <w:softHyphen/>
        <w:t>нально-образный язык символов, метафор, аллегорий в рос</w:t>
      </w:r>
      <w:r w:rsidRPr="00B26309">
        <w:rPr>
          <w:color w:val="000000"/>
        </w:rPr>
        <w:softHyphen/>
        <w:t>писи, мозаике, графике, живописи, скульптуре, архитектуре, музыке, литературе и передача информации, содержащейся в них, современникам и последующим поколениям.</w:t>
      </w:r>
    </w:p>
    <w:p w:rsidR="00B26309" w:rsidRPr="00B26309" w:rsidRDefault="00B26309" w:rsidP="00B26309">
      <w:pPr>
        <w:pStyle w:val="af5"/>
        <w:shd w:val="clear" w:color="auto" w:fill="FFFFFF"/>
        <w:spacing w:before="0" w:beforeAutospacing="0" w:after="0" w:afterAutospacing="0"/>
        <w:rPr>
          <w:color w:val="000000"/>
        </w:rPr>
      </w:pPr>
      <w:r w:rsidRPr="00B26309">
        <w:rPr>
          <w:b/>
          <w:bCs/>
          <w:color w:val="000000"/>
        </w:rPr>
        <w:t>Изобразительное искусство.</w:t>
      </w:r>
      <w:r w:rsidRPr="00B26309">
        <w:rPr>
          <w:rStyle w:val="apple-converted-space"/>
          <w:b/>
          <w:bCs/>
          <w:color w:val="000000"/>
        </w:rPr>
        <w:t> </w:t>
      </w:r>
      <w:r w:rsidRPr="00B26309">
        <w:rPr>
          <w:color w:val="000000"/>
        </w:rPr>
        <w:t>Натюрморты (П. Клас, В. Хеда, П. Пикассо, Ж. Брак и др.); пейзажи, жанровые кар</w:t>
      </w:r>
      <w:r w:rsidRPr="00B26309">
        <w:rPr>
          <w:color w:val="000000"/>
        </w:rPr>
        <w:softHyphen/>
        <w:t>тины (В. Борисов-Мусатов, М. Врубель, М. Чюрленис и др.); рисунки (А. Матисс, В. Ван Гог, В. Серов и др.). Архитекту</w:t>
      </w:r>
      <w:r w:rsidRPr="00B26309">
        <w:rPr>
          <w:color w:val="000000"/>
        </w:rPr>
        <w:softHyphen/>
        <w:t>ра (Успенский собор Московского Кремля, церковь Вознесе</w:t>
      </w:r>
      <w:r w:rsidRPr="00B26309">
        <w:rPr>
          <w:color w:val="000000"/>
        </w:rPr>
        <w:softHyphen/>
        <w:t>ния в Коломенском, дворцы в стиле барокко и классицизма и др.). Скульптура (Ника Самофракийская, О. Роден, В. Му</w:t>
      </w:r>
      <w:r w:rsidRPr="00B26309">
        <w:rPr>
          <w:color w:val="000000"/>
        </w:rPr>
        <w:softHyphen/>
        <w:t>хина, К. Миллес и др.), живопись (В. Тропинин, О. Кипрен</w:t>
      </w:r>
      <w:r w:rsidRPr="00B26309">
        <w:rPr>
          <w:color w:val="000000"/>
        </w:rPr>
        <w:softHyphen/>
        <w:t>ский, П. Корин и др.). Росписи Древнего Египта, Древнего Рима, мозаики и миниатюры Средневековья, графика и жи</w:t>
      </w:r>
      <w:r w:rsidRPr="00B26309">
        <w:rPr>
          <w:color w:val="000000"/>
        </w:rPr>
        <w:softHyphen/>
        <w:t>вопись Древнего Китая, Древней Руси (А. Рублев); живопись и графика романтизма, реализма и символизма (Д. Веласкес, А. Иванов, В. Суриков, У. Хогарт, П. Федотов, Ф. Гойя, К. Малевич, Б. Йеменский и др.); карикатура (Ж. Эффель,</w:t>
      </w:r>
      <w:r w:rsidRPr="00B26309">
        <w:rPr>
          <w:rStyle w:val="apple-converted-space"/>
          <w:color w:val="000000"/>
        </w:rPr>
        <w:t> </w:t>
      </w:r>
      <w:r w:rsidRPr="00B26309">
        <w:rPr>
          <w:color w:val="000000"/>
        </w:rPr>
        <w:t>X. Бидструп, Кукрыниксы).</w:t>
      </w:r>
    </w:p>
    <w:p w:rsidR="00B26309" w:rsidRPr="00B26309" w:rsidRDefault="00B26309" w:rsidP="00B26309">
      <w:pPr>
        <w:pStyle w:val="af5"/>
        <w:shd w:val="clear" w:color="auto" w:fill="FFFFFF"/>
        <w:spacing w:before="0" w:beforeAutospacing="0" w:after="0" w:afterAutospacing="0"/>
        <w:rPr>
          <w:color w:val="000000"/>
        </w:rPr>
      </w:pPr>
      <w:r w:rsidRPr="00B26309">
        <w:rPr>
          <w:b/>
          <w:bCs/>
          <w:color w:val="000000"/>
        </w:rPr>
        <w:t>Музыка.</w:t>
      </w:r>
      <w:r w:rsidRPr="00B26309">
        <w:rPr>
          <w:rStyle w:val="apple-converted-space"/>
          <w:b/>
          <w:bCs/>
          <w:color w:val="000000"/>
        </w:rPr>
        <w:t> </w:t>
      </w:r>
      <w:r w:rsidRPr="00B26309">
        <w:rPr>
          <w:color w:val="000000"/>
        </w:rPr>
        <w:t>Сочинения, посвященные героике, эпосу, драме (М. Глинка, М. Мусоргский, Д. Шостакович, А. Хачатурян, К.-В. Глюк, В.-А. Моцарт, Л. Бетховен, А. Скрябин, Г. Сви</w:t>
      </w:r>
      <w:r w:rsidRPr="00B26309">
        <w:rPr>
          <w:color w:val="000000"/>
        </w:rPr>
        <w:softHyphen/>
        <w:t>ридов, А. Шнитке, Ч. Айвз и др.). Музыка к кинофильмам (С. Прокофьев, Р. Щедрин, Э. Артемьев, А. Петров, М. Та-ривердиев, Н. Рота и др.).</w:t>
      </w:r>
    </w:p>
    <w:p w:rsidR="00B26309" w:rsidRPr="00B26309" w:rsidRDefault="00B26309" w:rsidP="00B26309">
      <w:pPr>
        <w:pStyle w:val="af5"/>
        <w:shd w:val="clear" w:color="auto" w:fill="FFFFFF"/>
        <w:spacing w:before="0" w:beforeAutospacing="0" w:after="0" w:afterAutospacing="0"/>
        <w:rPr>
          <w:color w:val="000000"/>
        </w:rPr>
      </w:pPr>
      <w:r w:rsidRPr="00B26309">
        <w:rPr>
          <w:b/>
          <w:bCs/>
          <w:color w:val="000000"/>
        </w:rPr>
        <w:t>Литература.</w:t>
      </w:r>
      <w:r w:rsidRPr="00B26309">
        <w:rPr>
          <w:rStyle w:val="apple-converted-space"/>
          <w:b/>
          <w:bCs/>
          <w:color w:val="000000"/>
        </w:rPr>
        <w:t> </w:t>
      </w:r>
      <w:r w:rsidRPr="00B26309">
        <w:rPr>
          <w:color w:val="000000"/>
        </w:rPr>
        <w:t>Русская поэзия и проза (Н. Гоголь, А. Блок, Б. Пастернак и др.).</w:t>
      </w:r>
    </w:p>
    <w:p w:rsidR="00B26309" w:rsidRPr="00B26309" w:rsidRDefault="00B26309" w:rsidP="00B26309">
      <w:pPr>
        <w:pStyle w:val="af5"/>
        <w:shd w:val="clear" w:color="auto" w:fill="FFFFFF"/>
        <w:spacing w:before="0" w:beforeAutospacing="0" w:after="0" w:afterAutospacing="0"/>
        <w:rPr>
          <w:color w:val="000000"/>
        </w:rPr>
      </w:pPr>
      <w:r w:rsidRPr="00B26309">
        <w:rPr>
          <w:b/>
          <w:bCs/>
          <w:color w:val="000000"/>
        </w:rPr>
        <w:t>Экранные искусства, театр.</w:t>
      </w:r>
      <w:r w:rsidRPr="00B26309">
        <w:rPr>
          <w:rStyle w:val="apple-converted-space"/>
          <w:b/>
          <w:bCs/>
          <w:color w:val="000000"/>
        </w:rPr>
        <w:t> </w:t>
      </w:r>
      <w:r w:rsidRPr="00B26309">
        <w:rPr>
          <w:color w:val="000000"/>
        </w:rPr>
        <w:t>Кинофильмы С. Эйзен</w:t>
      </w:r>
      <w:r w:rsidRPr="00B26309">
        <w:rPr>
          <w:color w:val="000000"/>
        </w:rPr>
        <w:softHyphen/>
        <w:t>штейна, Н. Михалкова, Э. Рязанова и др. Экранизации опер, балетов, мюзиклов (по выбору учителя).</w:t>
      </w:r>
    </w:p>
    <w:p w:rsidR="00B26309" w:rsidRPr="00B26309" w:rsidRDefault="00B26309" w:rsidP="00B26309">
      <w:pPr>
        <w:pStyle w:val="af5"/>
        <w:numPr>
          <w:ilvl w:val="0"/>
          <w:numId w:val="104"/>
        </w:numPr>
        <w:shd w:val="clear" w:color="auto" w:fill="FFFFFF"/>
        <w:spacing w:before="0" w:beforeAutospacing="0" w:after="0" w:afterAutospacing="0"/>
        <w:ind w:left="0"/>
        <w:rPr>
          <w:color w:val="000000"/>
        </w:rPr>
      </w:pPr>
      <w:r w:rsidRPr="00B26309">
        <w:rPr>
          <w:b/>
          <w:bCs/>
          <w:color w:val="000000"/>
        </w:rPr>
        <w:t>Художественно-творческая деятельность учащихся:</w:t>
      </w:r>
    </w:p>
    <w:p w:rsidR="00B26309" w:rsidRPr="00B26309" w:rsidRDefault="00B26309" w:rsidP="00B26309">
      <w:pPr>
        <w:pStyle w:val="af5"/>
        <w:shd w:val="clear" w:color="auto" w:fill="FFFFFF"/>
        <w:spacing w:before="0" w:beforeAutospacing="0" w:after="0" w:afterAutospacing="0"/>
        <w:rPr>
          <w:color w:val="000000"/>
        </w:rPr>
      </w:pPr>
      <w:r w:rsidRPr="00B26309">
        <w:rPr>
          <w:color w:val="000000"/>
        </w:rPr>
        <w:t>Создание или воспроизведение в образной форме сообще</w:t>
      </w:r>
      <w:r w:rsidRPr="00B26309">
        <w:rPr>
          <w:color w:val="000000"/>
        </w:rPr>
        <w:softHyphen/>
        <w:t>ния друзьям, согражданам, современникам, потомкам с по</w:t>
      </w:r>
      <w:r w:rsidRPr="00B26309">
        <w:rPr>
          <w:color w:val="000000"/>
        </w:rPr>
        <w:softHyphen/>
        <w:t>мощью выразительных средств разных искусств (живописи, графики, музыки, литературы, театра, анимации и др.) или с помощью информационных технологий. Передача возможным представителям внеземной цивилизации информации о со</w:t>
      </w:r>
      <w:r w:rsidRPr="00B26309">
        <w:rPr>
          <w:color w:val="000000"/>
        </w:rPr>
        <w:softHyphen/>
        <w:t>временном человеке в образно-символической форме. Выбор из золотого фонда мирового искусства произведения, наибо</w:t>
      </w:r>
      <w:r w:rsidRPr="00B26309">
        <w:rPr>
          <w:color w:val="000000"/>
        </w:rPr>
        <w:softHyphen/>
        <w:t>лее полно отражающего сущность человека. Обоснование сво</w:t>
      </w:r>
      <w:r w:rsidRPr="00B26309">
        <w:rPr>
          <w:color w:val="000000"/>
        </w:rPr>
        <w:softHyphen/>
        <w:t>его выбора.</w:t>
      </w:r>
    </w:p>
    <w:p w:rsidR="00B26309" w:rsidRPr="00B26309" w:rsidRDefault="00B26309" w:rsidP="00B26309">
      <w:pPr>
        <w:pStyle w:val="af5"/>
        <w:spacing w:before="0" w:beforeAutospacing="0" w:after="0" w:afterAutospacing="0"/>
      </w:pPr>
      <w:r w:rsidRPr="00B26309">
        <w:rPr>
          <w:b/>
          <w:bCs/>
        </w:rPr>
        <w:t>Раздел 4. Красота в искусстве и жизни- 8 часов.</w:t>
      </w:r>
    </w:p>
    <w:p w:rsidR="00B26309" w:rsidRPr="00B26309" w:rsidRDefault="00B26309" w:rsidP="00B26309">
      <w:pPr>
        <w:pStyle w:val="af5"/>
        <w:spacing w:before="0" w:beforeAutospacing="0" w:after="0" w:afterAutospacing="0"/>
      </w:pPr>
      <w:r w:rsidRPr="00B26309">
        <w:t>Что такое красота. Способность искусства дарить людям чувство эстетического переживания. Законы красоты. Различие реакций (эмоций, чувств, поступков) человека на социальные и природные явления в жизни и в искусстве. Творческий характер эстетического отношения к окружающему миру. Соединение в художественном произведении двух реальностей – действительно существующей и порожденной фантазией художника. Красота в понимании различных социальных групп в различные эпохи.</w:t>
      </w:r>
    </w:p>
    <w:p w:rsidR="00B26309" w:rsidRPr="00B26309" w:rsidRDefault="00B26309" w:rsidP="00B26309">
      <w:pPr>
        <w:pStyle w:val="af5"/>
        <w:spacing w:before="0" w:beforeAutospacing="0" w:after="0" w:afterAutospacing="0"/>
      </w:pPr>
      <w:r w:rsidRPr="00B26309">
        <w:t>Поэтизация обыденности. Красота и польза.</w:t>
      </w:r>
    </w:p>
    <w:p w:rsidR="00B26309" w:rsidRPr="00B26309" w:rsidRDefault="00B26309" w:rsidP="00B26309">
      <w:pPr>
        <w:pStyle w:val="af5"/>
        <w:shd w:val="clear" w:color="auto" w:fill="FFFFFF"/>
        <w:spacing w:before="0" w:beforeAutospacing="0" w:after="0" w:afterAutospacing="0"/>
      </w:pPr>
      <w:r w:rsidRPr="00B26309">
        <w:rPr>
          <w:b/>
          <w:bCs/>
        </w:rPr>
        <w:t>Примерный художественный материал:</w:t>
      </w:r>
    </w:p>
    <w:p w:rsidR="00B26309" w:rsidRPr="00B26309" w:rsidRDefault="00B26309" w:rsidP="00B26309">
      <w:pPr>
        <w:pStyle w:val="af5"/>
        <w:shd w:val="clear" w:color="auto" w:fill="FFFFFF"/>
        <w:spacing w:before="0" w:beforeAutospacing="0" w:after="0" w:afterAutospacing="0"/>
      </w:pPr>
      <w:r w:rsidRPr="00B26309">
        <w:rPr>
          <w:color w:val="000000"/>
        </w:rPr>
        <w:t>Знакомство с отечественным и зарубежным искусством в сопоставлении произведений разных жанров и стилей; с сим</w:t>
      </w:r>
      <w:r w:rsidRPr="00B26309">
        <w:rPr>
          <w:color w:val="000000"/>
        </w:rPr>
        <w:softHyphen/>
        <w:t>волами красоты в живописи, скульптуре, архитектуре, музы</w:t>
      </w:r>
      <w:r w:rsidRPr="00B26309">
        <w:rPr>
          <w:color w:val="000000"/>
        </w:rPr>
        <w:softHyphen/>
        <w:t>ке и других искусствах.</w:t>
      </w:r>
    </w:p>
    <w:p w:rsidR="00B26309" w:rsidRPr="00B26309" w:rsidRDefault="00B26309" w:rsidP="00B26309">
      <w:pPr>
        <w:pStyle w:val="af5"/>
        <w:shd w:val="clear" w:color="auto" w:fill="FFFFFF"/>
        <w:spacing w:before="0" w:beforeAutospacing="0" w:after="0" w:afterAutospacing="0"/>
      </w:pPr>
      <w:r w:rsidRPr="00B26309">
        <w:rPr>
          <w:b/>
          <w:bCs/>
          <w:color w:val="000000"/>
        </w:rPr>
        <w:t>Изобразительное искусство.</w:t>
      </w:r>
      <w:r w:rsidRPr="00B26309">
        <w:rPr>
          <w:rStyle w:val="apple-converted-space"/>
          <w:b/>
          <w:bCs/>
          <w:color w:val="000000"/>
        </w:rPr>
        <w:t> </w:t>
      </w:r>
      <w:r w:rsidRPr="00B26309">
        <w:rPr>
          <w:color w:val="000000"/>
        </w:rPr>
        <w:t>Скульптурный портрет Не</w:t>
      </w:r>
      <w:r w:rsidRPr="00B26309">
        <w:rPr>
          <w:color w:val="000000"/>
        </w:rPr>
        <w:softHyphen/>
        <w:t>фертити, скульптура Афродиты Милосской, икона Владимир</w:t>
      </w:r>
      <w:r w:rsidRPr="00B26309">
        <w:rPr>
          <w:color w:val="000000"/>
        </w:rPr>
        <w:softHyphen/>
        <w:t>ской Богоматери, «Мона Лиза» Леонардо да Винчи; скульп</w:t>
      </w:r>
      <w:r w:rsidRPr="00B26309">
        <w:rPr>
          <w:color w:val="000000"/>
        </w:rPr>
        <w:softHyphen/>
        <w:t>турные и живописные композиции («Весна» О. Родена, «Вес</w:t>
      </w:r>
      <w:r w:rsidRPr="00B26309">
        <w:rPr>
          <w:color w:val="000000"/>
        </w:rPr>
        <w:softHyphen/>
        <w:t>на» С. Боттичелли и др.). Живопись (Ж.-Л. Давид, У. Тернер, К.-Д. Фридрих, Ф. Васильев, И. Левитан, А. Куинджи, В. По</w:t>
      </w:r>
      <w:r w:rsidRPr="00B26309">
        <w:rPr>
          <w:color w:val="000000"/>
        </w:rPr>
        <w:softHyphen/>
        <w:t>ленов и др.). Женские образы в произведениях Ф. Рокотова, Б. Кустодиева, художников-символистов.</w:t>
      </w:r>
    </w:p>
    <w:p w:rsidR="00B26309" w:rsidRPr="00B26309" w:rsidRDefault="00B26309" w:rsidP="00B26309">
      <w:pPr>
        <w:pStyle w:val="af5"/>
        <w:shd w:val="clear" w:color="auto" w:fill="FFFFFF"/>
        <w:spacing w:before="0" w:beforeAutospacing="0" w:after="0" w:afterAutospacing="0"/>
      </w:pPr>
      <w:r w:rsidRPr="00B26309">
        <w:rPr>
          <w:b/>
          <w:bCs/>
          <w:color w:val="000000"/>
        </w:rPr>
        <w:lastRenderedPageBreak/>
        <w:t>Музыка.</w:t>
      </w:r>
      <w:r w:rsidRPr="00B26309">
        <w:rPr>
          <w:rStyle w:val="apple-converted-space"/>
          <w:b/>
          <w:bCs/>
          <w:color w:val="000000"/>
        </w:rPr>
        <w:t> </w:t>
      </w:r>
      <w:r w:rsidRPr="00B26309">
        <w:rPr>
          <w:color w:val="000000"/>
        </w:rPr>
        <w:t>Сочинения, посвященные красоте и правде жиз</w:t>
      </w:r>
      <w:r w:rsidRPr="00B26309">
        <w:rPr>
          <w:color w:val="000000"/>
        </w:rPr>
        <w:softHyphen/>
        <w:t>ни (Д. Каччини, И.-С. Бах, Ф. Шуберт, Ф. Шопен, И. Штра</w:t>
      </w:r>
      <w:r w:rsidRPr="00B26309">
        <w:rPr>
          <w:color w:val="000000"/>
        </w:rPr>
        <w:softHyphen/>
        <w:t>ус, Э. Григ, Ж. Визе, М. Равель, М. Глинка, П. Чайковский, С. Рахманинов, Г. Свиридов, В. Кикта, В. Гаврилин и др.). Исполнительские интерпретации классической и современ</w:t>
      </w:r>
      <w:r w:rsidRPr="00B26309">
        <w:rPr>
          <w:color w:val="000000"/>
        </w:rPr>
        <w:softHyphen/>
        <w:t>ной музыки.</w:t>
      </w:r>
    </w:p>
    <w:p w:rsidR="00B26309" w:rsidRPr="00B26309" w:rsidRDefault="00B26309" w:rsidP="00B26309">
      <w:pPr>
        <w:pStyle w:val="af5"/>
        <w:shd w:val="clear" w:color="auto" w:fill="FFFFFF"/>
        <w:spacing w:before="0" w:beforeAutospacing="0" w:after="0" w:afterAutospacing="0"/>
      </w:pPr>
      <w:r w:rsidRPr="00B26309">
        <w:rPr>
          <w:b/>
          <w:bCs/>
          <w:color w:val="000000"/>
        </w:rPr>
        <w:t>Литература.</w:t>
      </w:r>
      <w:r w:rsidRPr="00B26309">
        <w:rPr>
          <w:rStyle w:val="apple-converted-space"/>
          <w:b/>
          <w:bCs/>
          <w:color w:val="000000"/>
        </w:rPr>
        <w:t> </w:t>
      </w:r>
      <w:r w:rsidRPr="00B26309">
        <w:rPr>
          <w:color w:val="000000"/>
        </w:rPr>
        <w:t>Поэзия и проза (У. Шекспир, Р. Берне, А. Пушкин, символисты, Н. Гоголь, И. Тургенев, И. Бунин, Н. Заболоцкий).</w:t>
      </w:r>
    </w:p>
    <w:p w:rsidR="00B26309" w:rsidRPr="00B26309" w:rsidRDefault="00B26309" w:rsidP="00B26309">
      <w:pPr>
        <w:pStyle w:val="af5"/>
        <w:shd w:val="clear" w:color="auto" w:fill="FFFFFF"/>
        <w:spacing w:before="0" w:beforeAutospacing="0" w:after="0" w:afterAutospacing="0"/>
      </w:pPr>
      <w:r w:rsidRPr="00B26309">
        <w:rPr>
          <w:b/>
          <w:bCs/>
          <w:color w:val="000000"/>
        </w:rPr>
        <w:t>Экранные искусства, театр.</w:t>
      </w:r>
      <w:r w:rsidRPr="00B26309">
        <w:rPr>
          <w:rStyle w:val="apple-converted-space"/>
          <w:b/>
          <w:bCs/>
          <w:color w:val="000000"/>
        </w:rPr>
        <w:t> </w:t>
      </w:r>
      <w:r w:rsidRPr="00B26309">
        <w:rPr>
          <w:color w:val="000000"/>
        </w:rPr>
        <w:t>Кинофильмы Г. Алек</w:t>
      </w:r>
      <w:r w:rsidRPr="00B26309">
        <w:rPr>
          <w:color w:val="000000"/>
        </w:rPr>
        <w:softHyphen/>
        <w:t>сандрова, Г. Козинцева, А. Тарковского, С. Бондарчука, Ю. Норштейна, М. Формана. Экранизация опер и балетов (по выбору учителя).</w:t>
      </w:r>
    </w:p>
    <w:p w:rsidR="00B26309" w:rsidRPr="00B26309" w:rsidRDefault="00B26309" w:rsidP="00B26309">
      <w:pPr>
        <w:pStyle w:val="af5"/>
        <w:numPr>
          <w:ilvl w:val="0"/>
          <w:numId w:val="105"/>
        </w:numPr>
        <w:shd w:val="clear" w:color="auto" w:fill="FFFFFF"/>
        <w:spacing w:before="0" w:beforeAutospacing="0" w:after="0" w:afterAutospacing="0"/>
        <w:ind w:left="0"/>
      </w:pPr>
      <w:r w:rsidRPr="00B26309">
        <w:rPr>
          <w:b/>
          <w:bCs/>
        </w:rPr>
        <w:t>Художественно-творческая деятельность учащихся:</w:t>
      </w:r>
    </w:p>
    <w:p w:rsidR="00B26309" w:rsidRPr="00B26309" w:rsidRDefault="00B26309" w:rsidP="00B26309">
      <w:pPr>
        <w:pStyle w:val="af5"/>
        <w:shd w:val="clear" w:color="auto" w:fill="FFFFFF"/>
        <w:spacing w:before="0" w:beforeAutospacing="0" w:after="0" w:afterAutospacing="0"/>
      </w:pPr>
      <w:r w:rsidRPr="00B26309">
        <w:t>Передача красоты современного человека средствами лю</w:t>
      </w:r>
      <w:r w:rsidRPr="00B26309">
        <w:softHyphen/>
        <w:t>бого вида искусства: портрет в литературе (прозе, стихах), ри</w:t>
      </w:r>
      <w:r w:rsidRPr="00B26309">
        <w:softHyphen/>
        <w:t>сунке, живописи, скульптуре, фотографии (реалистическое и абстрактное изображение, коллаж).</w:t>
      </w:r>
    </w:p>
    <w:p w:rsidR="00B26309" w:rsidRPr="00B26309" w:rsidRDefault="00B26309" w:rsidP="00B26309">
      <w:pPr>
        <w:pStyle w:val="af5"/>
        <w:shd w:val="clear" w:color="auto" w:fill="FFFFFF"/>
        <w:spacing w:before="0" w:beforeAutospacing="0" w:after="0" w:afterAutospacing="0"/>
      </w:pPr>
      <w:r w:rsidRPr="00B26309">
        <w:t>Передача красоты различных состояний природы (в ри</w:t>
      </w:r>
      <w:r w:rsidRPr="00B26309">
        <w:softHyphen/>
        <w:t>сунке, живописи, фотографии, музыкальном или поэтическом произведении). Показ красоты человеческих отношений сред</w:t>
      </w:r>
      <w:r w:rsidRPr="00B26309">
        <w:softHyphen/>
        <w:t>ствами любого вида искусства.</w:t>
      </w:r>
    </w:p>
    <w:p w:rsidR="00B26309" w:rsidRPr="00B26309" w:rsidRDefault="00B26309" w:rsidP="00B26309">
      <w:pPr>
        <w:pStyle w:val="af5"/>
        <w:spacing w:before="0" w:beforeAutospacing="0" w:after="0" w:afterAutospacing="0"/>
      </w:pPr>
      <w:r w:rsidRPr="00B26309">
        <w:rPr>
          <w:b/>
          <w:bCs/>
        </w:rPr>
        <w:t>Раздел 5. Прекрасное пробуждает доброе - 3 часа.</w:t>
      </w:r>
    </w:p>
    <w:p w:rsidR="00B26309" w:rsidRPr="00B26309" w:rsidRDefault="00B26309" w:rsidP="00B26309">
      <w:pPr>
        <w:pStyle w:val="af5"/>
        <w:spacing w:before="0" w:beforeAutospacing="0" w:after="0" w:afterAutospacing="0"/>
      </w:pPr>
      <w:r w:rsidRPr="00B26309">
        <w:t>Преобразующая сила искусства. Воспитание искусством – это «тихая работа» (Ф.Шиллер). Ценностно-ориентационная, нравственная, воспитательная функции искусства. Арт-терапевтическое воздействие искусства. Образы созданной реальности – поэтизация, идеализация, героизация и др.</w:t>
      </w:r>
    </w:p>
    <w:p w:rsidR="00B26309" w:rsidRPr="00B26309" w:rsidRDefault="00B26309" w:rsidP="00B26309">
      <w:pPr>
        <w:pStyle w:val="af5"/>
        <w:spacing w:before="0" w:beforeAutospacing="0" w:after="0" w:afterAutospacing="0"/>
      </w:pPr>
      <w:r w:rsidRPr="00B26309">
        <w:t>Синтез искусств в создании художественных образов. Соотнесение чувств, мыслей, оценок читателя, зрителя, слушателя с ценностными ориентирами автора художественного произведения. Идеал человека в искусстве. Воспитание души.</w:t>
      </w:r>
    </w:p>
    <w:p w:rsidR="00B26309" w:rsidRPr="00B26309" w:rsidRDefault="00B26309" w:rsidP="00B26309">
      <w:pPr>
        <w:rPr>
          <w:rFonts w:ascii="Calibri" w:eastAsia="Times New Roman" w:hAnsi="Calibri" w:cs="Times New Roman"/>
        </w:rPr>
      </w:pPr>
      <w:r w:rsidRPr="00B26309">
        <w:rPr>
          <w:rFonts w:ascii="Calibri" w:eastAsia="Times New Roman" w:hAnsi="Calibri" w:cs="Times New Roman"/>
        </w:rPr>
        <w:t>Исследовательский проект.</w:t>
      </w:r>
    </w:p>
    <w:p w:rsidR="00B26309" w:rsidRPr="00B26309" w:rsidRDefault="00B26309" w:rsidP="00B26309">
      <w:pPr>
        <w:pStyle w:val="af5"/>
        <w:numPr>
          <w:ilvl w:val="0"/>
          <w:numId w:val="106"/>
        </w:numPr>
        <w:shd w:val="clear" w:color="auto" w:fill="FFFFFF"/>
        <w:spacing w:before="0" w:beforeAutospacing="0" w:after="0" w:afterAutospacing="0"/>
        <w:ind w:left="0"/>
      </w:pPr>
      <w:r w:rsidRPr="00B26309">
        <w:rPr>
          <w:b/>
          <w:bCs/>
        </w:rPr>
        <w:t>Художественно-творческая деятельность:</w:t>
      </w:r>
    </w:p>
    <w:p w:rsidR="00B26309" w:rsidRPr="00B26309" w:rsidRDefault="00B26309" w:rsidP="00B26309">
      <w:pPr>
        <w:pStyle w:val="af5"/>
        <w:shd w:val="clear" w:color="auto" w:fill="FFFFFF"/>
        <w:spacing w:before="0" w:beforeAutospacing="0" w:after="0" w:afterAutospacing="0"/>
      </w:pPr>
      <w:r w:rsidRPr="00B26309">
        <w:rPr>
          <w:color w:val="000000"/>
        </w:rPr>
        <w:t>Исследовательский проект: «Полна чудес могучая приро</w:t>
      </w:r>
      <w:r w:rsidRPr="00B26309">
        <w:rPr>
          <w:color w:val="000000"/>
        </w:rPr>
        <w:softHyphen/>
        <w:t>да». Создание художественного замысла и воплощение эмо</w:t>
      </w:r>
      <w:r w:rsidRPr="00B26309">
        <w:rPr>
          <w:color w:val="000000"/>
        </w:rPr>
        <w:softHyphen/>
        <w:t>ционально-образного содержания весенней сказки «Снегуроч</w:t>
      </w:r>
      <w:r w:rsidRPr="00B26309">
        <w:rPr>
          <w:color w:val="000000"/>
        </w:rPr>
        <w:softHyphen/>
        <w:t>ка» средствами разных видов искусства (живопись, музыка, литература, кино, театр).</w:t>
      </w:r>
    </w:p>
    <w:p w:rsidR="00B26309" w:rsidRPr="00B26309" w:rsidRDefault="00B26309" w:rsidP="00B26309">
      <w:pPr>
        <w:pStyle w:val="af5"/>
        <w:spacing w:before="0" w:beforeAutospacing="0" w:after="0" w:afterAutospacing="0"/>
      </w:pPr>
    </w:p>
    <w:p w:rsidR="00B26309" w:rsidRPr="00B26309" w:rsidRDefault="00B26309" w:rsidP="00B26309">
      <w:pPr>
        <w:pStyle w:val="af5"/>
        <w:spacing w:before="0" w:beforeAutospacing="0" w:after="0" w:afterAutospacing="0"/>
        <w:jc w:val="center"/>
        <w:rPr>
          <w:rFonts w:ascii="Roboto" w:hAnsi="Roboto"/>
          <w:color w:val="000000"/>
          <w:sz w:val="22"/>
          <w:szCs w:val="22"/>
        </w:rPr>
      </w:pPr>
      <w:r w:rsidRPr="00B26309">
        <w:rPr>
          <w:b/>
          <w:bCs/>
          <w:color w:val="000000"/>
        </w:rPr>
        <w:t>Раздел 1. Воздействующая сила искусства (8 часов)</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Выражение общественных идей в художественных образах. Искусство как способ идеологического воздействия на людей. Способность искусства внушать определенный образ мыслей, стиль жизни, изменять ценностные ориентации. Композиция и средства эмоциональной выразительности разных искусств. Синтез искусств в усилении эмоционального воздействия на человека.</w:t>
      </w:r>
    </w:p>
    <w:p w:rsidR="00B26309" w:rsidRPr="00B26309" w:rsidRDefault="00B26309" w:rsidP="00B26309">
      <w:pPr>
        <w:pStyle w:val="af5"/>
        <w:spacing w:before="0" w:beforeAutospacing="0" w:after="0" w:afterAutospacing="0"/>
        <w:rPr>
          <w:color w:val="000000"/>
          <w:sz w:val="22"/>
          <w:szCs w:val="22"/>
        </w:rPr>
      </w:pPr>
      <w:r w:rsidRPr="00B26309">
        <w:rPr>
          <w:b/>
          <w:bCs/>
          <w:color w:val="000000"/>
        </w:rPr>
        <w:t>Примерный художественный материал</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Знакомство с произведениями разных видов искусства, их оценка с позиции позитивных и/или негативных влияний на чувства и сознание человека (внушающая сила, воздействие на эмоции, манипуляция сознанием, поднятие духа и т.п.).</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ротест против идеологии социалистического строя в авторской песне, рок-музыке.</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Изобразительное искусство</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Наскальная живопись, языческие идолы, амулеты.</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Храмовый синтез искусств.</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Триумфальные арки, монументальная скульптура, архитектура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Искусство Великой Отечественной войны (живопись А.Дейнеки, П. Корина и др., плакаты И. Тоидзе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Реклама (рекламные плакаты, листовки, клипы), настенная живопись (панно, мозаика, граффити).</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Музык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Языческая культура дохристианской эпохи (ритуальные действа, народные обряды, посвященные основным вехам жизни человек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Духовная музыка «Литургия», «Всенощное бдение», «Месса»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Музыкальная классика и массовые жанры (Л.Бетховен, П. Чайковский, А. Скрябин, С. Прокофьев, массовые песни).</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есни военных лет и песни на военную тему.</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Музыка к кинофильмам (И. Дунаевский, Д. Шостакович, С. Прокофьев, А. Рыбников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Современная эстрадная отечественная и зарубежная музыка. Образцы авторской песни (В. Высоцкий, Б. Окуджава, А. Градский, А. Макаревич, В. Цой и др., современные рок-группы).</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Компенсаторная функция джаза (Дж. Гершвин, Э. Фицджеральд, Л. Утесов, А. Цфасман, Л. Чижик, А. Козлов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Литератур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роизведения поэтов и писателей 19-20 вв. (Л.Толстой, Б.Пастернак, И.Шмелев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оэзия В. Маяковского.</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lastRenderedPageBreak/>
        <w:t>Стихи поэтов-фронтовиков, поэтов-песенников.</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Экранные искусства, теат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Рекламные видеоклипы.</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Кинофильмы 40-50-х гг. ХХ в.</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Экранизации опер, балетов, мюзиклов (по выбору учител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color w:val="000000"/>
        </w:rPr>
        <w:t>Художественно-творческая деятельность учащихс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оказ возможностей манипуляции сознанием человека средствами плаката, рекламной листовки, видеоклипа и др., в которых одно и то же явление представлено в позитивном и негативном виде.</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Создавать эскизы для граффити, сценария клипа, раскадровки мультфильма рекламно-внушающего характер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одбирать и анализировать различные художественные произведения, использовавшиеся в разные годы для внушения народу определенных чувств и мыслей.</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Создание художественного замысла и воплощение эмоционально-образного содержания музыки сценическими средствами.</w:t>
      </w:r>
    </w:p>
    <w:p w:rsidR="00B26309" w:rsidRPr="00B26309" w:rsidRDefault="00B26309" w:rsidP="00B26309">
      <w:pPr>
        <w:pStyle w:val="af5"/>
        <w:spacing w:before="0" w:beforeAutospacing="0" w:after="0" w:afterAutospacing="0"/>
        <w:jc w:val="center"/>
        <w:rPr>
          <w:rFonts w:ascii="Roboto" w:hAnsi="Roboto"/>
          <w:color w:val="000000"/>
          <w:sz w:val="22"/>
          <w:szCs w:val="22"/>
        </w:rPr>
      </w:pPr>
      <w:r w:rsidRPr="00B26309">
        <w:rPr>
          <w:b/>
          <w:bCs/>
          <w:color w:val="000000"/>
        </w:rPr>
        <w:t>Раздел 2. Искусство предвосхищает будущее (7 часов)</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орождающая энергия искусства – пробуждение чувств и сознания, способного к пророчеству. Миф о Кассандре. Использование иносказания, метафоры в различных видах искусства. Предупреждение средствами искусства о социальных опасностях. Предсказания в искусстве. Художественное мышление в авангарде науки. Научный прогресс и искусство. Предвидение сложных коллизий 20-21 веков в творчестве художников, композиторов, писателей авангарда. Предвосхищение будущих открытий в современном искусстве.</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color w:val="000000"/>
        </w:rPr>
        <w:t>Примерный художественный материал</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остижение художественных образов различных видов искусства, освоение их художественного языка. Оценка произведений с позиции предвосхищения будущего, реальности и вымысл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Изобразительное искусство</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Купание красного коня» К. Петров-Водкин</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Большевик» Б.Кустодиев</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Рождение новой планеты» К. Юон</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Черный квадрат» К. Малевич</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Герника» П. Пикассо</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роизведения Р. Делоне, У. Боччони, д. Балла, Д. Северини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Живопись символистов (У. Блейк, К. Фридрих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Музык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Сочинения С. Прокофьева, Д. Шостаковича, А. Шнитке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Музыкальные инструменты (терменвокс, волны Мартено, синтезато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Цветомузыка, компьютерная музыка, лазерные шоу (н. Римский-Корсаков, А. Скрябин, Э. Артемьев, Э. Денисов, А. Рыбников, В. Галлеев, Ж.М. Жарр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Авангардная музыка: додекофония, серийная, конкретная музыка, алеаторика (А. Шенберг, К. Штокхаузен, Ч. Айвз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Рок-музык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Литератур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роизведения Р. Брэдбери, братьев Стругацких, А. Беляева, И. Ефремова и др. (по выбору учител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Экранные искусства, теат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Кинофильмы: «Воспоминания о будущем» Х. Райнла, «Гарри Поттер» К. Коламбуса, «Пятый элемент» Л. Бессонна, «Солярис» А. Тарковского, «Капитан Немо» В. Левина и др. (по выбору учител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color w:val="000000"/>
        </w:rPr>
        <w:t>Художественно-творческая деятельность учащихс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Анализ явлений современного искусства (изобразительного, музыкального, литературы, кино, театра), в котором есть скрытое пророчество будущего в произведениях современного искусства и обоснование своего мнени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Составление собственного прогноза будущего средствами какого-либо вида искусств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Создание компьютерного монтажа фрагментов музыкальных произведений (звукосочетаний) на тему «Музыка космоса».</w:t>
      </w:r>
    </w:p>
    <w:p w:rsidR="00B26309" w:rsidRPr="00B26309" w:rsidRDefault="00B26309" w:rsidP="00B26309">
      <w:pPr>
        <w:pStyle w:val="af5"/>
        <w:spacing w:before="0" w:beforeAutospacing="0" w:after="0" w:afterAutospacing="0"/>
        <w:jc w:val="center"/>
        <w:rPr>
          <w:rFonts w:ascii="Roboto" w:hAnsi="Roboto"/>
          <w:color w:val="000000"/>
          <w:sz w:val="22"/>
          <w:szCs w:val="22"/>
        </w:rPr>
      </w:pPr>
      <w:r w:rsidRPr="00B26309">
        <w:rPr>
          <w:b/>
          <w:bCs/>
          <w:color w:val="000000"/>
        </w:rPr>
        <w:t>Раздел 3. Дар созидания. Практическая функция. (11 часов)</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 xml:space="preserve">Эстетическое формирование искусством окружающей среды. Архитектура: планировка и строительство городов. Специфика изображений в полиграфии. Развитие дизайна и его значение в жизни современного общества. Произведения декоративно-прикладного искусства и дизайна как отражение практических и эстетических потребностей человека. Эстетизация быта. Функции легкой и серьезной музыки в жизни человека. Расширение изобразительных возможностей искусства в фотографии, кино и телевидении. </w:t>
      </w:r>
      <w:r w:rsidRPr="00B26309">
        <w:rPr>
          <w:color w:val="000000"/>
        </w:rPr>
        <w:lastRenderedPageBreak/>
        <w:t>Музыка в кино. Монтажность, «клиповость» современного художественного мышления. Массовые и общедоступные искусств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color w:val="000000"/>
        </w:rPr>
        <w:t>Примерный художественный материал</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Изучение особенностей художественных образов различных искусств, их оценка с позиции эстетических и практических функций. Знакомство с формированием окружающей среды архитектурой, монументальной скульптурой, декоративно-прикладным искусством в разные эпохи.</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Изобразительное искусство</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Здания и архитектурные ансамбли, формирующие вид города или площади (Афинский Акрополь, Соборная площадь Московского Кремля, панорама Петропавловской крепости и Адмиралтейства в Петербурге и др.); монументальная скульптура («Гаттамелата» Донателло, «Медный всадник» Э. Фальоне и др.); предметы мебели и посуды.</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Дизайн современной среды (интерьер, ландшафтный дизайн).</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Монументальная живопись и декоративная скульптура. Иллюстрации к сказкам. Журнальная график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Музык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Музыка в окружающей жизни, быту.</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Музыка как знак, фон, способ релаксации; сигнальная функция музыки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Музыка в звуковом и немом кино.</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Музыка в театре, на телевидении, в кино (на материале знакомых учащимся классических музыкальных произведений – по выбору учител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Литератур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роизведения русских и зарубежных писателей (А. Пушкин, Н. Гоголь, М.Салтыков-Щедрин, Н. лесков, П. Толстой, А. Чехов, С. Есенин и др.; У. Шекспир, Дж. Свифт, В. Скотт, Ж.Б. Мольер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Экранные виды искусства, теат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Кинофильмы: «Доживем до понедельника» С. Ростоцкого, «Малыш и Карлсон, который живет на крыше» В. Плучека и М. Микаэляна, «Шербургские зонтики» Ж. Деми, «Человек дождя» Б. Левинсона, «Мулен Руж» Б. Лурмэна, «Обыкновенное чудо» (пьеса Е.Шварца, фильм М.Захарова, музыка Г.Гладкова, мюзикл И.Поповски), мультфильм «Адажио» Г.Бардина и др. (по выбору учител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color w:val="000000"/>
        </w:rPr>
        <w:t>Художественно-творческая деятельность учащихс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Выполнение проекта (рисунок, чертеж, макет, описание) какого-либо предмета бытового назначения. Проектирование детской игровой площадки; изготовление эскиз-проект ландшафтного дизайна сквера, парка или дизайна интерьера школьной рекреации, столовой.</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Оформление пригласительного билета, поздравительной открытки, эскиза одежды с использованием средств компьютерной графики.</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Создание эскиза панно, витража или чеканки для украшения фасада или интерьера здания. Создавать украшения или эскизы украшений предметов быта, с использованием средств компьютерной графики.</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Разработка и проведение конкурса «Музыкальные пародии». Разработка эскизов костюмов и декораций к школьному музыкальному спектаклю. Составление программы концерта, конкурса, фестиваля искусств. Создавать их художественное оформление.</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роведение исследования на тему «Влияние классической/популярной музыки на состояние комнатных растений и домашних животных».</w:t>
      </w:r>
    </w:p>
    <w:p w:rsidR="00B26309" w:rsidRPr="00B26309" w:rsidRDefault="00B26309" w:rsidP="00B26309">
      <w:pPr>
        <w:pStyle w:val="af5"/>
        <w:spacing w:before="0" w:beforeAutospacing="0" w:after="0" w:afterAutospacing="0"/>
        <w:jc w:val="center"/>
        <w:rPr>
          <w:rFonts w:ascii="Roboto" w:hAnsi="Roboto"/>
          <w:color w:val="000000"/>
          <w:sz w:val="22"/>
          <w:szCs w:val="22"/>
        </w:rPr>
      </w:pPr>
      <w:r w:rsidRPr="00B26309">
        <w:rPr>
          <w:b/>
          <w:bCs/>
          <w:color w:val="000000"/>
        </w:rPr>
        <w:t>Раздел 4. Искусство и открытие мира для себя (8 часов)</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Вопрос себе как первый шаг к творчеству. Красота творческого озарения. Совместная работа двух типов мышления в разных видах искусства. Творческое воображение на службе науки и искусства - новый взгляд на старые проблемы. Искусство в жизни выдающихся людей. Информационное богатство искусства. Специфика восприятия временных и пространственных искусств. Исследовательский проект.</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color w:val="000000"/>
        </w:rPr>
        <w:t>Примерный художественный материал</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Изучение разнообразных взглядов на роль искусства и творческой деятельности в процессе знакомства с произведениями различных видов искусств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Изобразительное искусство</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Примеры симметрии и асимметрии в искусстве и науке, золотого сечения в разных видах искусства; «Витрувианский человек» Леонардо да Винчи, эскиз к гравюре «Адам и Ева» А. Дюрера, геометрическое построение Адам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Изображения различных представлений о системе мира в графике.</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Декоративные композиции М. Эшер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Музык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Миниатюры, произведения крупной формы.</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Вокально-хоровая, инструментально-симфоническая, сценическая музыка различных стилей и направлений (по выбору учител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i/>
          <w:iCs/>
          <w:color w:val="000000"/>
        </w:rPr>
        <w:lastRenderedPageBreak/>
        <w:t>Искусство в жизни выдающихся людей науки и культуры</w:t>
      </w:r>
      <w:r w:rsidRPr="00B26309">
        <w:rPr>
          <w:rStyle w:val="apple-converted-space"/>
          <w:color w:val="000000"/>
        </w:rPr>
        <w:t> </w:t>
      </w:r>
      <w:r w:rsidRPr="00B26309">
        <w:rPr>
          <w:color w:val="000000"/>
        </w:rPr>
        <w:t>(А. Бородин, М. Чюрленис, С. Рихтер, В. Наумов, С. Юдин, А. Эйнштейн и д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Литература</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Известные поэты и писатели о предназначении творчества (У. Шекспир, А. Пушкин, М. Лермонтов, Н. Гоголь, С. Есенин, И. Бунин, И. Шмелев – из программы по литературе по выбору учител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i/>
          <w:iCs/>
          <w:color w:val="000000"/>
        </w:rPr>
        <w:t>Экранные искусства, театр</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Кинофильмы: «Гамлет» Г. Козинцева, «Баллада о солдате» Г. Чухрая, «Обыкновенное чудо», «Юнона и Авось» М. Захарова, «Небеса обетованные» Э. Рязанова, «Странствия одиссея» А. Михалкова-Кончаловского, «Вестсайдская история» Д. Роббинса и Р. Уайза, «Страсти Христовы» М. Гиббсона, «Призрак оперы» Д. Шумахера и др. (по выбору учител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b/>
          <w:bCs/>
          <w:color w:val="000000"/>
        </w:rPr>
        <w:t>Художественно-творческая деятельность учащихся</w:t>
      </w:r>
    </w:p>
    <w:p w:rsidR="00B26309" w:rsidRPr="00B26309" w:rsidRDefault="00B26309" w:rsidP="00B26309">
      <w:pPr>
        <w:pStyle w:val="af5"/>
        <w:spacing w:before="0" w:beforeAutospacing="0" w:after="0" w:afterAutospacing="0"/>
        <w:rPr>
          <w:rFonts w:ascii="Roboto" w:hAnsi="Roboto"/>
          <w:color w:val="000000"/>
          <w:sz w:val="22"/>
          <w:szCs w:val="22"/>
        </w:rPr>
      </w:pPr>
      <w:r w:rsidRPr="00B26309">
        <w:rPr>
          <w:color w:val="000000"/>
        </w:rPr>
        <w:t>Исследовательский проект «Пушкин – наше все». Воплощение образа поэта и образов его литературных произведений средствами различных видов искусства. Создание компьютерной презентации, видео- и фотокомпозиций, театральных постановках, участие в виртуальных и реальных путешествиях по пушкинским местам, в проведении конкурсов чтецов, музыкантов и др.</w:t>
      </w:r>
    </w:p>
    <w:p w:rsidR="00B26309" w:rsidRPr="00B26309" w:rsidRDefault="00B26309" w:rsidP="00B26309"/>
    <w:p w:rsidR="000C79FA" w:rsidRPr="00B26309" w:rsidRDefault="000C79FA" w:rsidP="000C79FA">
      <w:pPr>
        <w:rPr>
          <w:rFonts w:ascii="Times New Roman" w:hAnsi="Times New Roman" w:cs="Times New Roman"/>
          <w:b/>
        </w:rPr>
      </w:pPr>
    </w:p>
    <w:p w:rsidR="000C79FA" w:rsidRPr="00B26309" w:rsidRDefault="000C79FA" w:rsidP="000C79FA">
      <w:pPr>
        <w:rPr>
          <w:rFonts w:ascii="Times New Roman" w:hAnsi="Times New Roman" w:cs="Times New Roman"/>
          <w:b/>
        </w:rPr>
      </w:pPr>
      <w:r w:rsidRPr="00B26309">
        <w:rPr>
          <w:rFonts w:ascii="Times New Roman" w:hAnsi="Times New Roman" w:cs="Times New Roman"/>
          <w:b/>
        </w:rPr>
        <w:t>Технология 8 класс</w:t>
      </w:r>
    </w:p>
    <w:p w:rsidR="000C79FA" w:rsidRPr="00B26309" w:rsidRDefault="000C79FA" w:rsidP="000C79FA">
      <w:pPr>
        <w:jc w:val="center"/>
        <w:rPr>
          <w:rFonts w:ascii="Times New Roman" w:eastAsia="Times New Roman" w:hAnsi="Times New Roman" w:cs="Times New Roman"/>
          <w:b/>
          <w:i/>
        </w:rPr>
      </w:pPr>
      <w:r w:rsidRPr="00B26309">
        <w:rPr>
          <w:rFonts w:ascii="Times New Roman" w:eastAsia="Times New Roman" w:hAnsi="Times New Roman" w:cs="Times New Roman"/>
          <w:b/>
          <w:i/>
        </w:rPr>
        <w:t>Вводное занятие. (1час).</w:t>
      </w:r>
    </w:p>
    <w:p w:rsidR="000C79FA" w:rsidRPr="00B26309" w:rsidRDefault="000C79FA" w:rsidP="000C79FA">
      <w:pPr>
        <w:jc w:val="center"/>
        <w:rPr>
          <w:rFonts w:ascii="Times New Roman" w:eastAsia="Times New Roman" w:hAnsi="Times New Roman" w:cs="Times New Roman"/>
          <w:b/>
          <w:i/>
        </w:rPr>
      </w:pPr>
      <w:r w:rsidRPr="00B26309">
        <w:rPr>
          <w:rFonts w:ascii="Times New Roman" w:eastAsia="Times New Roman" w:hAnsi="Times New Roman" w:cs="Times New Roman"/>
          <w:b/>
          <w:i/>
        </w:rPr>
        <w:t>Работы по благоустройству. (6 час).</w:t>
      </w:r>
    </w:p>
    <w:p w:rsidR="000C79FA" w:rsidRPr="00B26309" w:rsidRDefault="000C79FA" w:rsidP="000C79FA">
      <w:pPr>
        <w:jc w:val="center"/>
        <w:rPr>
          <w:rFonts w:ascii="Times New Roman" w:eastAsia="Times New Roman" w:hAnsi="Times New Roman" w:cs="Times New Roman"/>
          <w:b/>
          <w:i/>
        </w:rPr>
      </w:pPr>
    </w:p>
    <w:p w:rsidR="000C79FA" w:rsidRPr="00B26309" w:rsidRDefault="000C79FA" w:rsidP="000C79FA">
      <w:pPr>
        <w:jc w:val="center"/>
        <w:rPr>
          <w:rFonts w:ascii="Times New Roman" w:eastAsia="Times New Roman" w:hAnsi="Times New Roman" w:cs="Times New Roman"/>
          <w:b/>
          <w:i/>
        </w:rPr>
      </w:pPr>
      <w:r w:rsidRPr="00B26309">
        <w:rPr>
          <w:rFonts w:ascii="Times New Roman" w:eastAsia="Times New Roman" w:hAnsi="Times New Roman" w:cs="Times New Roman"/>
          <w:b/>
          <w:i/>
        </w:rPr>
        <w:t>Технологии ведения дома (8)</w:t>
      </w:r>
    </w:p>
    <w:p w:rsidR="000C79FA" w:rsidRPr="00B26309" w:rsidRDefault="000C79FA" w:rsidP="000C79FA">
      <w:pPr>
        <w:pStyle w:val="3"/>
        <w:spacing w:before="0" w:line="240" w:lineRule="auto"/>
        <w:rPr>
          <w:rFonts w:ascii="Times New Roman" w:eastAsia="Times New Roman" w:hAnsi="Times New Roman" w:cs="Times New Roman"/>
          <w:color w:val="4F81BD"/>
          <w:sz w:val="24"/>
          <w:szCs w:val="24"/>
          <w:u w:val="single"/>
        </w:rPr>
      </w:pPr>
      <w:r w:rsidRPr="00B26309">
        <w:rPr>
          <w:rFonts w:ascii="Times New Roman" w:eastAsia="Times New Roman" w:hAnsi="Times New Roman" w:cs="Times New Roman"/>
          <w:color w:val="4F81BD"/>
          <w:sz w:val="24"/>
          <w:szCs w:val="24"/>
          <w:u w:val="single"/>
        </w:rPr>
        <w:t>Основные теоретические сведе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ациональное планирование расходов на основе актуальных потребностей семьи. Бюджет семьи. Анализ потребительских качеств товаров и услуг. Права потребителя и их защита.</w:t>
      </w:r>
    </w:p>
    <w:p w:rsidR="000C79FA" w:rsidRPr="00B26309" w:rsidRDefault="000C79FA" w:rsidP="000C79FA">
      <w:pPr>
        <w:pStyle w:val="3"/>
        <w:spacing w:before="0" w:line="240" w:lineRule="auto"/>
        <w:rPr>
          <w:rFonts w:ascii="Times New Roman" w:eastAsia="Times New Roman" w:hAnsi="Times New Roman" w:cs="Times New Roman"/>
          <w:color w:val="4F81BD"/>
          <w:sz w:val="24"/>
          <w:szCs w:val="24"/>
          <w:u w:val="single"/>
        </w:rPr>
      </w:pPr>
      <w:r w:rsidRPr="00B26309">
        <w:rPr>
          <w:rFonts w:ascii="Times New Roman" w:eastAsia="Times New Roman" w:hAnsi="Times New Roman" w:cs="Times New Roman"/>
          <w:color w:val="4F81BD"/>
          <w:sz w:val="24"/>
          <w:szCs w:val="24"/>
          <w:u w:val="single"/>
        </w:rPr>
        <w:t>Практические работ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Изучение цен на рынке товаров и услуг с целью минимизации расходов в бюджете семьи. Выбор способа совершения покупки. Расчет минимальной стоимости потребительской корзины. </w:t>
      </w:r>
      <w:r w:rsidRPr="00B26309">
        <w:rPr>
          <w:rFonts w:ascii="Times New Roman" w:eastAsia="Times New Roman" w:hAnsi="Times New Roman" w:cs="Times New Roman"/>
          <w:i/>
        </w:rPr>
        <w:t>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в потребительских товарах</w:t>
      </w:r>
      <w:r w:rsidRPr="00B26309">
        <w:rPr>
          <w:rFonts w:ascii="Times New Roman" w:eastAsia="Times New Roman" w:hAnsi="Times New Roman" w:cs="Times New Roman"/>
        </w:rPr>
        <w:t>.</w:t>
      </w:r>
    </w:p>
    <w:p w:rsidR="000C79FA" w:rsidRPr="00B26309" w:rsidRDefault="000C79FA" w:rsidP="000C79FA">
      <w:pPr>
        <w:pStyle w:val="3"/>
        <w:spacing w:before="0" w:line="240" w:lineRule="auto"/>
        <w:rPr>
          <w:rFonts w:ascii="Times New Roman" w:eastAsia="Times New Roman" w:hAnsi="Times New Roman" w:cs="Times New Roman"/>
          <w:color w:val="4F81BD"/>
          <w:sz w:val="24"/>
          <w:szCs w:val="24"/>
          <w:u w:val="single"/>
        </w:rPr>
      </w:pPr>
      <w:r w:rsidRPr="00B26309">
        <w:rPr>
          <w:rFonts w:ascii="Times New Roman" w:eastAsia="Times New Roman" w:hAnsi="Times New Roman" w:cs="Times New Roman"/>
          <w:color w:val="4F81BD"/>
          <w:sz w:val="24"/>
          <w:szCs w:val="24"/>
          <w:u w:val="single"/>
        </w:rPr>
        <w:t>Варианты объектов труд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Рекламные справочники по товарам и услугам, сборники законов РФ.</w:t>
      </w:r>
    </w:p>
    <w:p w:rsidR="000C79FA" w:rsidRPr="00B26309" w:rsidRDefault="000C79FA" w:rsidP="000C79FA">
      <w:pPr>
        <w:jc w:val="center"/>
        <w:rPr>
          <w:rFonts w:ascii="Times New Roman" w:eastAsia="Times New Roman" w:hAnsi="Times New Roman" w:cs="Times New Roman"/>
          <w:b/>
          <w:i/>
        </w:rPr>
      </w:pPr>
    </w:p>
    <w:p w:rsidR="000C79FA" w:rsidRPr="00B26309" w:rsidRDefault="000C79FA" w:rsidP="000C79FA">
      <w:pPr>
        <w:jc w:val="center"/>
        <w:rPr>
          <w:rFonts w:ascii="Times New Roman" w:eastAsia="Times New Roman" w:hAnsi="Times New Roman" w:cs="Times New Roman"/>
          <w:b/>
          <w:i/>
        </w:rPr>
      </w:pPr>
      <w:r w:rsidRPr="00B26309">
        <w:rPr>
          <w:rFonts w:ascii="Times New Roman" w:eastAsia="Times New Roman" w:hAnsi="Times New Roman" w:cs="Times New Roman"/>
          <w:b/>
          <w:i/>
        </w:rPr>
        <w:t>Создание изделий из текстильных и поделочных материалов (10)</w:t>
      </w:r>
    </w:p>
    <w:p w:rsidR="000C79FA" w:rsidRPr="00B26309" w:rsidRDefault="000C79FA" w:rsidP="000C79FA">
      <w:pPr>
        <w:autoSpaceDE w:val="0"/>
        <w:autoSpaceDN w:val="0"/>
        <w:adjustRightInd w:val="0"/>
        <w:jc w:val="both"/>
        <w:rPr>
          <w:rFonts w:ascii="Times New Roman" w:eastAsia="Times New Roman" w:hAnsi="Times New Roman" w:cs="Times New Roman"/>
          <w:i/>
          <w:iCs/>
        </w:rPr>
      </w:pPr>
      <w:r w:rsidRPr="00B26309">
        <w:rPr>
          <w:rFonts w:ascii="Times New Roman" w:eastAsia="Times New Roman" w:hAnsi="Times New Roman" w:cs="Times New Roman"/>
          <w:i/>
          <w:iCs/>
        </w:rPr>
        <w:t>Основные теоретические сведе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Краткие сведения из ис</w:t>
      </w:r>
      <w:r w:rsidRPr="00B26309">
        <w:rPr>
          <w:rFonts w:ascii="Times New Roman" w:eastAsia="Times New Roman" w:hAnsi="Times New Roman" w:cs="Times New Roman"/>
        </w:rPr>
        <w:softHyphen/>
        <w:t>тории. Ассортимент из</w:t>
      </w:r>
      <w:r w:rsidRPr="00B26309">
        <w:rPr>
          <w:rFonts w:ascii="Times New Roman" w:eastAsia="Times New Roman" w:hAnsi="Times New Roman" w:cs="Times New Roman"/>
        </w:rPr>
        <w:softHyphen/>
        <w:t>делий, выполненных в технике «декупаж». Сырьё, материалы и приспособления. ТБ. Использование ИКТ в технологическом про</w:t>
      </w:r>
      <w:r w:rsidRPr="00B26309">
        <w:rPr>
          <w:rFonts w:ascii="Times New Roman" w:eastAsia="Times New Roman" w:hAnsi="Times New Roman" w:cs="Times New Roman"/>
        </w:rPr>
        <w:softHyphen/>
        <w:t>цессе</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spacing w:val="-1"/>
        </w:rPr>
        <w:t>Технология и отработка техники выполнения из</w:t>
      </w:r>
      <w:r w:rsidRPr="00B26309">
        <w:rPr>
          <w:rFonts w:ascii="Times New Roman" w:eastAsia="Times New Roman" w:hAnsi="Times New Roman" w:cs="Times New Roman"/>
          <w:spacing w:val="-1"/>
        </w:rPr>
        <w:softHyphen/>
      </w:r>
      <w:r w:rsidRPr="00B26309">
        <w:rPr>
          <w:rFonts w:ascii="Times New Roman" w:eastAsia="Times New Roman" w:hAnsi="Times New Roman" w:cs="Times New Roman"/>
        </w:rPr>
        <w:t>делия. Требования, предъявляемые к гото</w:t>
      </w:r>
      <w:r w:rsidRPr="00B26309">
        <w:rPr>
          <w:rFonts w:ascii="Times New Roman" w:eastAsia="Times New Roman" w:hAnsi="Times New Roman" w:cs="Times New Roman"/>
        </w:rPr>
        <w:softHyphen/>
        <w:t>вому изделию. ТБ</w:t>
      </w:r>
    </w:p>
    <w:p w:rsidR="000C79FA" w:rsidRPr="00B26309" w:rsidRDefault="000C79FA" w:rsidP="000C79FA">
      <w:pPr>
        <w:autoSpaceDE w:val="0"/>
        <w:autoSpaceDN w:val="0"/>
        <w:adjustRightInd w:val="0"/>
        <w:jc w:val="both"/>
        <w:rPr>
          <w:rFonts w:ascii="Times New Roman" w:eastAsia="Times New Roman" w:hAnsi="Times New Roman" w:cs="Times New Roman"/>
          <w:i/>
          <w:iCs/>
        </w:rPr>
      </w:pPr>
      <w:r w:rsidRPr="00B26309">
        <w:rPr>
          <w:rFonts w:ascii="Times New Roman" w:eastAsia="Times New Roman" w:hAnsi="Times New Roman" w:cs="Times New Roman"/>
          <w:i/>
          <w:iCs/>
        </w:rPr>
        <w:t>Практические работ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одготовка поверхно</w:t>
      </w:r>
      <w:r w:rsidRPr="00B26309">
        <w:rPr>
          <w:rFonts w:ascii="Times New Roman" w:eastAsia="Times New Roman" w:hAnsi="Times New Roman" w:cs="Times New Roman"/>
        </w:rPr>
        <w:softHyphen/>
        <w:t xml:space="preserve">сти, грунтовка, сушка изделия. Заготовка фрагментов салфетки, </w:t>
      </w:r>
      <w:r w:rsidRPr="00B26309">
        <w:rPr>
          <w:rFonts w:ascii="Times New Roman" w:eastAsia="Times New Roman" w:hAnsi="Times New Roman" w:cs="Times New Roman"/>
          <w:spacing w:val="-1"/>
        </w:rPr>
        <w:t>закрепление на изделии</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spacing w:val="-1"/>
        </w:rPr>
        <w:t>Покрытие лаком готово</w:t>
      </w:r>
      <w:r w:rsidRPr="00B26309">
        <w:rPr>
          <w:rFonts w:ascii="Times New Roman" w:eastAsia="Times New Roman" w:hAnsi="Times New Roman" w:cs="Times New Roman"/>
          <w:spacing w:val="-1"/>
        </w:rPr>
        <w:softHyphen/>
      </w:r>
      <w:r w:rsidRPr="00B26309">
        <w:rPr>
          <w:rFonts w:ascii="Times New Roman" w:eastAsia="Times New Roman" w:hAnsi="Times New Roman" w:cs="Times New Roman"/>
        </w:rPr>
        <w:t>го изделия. Уход за из</w:t>
      </w:r>
      <w:r w:rsidRPr="00B26309">
        <w:rPr>
          <w:rFonts w:ascii="Times New Roman" w:eastAsia="Times New Roman" w:hAnsi="Times New Roman" w:cs="Times New Roman"/>
        </w:rPr>
        <w:softHyphen/>
      </w:r>
      <w:r w:rsidRPr="00B26309">
        <w:rPr>
          <w:rFonts w:ascii="Times New Roman" w:eastAsia="Times New Roman" w:hAnsi="Times New Roman" w:cs="Times New Roman"/>
          <w:spacing w:val="-1"/>
        </w:rPr>
        <w:t>делиями в процессе экс</w:t>
      </w:r>
      <w:r w:rsidRPr="00B26309">
        <w:rPr>
          <w:rFonts w:ascii="Times New Roman" w:eastAsia="Times New Roman" w:hAnsi="Times New Roman" w:cs="Times New Roman"/>
          <w:spacing w:val="-1"/>
        </w:rPr>
        <w:softHyphen/>
      </w:r>
      <w:r w:rsidRPr="00B26309">
        <w:rPr>
          <w:rFonts w:ascii="Times New Roman" w:eastAsia="Times New Roman" w:hAnsi="Times New Roman" w:cs="Times New Roman"/>
        </w:rPr>
        <w:t>плуатации</w:t>
      </w:r>
    </w:p>
    <w:p w:rsidR="000C79FA" w:rsidRPr="00B26309" w:rsidRDefault="000C79FA" w:rsidP="000C79FA">
      <w:pPr>
        <w:autoSpaceDE w:val="0"/>
        <w:autoSpaceDN w:val="0"/>
        <w:adjustRightInd w:val="0"/>
        <w:jc w:val="both"/>
        <w:rPr>
          <w:rFonts w:ascii="Times New Roman" w:eastAsia="Times New Roman" w:hAnsi="Times New Roman" w:cs="Times New Roman"/>
          <w:i/>
          <w:iCs/>
        </w:rPr>
      </w:pPr>
      <w:r w:rsidRPr="00B26309">
        <w:rPr>
          <w:rFonts w:ascii="Times New Roman" w:eastAsia="Times New Roman" w:hAnsi="Times New Roman" w:cs="Times New Roman"/>
          <w:i/>
          <w:iCs/>
        </w:rPr>
        <w:t>Варианты объектов труда.</w:t>
      </w:r>
    </w:p>
    <w:p w:rsidR="000C79FA" w:rsidRPr="00B26309" w:rsidRDefault="000C79FA" w:rsidP="000C79FA">
      <w:pPr>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Панно, декоративная тарелка</w:t>
      </w:r>
    </w:p>
    <w:p w:rsidR="000C79FA" w:rsidRPr="00B26309" w:rsidRDefault="000C79FA" w:rsidP="000C79FA">
      <w:pPr>
        <w:jc w:val="center"/>
        <w:rPr>
          <w:rFonts w:ascii="Times New Roman" w:eastAsia="Times New Roman" w:hAnsi="Times New Roman" w:cs="Times New Roman"/>
          <w:b/>
          <w:i/>
        </w:rPr>
      </w:pPr>
    </w:p>
    <w:p w:rsidR="000C79FA" w:rsidRPr="00B26309" w:rsidRDefault="000C79FA" w:rsidP="000C79FA">
      <w:pPr>
        <w:jc w:val="center"/>
        <w:rPr>
          <w:rFonts w:ascii="Times New Roman" w:eastAsia="Times New Roman" w:hAnsi="Times New Roman" w:cs="Times New Roman"/>
          <w:b/>
          <w:i/>
        </w:rPr>
      </w:pPr>
      <w:r w:rsidRPr="00B26309">
        <w:rPr>
          <w:rFonts w:ascii="Times New Roman" w:eastAsia="Times New Roman" w:hAnsi="Times New Roman" w:cs="Times New Roman"/>
          <w:b/>
          <w:i/>
        </w:rPr>
        <w:t>Проектирование и изготовление изделий (8)</w:t>
      </w:r>
    </w:p>
    <w:p w:rsidR="000C79FA" w:rsidRPr="00B26309" w:rsidRDefault="000C79FA" w:rsidP="000C79FA">
      <w:pPr>
        <w:pStyle w:val="3"/>
        <w:spacing w:before="0" w:line="240" w:lineRule="auto"/>
        <w:rPr>
          <w:rFonts w:ascii="Times New Roman" w:eastAsia="Times New Roman" w:hAnsi="Times New Roman" w:cs="Times New Roman"/>
          <w:color w:val="4F81BD"/>
          <w:sz w:val="24"/>
          <w:szCs w:val="24"/>
          <w:u w:val="single"/>
        </w:rPr>
      </w:pPr>
      <w:r w:rsidRPr="00B26309">
        <w:rPr>
          <w:rFonts w:ascii="Times New Roman" w:eastAsia="Times New Roman" w:hAnsi="Times New Roman" w:cs="Times New Roman"/>
          <w:color w:val="4F81BD"/>
          <w:sz w:val="24"/>
          <w:szCs w:val="24"/>
          <w:u w:val="single"/>
        </w:rPr>
        <w:t>Основные теоретические сведения</w:t>
      </w:r>
    </w:p>
    <w:p w:rsidR="000C79FA" w:rsidRPr="00B26309" w:rsidRDefault="000C79FA" w:rsidP="000C79FA">
      <w:pPr>
        <w:pStyle w:val="af"/>
        <w:ind w:firstLine="0"/>
        <w:rPr>
          <w:color w:val="000000"/>
          <w:sz w:val="24"/>
          <w:szCs w:val="24"/>
        </w:rPr>
      </w:pPr>
      <w:r w:rsidRPr="00B26309">
        <w:rPr>
          <w:color w:val="000000"/>
          <w:sz w:val="24"/>
          <w:szCs w:val="24"/>
        </w:rPr>
        <w:t xml:space="preserve">Обоснование возникшей идеи и потребности.  Определение конкретной задачи и её формулировка. Исследования. </w:t>
      </w:r>
    </w:p>
    <w:p w:rsidR="000C79FA" w:rsidRPr="00B26309" w:rsidRDefault="000C79FA" w:rsidP="000C79FA">
      <w:pPr>
        <w:pStyle w:val="3"/>
        <w:spacing w:before="0" w:line="240" w:lineRule="auto"/>
        <w:rPr>
          <w:rFonts w:ascii="Times New Roman" w:eastAsia="Times New Roman" w:hAnsi="Times New Roman" w:cs="Times New Roman"/>
          <w:color w:val="4F81BD"/>
          <w:sz w:val="24"/>
          <w:szCs w:val="24"/>
          <w:u w:val="single"/>
        </w:rPr>
      </w:pPr>
      <w:r w:rsidRPr="00B26309">
        <w:rPr>
          <w:rFonts w:ascii="Times New Roman" w:eastAsia="Times New Roman" w:hAnsi="Times New Roman" w:cs="Times New Roman"/>
          <w:color w:val="4F81BD"/>
          <w:sz w:val="24"/>
          <w:szCs w:val="24"/>
          <w:u w:val="single"/>
        </w:rPr>
        <w:t>Практические работы:</w:t>
      </w:r>
    </w:p>
    <w:p w:rsidR="000C79FA" w:rsidRPr="00B26309" w:rsidRDefault="000C79FA" w:rsidP="000C79FA">
      <w:pPr>
        <w:pStyle w:val="af"/>
        <w:ind w:firstLine="0"/>
        <w:rPr>
          <w:sz w:val="24"/>
          <w:szCs w:val="24"/>
        </w:rPr>
      </w:pPr>
      <w:r w:rsidRPr="00B26309">
        <w:rPr>
          <w:sz w:val="24"/>
          <w:szCs w:val="24"/>
        </w:rPr>
        <w:t>Подбор инструментов и материалов. Изготовление проектного изделия.</w:t>
      </w:r>
    </w:p>
    <w:p w:rsidR="000C79FA" w:rsidRPr="00B26309" w:rsidRDefault="000C79FA" w:rsidP="000C79FA">
      <w:pPr>
        <w:pStyle w:val="3"/>
        <w:spacing w:before="0" w:line="240" w:lineRule="auto"/>
        <w:rPr>
          <w:rFonts w:ascii="Times New Roman" w:eastAsia="Times New Roman" w:hAnsi="Times New Roman" w:cs="Times New Roman"/>
          <w:color w:val="4F81BD"/>
          <w:sz w:val="24"/>
          <w:szCs w:val="24"/>
          <w:u w:val="single"/>
        </w:rPr>
      </w:pPr>
      <w:r w:rsidRPr="00B26309">
        <w:rPr>
          <w:rFonts w:ascii="Times New Roman" w:eastAsia="Times New Roman" w:hAnsi="Times New Roman" w:cs="Times New Roman"/>
          <w:color w:val="4F81BD"/>
          <w:sz w:val="24"/>
          <w:szCs w:val="24"/>
          <w:u w:val="single"/>
        </w:rPr>
        <w:t>Варианты объектов труда.</w:t>
      </w:r>
    </w:p>
    <w:p w:rsidR="000C79FA" w:rsidRPr="00B26309" w:rsidRDefault="000C79FA" w:rsidP="000C79FA">
      <w:pPr>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Изготовление изделий декоративно-при</w:t>
      </w:r>
      <w:r w:rsidRPr="00B26309">
        <w:rPr>
          <w:rFonts w:ascii="Times New Roman" w:eastAsia="Times New Roman" w:hAnsi="Times New Roman" w:cs="Times New Roman"/>
        </w:rPr>
        <w:softHyphen/>
        <w:t>кладного искусства для украшения интерьера.</w:t>
      </w:r>
    </w:p>
    <w:p w:rsidR="000C79FA" w:rsidRPr="00B26309" w:rsidRDefault="000C79FA" w:rsidP="000C79FA">
      <w:pPr>
        <w:autoSpaceDE w:val="0"/>
        <w:autoSpaceDN w:val="0"/>
        <w:adjustRightInd w:val="0"/>
        <w:jc w:val="both"/>
        <w:rPr>
          <w:rFonts w:ascii="Times New Roman" w:eastAsia="Times New Roman" w:hAnsi="Times New Roman" w:cs="Times New Roman"/>
        </w:rPr>
      </w:pPr>
      <w:r w:rsidRPr="00B26309">
        <w:rPr>
          <w:rFonts w:ascii="Times New Roman" w:eastAsia="Times New Roman" w:hAnsi="Times New Roman" w:cs="Times New Roman"/>
        </w:rPr>
        <w:t>Оформление интерьера декоративными рас</w:t>
      </w:r>
      <w:r w:rsidRPr="00B26309">
        <w:rPr>
          <w:rFonts w:ascii="Times New Roman" w:eastAsia="Times New Roman" w:hAnsi="Times New Roman" w:cs="Times New Roman"/>
        </w:rPr>
        <w:softHyphen/>
        <w:t>тениями.</w:t>
      </w:r>
    </w:p>
    <w:p w:rsidR="000C79FA" w:rsidRPr="00B26309" w:rsidRDefault="000C79FA" w:rsidP="000C79FA">
      <w:pPr>
        <w:jc w:val="center"/>
        <w:rPr>
          <w:rFonts w:ascii="Times New Roman" w:eastAsia="Times New Roman" w:hAnsi="Times New Roman" w:cs="Times New Roman"/>
          <w:b/>
          <w:i/>
        </w:rPr>
      </w:pPr>
    </w:p>
    <w:p w:rsidR="000C79FA" w:rsidRPr="00B26309" w:rsidRDefault="000C79FA" w:rsidP="000C79FA">
      <w:pPr>
        <w:jc w:val="center"/>
        <w:rPr>
          <w:rFonts w:ascii="Times New Roman" w:eastAsia="Times New Roman" w:hAnsi="Times New Roman" w:cs="Times New Roman"/>
          <w:b/>
          <w:i/>
        </w:rPr>
      </w:pPr>
      <w:r w:rsidRPr="00B26309">
        <w:rPr>
          <w:rFonts w:ascii="Times New Roman" w:eastAsia="Times New Roman" w:hAnsi="Times New Roman" w:cs="Times New Roman"/>
          <w:b/>
          <w:i/>
        </w:rPr>
        <w:t>Электротехнические работы (2)</w:t>
      </w:r>
    </w:p>
    <w:p w:rsidR="000C79FA" w:rsidRPr="00B26309" w:rsidRDefault="000C79FA" w:rsidP="000C79FA">
      <w:pPr>
        <w:pStyle w:val="3"/>
        <w:spacing w:before="0" w:line="240" w:lineRule="auto"/>
        <w:rPr>
          <w:rFonts w:ascii="Times New Roman" w:eastAsia="Times New Roman" w:hAnsi="Times New Roman" w:cs="Times New Roman"/>
          <w:color w:val="4F81BD"/>
          <w:sz w:val="24"/>
          <w:szCs w:val="24"/>
          <w:u w:val="single"/>
        </w:rPr>
      </w:pPr>
      <w:r w:rsidRPr="00B26309">
        <w:rPr>
          <w:rFonts w:ascii="Times New Roman" w:eastAsia="Times New Roman" w:hAnsi="Times New Roman" w:cs="Times New Roman"/>
          <w:color w:val="4F81BD"/>
          <w:sz w:val="24"/>
          <w:szCs w:val="24"/>
          <w:u w:val="single"/>
        </w:rPr>
        <w:lastRenderedPageBreak/>
        <w:t>Основные теоретические сведения</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Принципы работы и использование типовых средств защиты. Схема квартирной электропроводки. Способы определения места расположения скрытой электропроводки. Подключение бытовых приемников и счетчиков электроэнергии.  Пути экономии электрической энергии.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i/>
        </w:rPr>
        <w:t>Виды</w:t>
      </w:r>
      <w:r w:rsidRPr="00B26309">
        <w:rPr>
          <w:rFonts w:ascii="Times New Roman" w:eastAsia="Times New Roman" w:hAnsi="Times New Roman" w:cs="Times New Roman"/>
        </w:rPr>
        <w:t xml:space="preserve"> и назначение автоматических устройств. </w:t>
      </w:r>
      <w:r w:rsidRPr="00B26309">
        <w:rPr>
          <w:rFonts w:ascii="Times New Roman" w:eastAsia="Times New Roman" w:hAnsi="Times New Roman" w:cs="Times New Roman"/>
          <w:i/>
        </w:rPr>
        <w:t>Автоматические устройства в бытовых электроприборах</w:t>
      </w:r>
      <w:r w:rsidRPr="00B26309">
        <w:rPr>
          <w:rFonts w:ascii="Times New Roman" w:eastAsia="Times New Roman" w:hAnsi="Times New Roman" w:cs="Times New Roman"/>
        </w:rPr>
        <w:t xml:space="preserve">. Простейшие схемы устройств автоматики.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Влияние электротехнических и электронных приборов на окружающую среду и здоровье человека.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рофессии, связанные с производством, эксплуатацией и обслуживанием электротехнических и электронных устройств.</w:t>
      </w:r>
    </w:p>
    <w:p w:rsidR="000C79FA" w:rsidRPr="00B26309" w:rsidRDefault="000C79FA" w:rsidP="000C79FA">
      <w:pPr>
        <w:pStyle w:val="3"/>
        <w:spacing w:before="0" w:line="240" w:lineRule="auto"/>
        <w:rPr>
          <w:rFonts w:ascii="Times New Roman" w:eastAsia="Times New Roman" w:hAnsi="Times New Roman" w:cs="Times New Roman"/>
          <w:color w:val="4F81BD"/>
          <w:sz w:val="24"/>
          <w:szCs w:val="24"/>
          <w:u w:val="single"/>
        </w:rPr>
      </w:pPr>
      <w:r w:rsidRPr="00B26309">
        <w:rPr>
          <w:rFonts w:ascii="Times New Roman" w:eastAsia="Times New Roman" w:hAnsi="Times New Roman" w:cs="Times New Roman"/>
          <w:color w:val="4F81BD"/>
          <w:sz w:val="24"/>
          <w:szCs w:val="24"/>
          <w:u w:val="single"/>
        </w:rPr>
        <w:t>Практические работ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Определение расхода и стоимости электрической энергии. Изучение схемы квартирной электропроводки. Сборка модели квартирной электропроводки с использованием типовых аппаратов коммутации и защиты. Подбор бытовых приборов по их мощности. </w:t>
      </w:r>
    </w:p>
    <w:p w:rsidR="000C79FA" w:rsidRPr="00B26309" w:rsidRDefault="000C79FA" w:rsidP="000C79FA">
      <w:pPr>
        <w:pStyle w:val="3"/>
        <w:spacing w:before="0" w:line="240" w:lineRule="auto"/>
        <w:rPr>
          <w:rFonts w:ascii="Times New Roman" w:eastAsia="Times New Roman" w:hAnsi="Times New Roman" w:cs="Times New Roman"/>
          <w:color w:val="4F81BD"/>
          <w:sz w:val="24"/>
          <w:szCs w:val="24"/>
          <w:u w:val="single"/>
        </w:rPr>
      </w:pPr>
      <w:r w:rsidRPr="00B26309">
        <w:rPr>
          <w:rFonts w:ascii="Times New Roman" w:eastAsia="Times New Roman" w:hAnsi="Times New Roman" w:cs="Times New Roman"/>
          <w:color w:val="4F81BD"/>
          <w:sz w:val="24"/>
          <w:szCs w:val="24"/>
          <w:u w:val="single"/>
        </w:rPr>
        <w:t>Варианты объектов труда</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Счетчик электроэнергии, типовые аппараты коммутации и защиты, электроустановочные изделия.</w:t>
      </w:r>
    </w:p>
    <w:p w:rsidR="000C79FA" w:rsidRPr="00B26309" w:rsidRDefault="000C79FA" w:rsidP="000C79FA">
      <w:pPr>
        <w:shd w:val="clear" w:color="auto" w:fill="FFFFFF"/>
        <w:jc w:val="both"/>
        <w:rPr>
          <w:rFonts w:ascii="Times New Roman" w:eastAsia="Times New Roman" w:hAnsi="Times New Roman" w:cs="Times New Roman"/>
        </w:rPr>
      </w:pPr>
    </w:p>
    <w:p w:rsidR="000C79FA" w:rsidRPr="00B26309" w:rsidRDefault="000C79FA" w:rsidP="000C79FA">
      <w:pPr>
        <w:rPr>
          <w:rFonts w:ascii="Times New Roman" w:hAnsi="Times New Roman" w:cs="Times New Roman"/>
          <w:b/>
        </w:rPr>
      </w:pPr>
      <w:r w:rsidRPr="00B26309">
        <w:rPr>
          <w:rFonts w:ascii="Times New Roman" w:hAnsi="Times New Roman" w:cs="Times New Roman"/>
          <w:b/>
        </w:rPr>
        <w:t>Основы безопасности жизнедеятельности 8 класс</w:t>
      </w:r>
    </w:p>
    <w:p w:rsidR="000C79FA" w:rsidRPr="00B26309" w:rsidRDefault="000C79FA" w:rsidP="000C79FA">
      <w:pPr>
        <w:shd w:val="clear" w:color="auto" w:fill="FFFFFF"/>
        <w:rPr>
          <w:rFonts w:ascii="Times New Roman" w:eastAsia="Times New Roman" w:hAnsi="Times New Roman" w:cs="Times New Roman"/>
          <w:b/>
          <w:bCs/>
        </w:rPr>
      </w:pPr>
      <w:r w:rsidRPr="00B26309">
        <w:rPr>
          <w:rFonts w:ascii="Times New Roman" w:eastAsia="Times New Roman" w:hAnsi="Times New Roman" w:cs="Times New Roman"/>
          <w:b/>
          <w:bCs/>
          <w:smallCaps/>
        </w:rPr>
        <w:t xml:space="preserve">Раздел </w:t>
      </w:r>
      <w:r w:rsidRPr="00B26309">
        <w:rPr>
          <w:rFonts w:ascii="Times New Roman" w:eastAsia="Times New Roman" w:hAnsi="Times New Roman" w:cs="Times New Roman"/>
          <w:b/>
          <w:bCs/>
          <w:lang w:val="en-US"/>
        </w:rPr>
        <w:t>I</w:t>
      </w:r>
      <w:r w:rsidRPr="00B26309">
        <w:rPr>
          <w:rFonts w:ascii="Times New Roman" w:eastAsia="Times New Roman" w:hAnsi="Times New Roman" w:cs="Times New Roman"/>
          <w:b/>
          <w:bCs/>
        </w:rPr>
        <w:t>.  ОПАСНЫЕ И ЧРЕЗВЫЧАЙНЫЕ СИТУАЦИИ ТЕХНОГЕННОГО ХАРАКТЕРА. БЕЗОПАСНОСТЬ И ЗАЩИТА ЧЕЛВЕКА.</w:t>
      </w:r>
    </w:p>
    <w:p w:rsidR="000C79FA" w:rsidRPr="00B26309" w:rsidRDefault="000C79FA" w:rsidP="000C79FA">
      <w:pPr>
        <w:shd w:val="clear" w:color="auto" w:fill="FFFFFF"/>
        <w:rPr>
          <w:rFonts w:ascii="Times New Roman" w:eastAsia="Times New Roman" w:hAnsi="Times New Roman" w:cs="Times New Roman"/>
          <w:b/>
        </w:rPr>
      </w:pPr>
      <w:r w:rsidRPr="00B26309">
        <w:rPr>
          <w:rFonts w:ascii="Times New Roman" w:eastAsia="Times New Roman" w:hAnsi="Times New Roman" w:cs="Times New Roman"/>
          <w:b/>
        </w:rPr>
        <w:t>Глава 1. ОСНОВНЫЕ ВИДЫ И ПРИЧИНЫ ОПАСНЫХ СИТУАЦИЙ ТЕХНОГЕННОГО ХАРАКТЕРА.   3 ч</w:t>
      </w:r>
    </w:p>
    <w:p w:rsidR="000C79FA" w:rsidRPr="00B26309" w:rsidRDefault="000C79FA" w:rsidP="00202D20">
      <w:pPr>
        <w:numPr>
          <w:ilvl w:val="1"/>
          <w:numId w:val="97"/>
        </w:numPr>
        <w:shd w:val="clear" w:color="auto" w:fill="FFFFFF"/>
        <w:suppressAutoHyphens/>
        <w:ind w:left="0" w:firstLine="0"/>
        <w:rPr>
          <w:rFonts w:ascii="Times New Roman" w:eastAsia="Times New Roman" w:hAnsi="Times New Roman" w:cs="Times New Roman"/>
        </w:rPr>
      </w:pPr>
      <w:r w:rsidRPr="00B26309">
        <w:rPr>
          <w:rFonts w:ascii="Times New Roman" w:eastAsia="Times New Roman" w:hAnsi="Times New Roman" w:cs="Times New Roman"/>
        </w:rPr>
        <w:t>Понятие аварии, катастрофы, чрезвычайной ситуации техногенного характера. Их классификация.</w:t>
      </w:r>
    </w:p>
    <w:p w:rsidR="000C79FA" w:rsidRPr="00B26309" w:rsidRDefault="000C79FA" w:rsidP="00202D20">
      <w:pPr>
        <w:numPr>
          <w:ilvl w:val="1"/>
          <w:numId w:val="97"/>
        </w:numPr>
        <w:shd w:val="clear" w:color="auto" w:fill="FFFFFF"/>
        <w:suppressAutoHyphens/>
        <w:ind w:left="0" w:firstLine="0"/>
        <w:rPr>
          <w:rFonts w:ascii="Times New Roman" w:eastAsia="Times New Roman" w:hAnsi="Times New Roman" w:cs="Times New Roman"/>
        </w:rPr>
      </w:pPr>
      <w:r w:rsidRPr="00B26309">
        <w:rPr>
          <w:rFonts w:ascii="Times New Roman" w:eastAsia="Times New Roman" w:hAnsi="Times New Roman" w:cs="Times New Roman"/>
        </w:rPr>
        <w:t>Краткая характеристика основных видов чрезвычайных ситуаций техногенного характера и их последствий.</w:t>
      </w:r>
    </w:p>
    <w:p w:rsidR="000C79FA" w:rsidRPr="00B26309" w:rsidRDefault="000C79FA" w:rsidP="00202D20">
      <w:pPr>
        <w:numPr>
          <w:ilvl w:val="1"/>
          <w:numId w:val="97"/>
        </w:numPr>
        <w:shd w:val="clear" w:color="auto" w:fill="FFFFFF"/>
        <w:suppressAutoHyphens/>
        <w:ind w:left="0" w:firstLine="0"/>
        <w:rPr>
          <w:rFonts w:ascii="Times New Roman" w:eastAsia="Times New Roman" w:hAnsi="Times New Roman" w:cs="Times New Roman"/>
        </w:rPr>
      </w:pPr>
      <w:r w:rsidRPr="00B26309">
        <w:rPr>
          <w:rFonts w:ascii="Times New Roman" w:eastAsia="Times New Roman" w:hAnsi="Times New Roman" w:cs="Times New Roman"/>
        </w:rPr>
        <w:t>Основные причины и стадии развития техногенных происшествий.</w:t>
      </w:r>
    </w:p>
    <w:p w:rsidR="000C79FA" w:rsidRPr="00B26309" w:rsidRDefault="000C79FA" w:rsidP="000C79FA">
      <w:pPr>
        <w:shd w:val="clear" w:color="auto" w:fill="FFFFFF"/>
        <w:rPr>
          <w:rFonts w:ascii="Times New Roman" w:eastAsia="Times New Roman" w:hAnsi="Times New Roman" w:cs="Times New Roman"/>
          <w:b/>
        </w:rPr>
      </w:pPr>
    </w:p>
    <w:p w:rsidR="000C79FA" w:rsidRPr="00B26309" w:rsidRDefault="000C79FA" w:rsidP="000C79FA">
      <w:pPr>
        <w:shd w:val="clear" w:color="auto" w:fill="FFFFFF"/>
        <w:rPr>
          <w:rFonts w:ascii="Times New Roman" w:eastAsia="Times New Roman" w:hAnsi="Times New Roman" w:cs="Times New Roman"/>
          <w:b/>
        </w:rPr>
      </w:pPr>
      <w:r w:rsidRPr="00B26309">
        <w:rPr>
          <w:rFonts w:ascii="Times New Roman" w:eastAsia="Times New Roman" w:hAnsi="Times New Roman" w:cs="Times New Roman"/>
          <w:b/>
        </w:rPr>
        <w:t>Глава 2. ПОЖАРЫ И ВЗРЫВЫ.     5 ч</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2.1. Пожары.</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2.2.  Взрывы.</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2.3. Условия и причины возникновения пожаров и взрывов.</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2.4. Возможные последствия пожаров и взрывов.</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2.5. Меры пожарной безопасности. Правила безопасного поведения при пожарах и угрозе взрывов.</w:t>
      </w:r>
    </w:p>
    <w:p w:rsidR="000C79FA" w:rsidRPr="00B26309" w:rsidRDefault="000C79FA" w:rsidP="000C79FA">
      <w:pPr>
        <w:shd w:val="clear" w:color="auto" w:fill="FFFFFF"/>
        <w:rPr>
          <w:rFonts w:ascii="Times New Roman" w:eastAsia="Times New Roman" w:hAnsi="Times New Roman" w:cs="Times New Roman"/>
          <w:b/>
        </w:rPr>
      </w:pPr>
      <w:r w:rsidRPr="00B26309">
        <w:rPr>
          <w:rFonts w:ascii="Times New Roman" w:eastAsia="Times New Roman" w:hAnsi="Times New Roman" w:cs="Times New Roman"/>
          <w:b/>
        </w:rPr>
        <w:t>Глава 3. АВАРИИ С ВЫБРОСОМ ОПАСНЫХ ХИМИЧЕСКИХ ВЕЩЕСТВ.    5ч</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3.1. Опасные химические вещества и объекты.</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3.2. Характеристика АХОВ и их поражающих факторов.</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3.3. Причины и последствия аварий на химически опасных объектах.</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3.4. Правила поведения и защитные меры при авариях на ХОО.</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3.5. Первая помощь пострадавшим от АХОВ.</w:t>
      </w:r>
    </w:p>
    <w:p w:rsidR="000C79FA" w:rsidRPr="00B26309" w:rsidRDefault="000C79FA" w:rsidP="000C79FA">
      <w:pPr>
        <w:shd w:val="clear" w:color="auto" w:fill="FFFFFF"/>
        <w:rPr>
          <w:rFonts w:ascii="Times New Roman" w:eastAsia="Times New Roman" w:hAnsi="Times New Roman" w:cs="Times New Roman"/>
          <w:b/>
        </w:rPr>
      </w:pPr>
      <w:r w:rsidRPr="00B26309">
        <w:rPr>
          <w:rFonts w:ascii="Times New Roman" w:eastAsia="Times New Roman" w:hAnsi="Times New Roman" w:cs="Times New Roman"/>
          <w:b/>
        </w:rPr>
        <w:t>Глава 4. АВАРИИ С ВЫБРОСОМ РАДИОАКТИВНЫХ ВЕЩЕСТВ.    5ч</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4.1. Радиоактивность и радиационно - опасные объекты.</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4.2. Ионизирующее излучение: природа, единицы измерения, биологические эффекты.</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4.3. Естественная радиоактивность.</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 xml:space="preserve">4.4. Характеристика очагов поражения при радиационных авариях и принципы защиты от ионизирующего излучения. </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4.5. Правила поведения и действия населения при радиационных авариях и радиоактивном загрязнении местности.</w:t>
      </w:r>
    </w:p>
    <w:p w:rsidR="000C79FA" w:rsidRPr="00B26309" w:rsidRDefault="000C79FA" w:rsidP="000C79FA">
      <w:pPr>
        <w:shd w:val="clear" w:color="auto" w:fill="FFFFFF"/>
        <w:rPr>
          <w:rFonts w:ascii="Times New Roman" w:eastAsia="Times New Roman" w:hAnsi="Times New Roman" w:cs="Times New Roman"/>
        </w:rPr>
      </w:pPr>
    </w:p>
    <w:p w:rsidR="000C79FA" w:rsidRPr="00B26309" w:rsidRDefault="000C79FA" w:rsidP="000C79FA">
      <w:pPr>
        <w:shd w:val="clear" w:color="auto" w:fill="FFFFFF"/>
        <w:rPr>
          <w:rFonts w:ascii="Times New Roman" w:eastAsia="Times New Roman" w:hAnsi="Times New Roman" w:cs="Times New Roman"/>
          <w:b/>
        </w:rPr>
      </w:pPr>
      <w:r w:rsidRPr="00B26309">
        <w:rPr>
          <w:rFonts w:ascii="Times New Roman" w:eastAsia="Times New Roman" w:hAnsi="Times New Roman" w:cs="Times New Roman"/>
          <w:b/>
        </w:rPr>
        <w:t>Глава 5. ГИДРОДИНАМИЧЕСКИЕ АВАРИИ.   4 ч</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5.1. Гидродинамические аварии и гидротехнические сооружения.</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5.2. Причины и виды гидродинамических аварий.</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5.3. Последствия гидродинамических аварий.</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5.4. Меры по защите населения от последствий гидродинамических аварий.</w:t>
      </w:r>
    </w:p>
    <w:p w:rsidR="000C79FA" w:rsidRPr="00B26309" w:rsidRDefault="000C79FA" w:rsidP="000C79FA">
      <w:pPr>
        <w:shd w:val="clear" w:color="auto" w:fill="FFFFFF"/>
        <w:rPr>
          <w:rFonts w:ascii="Times New Roman" w:eastAsia="Times New Roman" w:hAnsi="Times New Roman" w:cs="Times New Roman"/>
          <w:b/>
        </w:rPr>
      </w:pPr>
      <w:r w:rsidRPr="00B26309">
        <w:rPr>
          <w:rFonts w:ascii="Times New Roman" w:eastAsia="Times New Roman" w:hAnsi="Times New Roman" w:cs="Times New Roman"/>
          <w:b/>
        </w:rPr>
        <w:t>Глава 6. НАРУШЕНИЕ ЭКОЛОГИЧЕСКОГО РАВНОВЕСИЯ.    6   ч</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6.1. Экология и экологическая безопасность.</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6.2. Биосфера и человек.</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6.3. Загрязнение атмосферы.</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 xml:space="preserve">6.4. Загрязнение почв. </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6.5. Загрязнение почв.</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 xml:space="preserve">6.6. Понятие о предельно допустимых концентрациях загрязняющих веществ. Краткая характеристика </w:t>
      </w:r>
      <w:r w:rsidRPr="00B26309">
        <w:rPr>
          <w:rFonts w:ascii="Times New Roman" w:eastAsia="Times New Roman" w:hAnsi="Times New Roman" w:cs="Times New Roman"/>
        </w:rPr>
        <w:lastRenderedPageBreak/>
        <w:t>экологической обстановки в России.</w:t>
      </w:r>
    </w:p>
    <w:p w:rsidR="000C79FA" w:rsidRPr="00B26309" w:rsidRDefault="000C79FA" w:rsidP="000C79FA">
      <w:pPr>
        <w:shd w:val="clear" w:color="auto" w:fill="FFFFFF"/>
        <w:rPr>
          <w:rFonts w:ascii="Times New Roman" w:eastAsia="Times New Roman" w:hAnsi="Times New Roman" w:cs="Times New Roman"/>
        </w:rPr>
      </w:pPr>
    </w:p>
    <w:p w:rsidR="000C79FA" w:rsidRPr="00B26309" w:rsidRDefault="000C79FA" w:rsidP="000C79FA">
      <w:pPr>
        <w:shd w:val="clear" w:color="auto" w:fill="FFFFFF"/>
        <w:rPr>
          <w:rFonts w:ascii="Times New Roman" w:eastAsia="Times New Roman" w:hAnsi="Times New Roman" w:cs="Times New Roman"/>
          <w:b/>
          <w:bCs/>
          <w:smallCaps/>
          <w:spacing w:val="-4"/>
        </w:rPr>
      </w:pPr>
      <w:r w:rsidRPr="00B26309">
        <w:rPr>
          <w:rFonts w:ascii="Times New Roman" w:eastAsia="Times New Roman" w:hAnsi="Times New Roman" w:cs="Times New Roman"/>
          <w:b/>
          <w:bCs/>
          <w:smallCaps/>
          <w:spacing w:val="-4"/>
        </w:rPr>
        <w:t xml:space="preserve">Раздел </w:t>
      </w:r>
      <w:r w:rsidRPr="00B26309">
        <w:rPr>
          <w:rFonts w:ascii="Times New Roman" w:eastAsia="Times New Roman" w:hAnsi="Times New Roman" w:cs="Times New Roman"/>
          <w:b/>
          <w:bCs/>
          <w:spacing w:val="-4"/>
          <w:lang w:val="en-US"/>
        </w:rPr>
        <w:t>II</w:t>
      </w:r>
      <w:r w:rsidRPr="00B26309">
        <w:rPr>
          <w:rFonts w:ascii="Times New Roman" w:eastAsia="Times New Roman" w:hAnsi="Times New Roman" w:cs="Times New Roman"/>
          <w:b/>
          <w:bCs/>
          <w:spacing w:val="-4"/>
        </w:rPr>
        <w:t xml:space="preserve">. </w:t>
      </w:r>
      <w:r w:rsidRPr="00B26309">
        <w:rPr>
          <w:rFonts w:ascii="Times New Roman" w:eastAsia="Times New Roman" w:hAnsi="Times New Roman" w:cs="Times New Roman"/>
          <w:b/>
          <w:bCs/>
          <w:smallCaps/>
          <w:spacing w:val="-4"/>
        </w:rPr>
        <w:t xml:space="preserve"> ОПАСНЫЕ СИТУАЦИИ, ВОЗНИКАЮЩИЕ В ПОВСЕДНЕВНОЙ ЖИЗНИ И ПРАВИЛА БЕЗОПАСНОГО ПОВЕДЕНИЯ.   5 +3 ч</w:t>
      </w:r>
    </w:p>
    <w:p w:rsidR="000C79FA" w:rsidRPr="00B26309" w:rsidRDefault="000C79FA" w:rsidP="000C79FA">
      <w:pPr>
        <w:shd w:val="clear" w:color="auto" w:fill="FFFFFF"/>
        <w:rPr>
          <w:rFonts w:ascii="Times New Roman" w:eastAsia="Times New Roman" w:hAnsi="Times New Roman" w:cs="Times New Roman"/>
          <w:b/>
          <w:bCs/>
          <w:smallCaps/>
          <w:spacing w:val="-4"/>
        </w:rPr>
      </w:pPr>
      <w:r w:rsidRPr="00B26309">
        <w:rPr>
          <w:rFonts w:ascii="Times New Roman" w:eastAsia="Times New Roman" w:hAnsi="Times New Roman" w:cs="Times New Roman"/>
          <w:b/>
          <w:bCs/>
          <w:smallCaps/>
          <w:spacing w:val="-4"/>
        </w:rPr>
        <w:t>Глава 7. БЕЗОПАСНОЕ ПОВЕДЕНИЕ НА УЛИЦАХ И ДОРОГАХ.   6 ч</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bCs/>
          <w:smallCaps/>
          <w:spacing w:val="-4"/>
        </w:rPr>
        <w:t xml:space="preserve">1.  </w:t>
      </w:r>
      <w:r w:rsidRPr="00B26309">
        <w:rPr>
          <w:rFonts w:ascii="Times New Roman" w:eastAsia="Times New Roman" w:hAnsi="Times New Roman" w:cs="Times New Roman"/>
        </w:rPr>
        <w:t>Правила для велосипедов.</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2.Мотовелосипед и мопед. Мотоцикл.</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 xml:space="preserve">3.  Водитель – главный участник дорожного движения. </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4. Проезд перекрестка.</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5. Экстремальные ситуации аварийного характера.</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6. Оказание первой помощи пострадавшему.</w:t>
      </w:r>
    </w:p>
    <w:p w:rsidR="000C79FA" w:rsidRPr="00B26309" w:rsidRDefault="000C79FA" w:rsidP="000C79FA">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7. Как защитить себя при угрозе террористического акта.</w:t>
      </w:r>
    </w:p>
    <w:p w:rsidR="000C79FA" w:rsidRPr="00B26309" w:rsidRDefault="000C79FA" w:rsidP="000C79FA">
      <w:pPr>
        <w:rPr>
          <w:rFonts w:ascii="Times New Roman" w:hAnsi="Times New Roman" w:cs="Times New Roman"/>
          <w:b/>
        </w:rPr>
      </w:pPr>
      <w:r w:rsidRPr="00B26309">
        <w:rPr>
          <w:rFonts w:ascii="Times New Roman" w:hAnsi="Times New Roman" w:cs="Times New Roman"/>
          <w:b/>
        </w:rPr>
        <w:t>Основы безопасности жизнедеятельности 9 класс</w:t>
      </w:r>
    </w:p>
    <w:p w:rsidR="000C79FA" w:rsidRPr="00B26309" w:rsidRDefault="000C79FA" w:rsidP="000C79FA">
      <w:pPr>
        <w:rPr>
          <w:rFonts w:ascii="Times New Roman" w:hAnsi="Times New Roman" w:cs="Times New Roman"/>
          <w:b/>
        </w:rPr>
      </w:pPr>
    </w:p>
    <w:tbl>
      <w:tblPr>
        <w:tblW w:w="10181" w:type="dxa"/>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60"/>
        <w:gridCol w:w="1980"/>
        <w:gridCol w:w="7020"/>
        <w:gridCol w:w="821"/>
      </w:tblGrid>
      <w:tr w:rsidR="000C79FA" w:rsidRPr="00B26309" w:rsidTr="00943B01">
        <w:tc>
          <w:tcPr>
            <w:tcW w:w="360"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w:t>
            </w:r>
          </w:p>
        </w:tc>
        <w:tc>
          <w:tcPr>
            <w:tcW w:w="1980" w:type="dxa"/>
          </w:tcPr>
          <w:p w:rsidR="000C79FA" w:rsidRPr="00B26309" w:rsidRDefault="000C79FA" w:rsidP="00943B01">
            <w:pPr>
              <w:jc w:val="center"/>
              <w:rPr>
                <w:rFonts w:ascii="Times New Roman" w:eastAsia="Times New Roman" w:hAnsi="Times New Roman" w:cs="Times New Roman"/>
              </w:rPr>
            </w:pPr>
            <w:r w:rsidRPr="00B26309">
              <w:rPr>
                <w:rFonts w:ascii="Times New Roman" w:eastAsia="Times New Roman" w:hAnsi="Times New Roman" w:cs="Times New Roman"/>
              </w:rPr>
              <w:t>Название  темы/раздела</w:t>
            </w:r>
          </w:p>
        </w:tc>
        <w:tc>
          <w:tcPr>
            <w:tcW w:w="7020" w:type="dxa"/>
          </w:tcPr>
          <w:p w:rsidR="000C79FA" w:rsidRPr="00B26309" w:rsidRDefault="000C79FA" w:rsidP="00943B01">
            <w:pPr>
              <w:jc w:val="center"/>
              <w:rPr>
                <w:rFonts w:ascii="Times New Roman" w:eastAsia="Times New Roman" w:hAnsi="Times New Roman" w:cs="Times New Roman"/>
              </w:rPr>
            </w:pPr>
            <w:r w:rsidRPr="00B26309">
              <w:rPr>
                <w:rFonts w:ascii="Times New Roman" w:eastAsia="Times New Roman" w:hAnsi="Times New Roman" w:cs="Times New Roman"/>
              </w:rPr>
              <w:t>содержание</w:t>
            </w:r>
          </w:p>
        </w:tc>
        <w:tc>
          <w:tcPr>
            <w:tcW w:w="821"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 xml:space="preserve">Кол. </w:t>
            </w:r>
          </w:p>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часов</w:t>
            </w:r>
          </w:p>
        </w:tc>
      </w:tr>
      <w:tr w:rsidR="000C79FA" w:rsidRPr="00B26309" w:rsidTr="00943B01">
        <w:tc>
          <w:tcPr>
            <w:tcW w:w="360"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1</w:t>
            </w:r>
          </w:p>
        </w:tc>
        <w:tc>
          <w:tcPr>
            <w:tcW w:w="1980"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bCs/>
              </w:rPr>
              <w:t xml:space="preserve"> </w:t>
            </w:r>
            <w:r w:rsidRPr="00B26309">
              <w:rPr>
                <w:rFonts w:ascii="Times New Roman" w:eastAsia="Times New Roman" w:hAnsi="Times New Roman" w:cs="Times New Roman"/>
              </w:rPr>
              <w:t xml:space="preserve">Опасные ситуации и условия жизнедеятельности человека </w:t>
            </w:r>
          </w:p>
        </w:tc>
        <w:tc>
          <w:tcPr>
            <w:tcW w:w="7020" w:type="dxa"/>
          </w:tcPr>
          <w:p w:rsidR="000C79FA" w:rsidRPr="00B26309" w:rsidRDefault="000C79FA" w:rsidP="00943B01">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Организация Единой государст</w:t>
            </w:r>
            <w:r w:rsidRPr="00B26309">
              <w:rPr>
                <w:rFonts w:ascii="Times New Roman" w:eastAsia="Times New Roman" w:hAnsi="Times New Roman" w:cs="Times New Roman"/>
              </w:rPr>
              <w:softHyphen/>
              <w:t>венной системы предупреждения и ликвидации чрезвы</w:t>
            </w:r>
            <w:r w:rsidRPr="00B26309">
              <w:rPr>
                <w:rFonts w:ascii="Times New Roman" w:eastAsia="Times New Roman" w:hAnsi="Times New Roman" w:cs="Times New Roman"/>
              </w:rPr>
              <w:softHyphen/>
              <w:t>чайных ситуаций (РСЧС).</w:t>
            </w:r>
          </w:p>
          <w:p w:rsidR="000C79FA" w:rsidRPr="00B26309" w:rsidRDefault="000C79FA" w:rsidP="00943B01">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Международное гуманитарное право. Защита жертв вооруженных конфликтов.</w:t>
            </w:r>
          </w:p>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Безопасное поведение в криминогенных ситуациях. Основные понятия о здоровье и здоровом образе жизни Личная гигиена. Физиологические и психоло</w:t>
            </w:r>
            <w:r w:rsidRPr="00B26309">
              <w:rPr>
                <w:rFonts w:ascii="Times New Roman" w:eastAsia="Times New Roman" w:hAnsi="Times New Roman" w:cs="Times New Roman"/>
              </w:rPr>
              <w:softHyphen/>
              <w:t>гические особенности организма подростка.</w:t>
            </w:r>
          </w:p>
          <w:p w:rsidR="000C79FA" w:rsidRPr="00B26309" w:rsidRDefault="000C79FA" w:rsidP="00943B01">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Роль взаимоотношений подростков в формировании репродуктивной функции.</w:t>
            </w:r>
          </w:p>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Факторы, разрушающие здо</w:t>
            </w:r>
            <w:r w:rsidRPr="00B26309">
              <w:rPr>
                <w:rFonts w:ascii="Times New Roman" w:eastAsia="Times New Roman" w:hAnsi="Times New Roman" w:cs="Times New Roman"/>
              </w:rPr>
              <w:softHyphen/>
              <w:t xml:space="preserve">ровье человека. Влияние на организм человека вредных привычек. Болезни, передаваемые половым путём. СПИД. </w:t>
            </w:r>
          </w:p>
        </w:tc>
        <w:tc>
          <w:tcPr>
            <w:tcW w:w="821"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13 час.</w:t>
            </w:r>
          </w:p>
        </w:tc>
      </w:tr>
      <w:tr w:rsidR="000C79FA" w:rsidRPr="00B26309" w:rsidTr="00943B01">
        <w:tc>
          <w:tcPr>
            <w:tcW w:w="360"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2</w:t>
            </w:r>
          </w:p>
        </w:tc>
        <w:tc>
          <w:tcPr>
            <w:tcW w:w="1980"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bCs/>
              </w:rPr>
              <w:t>Основы медицинских знаний и охрана здоровья детей</w:t>
            </w:r>
          </w:p>
        </w:tc>
        <w:tc>
          <w:tcPr>
            <w:tcW w:w="7020" w:type="dxa"/>
          </w:tcPr>
          <w:p w:rsidR="000C79FA" w:rsidRPr="00B26309" w:rsidRDefault="000C79FA" w:rsidP="00943B01">
            <w:pPr>
              <w:shd w:val="clear" w:color="auto" w:fill="FFFFFF"/>
              <w:rPr>
                <w:rFonts w:ascii="Times New Roman" w:eastAsia="Times New Roman" w:hAnsi="Times New Roman" w:cs="Times New Roman"/>
              </w:rPr>
            </w:pPr>
            <w:r w:rsidRPr="00B26309">
              <w:rPr>
                <w:rFonts w:ascii="Times New Roman" w:eastAsia="Times New Roman" w:hAnsi="Times New Roman" w:cs="Times New Roman"/>
              </w:rPr>
              <w:t>Профилактика травм в стар</w:t>
            </w:r>
            <w:r w:rsidRPr="00B26309">
              <w:rPr>
                <w:rFonts w:ascii="Times New Roman" w:eastAsia="Times New Roman" w:hAnsi="Times New Roman" w:cs="Times New Roman"/>
              </w:rPr>
              <w:softHyphen/>
              <w:t>шем школьном возрасте.</w:t>
            </w:r>
          </w:p>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Первая медицинская помощь при травмах</w:t>
            </w:r>
          </w:p>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Экстренная реанимационная помощь (оживление человека после внезапной останов</w:t>
            </w:r>
            <w:r w:rsidRPr="00B26309">
              <w:rPr>
                <w:rFonts w:ascii="Times New Roman" w:eastAsia="Times New Roman" w:hAnsi="Times New Roman" w:cs="Times New Roman"/>
              </w:rPr>
              <w:softHyphen/>
              <w:t>ки сердца и дыхания).</w:t>
            </w:r>
          </w:p>
        </w:tc>
        <w:tc>
          <w:tcPr>
            <w:tcW w:w="821"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6 час.</w:t>
            </w:r>
          </w:p>
        </w:tc>
      </w:tr>
      <w:tr w:rsidR="000C79FA" w:rsidRPr="00B26309" w:rsidTr="00943B01">
        <w:tc>
          <w:tcPr>
            <w:tcW w:w="360"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3</w:t>
            </w:r>
          </w:p>
        </w:tc>
        <w:tc>
          <w:tcPr>
            <w:tcW w:w="1980" w:type="dxa"/>
          </w:tcPr>
          <w:p w:rsidR="000C79FA" w:rsidRPr="00B26309" w:rsidRDefault="000C79FA" w:rsidP="00943B01">
            <w:pPr>
              <w:rPr>
                <w:rFonts w:ascii="Times New Roman" w:eastAsia="Times New Roman" w:hAnsi="Times New Roman" w:cs="Times New Roman"/>
                <w:i/>
              </w:rPr>
            </w:pPr>
            <w:r w:rsidRPr="00B26309">
              <w:rPr>
                <w:rStyle w:val="FontStyle57"/>
                <w:rFonts w:ascii="Times New Roman" w:hAnsi="Times New Roman" w:cs="Times New Roman"/>
                <w:i w:val="0"/>
                <w:sz w:val="24"/>
                <w:szCs w:val="24"/>
              </w:rPr>
              <w:t xml:space="preserve">Правила безопасного поведения в  повседневной  жизни </w:t>
            </w:r>
          </w:p>
        </w:tc>
        <w:tc>
          <w:tcPr>
            <w:tcW w:w="7020" w:type="dxa"/>
          </w:tcPr>
          <w:p w:rsidR="000C79FA" w:rsidRPr="00B26309" w:rsidRDefault="000C79FA" w:rsidP="00943B01">
            <w:pPr>
              <w:rPr>
                <w:rFonts w:ascii="Times New Roman" w:eastAsia="Times New Roman" w:hAnsi="Times New Roman" w:cs="Times New Roman"/>
                <w:b/>
              </w:rPr>
            </w:pPr>
            <w:r w:rsidRPr="00B26309">
              <w:rPr>
                <w:rFonts w:ascii="Times New Roman" w:eastAsia="Times New Roman" w:hAnsi="Times New Roman" w:cs="Times New Roman"/>
              </w:rPr>
              <w:t>Факторы отрицательного воздействия компьютера на организм человека. Организация рабочего места у компьютера.  Приемы защиты от электромагнитных полей. Требования к освящению помещения. Правила безопасности при работе с компьютером. Правила безопасности на уроках химии, физики. Физкультуры, ОБЖ.  Безопасность при работе с колющими режущими инструментами и металлорежущим оборудованием.</w:t>
            </w:r>
          </w:p>
        </w:tc>
        <w:tc>
          <w:tcPr>
            <w:tcW w:w="821"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2 час.</w:t>
            </w:r>
          </w:p>
        </w:tc>
      </w:tr>
      <w:tr w:rsidR="000C79FA" w:rsidRPr="00B26309" w:rsidTr="00943B01">
        <w:tc>
          <w:tcPr>
            <w:tcW w:w="360"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4</w:t>
            </w:r>
          </w:p>
        </w:tc>
        <w:tc>
          <w:tcPr>
            <w:tcW w:w="1980"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Основы безопасного поведения в чрезвычайных ситуациях</w:t>
            </w:r>
          </w:p>
        </w:tc>
        <w:tc>
          <w:tcPr>
            <w:tcW w:w="7020"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 xml:space="preserve">Безлопастное пользование компьютером. Организация рабочего места у компьютера Меры безопасности на уроках в школе. Правила безопасности на уроках химии. Правила безопасности на уроках физкультуры </w:t>
            </w:r>
          </w:p>
        </w:tc>
        <w:tc>
          <w:tcPr>
            <w:tcW w:w="821"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5 час.</w:t>
            </w:r>
          </w:p>
        </w:tc>
      </w:tr>
      <w:tr w:rsidR="000C79FA" w:rsidRPr="00B26309" w:rsidTr="00943B01">
        <w:tc>
          <w:tcPr>
            <w:tcW w:w="360" w:type="dxa"/>
          </w:tcPr>
          <w:p w:rsidR="000C79FA" w:rsidRPr="00B26309" w:rsidRDefault="000C79FA" w:rsidP="00943B01">
            <w:pPr>
              <w:rPr>
                <w:rFonts w:ascii="Times New Roman" w:eastAsia="Times New Roman" w:hAnsi="Times New Roman" w:cs="Times New Roman"/>
              </w:rPr>
            </w:pPr>
          </w:p>
        </w:tc>
        <w:tc>
          <w:tcPr>
            <w:tcW w:w="1980"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Школа безопасности» составная часть подготовки населения к действиям в ЧС</w:t>
            </w:r>
          </w:p>
        </w:tc>
        <w:tc>
          <w:tcPr>
            <w:tcW w:w="7020"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 xml:space="preserve">Этапы проведения соревнований. Правила формирования команд. Программа соревнований. Места проведения соревнований. </w:t>
            </w:r>
          </w:p>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 xml:space="preserve">Условное обозначение. Техника чтения карт. Ориентирование на местности. </w:t>
            </w:r>
          </w:p>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Определение сторон горизонта по Солнцу и с помощью часов. Определение сторон горизонта по луне. Определение по полярной звезде. Ориентирование по местности по признакам и предметам</w:t>
            </w:r>
          </w:p>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 xml:space="preserve">Маршруты движения в зависимости от положения их начальных и конечных пунктов. Ориентирование по туристической маркировке. Движение без четких ориентиров. Действие при потере ориентировки. </w:t>
            </w:r>
          </w:p>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 xml:space="preserve">Необходимое снаряжение и имущество. Групповые снаряжения. </w:t>
            </w:r>
            <w:r w:rsidRPr="00B26309">
              <w:rPr>
                <w:rFonts w:ascii="Times New Roman" w:eastAsia="Times New Roman" w:hAnsi="Times New Roman" w:cs="Times New Roman"/>
              </w:rPr>
              <w:lastRenderedPageBreak/>
              <w:t xml:space="preserve">Туристическая палатка, ее установка. Специальные снаряжения. Оборудование бивака или укрытия. </w:t>
            </w:r>
          </w:p>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 xml:space="preserve">Специальные снаряжения. Используемые для страховки и преодоления препятствий Техника вязания узлов. </w:t>
            </w:r>
          </w:p>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Естественные препятствия и способы их преодоления. Основные принципы безопасности в ходе преодоления препятствий</w:t>
            </w:r>
          </w:p>
        </w:tc>
        <w:tc>
          <w:tcPr>
            <w:tcW w:w="821" w:type="dxa"/>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lastRenderedPageBreak/>
              <w:t>9 час.</w:t>
            </w:r>
          </w:p>
        </w:tc>
      </w:tr>
    </w:tbl>
    <w:p w:rsidR="000C79FA" w:rsidRPr="00B26309" w:rsidRDefault="000C79FA" w:rsidP="000C79FA">
      <w:pPr>
        <w:rPr>
          <w:rFonts w:ascii="Times New Roman" w:hAnsi="Times New Roman" w:cs="Times New Roman"/>
          <w:b/>
        </w:rPr>
      </w:pPr>
    </w:p>
    <w:p w:rsidR="000C79FA" w:rsidRPr="00B26309" w:rsidRDefault="000C79FA" w:rsidP="000C79FA">
      <w:pPr>
        <w:rPr>
          <w:rFonts w:ascii="Times New Roman" w:hAnsi="Times New Roman" w:cs="Times New Roman"/>
          <w:b/>
        </w:rPr>
      </w:pPr>
      <w:r w:rsidRPr="00B26309">
        <w:rPr>
          <w:rFonts w:ascii="Times New Roman" w:hAnsi="Times New Roman" w:cs="Times New Roman"/>
          <w:b/>
        </w:rPr>
        <w:t>Физическая культура 8 класс</w:t>
      </w:r>
    </w:p>
    <w:p w:rsidR="000C79FA" w:rsidRPr="00B26309" w:rsidRDefault="000C79FA" w:rsidP="000C79FA">
      <w:pPr>
        <w:keepNext/>
        <w:keepLines/>
        <w:autoSpaceDE w:val="0"/>
        <w:autoSpaceDN w:val="0"/>
        <w:adjustRightInd w:val="0"/>
        <w:rPr>
          <w:rFonts w:ascii="Times New Roman" w:hAnsi="Times New Roman" w:cs="Times New Roman"/>
          <w:b/>
        </w:rPr>
      </w:pPr>
      <w:r w:rsidRPr="00B26309">
        <w:rPr>
          <w:rFonts w:ascii="Times New Roman" w:hAnsi="Times New Roman" w:cs="Times New Roman"/>
          <w:i/>
        </w:rPr>
        <w:t>Естественные основы.</w:t>
      </w:r>
    </w:p>
    <w:p w:rsidR="000C79FA" w:rsidRPr="00B26309" w:rsidRDefault="000C79FA" w:rsidP="000C79FA">
      <w:pPr>
        <w:autoSpaceDE w:val="0"/>
        <w:autoSpaceDN w:val="0"/>
        <w:adjustRightInd w:val="0"/>
        <w:jc w:val="both"/>
        <w:rPr>
          <w:rFonts w:ascii="Times New Roman" w:hAnsi="Times New Roman" w:cs="Times New Roman"/>
        </w:rPr>
      </w:pPr>
      <w:r w:rsidRPr="00B26309">
        <w:rPr>
          <w:rFonts w:ascii="Times New Roman" w:hAnsi="Times New Roman" w:cs="Times New Roman"/>
        </w:rPr>
        <w:t>Влияние возрастных особенностей организма и его двигательной функции на физическое развитие и физическую подготовленность школьников. Защитные свойства организма и профилактика средствами физической культуры.</w:t>
      </w:r>
    </w:p>
    <w:p w:rsidR="000C79FA" w:rsidRPr="00B26309" w:rsidRDefault="000C79FA" w:rsidP="000C79FA">
      <w:pPr>
        <w:keepNext/>
        <w:keepLines/>
        <w:autoSpaceDE w:val="0"/>
        <w:autoSpaceDN w:val="0"/>
        <w:adjustRightInd w:val="0"/>
        <w:jc w:val="both"/>
        <w:rPr>
          <w:rFonts w:ascii="Times New Roman" w:hAnsi="Times New Roman" w:cs="Times New Roman"/>
          <w:i/>
        </w:rPr>
      </w:pPr>
      <w:r w:rsidRPr="00B26309">
        <w:rPr>
          <w:rFonts w:ascii="Times New Roman" w:hAnsi="Times New Roman" w:cs="Times New Roman"/>
          <w:i/>
        </w:rPr>
        <w:t xml:space="preserve">    Социально-психологические основы.</w:t>
      </w:r>
    </w:p>
    <w:p w:rsidR="000C79FA" w:rsidRPr="00B26309" w:rsidRDefault="000C79FA" w:rsidP="000C79FA">
      <w:pPr>
        <w:autoSpaceDE w:val="0"/>
        <w:autoSpaceDN w:val="0"/>
        <w:adjustRightInd w:val="0"/>
        <w:jc w:val="both"/>
        <w:rPr>
          <w:rFonts w:ascii="Times New Roman" w:hAnsi="Times New Roman" w:cs="Times New Roman"/>
        </w:rPr>
      </w:pPr>
      <w:r w:rsidRPr="00B26309">
        <w:rPr>
          <w:rFonts w:ascii="Times New Roman" w:hAnsi="Times New Roman" w:cs="Times New Roman"/>
        </w:rPr>
        <w:t>Решение задач игровой и соревновательной деятельности с помощью двигательных действий. Гигиенические основы организации самостоятельных занятий физическими упражнениями, обеспечение их общеукрепляющей и оздоровительной направленности, предупреждение травматизма и оказание посильной помощи при травмах и ушибах. Анализ техники физических упражнений, их освоение и выполнение по показу. Ведение тетрадей самостоятельных занятий физическими упражнениями, контроля за функциональным состоянием организма.</w:t>
      </w:r>
    </w:p>
    <w:p w:rsidR="000C79FA" w:rsidRPr="00B26309" w:rsidRDefault="000C79FA" w:rsidP="000C79FA">
      <w:pPr>
        <w:keepNext/>
        <w:keepLines/>
        <w:autoSpaceDE w:val="0"/>
        <w:autoSpaceDN w:val="0"/>
        <w:adjustRightInd w:val="0"/>
        <w:jc w:val="both"/>
        <w:rPr>
          <w:rFonts w:ascii="Times New Roman" w:hAnsi="Times New Roman" w:cs="Times New Roman"/>
        </w:rPr>
      </w:pPr>
      <w:r w:rsidRPr="00B26309">
        <w:rPr>
          <w:rFonts w:ascii="Times New Roman" w:hAnsi="Times New Roman" w:cs="Times New Roman"/>
          <w:i/>
        </w:rPr>
        <w:t>Культурно-исторические основы.</w:t>
      </w:r>
    </w:p>
    <w:p w:rsidR="000C79FA" w:rsidRPr="00B26309" w:rsidRDefault="000C79FA" w:rsidP="000C79FA">
      <w:pPr>
        <w:autoSpaceDE w:val="0"/>
        <w:autoSpaceDN w:val="0"/>
        <w:adjustRightInd w:val="0"/>
        <w:jc w:val="both"/>
        <w:rPr>
          <w:rFonts w:ascii="Times New Roman" w:hAnsi="Times New Roman" w:cs="Times New Roman"/>
        </w:rPr>
      </w:pPr>
      <w:r w:rsidRPr="00B26309">
        <w:rPr>
          <w:rFonts w:ascii="Times New Roman" w:hAnsi="Times New Roman" w:cs="Times New Roman"/>
        </w:rPr>
        <w:t>Основы истории возникновения и развития Олимпийского движения, физической культуры и отечественного спорта.</w:t>
      </w:r>
    </w:p>
    <w:p w:rsidR="000C79FA" w:rsidRPr="00B26309" w:rsidRDefault="000C79FA" w:rsidP="000C79FA">
      <w:pPr>
        <w:autoSpaceDE w:val="0"/>
        <w:autoSpaceDN w:val="0"/>
        <w:adjustRightInd w:val="0"/>
        <w:rPr>
          <w:rFonts w:ascii="Times New Roman" w:hAnsi="Times New Roman" w:cs="Times New Roman"/>
          <w:b/>
        </w:rPr>
      </w:pPr>
      <w:r w:rsidRPr="00B26309">
        <w:rPr>
          <w:rFonts w:ascii="Times New Roman" w:hAnsi="Times New Roman" w:cs="Times New Roman"/>
          <w:b/>
        </w:rPr>
        <w:t>Раздел 1. Волейбол</w:t>
      </w:r>
    </w:p>
    <w:p w:rsidR="000C79FA" w:rsidRPr="00B26309" w:rsidRDefault="000C79FA" w:rsidP="000C79FA">
      <w:pPr>
        <w:autoSpaceDE w:val="0"/>
        <w:autoSpaceDN w:val="0"/>
        <w:adjustRightInd w:val="0"/>
        <w:jc w:val="both"/>
        <w:rPr>
          <w:rFonts w:ascii="Times New Roman" w:hAnsi="Times New Roman" w:cs="Times New Roman"/>
        </w:rPr>
      </w:pPr>
      <w:r w:rsidRPr="00B26309">
        <w:rPr>
          <w:rFonts w:ascii="Times New Roman" w:hAnsi="Times New Roman" w:cs="Times New Roman"/>
        </w:rPr>
        <w:t>Терминология избранной игры. Правила и организация проведения соревнований по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18 часов).</w:t>
      </w:r>
    </w:p>
    <w:p w:rsidR="000C79FA" w:rsidRPr="00B26309" w:rsidRDefault="000C79FA" w:rsidP="000C79FA">
      <w:pPr>
        <w:autoSpaceDE w:val="0"/>
        <w:autoSpaceDN w:val="0"/>
        <w:adjustRightInd w:val="0"/>
        <w:rPr>
          <w:rFonts w:ascii="Times New Roman" w:hAnsi="Times New Roman" w:cs="Times New Roman"/>
          <w:b/>
        </w:rPr>
      </w:pPr>
      <w:r w:rsidRPr="00B26309">
        <w:rPr>
          <w:rFonts w:ascii="Times New Roman" w:hAnsi="Times New Roman" w:cs="Times New Roman"/>
          <w:b/>
        </w:rPr>
        <w:t>Раздел 2. Баскетбол</w:t>
      </w:r>
    </w:p>
    <w:p w:rsidR="000C79FA" w:rsidRPr="00B26309" w:rsidRDefault="000C79FA" w:rsidP="000C79FA">
      <w:pPr>
        <w:autoSpaceDE w:val="0"/>
        <w:autoSpaceDN w:val="0"/>
        <w:adjustRightInd w:val="0"/>
        <w:jc w:val="both"/>
        <w:rPr>
          <w:rFonts w:ascii="Times New Roman" w:hAnsi="Times New Roman" w:cs="Times New Roman"/>
        </w:rPr>
      </w:pPr>
      <w:r w:rsidRPr="00B26309">
        <w:rPr>
          <w:rFonts w:ascii="Times New Roman" w:hAnsi="Times New Roman" w:cs="Times New Roman"/>
        </w:rPr>
        <w:t>Терминология избранной игры. Правила и организация проведения соревнований по баскет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 (15 часов).</w:t>
      </w:r>
    </w:p>
    <w:p w:rsidR="000C79FA" w:rsidRPr="00B26309" w:rsidRDefault="000C79FA" w:rsidP="000C79FA">
      <w:pPr>
        <w:autoSpaceDE w:val="0"/>
        <w:autoSpaceDN w:val="0"/>
        <w:adjustRightInd w:val="0"/>
        <w:jc w:val="both"/>
        <w:rPr>
          <w:rFonts w:ascii="Times New Roman" w:hAnsi="Times New Roman" w:cs="Times New Roman"/>
        </w:rPr>
      </w:pPr>
      <w:r w:rsidRPr="00B26309">
        <w:rPr>
          <w:rFonts w:ascii="Times New Roman" w:hAnsi="Times New Roman" w:cs="Times New Roman"/>
          <w:b/>
        </w:rPr>
        <w:t>Раздел 3. Гимнастика с элементами акробатики.</w:t>
      </w:r>
    </w:p>
    <w:p w:rsidR="000C79FA" w:rsidRPr="00B26309" w:rsidRDefault="000C79FA" w:rsidP="000C79FA">
      <w:pPr>
        <w:autoSpaceDE w:val="0"/>
        <w:autoSpaceDN w:val="0"/>
        <w:adjustRightInd w:val="0"/>
        <w:jc w:val="both"/>
        <w:rPr>
          <w:rFonts w:ascii="Times New Roman" w:hAnsi="Times New Roman" w:cs="Times New Roman"/>
        </w:rPr>
      </w:pPr>
      <w:r w:rsidRPr="00B26309">
        <w:rPr>
          <w:rFonts w:ascii="Times New Roman" w:hAnsi="Times New Roman" w:cs="Times New Roman"/>
        </w:rPr>
        <w:t>Значение гимнастических упражнений для сохранения правильной осанки, развитие силовых способностей и гибкости. Организующие команды и приемы. Опорные прыжки. Акробатические упражнения и комбинации. Страховка во время занятий. Основы выполнения гимнастических упражнений (18 часов).</w:t>
      </w:r>
    </w:p>
    <w:p w:rsidR="000C79FA" w:rsidRPr="00B26309" w:rsidRDefault="000C79FA" w:rsidP="000C79FA">
      <w:pPr>
        <w:autoSpaceDE w:val="0"/>
        <w:autoSpaceDN w:val="0"/>
        <w:adjustRightInd w:val="0"/>
        <w:jc w:val="both"/>
        <w:rPr>
          <w:rFonts w:ascii="Times New Roman" w:hAnsi="Times New Roman" w:cs="Times New Roman"/>
          <w:b/>
        </w:rPr>
      </w:pPr>
      <w:r w:rsidRPr="00B26309">
        <w:rPr>
          <w:rFonts w:ascii="Times New Roman" w:hAnsi="Times New Roman" w:cs="Times New Roman"/>
          <w:b/>
        </w:rPr>
        <w:t>Раздел 4. Легкая атлетика.</w:t>
      </w:r>
    </w:p>
    <w:p w:rsidR="000C79FA" w:rsidRPr="00B26309" w:rsidRDefault="000C79FA" w:rsidP="000C79FA">
      <w:pPr>
        <w:autoSpaceDE w:val="0"/>
        <w:autoSpaceDN w:val="0"/>
        <w:adjustRightInd w:val="0"/>
        <w:jc w:val="both"/>
        <w:rPr>
          <w:rFonts w:ascii="Times New Roman" w:hAnsi="Times New Roman" w:cs="Times New Roman"/>
        </w:rPr>
      </w:pPr>
      <w:r w:rsidRPr="00B26309">
        <w:rPr>
          <w:rFonts w:ascii="Times New Roman" w:hAnsi="Times New Roman" w:cs="Times New Roman"/>
        </w:rPr>
        <w:t>Терминология легкой атлетики. Беговые упражнения. Прыжковые упражнения. Метание малого мяча. Правила и организация проведения соревнований по легкой атлетике. Техника безопасности при проведении соревнований и занятий. Подготовка места занятий. Помощь в судействе (21 час).</w:t>
      </w:r>
    </w:p>
    <w:p w:rsidR="000C79FA" w:rsidRPr="00B26309" w:rsidRDefault="000C79FA" w:rsidP="000C79FA">
      <w:pPr>
        <w:autoSpaceDE w:val="0"/>
        <w:autoSpaceDN w:val="0"/>
        <w:adjustRightInd w:val="0"/>
        <w:jc w:val="both"/>
        <w:rPr>
          <w:rFonts w:ascii="Times New Roman" w:hAnsi="Times New Roman" w:cs="Times New Roman"/>
          <w:b/>
        </w:rPr>
      </w:pPr>
    </w:p>
    <w:p w:rsidR="000C79FA" w:rsidRPr="00B26309" w:rsidRDefault="000C79FA" w:rsidP="000C79FA">
      <w:pPr>
        <w:rPr>
          <w:rFonts w:ascii="Times New Roman" w:hAnsi="Times New Roman" w:cs="Times New Roman"/>
          <w:b/>
        </w:rPr>
      </w:pPr>
      <w:r w:rsidRPr="00B26309">
        <w:rPr>
          <w:rFonts w:ascii="Times New Roman" w:hAnsi="Times New Roman" w:cs="Times New Roman"/>
          <w:b/>
        </w:rPr>
        <w:t>Физическая культура 9 класс</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 xml:space="preserve">ОСНОВЫ ЗНАНИЙ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История развития  современных Олимпийских игр. Характеристика подросткового возраста и его проблемы. Нужды организма для правильного функционирования. Питание  и его значение для роста и развития. Оздоровительные системы.  Составление комплексов упражнений корригирующей гимнастик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  </w:t>
      </w:r>
      <w:r w:rsidRPr="00B26309">
        <w:rPr>
          <w:rFonts w:ascii="Times New Roman" w:eastAsia="Times New Roman" w:hAnsi="Times New Roman" w:cs="Times New Roman"/>
        </w:rPr>
        <w:tab/>
      </w:r>
      <w:r w:rsidRPr="00B26309">
        <w:rPr>
          <w:rFonts w:ascii="Times New Roman" w:eastAsia="Times New Roman" w:hAnsi="Times New Roman" w:cs="Times New Roman"/>
          <w:b/>
        </w:rPr>
        <w:t>ФИЗИЧЕСКОЕ СОВЕРШЕНСТВОВАНИЕ</w:t>
      </w:r>
      <w:r w:rsidRPr="00B26309">
        <w:rPr>
          <w:rFonts w:ascii="Times New Roman" w:eastAsia="Times New Roman" w:hAnsi="Times New Roman" w:cs="Times New Roman"/>
        </w:rPr>
        <w:t>       Общая (базовая) физическая подготовка</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Cs/>
        </w:rPr>
        <w:t>Гимнастика с основами акробатики</w:t>
      </w:r>
      <w:r w:rsidRPr="00B26309">
        <w:rPr>
          <w:rFonts w:ascii="Times New Roman" w:eastAsia="Times New Roman" w:hAnsi="Times New Roman" w:cs="Times New Roman"/>
          <w:i/>
          <w:iCs/>
        </w:rPr>
        <w:t>:  Акробатика -</w:t>
      </w:r>
      <w:r w:rsidRPr="00B26309">
        <w:rPr>
          <w:rFonts w:ascii="Times New Roman" w:eastAsia="Times New Roman" w:hAnsi="Times New Roman" w:cs="Times New Roman"/>
        </w:rPr>
        <w:t> Комплекс упражнений коррекционной гимнастики. Акробатическая комбинация (серия кувырков вперед и назад в группировки); стойка на лопатках; переворот боком; стойка на голове; стойка на руках у стены, кувырок назад в полушпагат ; Наклон вперед из положения сидя длинный кувырок с разбега выполнение слитно 2-3 кувырка , мост</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i/>
          <w:iCs/>
        </w:rPr>
        <w:t> Строевые упражнения – на каждом уроке:</w:t>
      </w:r>
      <w:r w:rsidRPr="00B26309">
        <w:rPr>
          <w:rFonts w:ascii="Times New Roman" w:eastAsia="Times New Roman" w:hAnsi="Times New Roman" w:cs="Times New Roman"/>
        </w:rPr>
        <w:t xml:space="preserve"> перестроение  из колонны по одному в колонну по два дроблением и сведением . Пол-оборота направо. И налево. Строевой шаг, размыкание и смыкание на месте.</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i/>
          <w:iCs/>
        </w:rPr>
        <w:t>Комплекс УГГ – на каждом уроке :</w:t>
      </w:r>
      <w:r w:rsidRPr="00B26309">
        <w:rPr>
          <w:rFonts w:ascii="Times New Roman" w:eastAsia="Times New Roman" w:hAnsi="Times New Roman" w:cs="Times New Roman"/>
        </w:rPr>
        <w:t>с предметами и без предметов</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i/>
          <w:iCs/>
        </w:rPr>
        <w:t>Висы –</w:t>
      </w:r>
      <w:r w:rsidRPr="00B26309">
        <w:rPr>
          <w:rFonts w:ascii="Times New Roman" w:eastAsia="Times New Roman" w:hAnsi="Times New Roman" w:cs="Times New Roman"/>
        </w:rPr>
        <w:t>Вис на согнутых руках, подтягивание. Подъем переворотом, передвижение в висе на руках.</w:t>
      </w:r>
      <w:r w:rsidRPr="00B26309">
        <w:rPr>
          <w:rFonts w:ascii="Times New Roman" w:eastAsia="Times New Roman" w:hAnsi="Times New Roman" w:cs="Times New Roman"/>
          <w:i/>
          <w:iCs/>
        </w:rPr>
        <w:t>.</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i/>
          <w:iCs/>
        </w:rPr>
        <w:t xml:space="preserve">Упражнение в равновесии – </w:t>
      </w:r>
      <w:r w:rsidRPr="00B26309">
        <w:rPr>
          <w:rFonts w:ascii="Times New Roman" w:eastAsia="Times New Roman" w:hAnsi="Times New Roman" w:cs="Times New Roman"/>
        </w:rPr>
        <w:t>:Ходьба приставными шагами на скамейке;  приседание; соскоки прогнувшись. Пробежка по бревну, прыжки на одной ноге, расхождение при встречи, повороты на носках в полу приседе, полу шпагат, соскок прогнувшись, ласточка.   </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i/>
          <w:iCs/>
        </w:rPr>
        <w:lastRenderedPageBreak/>
        <w:t>Опорный прыжки – 3 часа :</w:t>
      </w:r>
      <w:r w:rsidRPr="00B26309">
        <w:rPr>
          <w:rFonts w:ascii="Times New Roman" w:eastAsia="Times New Roman" w:hAnsi="Times New Roman" w:cs="Times New Roman"/>
        </w:rPr>
        <w:t>вскок в упор присев соскок прогнувшись козел в ширину    h100-110см.</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Cs/>
        </w:rPr>
        <w:t>Легкая атлетика</w:t>
      </w:r>
      <w:r w:rsidRPr="00B26309">
        <w:rPr>
          <w:rFonts w:ascii="Times New Roman" w:eastAsia="Times New Roman" w:hAnsi="Times New Roman" w:cs="Times New Roman"/>
          <w:i/>
          <w:iCs/>
        </w:rPr>
        <w:t xml:space="preserve">:  </w:t>
      </w:r>
      <w:r w:rsidRPr="00B26309">
        <w:rPr>
          <w:rFonts w:ascii="Times New Roman" w:eastAsia="Times New Roman" w:hAnsi="Times New Roman" w:cs="Times New Roman"/>
        </w:rPr>
        <w:t> Старт с опорой на одну руку , бег 30м, 60м,100м, челночный бег 4\15м, прыжок в длину с разбега и с места, метание малого мяча  на дальность., метание малого мяча в вертикальную и горизонтальную цель с 8 метров 5 попыток, сгибание  рук в упоре лежа за 30 сек и 1 мин, бег 1000м.преодоление препятствий с опорой на одну руку Длительный бег  от 5 до 20 мин. распределения дыхания на дистанции, техника дыхания  на дистанции, кросс2500 м. – девочки, 3000 м- мальчики.</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 Техника –тактическая подготовка в избранном виде спорта  </w:t>
      </w:r>
      <w:r w:rsidRPr="00B26309">
        <w:rPr>
          <w:rFonts w:ascii="Times New Roman" w:eastAsia="Times New Roman" w:hAnsi="Times New Roman" w:cs="Times New Roman"/>
          <w:b/>
          <w:iCs/>
        </w:rPr>
        <w:t>Баскетбол</w:t>
      </w:r>
      <w:r w:rsidRPr="00B26309">
        <w:rPr>
          <w:rFonts w:ascii="Times New Roman" w:eastAsia="Times New Roman" w:hAnsi="Times New Roman" w:cs="Times New Roman"/>
          <w:i/>
          <w:iCs/>
        </w:rPr>
        <w:t xml:space="preserve">: </w:t>
      </w:r>
      <w:r w:rsidRPr="00B26309">
        <w:rPr>
          <w:rFonts w:ascii="Times New Roman" w:eastAsia="Times New Roman" w:hAnsi="Times New Roman" w:cs="Times New Roman"/>
        </w:rPr>
        <w:t>Стойка игрока; перемещение в стойки приставными шагами боком, лицом и спиной вперед; остановка двумя шагами и прыжком; повороты без мяча и с мячом; комбинация из основных элементов техники передвижений (перемещение в стойке, остановка, поворот , ускорение).  Ловля и передача мяча двумя руками от груди, из-за головы и от плеча на месте и в движении. Ведение мяча на месте и в движении с изменением направления движения и скорости. Штрафной бросок двумя руками с места от груди без сопротивления противника. Вырывание и выбивание мяча. «Стритбол» Технические действия без мяча и с мячом, тактические действия с мячом по упрощенным правилам, правила игры.</w:t>
      </w: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b/>
          <w:iCs/>
        </w:rPr>
        <w:t>Волейбол:</w:t>
      </w:r>
      <w:r w:rsidRPr="00B26309">
        <w:rPr>
          <w:rFonts w:ascii="Times New Roman" w:eastAsia="Times New Roman" w:hAnsi="Times New Roman" w:cs="Times New Roman"/>
        </w:rPr>
        <w:t xml:space="preserve"> Стойка игрока, перемещение в стойке приставными шагами боком, лицом и спиной вперед; ходьба и бег; выполнение заданий (сесть на пол, встать, подпрыгнуть и др.). Передача мяча сверху двумя руками на месте и после перемещения вперед; передача мяча над собой; Прием мяча снизу двумя руками на месте и после перемещения вперед.; Нижняя прямая подача мяча с расстояния 3-6 метров.  Прямой нападающий удар после подбрасывания мяча партнером. Комбинация из основных элементов (приема, передачи, удара); Комбинация из основных элементов  техники перемещений и владения мяча. Тактика свободного нападения . Позиционное нападение без изменения позиции игроков. Игра по упрощенным правилам 6:6, 2:2, 3:3, 4:4, 5:5. И на укороченных площадках.  Технические действия без мяча и с мячом, тактические действия с мячом по упрощенным правилам игры, Подводящая игра «Пионербол».</w:t>
      </w:r>
    </w:p>
    <w:p w:rsidR="000C79FA" w:rsidRPr="00B26309" w:rsidRDefault="000C79FA" w:rsidP="000C79FA">
      <w:pPr>
        <w:jc w:val="both"/>
        <w:rPr>
          <w:rFonts w:ascii="Times New Roman" w:eastAsia="Times New Roman" w:hAnsi="Times New Roman" w:cs="Times New Roman"/>
          <w:b/>
        </w:rPr>
      </w:pP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География Дона 8 класс</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Введение-2</w:t>
      </w:r>
    </w:p>
    <w:p w:rsidR="000C79FA" w:rsidRPr="00B26309" w:rsidRDefault="000C79FA" w:rsidP="000C79FA">
      <w:pPr>
        <w:snapToGrid w:val="0"/>
        <w:jc w:val="both"/>
        <w:rPr>
          <w:rFonts w:ascii="Times New Roman" w:hAnsi="Times New Roman" w:cs="Times New Roman"/>
        </w:rPr>
      </w:pPr>
      <w:r w:rsidRPr="00B26309">
        <w:rPr>
          <w:rFonts w:ascii="Times New Roman" w:hAnsi="Times New Roman" w:cs="Times New Roman"/>
        </w:rPr>
        <w:t>История освоения территории региона. Основные этапы заселения области, Область Всевеликого войска Донского, вклад казаков в развитие области, современный этап развития. Особенности природы Ростовской области Методы и источники географической информации при изучении Ростовской области</w:t>
      </w:r>
    </w:p>
    <w:p w:rsidR="000C79FA" w:rsidRPr="00B26309" w:rsidRDefault="000C79FA" w:rsidP="000C79FA">
      <w:pPr>
        <w:jc w:val="both"/>
        <w:rPr>
          <w:rFonts w:ascii="Times New Roman" w:hAnsi="Times New Roman" w:cs="Times New Roman"/>
        </w:rPr>
      </w:pP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Природа Ростовской области (28 ч.)</w:t>
      </w:r>
    </w:p>
    <w:p w:rsidR="000C79FA" w:rsidRPr="00B26309" w:rsidRDefault="000C79FA" w:rsidP="000C79FA">
      <w:pPr>
        <w:snapToGrid w:val="0"/>
        <w:jc w:val="both"/>
        <w:rPr>
          <w:rFonts w:ascii="Times New Roman" w:hAnsi="Times New Roman" w:cs="Times New Roman"/>
        </w:rPr>
      </w:pPr>
      <w:r w:rsidRPr="00B26309">
        <w:rPr>
          <w:rFonts w:ascii="Times New Roman" w:hAnsi="Times New Roman" w:cs="Times New Roman"/>
        </w:rPr>
        <w:t xml:space="preserve">Особенности географического положения области, границы, удобства и недостатки размещения области, размеры территории, соседние регионы. особенности положения, границы, соседние области и страны. Ростовская область на карте России и в пределах Южного Федерального округа. Города Ростовской области. Тектонические и геологические особенности строения Ростовской области. Особенности рельефа, микрорельефа и антропогенных форм рельефа. Особенности, разнообразие полезных ископаемых Ростовской области её климата, внутренних вод, почв, растительного и животного мира (их типы и  размещение), заповедники Ростовской области, их уникальность и особенности.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b/>
        </w:rPr>
        <w:t>Основные практические работы:</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    1.) Географическое положение Ростовской области</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    2.) Город Ростов-на-Дону- город 5 морей.</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3.).Тектоническое строение  Ростовской области</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4) Геологическое строение Роствской области.</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5.) Обозначение на к/к полезных ископаемых Ростовской области.</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6) Климатические особенности Ростовской области </w:t>
      </w:r>
    </w:p>
    <w:p w:rsidR="000C79FA" w:rsidRPr="00B26309" w:rsidRDefault="000C79FA" w:rsidP="000C79FA">
      <w:pPr>
        <w:jc w:val="both"/>
        <w:rPr>
          <w:rFonts w:ascii="Times New Roman" w:hAnsi="Times New Roman" w:cs="Times New Roman"/>
        </w:rPr>
      </w:pP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7) Характеристика реки Дон по плану </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      8) Характеристика оз. Маныч - Гудило по плану</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      9)  Характеристика реки Глубокой по плану</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      10) Причины разрушения почв и их сохранение.</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 xml:space="preserve">      11) Типичные обитатели степей</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История Дона 8 класс</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Тема №1 (4ч). Донские казаки в событиях Смуты раскрывает причины смутного времени, участие донских казаков в восстании И.Блотникова. Первое и второе ополчение, его участники. Итоги восстания.</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Тема №2 (5ч). Войско Донское и царская власть. Порядок несения службы казаков, военные действия против Турции. Участие казаков в Азовском осадном сидении.</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Тема №3 (8ч). Донское казачество во второй половине </w:t>
      </w:r>
      <w:r w:rsidRPr="00B26309">
        <w:rPr>
          <w:rFonts w:ascii="Times New Roman" w:eastAsia="Times New Roman" w:hAnsi="Times New Roman" w:cs="Times New Roman"/>
          <w:lang w:val="en-US"/>
        </w:rPr>
        <w:t>XVII</w:t>
      </w:r>
      <w:r w:rsidRPr="00B26309">
        <w:rPr>
          <w:rFonts w:ascii="Times New Roman" w:eastAsia="Times New Roman" w:hAnsi="Times New Roman" w:cs="Times New Roman"/>
        </w:rPr>
        <w:t xml:space="preserve"> века. Политическая ситуация на Дону в </w:t>
      </w:r>
      <w:r w:rsidRPr="00B26309">
        <w:rPr>
          <w:rFonts w:ascii="Times New Roman" w:eastAsia="Times New Roman" w:hAnsi="Times New Roman" w:cs="Times New Roman"/>
        </w:rPr>
        <w:lastRenderedPageBreak/>
        <w:t xml:space="preserve">середине </w:t>
      </w:r>
      <w:r w:rsidRPr="00B26309">
        <w:rPr>
          <w:rFonts w:ascii="Times New Roman" w:eastAsia="Times New Roman" w:hAnsi="Times New Roman" w:cs="Times New Roman"/>
          <w:lang w:val="en-US"/>
        </w:rPr>
        <w:t>XVII</w:t>
      </w:r>
      <w:r w:rsidRPr="00B26309">
        <w:rPr>
          <w:rFonts w:ascii="Times New Roman" w:eastAsia="Times New Roman" w:hAnsi="Times New Roman" w:cs="Times New Roman"/>
        </w:rPr>
        <w:t xml:space="preserve"> века. Персидские походы. Крестьянская война 1670 – 1671 гг. Церковная реформа. Старообрядчество на Дону. Культурные традиции.</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Тема №4. (9ч). Донской край в эпоху петровских преобразований. Завоевание Азова. Восстание под предводительством К.Булавина. Система управления Войском Донским в </w:t>
      </w:r>
      <w:r w:rsidRPr="00B26309">
        <w:rPr>
          <w:rFonts w:ascii="Times New Roman" w:eastAsia="Times New Roman" w:hAnsi="Times New Roman" w:cs="Times New Roman"/>
          <w:lang w:val="en-US"/>
        </w:rPr>
        <w:t>XVIII</w:t>
      </w:r>
      <w:r w:rsidRPr="00B26309">
        <w:rPr>
          <w:rFonts w:ascii="Times New Roman" w:eastAsia="Times New Roman" w:hAnsi="Times New Roman" w:cs="Times New Roman"/>
        </w:rPr>
        <w:t xml:space="preserve"> веке.</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Тема №5 (4ч). Казаки на службе Российской империи в </w:t>
      </w:r>
      <w:r w:rsidRPr="00B26309">
        <w:rPr>
          <w:rFonts w:ascii="Times New Roman" w:eastAsia="Times New Roman" w:hAnsi="Times New Roman" w:cs="Times New Roman"/>
          <w:lang w:val="en-US"/>
        </w:rPr>
        <w:t>XVIII</w:t>
      </w:r>
      <w:r w:rsidRPr="00B26309">
        <w:rPr>
          <w:rFonts w:ascii="Times New Roman" w:eastAsia="Times New Roman" w:hAnsi="Times New Roman" w:cs="Times New Roman"/>
        </w:rPr>
        <w:t xml:space="preserve"> веке. Организация военной службы, участие казаков в Семилетней войне, войнах на Кавказе. Восстание казаков 1792 – 1794 годов</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p>
    <w:p w:rsidR="000C79FA" w:rsidRPr="00B26309" w:rsidRDefault="000C79FA" w:rsidP="000C79FA">
      <w:pPr>
        <w:jc w:val="both"/>
        <w:rPr>
          <w:rFonts w:ascii="Times New Roman" w:eastAsia="Times New Roman" w:hAnsi="Times New Roman" w:cs="Times New Roman"/>
        </w:rPr>
      </w:pPr>
      <w:r w:rsidRPr="00B26309">
        <w:rPr>
          <w:rFonts w:ascii="Times New Roman" w:eastAsia="Times New Roman" w:hAnsi="Times New Roman" w:cs="Times New Roman"/>
        </w:rPr>
        <w:t xml:space="preserve">Тема №6 (4ч). Донской край в </w:t>
      </w:r>
      <w:r w:rsidRPr="00B26309">
        <w:rPr>
          <w:rFonts w:ascii="Times New Roman" w:eastAsia="Times New Roman" w:hAnsi="Times New Roman" w:cs="Times New Roman"/>
          <w:lang w:val="en-US"/>
        </w:rPr>
        <w:t>XVIII</w:t>
      </w:r>
      <w:r w:rsidRPr="00B26309">
        <w:rPr>
          <w:rFonts w:ascii="Times New Roman" w:eastAsia="Times New Roman" w:hAnsi="Times New Roman" w:cs="Times New Roman"/>
        </w:rPr>
        <w:t xml:space="preserve"> веке. Становление сельского хозяйства, казачьи промыслы, торговля. Формирование крепостного права. Образование донского дворянства.  Социальный и национальный состав население Донского края. Основание Ростова–на- Дону. Переселение армянских общин на Дон. Греческое население Донского края.</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Основы православной культуры 8 класс</w:t>
      </w:r>
    </w:p>
    <w:p w:rsidR="000C79FA" w:rsidRPr="00B26309" w:rsidRDefault="000C79FA" w:rsidP="000C79FA">
      <w:pPr>
        <w:rPr>
          <w:rFonts w:ascii="Times New Roman" w:eastAsia="Times New Roman" w:hAnsi="Times New Roman" w:cs="Times New Roman"/>
          <w:b/>
        </w:rPr>
      </w:pPr>
      <w:r w:rsidRPr="00B26309">
        <w:rPr>
          <w:rFonts w:ascii="Times New Roman" w:eastAsia="Times New Roman" w:hAnsi="Times New Roman" w:cs="Times New Roman"/>
          <w:b/>
        </w:rPr>
        <w:t>Святая Русь.(18-20 века)</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Церковная реформа Петра1. Святые Митрофан Воронежский и Дмитрий Ростовский. Святой Иоанн Русский. Русские поэты размышляют о вере, верности, преданности традициям жизни предков. Как понимали слова «добрая, простая старина»? Какие изменения произошли в жизни людей 17 века? В чём царь Пётр видел источник могущества России? Причины церковных реформ Петра. Пример благочестивой жизни Митрофана  Воронежского. Христианская добродетель кротости, смирения и послушания в жизни святителя Димитрия Ростовского. </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Житие святого праведного Иоанна Русского из собрания житий святителя  Димитрия Ростовского. Как в народе сохранялись христианская вера и традиции благочестия во времена реформ. Как русские писатели и поэты использовали жития святых при работе над своими произведениями.</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Блестящий» 18 век.</w:t>
      </w:r>
      <w:r w:rsidRPr="00B26309">
        <w:rPr>
          <w:rFonts w:ascii="Times New Roman" w:eastAsia="Times New Roman" w:hAnsi="Times New Roman" w:cs="Times New Roman"/>
        </w:rPr>
        <w:t xml:space="preserve"> Святитель Тихон Задонский. Почему 18 век называли «блестящим» веком? Зависимость Церкви от светской власти во времена царствования Екатерины II.Закрытие монастырей. «Великий милостивец» Тихон Задонский. Церковное искусство как отражение состояния  внутреннего  (душевного и духовного) мира человека. Сопоставление архитектурных стилей памятников древнерусского зодчества и храмового зодчества18 века. Стиль барокко. Изменение стиля церковного пения как следствие изменений духовных ценностей человека 18 века.</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Святые 19 века.</w:t>
      </w:r>
      <w:r w:rsidRPr="00B26309">
        <w:rPr>
          <w:rFonts w:ascii="Times New Roman" w:eastAsia="Times New Roman" w:hAnsi="Times New Roman" w:cs="Times New Roman"/>
        </w:rPr>
        <w:t xml:space="preserve"> Преподобный Серафим Саровский. Положение Православной Церкви в государстве 19 века. Падение  нравов вследствие разрушения веры. Управление церкви Священным Синодом. Война 1812 года и укрепление духовной жизни народа подвигами веры святых того времени. Подвиги поста, послушания и молитвы святого. Добродетельная и подвижническая жизнь святого. Основание Серафимо-Дивеевской обители. Святыни Дивеевской земли: мощи преподобного Серафима, Свято-Троицкий собор, канавка Божией матери, святые источники, Святые дивеевские жены.</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 xml:space="preserve"> Святые 19 века. Святитель Филарет, митрополит Московский.</w:t>
      </w: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Мудрый наставник. 50-летнее служение церкви. Духовный и нравственный облик святителя. Церковное искусство как отражение духовного мира людей. Возрождение стиля древнерусского зодчества.</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Великие старцы Оптиной пустыни.</w:t>
      </w:r>
      <w:r w:rsidRPr="00B26309">
        <w:rPr>
          <w:rFonts w:ascii="Times New Roman" w:eastAsia="Times New Roman" w:hAnsi="Times New Roman" w:cs="Times New Roman"/>
        </w:rPr>
        <w:t xml:space="preserve"> Оптина пустынь – центр духовного возрождения Росси в 19 веке. Старчество и старцы – пример великой любви к Богу. Новомученики и исповедники Оптинские. Иноки, пострадавшие за Христа в конце 20 века.</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На рубеже веков.</w:t>
      </w:r>
      <w:r w:rsidRPr="00B26309">
        <w:rPr>
          <w:rFonts w:ascii="Times New Roman" w:eastAsia="Times New Roman" w:hAnsi="Times New Roman" w:cs="Times New Roman"/>
        </w:rPr>
        <w:t xml:space="preserve"> Святой праведный Иоанн Кронштадтский. Сострадание доброго пастыря. Священническое служение в Кронштадте. Святой Иоанн Кронштадтский – любимый учитель. Пророчества святого  Иоанна Кронштадтского.</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Царственные мученики.</w:t>
      </w:r>
      <w:r w:rsidRPr="00B26309">
        <w:rPr>
          <w:rFonts w:ascii="Times New Roman" w:eastAsia="Times New Roman" w:hAnsi="Times New Roman" w:cs="Times New Roman"/>
        </w:rPr>
        <w:t xml:space="preserve"> Разрушение христианской культуры в 20 веке. Разрушение традиций государственной власти – изменение государственного устройства, свержение трёхсотлетней царской династии. Семья царя Николая II – Царственных мучеников страстотерпцев.</w:t>
      </w:r>
    </w:p>
    <w:p w:rsidR="000C79FA" w:rsidRPr="00B26309" w:rsidRDefault="000C79FA" w:rsidP="000C79FA">
      <w:pPr>
        <w:rPr>
          <w:rFonts w:ascii="Times New Roman" w:eastAsia="Times New Roman" w:hAnsi="Times New Roman" w:cs="Times New Roman"/>
          <w:b/>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Новомученики и Исповедники Российские.</w:t>
      </w:r>
      <w:r w:rsidRPr="00B26309">
        <w:rPr>
          <w:rFonts w:ascii="Times New Roman" w:eastAsia="Times New Roman" w:hAnsi="Times New Roman" w:cs="Times New Roman"/>
        </w:rPr>
        <w:t xml:space="preserve"> Священная история–о поругании Христа. Гонения на Церковь. Святой Патриарх Тихон. Раскольники – обновленцы. Подвиг христианского смирения святого Патриарха. Священномученик Вениамин, митрополит Петербургский. Массовые репрессии духовенства. </w:t>
      </w:r>
      <w:r w:rsidRPr="00B26309">
        <w:rPr>
          <w:rFonts w:ascii="Times New Roman" w:eastAsia="Times New Roman" w:hAnsi="Times New Roman" w:cs="Times New Roman"/>
        </w:rPr>
        <w:lastRenderedPageBreak/>
        <w:t>Мартиролог священномучеников. Русская духовная поэзия рассказывает о подвигах Новомучеников.</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Христианские мученики ГУЛАГа.</w:t>
      </w:r>
      <w:r w:rsidRPr="00B26309">
        <w:rPr>
          <w:rFonts w:ascii="Times New Roman" w:eastAsia="Times New Roman" w:hAnsi="Times New Roman" w:cs="Times New Roman"/>
        </w:rPr>
        <w:t xml:space="preserve"> Священная история – о событиях на Голгофе. Русская Голгофа. Новомученики и Исповедники Российские. Голгофа Анзерская. Собор Новомучеников и Исповедников (Соловецких, Домодедовских, Верейских, Оптинских…). Бутовский полигон – место покаяния. Иконография « Собор Новомучеников и Исповедников». Поэзия и проза бывших узников ГУЛАГов рассказывает о духовном мужестве христиан.</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 xml:space="preserve">Православная культура России свидетельствует. </w:t>
      </w:r>
      <w:r w:rsidRPr="00B26309">
        <w:rPr>
          <w:rFonts w:ascii="Times New Roman" w:eastAsia="Times New Roman" w:hAnsi="Times New Roman" w:cs="Times New Roman"/>
        </w:rPr>
        <w:t>Христиане размышляют о действии Промысла Божьего в жизни человека. События Священной истории и события истории России 20 века. Святые, деятели русской культуры – о России. Поэты 19-20 веков размышляют о людях своего века.</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Изучаем церковно-славянский язык – тексты, в которых прославляются Святые Новомученики.</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rPr>
        <w:t>Православная культура в жизни христиан. Священная история – о велении Христа рассказать всем народам о спасении. Богослужение – центральное событие духовной жизни христиан. Божественная Литургия – главное Богослужение Православной Церкви. Ее основное событие – Таинства Причащения. Его духовный смысл. Проявление Божественной любви к людям.</w:t>
      </w:r>
    </w:p>
    <w:p w:rsidR="000C79FA" w:rsidRPr="00B26309" w:rsidRDefault="000C79FA" w:rsidP="000C79FA">
      <w:pPr>
        <w:rPr>
          <w:rFonts w:ascii="Times New Roman" w:eastAsia="Times New Roman" w:hAnsi="Times New Roman" w:cs="Times New Roman"/>
        </w:rPr>
      </w:pPr>
    </w:p>
    <w:p w:rsidR="000C79FA" w:rsidRPr="00B26309" w:rsidRDefault="000C79FA" w:rsidP="000C79FA">
      <w:pPr>
        <w:rPr>
          <w:rFonts w:ascii="Times New Roman" w:eastAsia="Times New Roman" w:hAnsi="Times New Roman" w:cs="Times New Roman"/>
        </w:rPr>
      </w:pPr>
      <w:r w:rsidRPr="00B26309">
        <w:rPr>
          <w:rFonts w:ascii="Times New Roman" w:eastAsia="Times New Roman" w:hAnsi="Times New Roman" w:cs="Times New Roman"/>
          <w:b/>
        </w:rPr>
        <w:t>Золотая цепь святых.</w:t>
      </w:r>
      <w:r w:rsidRPr="00B26309">
        <w:rPr>
          <w:rFonts w:ascii="Times New Roman" w:eastAsia="Times New Roman" w:hAnsi="Times New Roman" w:cs="Times New Roman"/>
        </w:rPr>
        <w:t xml:space="preserve"> Христиане размышляют о золотой цепи святых всех веков, соединяющих всех в Боге Едином. Кто войдёт в Церковь небесную. Святые дети в Церкви небесной. Иконография рассказывает о воскресении, спасении, вечности. Торжество и  христианская радость в русской духовной поэзии – рассказ о святости родной земли. Изучаем церковно - славянский язык – торжество и радость в тексте Евангелия, в христианских песнопениях Пасхи, песнопениях святым. Бессмертие.</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Предпрофильные курсы в 9-м классе</w:t>
      </w: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Экономическая математика</w:t>
      </w:r>
    </w:p>
    <w:p w:rsidR="000C79FA" w:rsidRPr="00B26309" w:rsidRDefault="000C79FA" w:rsidP="000C79FA">
      <w:pPr>
        <w:jc w:val="both"/>
        <w:rPr>
          <w:rFonts w:ascii="Times New Roman" w:hAnsi="Times New Roman" w:cs="Times New Roman"/>
          <w:b/>
        </w:rPr>
      </w:pPr>
      <w:r w:rsidRPr="00B26309">
        <w:rPr>
          <w:rFonts w:ascii="Times New Roman" w:hAnsi="Times New Roman" w:cs="Times New Roman"/>
          <w:b/>
        </w:rPr>
        <w:t>Тема 1. Проценты. Основные задачи на проценты. 3 часа</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Понятие процента. История появления процентов. Алгоритмы решения базовых задач на проценты: 1) Нахождение процентов от заданного числа (величины); 2) нахождение неизвестного числа по его процентам; 3) нахождение процентов одного числа от другого. Актуализация знаний об арифметических и алгебраических приемах решения задач.</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i/>
        </w:rPr>
        <w:t>Форма занятий:</w:t>
      </w:r>
      <w:r w:rsidRPr="00B26309">
        <w:rPr>
          <w:rFonts w:ascii="Times New Roman" w:hAnsi="Times New Roman" w:cs="Times New Roman"/>
        </w:rPr>
        <w:t xml:space="preserve"> объяснение, практическая работа.</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i/>
        </w:rPr>
        <w:t xml:space="preserve">Метод обучения: </w:t>
      </w:r>
      <w:r w:rsidRPr="00B26309">
        <w:rPr>
          <w:rFonts w:ascii="Times New Roman" w:hAnsi="Times New Roman" w:cs="Times New Roman"/>
        </w:rPr>
        <w:t>лекция с элементами беседы, выполнение практических заданий.</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i/>
        </w:rPr>
        <w:t>Форма контроля:</w:t>
      </w:r>
      <w:r w:rsidRPr="00B26309">
        <w:rPr>
          <w:rFonts w:ascii="Times New Roman" w:hAnsi="Times New Roman" w:cs="Times New Roman"/>
        </w:rPr>
        <w:t xml:space="preserve"> проверка самостоятельно решенных задач, самостоятельная работа (входной контроль).</w:t>
      </w:r>
    </w:p>
    <w:p w:rsidR="000C79FA" w:rsidRPr="00B26309" w:rsidRDefault="000C79FA" w:rsidP="000C79FA">
      <w:pPr>
        <w:jc w:val="both"/>
        <w:rPr>
          <w:rFonts w:ascii="Times New Roman" w:hAnsi="Times New Roman" w:cs="Times New Roman"/>
          <w:b/>
        </w:rPr>
      </w:pPr>
    </w:p>
    <w:p w:rsidR="000C79FA" w:rsidRPr="00B26309" w:rsidRDefault="000C79FA" w:rsidP="000C79FA">
      <w:pPr>
        <w:jc w:val="both"/>
        <w:rPr>
          <w:rFonts w:ascii="Times New Roman" w:hAnsi="Times New Roman" w:cs="Times New Roman"/>
          <w:b/>
        </w:rPr>
      </w:pPr>
      <w:r w:rsidRPr="00B26309">
        <w:rPr>
          <w:rFonts w:ascii="Times New Roman" w:hAnsi="Times New Roman" w:cs="Times New Roman"/>
          <w:b/>
        </w:rPr>
        <w:t>Тема 2. Проценты. Процентные расчеты в жизненных ситуациях. 6 часов</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Актуализация широты применения процентных расчетов в жизни. Базовые экономические понятия: процент прибыли, стоимость товара, заработная плата, бюджет, дефицит и профицит бюджета, тариф, пеня. Алгоритмы решения задач, связанных с банковскими расчетами: вычисление процентных ставок по банковским вкладам; процентный прирост; определение величины начального вклада.</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i/>
        </w:rPr>
        <w:t>Форма занятий:</w:t>
      </w:r>
      <w:r w:rsidRPr="00B26309">
        <w:rPr>
          <w:rFonts w:ascii="Times New Roman" w:hAnsi="Times New Roman" w:cs="Times New Roman"/>
        </w:rPr>
        <w:t xml:space="preserve"> объяснение, практическая работа.</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i/>
        </w:rPr>
        <w:t xml:space="preserve">Метод обучения: </w:t>
      </w:r>
      <w:r w:rsidRPr="00B26309">
        <w:rPr>
          <w:rFonts w:ascii="Times New Roman" w:hAnsi="Times New Roman" w:cs="Times New Roman"/>
        </w:rPr>
        <w:t>лекция с элементами беседы, выполнение практических заданий.</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i/>
        </w:rPr>
        <w:t>Форма контроля:</w:t>
      </w:r>
      <w:r w:rsidRPr="00B26309">
        <w:rPr>
          <w:rFonts w:ascii="Times New Roman" w:hAnsi="Times New Roman" w:cs="Times New Roman"/>
        </w:rPr>
        <w:t xml:space="preserve"> проверка самостоятельно решенных задач, самостоятельная работа.</w:t>
      </w:r>
    </w:p>
    <w:p w:rsidR="000C79FA" w:rsidRPr="00B26309" w:rsidRDefault="000C79FA" w:rsidP="000C79FA">
      <w:pPr>
        <w:jc w:val="both"/>
        <w:rPr>
          <w:rFonts w:ascii="Times New Roman" w:hAnsi="Times New Roman" w:cs="Times New Roman"/>
          <w:b/>
        </w:rPr>
      </w:pPr>
    </w:p>
    <w:p w:rsidR="000C79FA" w:rsidRPr="00B26309" w:rsidRDefault="000C79FA" w:rsidP="000C79FA">
      <w:pPr>
        <w:jc w:val="both"/>
        <w:rPr>
          <w:rFonts w:ascii="Times New Roman" w:hAnsi="Times New Roman" w:cs="Times New Roman"/>
          <w:b/>
        </w:rPr>
      </w:pPr>
      <w:r w:rsidRPr="00B26309">
        <w:rPr>
          <w:rFonts w:ascii="Times New Roman" w:hAnsi="Times New Roman" w:cs="Times New Roman"/>
          <w:b/>
        </w:rPr>
        <w:t>Тема 3. Задачи на сплавы, смеси, растворы.  6 часов</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Базовые понятия химии: смесь, сплав, раствор, концентрация вещества, процентный раствор. Закон сохранения массы. Алгоритмы решения задач, связанных с определением концентрации вещества в растворе.</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i/>
        </w:rPr>
        <w:t>Форма занятий:</w:t>
      </w:r>
      <w:r w:rsidRPr="00B26309">
        <w:rPr>
          <w:rFonts w:ascii="Times New Roman" w:hAnsi="Times New Roman" w:cs="Times New Roman"/>
        </w:rPr>
        <w:t xml:space="preserve"> объяснение, практическая работа.</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i/>
        </w:rPr>
        <w:t xml:space="preserve">Метод обучения: </w:t>
      </w:r>
      <w:r w:rsidRPr="00B26309">
        <w:rPr>
          <w:rFonts w:ascii="Times New Roman" w:hAnsi="Times New Roman" w:cs="Times New Roman"/>
        </w:rPr>
        <w:t>лекция с элементами беседы, выполнение практических заданий.</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i/>
        </w:rPr>
        <w:t>Форма контроля:</w:t>
      </w:r>
      <w:r w:rsidRPr="00B26309">
        <w:rPr>
          <w:rFonts w:ascii="Times New Roman" w:hAnsi="Times New Roman" w:cs="Times New Roman"/>
        </w:rPr>
        <w:t xml:space="preserve"> проверка самостоятельно решенных задач, самостоятельная работа.</w:t>
      </w:r>
    </w:p>
    <w:p w:rsidR="000C79FA" w:rsidRPr="00B26309" w:rsidRDefault="000C79FA" w:rsidP="000C79FA">
      <w:pPr>
        <w:jc w:val="both"/>
        <w:rPr>
          <w:rFonts w:ascii="Times New Roman" w:hAnsi="Times New Roman" w:cs="Times New Roman"/>
          <w:b/>
        </w:rPr>
      </w:pPr>
    </w:p>
    <w:p w:rsidR="000C79FA" w:rsidRPr="00B26309" w:rsidRDefault="000C79FA" w:rsidP="000C79FA">
      <w:pPr>
        <w:jc w:val="both"/>
        <w:rPr>
          <w:rFonts w:ascii="Times New Roman" w:hAnsi="Times New Roman" w:cs="Times New Roman"/>
          <w:b/>
        </w:rPr>
      </w:pPr>
      <w:r w:rsidRPr="00B26309">
        <w:rPr>
          <w:rFonts w:ascii="Times New Roman" w:hAnsi="Times New Roman" w:cs="Times New Roman"/>
          <w:b/>
        </w:rPr>
        <w:t>Тема 4. Решение задач по всему курсу. 3 часа</w:t>
      </w: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Разнообразные и разноуровневые задачи по всем темам курса.</w:t>
      </w:r>
    </w:p>
    <w:p w:rsidR="000C79FA" w:rsidRPr="00B26309" w:rsidRDefault="000C79FA" w:rsidP="000C79FA">
      <w:pPr>
        <w:jc w:val="both"/>
        <w:rPr>
          <w:rFonts w:ascii="Times New Roman" w:hAnsi="Times New Roman" w:cs="Times New Roman"/>
        </w:rPr>
      </w:pPr>
    </w:p>
    <w:p w:rsidR="000C79FA" w:rsidRPr="00B26309" w:rsidRDefault="000C79FA" w:rsidP="000C79FA">
      <w:pPr>
        <w:jc w:val="both"/>
        <w:rPr>
          <w:rFonts w:ascii="Times New Roman" w:eastAsia="Times New Roman" w:hAnsi="Times New Roman" w:cs="Times New Roman"/>
          <w:b/>
        </w:rPr>
      </w:pPr>
      <w:r w:rsidRPr="00B26309">
        <w:rPr>
          <w:rFonts w:ascii="Times New Roman" w:eastAsia="Times New Roman" w:hAnsi="Times New Roman" w:cs="Times New Roman"/>
          <w:b/>
        </w:rPr>
        <w:t>Геометрия в архитектуре 9 класс</w:t>
      </w:r>
    </w:p>
    <w:tbl>
      <w:tblPr>
        <w:tblW w:w="6195" w:type="dxa"/>
        <w:tblInd w:w="-176" w:type="dxa"/>
        <w:tblLook w:val="04A0"/>
      </w:tblPr>
      <w:tblGrid>
        <w:gridCol w:w="6195"/>
      </w:tblGrid>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Символ бессмертия и золотая пропорция.</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Золотая пропорция.</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lastRenderedPageBreak/>
              <w:t>Прочность, польза, красота- формула архиктектурного целого по Витрувию</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Строительные здания.</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Арки, купола, фасады и иррациональность.</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Геометрия храма.</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Построение эскиза "луковичного" купола.</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Золотая пропорция в построении эскиза куполов.</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Симметрия - основополагающий принцип устройства мира..</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Конструируя красоту орнамента.</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Пять красивых тел</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Правильные многогранники.</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Чем хорошо для пчел правильный шестиугольник.</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Математические вариации с насекомыми. Паук и цепная реакция.</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Пчелы- маленькие экономисты.</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Логарифмы "на слуху" и в ухе.</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Логарифмы и равномерная темперация.</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Среднее геометрическое.</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Среднее арифметическое, среднее гармоническое и среднее квадратическое.</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Различные средние для нескольких отрезков.</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Теоремы Чевы и Менелая.</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Окружности Аполлония.</w:t>
            </w:r>
          </w:p>
        </w:tc>
      </w:tr>
      <w:tr w:rsidR="000C79FA" w:rsidRPr="00B26309" w:rsidTr="00943B01">
        <w:trPr>
          <w:trHeight w:val="20"/>
        </w:trPr>
        <w:tc>
          <w:tcPr>
            <w:tcW w:w="6195" w:type="dxa"/>
            <w:shd w:val="clear" w:color="auto" w:fill="auto"/>
            <w:vAlign w:val="bottom"/>
            <w:hideMark/>
          </w:tcPr>
          <w:p w:rsidR="000C79FA" w:rsidRPr="00B26309" w:rsidRDefault="000C79FA" w:rsidP="00943B01">
            <w:pPr>
              <w:rPr>
                <w:rFonts w:ascii="Times New Roman" w:eastAsia="Times New Roman" w:hAnsi="Times New Roman" w:cs="Times New Roman"/>
              </w:rPr>
            </w:pPr>
            <w:r w:rsidRPr="00B26309">
              <w:rPr>
                <w:rFonts w:ascii="Times New Roman" w:eastAsia="Times New Roman" w:hAnsi="Times New Roman" w:cs="Times New Roman"/>
              </w:rPr>
              <w:t>Роль геометрии в архитектуре.</w:t>
            </w:r>
          </w:p>
        </w:tc>
      </w:tr>
    </w:tbl>
    <w:p w:rsidR="000C79FA" w:rsidRPr="00B26309" w:rsidRDefault="000C79FA" w:rsidP="000C79FA">
      <w:pPr>
        <w:jc w:val="both"/>
        <w:rPr>
          <w:rFonts w:ascii="Times New Roman" w:eastAsia="Times New Roman" w:hAnsi="Times New Roman" w:cs="Times New Roman"/>
          <w:b/>
        </w:rPr>
      </w:pPr>
    </w:p>
    <w:p w:rsidR="000C79FA" w:rsidRPr="00B26309" w:rsidRDefault="000C79FA" w:rsidP="000C79FA">
      <w:pPr>
        <w:jc w:val="both"/>
        <w:rPr>
          <w:rFonts w:ascii="Times New Roman" w:eastAsia="Times New Roman" w:hAnsi="Times New Roman" w:cs="Times New Roman"/>
          <w:b/>
        </w:rPr>
      </w:pPr>
    </w:p>
    <w:p w:rsidR="000C79FA" w:rsidRPr="00B26309" w:rsidRDefault="000C79FA" w:rsidP="000C79FA">
      <w:pPr>
        <w:jc w:val="both"/>
        <w:rPr>
          <w:rFonts w:ascii="Times New Roman" w:eastAsia="Times New Roman" w:hAnsi="Times New Roman" w:cs="Times New Roman"/>
          <w:b/>
        </w:rPr>
      </w:pPr>
    </w:p>
    <w:p w:rsidR="000C79FA" w:rsidRPr="00B26309" w:rsidRDefault="000C79FA" w:rsidP="000C79FA">
      <w:pPr>
        <w:rPr>
          <w:rFonts w:ascii="Times New Roman" w:hAnsi="Times New Roman" w:cs="Times New Roman"/>
          <w:b/>
        </w:rPr>
      </w:pPr>
      <w:r w:rsidRPr="00B26309">
        <w:rPr>
          <w:rFonts w:ascii="Times New Roman" w:hAnsi="Times New Roman" w:cs="Times New Roman"/>
          <w:b/>
        </w:rPr>
        <w:t>Моё здоровье 9 класс</w:t>
      </w:r>
    </w:p>
    <w:p w:rsidR="000C79FA" w:rsidRPr="00B26309" w:rsidRDefault="000C79FA" w:rsidP="000C79FA">
      <w:pPr>
        <w:framePr w:hSpace="180" w:wrap="around" w:vAnchor="text" w:hAnchor="page" w:x="2280" w:y="129"/>
        <w:rPr>
          <w:rFonts w:ascii="Times New Roman" w:hAnsi="Times New Roman" w:cs="Times New Roman"/>
          <w:i/>
          <w:u w:val="single"/>
        </w:rPr>
      </w:pPr>
      <w:r w:rsidRPr="00B26309">
        <w:rPr>
          <w:rFonts w:ascii="Times New Roman" w:hAnsi="Times New Roman" w:cs="Times New Roman"/>
          <w:i/>
          <w:u w:val="single"/>
        </w:rPr>
        <w:t>Вводное занятие. Программа курса.(2 часа)</w:t>
      </w:r>
    </w:p>
    <w:p w:rsidR="000C79FA" w:rsidRPr="00B26309" w:rsidRDefault="000C79FA" w:rsidP="000C79FA">
      <w:pPr>
        <w:shd w:val="clear" w:color="auto" w:fill="FFFFFF"/>
        <w:autoSpaceDE w:val="0"/>
        <w:autoSpaceDN w:val="0"/>
        <w:adjustRightInd w:val="0"/>
        <w:rPr>
          <w:rFonts w:ascii="Times New Roman" w:hAnsi="Times New Roman" w:cs="Times New Roman"/>
        </w:rPr>
      </w:pPr>
    </w:p>
    <w:p w:rsidR="000C79FA" w:rsidRPr="00B26309" w:rsidRDefault="000C79FA" w:rsidP="000C79FA">
      <w:pPr>
        <w:shd w:val="clear" w:color="auto" w:fill="FFFFFF"/>
        <w:autoSpaceDE w:val="0"/>
        <w:autoSpaceDN w:val="0"/>
        <w:adjustRightInd w:val="0"/>
        <w:rPr>
          <w:rFonts w:ascii="Times New Roman" w:hAnsi="Times New Roman" w:cs="Times New Roman"/>
          <w:i/>
        </w:rPr>
      </w:pPr>
    </w:p>
    <w:p w:rsidR="000C79FA" w:rsidRPr="00B26309" w:rsidRDefault="000C79FA" w:rsidP="000C79FA">
      <w:pPr>
        <w:shd w:val="clear" w:color="auto" w:fill="FFFFFF"/>
        <w:autoSpaceDE w:val="0"/>
        <w:autoSpaceDN w:val="0"/>
        <w:adjustRightInd w:val="0"/>
        <w:rPr>
          <w:rFonts w:ascii="Times New Roman" w:hAnsi="Times New Roman" w:cs="Times New Roman"/>
          <w:i/>
        </w:rPr>
      </w:pPr>
      <w:r w:rsidRPr="00B26309">
        <w:rPr>
          <w:rFonts w:ascii="Times New Roman" w:hAnsi="Times New Roman" w:cs="Times New Roman"/>
        </w:rPr>
        <w:t>Предпрофильная подготовка Её роль значение и необходимость в процесс профессионального самоопределения обучающихся.  Программа курса.</w:t>
      </w:r>
    </w:p>
    <w:p w:rsidR="000C79FA" w:rsidRPr="00B26309" w:rsidRDefault="000C79FA" w:rsidP="000C79FA">
      <w:pPr>
        <w:shd w:val="clear" w:color="auto" w:fill="FFFFFF"/>
        <w:autoSpaceDE w:val="0"/>
        <w:autoSpaceDN w:val="0"/>
        <w:adjustRightInd w:val="0"/>
        <w:rPr>
          <w:rFonts w:ascii="Times New Roman" w:hAnsi="Times New Roman" w:cs="Times New Roman"/>
          <w:i/>
        </w:rPr>
      </w:pPr>
      <w:r w:rsidRPr="00B26309">
        <w:rPr>
          <w:rFonts w:ascii="Times New Roman" w:hAnsi="Times New Roman" w:cs="Times New Roman"/>
          <w:i/>
        </w:rPr>
        <w:t xml:space="preserve">Практическая работа: </w:t>
      </w:r>
      <w:r w:rsidRPr="00B26309">
        <w:rPr>
          <w:rFonts w:ascii="Times New Roman" w:hAnsi="Times New Roman" w:cs="Times New Roman"/>
        </w:rPr>
        <w:t>Моя будущая профессия.</w:t>
      </w:r>
    </w:p>
    <w:p w:rsidR="000C79FA" w:rsidRPr="00B26309" w:rsidRDefault="000C79FA" w:rsidP="000C79FA">
      <w:pPr>
        <w:shd w:val="clear" w:color="auto" w:fill="FFFFFF"/>
        <w:autoSpaceDE w:val="0"/>
        <w:autoSpaceDN w:val="0"/>
        <w:adjustRightInd w:val="0"/>
        <w:rPr>
          <w:rFonts w:ascii="Times New Roman" w:hAnsi="Times New Roman" w:cs="Times New Roman"/>
          <w:b/>
          <w:bCs/>
        </w:rPr>
      </w:pPr>
    </w:p>
    <w:p w:rsidR="000C79FA" w:rsidRPr="00B26309" w:rsidRDefault="000C79FA" w:rsidP="000C79FA">
      <w:pPr>
        <w:rPr>
          <w:rFonts w:ascii="Times New Roman" w:hAnsi="Times New Roman" w:cs="Times New Roman"/>
          <w:i/>
          <w:u w:val="single"/>
        </w:rPr>
      </w:pPr>
      <w:r w:rsidRPr="00B26309">
        <w:rPr>
          <w:rFonts w:ascii="Times New Roman" w:hAnsi="Times New Roman" w:cs="Times New Roman"/>
          <w:i/>
          <w:u w:val="single"/>
        </w:rPr>
        <w:t>Профессиональные интересы и склонности ( 2 часа).</w:t>
      </w:r>
    </w:p>
    <w:p w:rsidR="000C79FA" w:rsidRPr="00B26309" w:rsidRDefault="000C79FA" w:rsidP="000C79FA">
      <w:pPr>
        <w:rPr>
          <w:rFonts w:ascii="Times New Roman" w:hAnsi="Times New Roman" w:cs="Times New Roman"/>
          <w:i/>
        </w:rPr>
      </w:pPr>
      <w:r w:rsidRPr="00B26309">
        <w:rPr>
          <w:rFonts w:ascii="Times New Roman" w:hAnsi="Times New Roman" w:cs="Times New Roman"/>
        </w:rPr>
        <w:t>Сущность понятий «интересы» и «склонности». Отличие интереса от склонности. Профессиональные интересы и склонности, их роль в процессе профессионального самоопределения.</w:t>
      </w:r>
    </w:p>
    <w:p w:rsidR="000C79FA" w:rsidRPr="00B26309" w:rsidRDefault="000C79FA" w:rsidP="000C79FA">
      <w:pPr>
        <w:rPr>
          <w:rFonts w:ascii="Times New Roman" w:hAnsi="Times New Roman" w:cs="Times New Roman"/>
        </w:rPr>
      </w:pPr>
      <w:r w:rsidRPr="00B26309">
        <w:rPr>
          <w:rFonts w:ascii="Times New Roman" w:hAnsi="Times New Roman" w:cs="Times New Roman"/>
          <w:i/>
        </w:rPr>
        <w:t xml:space="preserve">Практическая  работа. </w:t>
      </w:r>
      <w:r w:rsidRPr="00B26309">
        <w:rPr>
          <w:rFonts w:ascii="Times New Roman" w:hAnsi="Times New Roman" w:cs="Times New Roman"/>
          <w:i/>
          <w:u w:val="single"/>
        </w:rPr>
        <w:t>Тест.</w:t>
      </w:r>
      <w:r w:rsidRPr="00B26309">
        <w:rPr>
          <w:rFonts w:ascii="Times New Roman" w:hAnsi="Times New Roman" w:cs="Times New Roman"/>
          <w:i/>
        </w:rPr>
        <w:t xml:space="preserve"> </w:t>
      </w:r>
      <w:r w:rsidRPr="00B26309">
        <w:rPr>
          <w:rFonts w:ascii="Times New Roman" w:hAnsi="Times New Roman" w:cs="Times New Roman"/>
        </w:rPr>
        <w:t>Выявление и оценка профессиональных интересов.</w:t>
      </w:r>
    </w:p>
    <w:p w:rsidR="000C79FA" w:rsidRPr="00B26309" w:rsidRDefault="000C79FA" w:rsidP="000C79FA">
      <w:pPr>
        <w:rPr>
          <w:rFonts w:ascii="Times New Roman" w:hAnsi="Times New Roman" w:cs="Times New Roman"/>
        </w:rPr>
      </w:pPr>
    </w:p>
    <w:p w:rsidR="000C79FA" w:rsidRPr="00B26309" w:rsidRDefault="000C79FA" w:rsidP="000C79FA">
      <w:pPr>
        <w:framePr w:w="5645" w:hSpace="180" w:wrap="around" w:vAnchor="text" w:hAnchor="page" w:x="2362" w:y="-183"/>
        <w:rPr>
          <w:rFonts w:ascii="Times New Roman" w:hAnsi="Times New Roman" w:cs="Times New Roman"/>
          <w:b/>
          <w:bCs/>
        </w:rPr>
      </w:pPr>
    </w:p>
    <w:p w:rsidR="000C79FA" w:rsidRPr="00B26309" w:rsidRDefault="000C79FA" w:rsidP="000C79FA">
      <w:pPr>
        <w:framePr w:w="5645" w:hSpace="180" w:wrap="around" w:vAnchor="text" w:hAnchor="page" w:x="2362" w:y="-183"/>
        <w:rPr>
          <w:rFonts w:ascii="Times New Roman" w:hAnsi="Times New Roman" w:cs="Times New Roman"/>
          <w:i/>
          <w:u w:val="single"/>
        </w:rPr>
      </w:pPr>
      <w:r w:rsidRPr="00B26309">
        <w:rPr>
          <w:rFonts w:ascii="Times New Roman" w:hAnsi="Times New Roman" w:cs="Times New Roman"/>
          <w:i/>
          <w:u w:val="single"/>
        </w:rPr>
        <w:t>Способности, условия их проявления и развития ( 2 часа).</w:t>
      </w:r>
    </w:p>
    <w:p w:rsidR="000C79FA" w:rsidRPr="00B26309" w:rsidRDefault="000C79FA" w:rsidP="000C79FA">
      <w:pPr>
        <w:shd w:val="clear" w:color="auto" w:fill="FFFFFF"/>
        <w:autoSpaceDE w:val="0"/>
        <w:autoSpaceDN w:val="0"/>
        <w:adjustRightInd w:val="0"/>
        <w:rPr>
          <w:rFonts w:ascii="Times New Roman" w:hAnsi="Times New Roman" w:cs="Times New Roman"/>
          <w:i/>
        </w:rPr>
      </w:pPr>
    </w:p>
    <w:p w:rsidR="000C79FA" w:rsidRPr="00B26309" w:rsidRDefault="000C79FA" w:rsidP="000C79FA">
      <w:pPr>
        <w:shd w:val="clear" w:color="auto" w:fill="FFFFFF"/>
        <w:autoSpaceDE w:val="0"/>
        <w:autoSpaceDN w:val="0"/>
        <w:adjustRightInd w:val="0"/>
        <w:rPr>
          <w:rFonts w:ascii="Times New Roman" w:hAnsi="Times New Roman" w:cs="Times New Roman"/>
          <w:i/>
        </w:rPr>
      </w:pPr>
    </w:p>
    <w:p w:rsidR="000C79FA" w:rsidRPr="00B26309" w:rsidRDefault="000C79FA" w:rsidP="000C79FA">
      <w:pPr>
        <w:shd w:val="clear" w:color="auto" w:fill="FFFFFF"/>
        <w:autoSpaceDE w:val="0"/>
        <w:autoSpaceDN w:val="0"/>
        <w:adjustRightInd w:val="0"/>
        <w:rPr>
          <w:rFonts w:ascii="Times New Roman" w:hAnsi="Times New Roman" w:cs="Times New Roman"/>
          <w:i/>
        </w:rPr>
      </w:pPr>
      <w:r w:rsidRPr="00B26309">
        <w:rPr>
          <w:rFonts w:ascii="Times New Roman" w:hAnsi="Times New Roman" w:cs="Times New Roman"/>
        </w:rPr>
        <w:t>Сущность понятия «способности», общие и специальные способности. Уровни развития способностей: Основные свойства специальных способностей. Задатки как предпосылка формирования и развития способностей. Способности и выбор профессии.</w:t>
      </w:r>
    </w:p>
    <w:p w:rsidR="000C79FA" w:rsidRPr="00B26309" w:rsidRDefault="000C79FA" w:rsidP="000C79FA">
      <w:pPr>
        <w:shd w:val="clear" w:color="auto" w:fill="FFFFFF"/>
        <w:autoSpaceDE w:val="0"/>
        <w:autoSpaceDN w:val="0"/>
        <w:adjustRightInd w:val="0"/>
        <w:rPr>
          <w:rFonts w:ascii="Times New Roman" w:hAnsi="Times New Roman" w:cs="Times New Roman"/>
          <w:b/>
          <w:bCs/>
        </w:rPr>
      </w:pPr>
      <w:r w:rsidRPr="00B26309">
        <w:rPr>
          <w:rFonts w:ascii="Times New Roman" w:hAnsi="Times New Roman" w:cs="Times New Roman"/>
          <w:i/>
        </w:rPr>
        <w:t xml:space="preserve">Практическая  работа. </w:t>
      </w:r>
      <w:r w:rsidRPr="00B26309">
        <w:rPr>
          <w:rFonts w:ascii="Times New Roman" w:hAnsi="Times New Roman" w:cs="Times New Roman"/>
          <w:i/>
          <w:u w:val="single"/>
        </w:rPr>
        <w:t>Тест</w:t>
      </w:r>
      <w:r w:rsidRPr="00B26309">
        <w:rPr>
          <w:rFonts w:ascii="Times New Roman" w:hAnsi="Times New Roman" w:cs="Times New Roman"/>
          <w:i/>
        </w:rPr>
        <w:t xml:space="preserve">. </w:t>
      </w:r>
      <w:r w:rsidRPr="00B26309">
        <w:rPr>
          <w:rFonts w:ascii="Times New Roman" w:hAnsi="Times New Roman" w:cs="Times New Roman"/>
        </w:rPr>
        <w:t>Методика «Числовые ряды», «Быстрый счет», тесты Айзенка.</w:t>
      </w:r>
    </w:p>
    <w:p w:rsidR="000C79FA" w:rsidRPr="00B26309" w:rsidRDefault="000C79FA" w:rsidP="000C79FA">
      <w:pPr>
        <w:shd w:val="clear" w:color="auto" w:fill="FFFFFF"/>
        <w:autoSpaceDE w:val="0"/>
        <w:autoSpaceDN w:val="0"/>
        <w:adjustRightInd w:val="0"/>
        <w:rPr>
          <w:rFonts w:ascii="Times New Roman" w:hAnsi="Times New Roman" w:cs="Times New Roman"/>
        </w:rPr>
      </w:pPr>
    </w:p>
    <w:p w:rsidR="000C79FA" w:rsidRPr="00B26309" w:rsidRDefault="000C79FA" w:rsidP="000C79FA">
      <w:pPr>
        <w:rPr>
          <w:rFonts w:ascii="Times New Roman" w:hAnsi="Times New Roman" w:cs="Times New Roman"/>
          <w:i/>
          <w:u w:val="single"/>
        </w:rPr>
      </w:pPr>
      <w:r w:rsidRPr="00B26309">
        <w:rPr>
          <w:rFonts w:ascii="Times New Roman" w:hAnsi="Times New Roman" w:cs="Times New Roman"/>
          <w:i/>
          <w:u w:val="single"/>
        </w:rPr>
        <w:t>Природные свойства нервной системы ( 2 часа).</w:t>
      </w:r>
    </w:p>
    <w:p w:rsidR="000C79FA" w:rsidRPr="00B26309" w:rsidRDefault="000C79FA" w:rsidP="000C79FA">
      <w:pPr>
        <w:shd w:val="clear" w:color="auto" w:fill="FFFFFF"/>
        <w:rPr>
          <w:rFonts w:ascii="Times New Roman" w:hAnsi="Times New Roman" w:cs="Times New Roman"/>
        </w:rPr>
      </w:pPr>
      <w:r w:rsidRPr="00B26309">
        <w:rPr>
          <w:rFonts w:ascii="Times New Roman" w:hAnsi="Times New Roman" w:cs="Times New Roman"/>
        </w:rPr>
        <w:t>Сущность и типы темперамента, их психологическая характеристика, особенности проявления в учебной и профессиональной деятельности. Положительные и отрицательные характеристики различных типов темперамента. Роль темперамента в профессиональной деятельности человека.</w:t>
      </w:r>
    </w:p>
    <w:p w:rsidR="000C79FA" w:rsidRPr="00B26309" w:rsidRDefault="000C79FA" w:rsidP="000C79FA">
      <w:pPr>
        <w:rPr>
          <w:rFonts w:ascii="Times New Roman" w:hAnsi="Times New Roman" w:cs="Times New Roman"/>
          <w:i/>
        </w:rPr>
      </w:pPr>
      <w:r w:rsidRPr="00B26309">
        <w:rPr>
          <w:rFonts w:ascii="Times New Roman" w:hAnsi="Times New Roman" w:cs="Times New Roman"/>
          <w:i/>
        </w:rPr>
        <w:t>Практическая  работа.  Тест Русалова.</w:t>
      </w:r>
    </w:p>
    <w:p w:rsidR="000C79FA" w:rsidRPr="00B26309" w:rsidRDefault="000C79FA" w:rsidP="000C79FA">
      <w:pPr>
        <w:rPr>
          <w:rFonts w:ascii="Times New Roman" w:hAnsi="Times New Roman" w:cs="Times New Roman"/>
          <w:i/>
        </w:rPr>
      </w:pPr>
    </w:p>
    <w:p w:rsidR="000C79FA" w:rsidRPr="00B26309" w:rsidRDefault="000C79FA" w:rsidP="000C79FA">
      <w:pPr>
        <w:framePr w:hSpace="180" w:wrap="around" w:vAnchor="text" w:hAnchor="page" w:x="2293" w:y="241"/>
        <w:rPr>
          <w:rFonts w:ascii="Times New Roman" w:hAnsi="Times New Roman" w:cs="Times New Roman"/>
          <w:i/>
          <w:u w:val="single"/>
        </w:rPr>
      </w:pPr>
      <w:r w:rsidRPr="00B26309">
        <w:rPr>
          <w:rFonts w:ascii="Times New Roman" w:hAnsi="Times New Roman" w:cs="Times New Roman"/>
          <w:i/>
          <w:u w:val="single"/>
        </w:rPr>
        <w:t>Психические процессы: ощущение, восприятие, внимание  и их   роль в профессиональном самоопределении ( 2 часа).</w:t>
      </w:r>
    </w:p>
    <w:p w:rsidR="000C79FA" w:rsidRPr="00B26309" w:rsidRDefault="000C79FA" w:rsidP="000C79FA">
      <w:pPr>
        <w:framePr w:h="346" w:hRule="exact" w:hSpace="180" w:wrap="around" w:vAnchor="text" w:hAnchor="page" w:x="2206" w:y="805"/>
        <w:jc w:val="both"/>
        <w:rPr>
          <w:rFonts w:ascii="Times New Roman" w:hAnsi="Times New Roman" w:cs="Times New Roman"/>
        </w:rPr>
      </w:pPr>
      <w:r w:rsidRPr="00B26309">
        <w:rPr>
          <w:rFonts w:ascii="Times New Roman" w:hAnsi="Times New Roman" w:cs="Times New Roman"/>
        </w:rPr>
        <w:t>Формирование психических процессов:</w:t>
      </w:r>
    </w:p>
    <w:p w:rsidR="000C79FA" w:rsidRPr="00B26309" w:rsidRDefault="000C79FA" w:rsidP="000C79FA">
      <w:pPr>
        <w:rPr>
          <w:rFonts w:ascii="Times New Roman" w:hAnsi="Times New Roman" w:cs="Times New Roman"/>
          <w:i/>
        </w:rPr>
      </w:pPr>
    </w:p>
    <w:p w:rsidR="000C79FA" w:rsidRPr="00B26309" w:rsidRDefault="000C79FA" w:rsidP="000C79FA">
      <w:pPr>
        <w:rPr>
          <w:rFonts w:ascii="Times New Roman" w:hAnsi="Times New Roman" w:cs="Times New Roman"/>
        </w:rPr>
      </w:pPr>
    </w:p>
    <w:p w:rsidR="000C79FA" w:rsidRPr="00B26309" w:rsidRDefault="000C79FA" w:rsidP="000C79FA">
      <w:pPr>
        <w:rPr>
          <w:rFonts w:ascii="Times New Roman" w:hAnsi="Times New Roman" w:cs="Times New Roman"/>
          <w:i/>
        </w:rPr>
      </w:pPr>
      <w:r w:rsidRPr="00B26309">
        <w:rPr>
          <w:rFonts w:ascii="Times New Roman" w:hAnsi="Times New Roman" w:cs="Times New Roman"/>
        </w:rPr>
        <w:t xml:space="preserve">ощущение, восприятие, внимание и их возрастная  </w:t>
      </w:r>
      <w:r w:rsidRPr="00B26309">
        <w:rPr>
          <w:rFonts w:ascii="Times New Roman" w:hAnsi="Times New Roman" w:cs="Times New Roman"/>
        </w:rPr>
        <w:lastRenderedPageBreak/>
        <w:t>характеристика. Способы их  развития. Роль психологических  процессов в профессиональном самоопределении.</w:t>
      </w:r>
    </w:p>
    <w:p w:rsidR="000C79FA" w:rsidRPr="00B26309" w:rsidRDefault="000C79FA" w:rsidP="000C79FA">
      <w:pPr>
        <w:rPr>
          <w:rFonts w:ascii="Times New Roman" w:hAnsi="Times New Roman" w:cs="Times New Roman"/>
        </w:rPr>
      </w:pPr>
      <w:r w:rsidRPr="00B26309">
        <w:rPr>
          <w:rFonts w:ascii="Times New Roman" w:hAnsi="Times New Roman" w:cs="Times New Roman"/>
          <w:i/>
        </w:rPr>
        <w:t xml:space="preserve">Практическая  работа: </w:t>
      </w:r>
      <w:r w:rsidRPr="00B26309">
        <w:rPr>
          <w:rFonts w:ascii="Times New Roman" w:hAnsi="Times New Roman" w:cs="Times New Roman"/>
          <w:i/>
          <w:u w:val="single"/>
        </w:rPr>
        <w:t xml:space="preserve">Тестирование. </w:t>
      </w:r>
      <w:r w:rsidRPr="00B26309">
        <w:rPr>
          <w:rFonts w:ascii="Times New Roman" w:hAnsi="Times New Roman" w:cs="Times New Roman"/>
        </w:rPr>
        <w:t>Метод Бурдона.</w:t>
      </w:r>
    </w:p>
    <w:p w:rsidR="000C79FA" w:rsidRPr="00B26309" w:rsidRDefault="000C79FA" w:rsidP="000C79FA">
      <w:pPr>
        <w:rPr>
          <w:rFonts w:ascii="Times New Roman" w:hAnsi="Times New Roman" w:cs="Times New Roman"/>
        </w:rPr>
      </w:pPr>
    </w:p>
    <w:p w:rsidR="000C79FA" w:rsidRPr="00B26309" w:rsidRDefault="000C79FA" w:rsidP="000C79FA">
      <w:pPr>
        <w:framePr w:w="11686" w:hSpace="180" w:wrap="around" w:vAnchor="text" w:hAnchor="page" w:x="2281" w:y="162"/>
        <w:rPr>
          <w:rFonts w:ascii="Times New Roman" w:hAnsi="Times New Roman" w:cs="Times New Roman"/>
          <w:i/>
          <w:u w:val="single"/>
        </w:rPr>
      </w:pPr>
      <w:r w:rsidRPr="00B26309">
        <w:rPr>
          <w:rFonts w:ascii="Times New Roman" w:hAnsi="Times New Roman" w:cs="Times New Roman"/>
          <w:i/>
          <w:u w:val="single"/>
        </w:rPr>
        <w:t>Психические процессы : память, мышление, речь и их   роль в</w:t>
      </w:r>
      <w:r w:rsidRPr="00B26309">
        <w:rPr>
          <w:rFonts w:ascii="Times New Roman" w:hAnsi="Times New Roman" w:cs="Times New Roman"/>
          <w:i/>
          <w:u w:val="single"/>
        </w:rPr>
        <w:br/>
        <w:t xml:space="preserve"> профессиональном самоопределении ( 2 часа.</w:t>
      </w:r>
    </w:p>
    <w:p w:rsidR="000C79FA" w:rsidRPr="00B26309" w:rsidRDefault="000C79FA" w:rsidP="000C79FA">
      <w:pPr>
        <w:rPr>
          <w:rFonts w:ascii="Times New Roman" w:hAnsi="Times New Roman" w:cs="Times New Roman"/>
          <w:i/>
          <w:u w:val="single"/>
        </w:rPr>
      </w:pPr>
    </w:p>
    <w:p w:rsidR="000C79FA" w:rsidRPr="00B26309" w:rsidRDefault="000C79FA" w:rsidP="000C79FA">
      <w:pPr>
        <w:jc w:val="both"/>
        <w:rPr>
          <w:rFonts w:ascii="Times New Roman" w:hAnsi="Times New Roman" w:cs="Times New Roman"/>
        </w:rPr>
      </w:pPr>
    </w:p>
    <w:p w:rsidR="000C79FA" w:rsidRPr="00B26309" w:rsidRDefault="000C79FA" w:rsidP="000C79FA">
      <w:pPr>
        <w:jc w:val="both"/>
        <w:rPr>
          <w:rFonts w:ascii="Times New Roman" w:hAnsi="Times New Roman" w:cs="Times New Roman"/>
        </w:rPr>
      </w:pPr>
      <w:r w:rsidRPr="00B26309">
        <w:rPr>
          <w:rFonts w:ascii="Times New Roman" w:hAnsi="Times New Roman" w:cs="Times New Roman"/>
        </w:rPr>
        <w:t>Формирование психических процессов: память, мышление, речь и их возрастная  характеристика. Способы развития.</w:t>
      </w:r>
    </w:p>
    <w:p w:rsidR="000C79FA" w:rsidRPr="00B26309" w:rsidRDefault="000C79FA" w:rsidP="000C79FA">
      <w:pPr>
        <w:rPr>
          <w:rFonts w:ascii="Times New Roman" w:hAnsi="Times New Roman" w:cs="Times New Roman"/>
          <w:i/>
        </w:rPr>
      </w:pPr>
      <w:r w:rsidRPr="00B26309">
        <w:rPr>
          <w:rFonts w:ascii="Times New Roman" w:hAnsi="Times New Roman" w:cs="Times New Roman"/>
        </w:rPr>
        <w:t>Роль психологических  процессов в профессиональном самоопределении.</w:t>
      </w:r>
    </w:p>
    <w:p w:rsidR="000C79FA" w:rsidRPr="00B26309" w:rsidRDefault="000C79FA" w:rsidP="000C79FA">
      <w:pPr>
        <w:rPr>
          <w:rFonts w:ascii="Times New Roman" w:hAnsi="Times New Roman" w:cs="Times New Roman"/>
        </w:rPr>
      </w:pPr>
      <w:r w:rsidRPr="00B26309">
        <w:rPr>
          <w:rFonts w:ascii="Times New Roman" w:hAnsi="Times New Roman" w:cs="Times New Roman"/>
          <w:i/>
        </w:rPr>
        <w:t xml:space="preserve">Практическая  работа: </w:t>
      </w:r>
      <w:r w:rsidRPr="00B26309">
        <w:rPr>
          <w:rFonts w:ascii="Times New Roman" w:hAnsi="Times New Roman" w:cs="Times New Roman"/>
        </w:rPr>
        <w:t>Тест Равена, методика ШТУР)</w:t>
      </w:r>
    </w:p>
    <w:p w:rsidR="000C79FA" w:rsidRPr="00B26309" w:rsidRDefault="000C79FA" w:rsidP="000C79FA">
      <w:pPr>
        <w:rPr>
          <w:rFonts w:ascii="Times New Roman" w:hAnsi="Times New Roman" w:cs="Times New Roman"/>
        </w:rPr>
      </w:pPr>
    </w:p>
    <w:p w:rsidR="000C79FA" w:rsidRPr="00B26309" w:rsidRDefault="000C79FA" w:rsidP="000C79FA">
      <w:pPr>
        <w:rPr>
          <w:rFonts w:ascii="Times New Roman" w:hAnsi="Times New Roman" w:cs="Times New Roman"/>
          <w:i/>
          <w:u w:val="single"/>
        </w:rPr>
      </w:pPr>
      <w:r w:rsidRPr="00B26309">
        <w:rPr>
          <w:rFonts w:ascii="Times New Roman" w:hAnsi="Times New Roman" w:cs="Times New Roman"/>
          <w:i/>
          <w:u w:val="single"/>
        </w:rPr>
        <w:t>Взаимосвязь деятельности и психических процессов. Их роль в профессиональном самоопределении ( 2 часа).</w:t>
      </w:r>
    </w:p>
    <w:p w:rsidR="000C79FA" w:rsidRPr="00B26309" w:rsidRDefault="000C79FA" w:rsidP="000C79FA">
      <w:pPr>
        <w:framePr w:hSpace="180" w:wrap="around" w:vAnchor="text" w:hAnchor="page" w:x="2280" w:y="122"/>
        <w:shd w:val="clear" w:color="auto" w:fill="FFFFFF"/>
        <w:rPr>
          <w:rFonts w:ascii="Times New Roman" w:hAnsi="Times New Roman" w:cs="Times New Roman"/>
        </w:rPr>
      </w:pPr>
      <w:r w:rsidRPr="00B26309">
        <w:rPr>
          <w:rFonts w:ascii="Times New Roman" w:hAnsi="Times New Roman" w:cs="Times New Roman"/>
        </w:rPr>
        <w:t xml:space="preserve">Характеристика возрастных особенностей.  Характеристика деятельности.  </w:t>
      </w:r>
    </w:p>
    <w:p w:rsidR="000C79FA" w:rsidRPr="00B26309" w:rsidRDefault="000C79FA" w:rsidP="000C79FA">
      <w:pPr>
        <w:rPr>
          <w:rFonts w:ascii="Times New Roman" w:hAnsi="Times New Roman" w:cs="Times New Roman"/>
          <w:i/>
          <w:u w:val="single"/>
        </w:rPr>
      </w:pPr>
    </w:p>
    <w:p w:rsidR="000C79FA" w:rsidRPr="00B26309" w:rsidRDefault="000C79FA" w:rsidP="000C79FA">
      <w:pPr>
        <w:rPr>
          <w:rFonts w:ascii="Times New Roman" w:hAnsi="Times New Roman" w:cs="Times New Roman"/>
        </w:rPr>
      </w:pPr>
    </w:p>
    <w:p w:rsidR="000C79FA" w:rsidRPr="00B26309" w:rsidRDefault="000C79FA" w:rsidP="000C79FA">
      <w:pPr>
        <w:rPr>
          <w:rFonts w:ascii="Times New Roman" w:hAnsi="Times New Roman" w:cs="Times New Roman"/>
        </w:rPr>
      </w:pPr>
      <w:r w:rsidRPr="00B26309">
        <w:rPr>
          <w:rFonts w:ascii="Times New Roman" w:hAnsi="Times New Roman" w:cs="Times New Roman"/>
        </w:rPr>
        <w:t>Понятия: мотив, цель, действие. Взаимосвязь деятельности и психических процессов. Их роль в профессиональном самоопределении.</w:t>
      </w:r>
    </w:p>
    <w:p w:rsidR="000C79FA" w:rsidRPr="00B26309" w:rsidRDefault="000C79FA" w:rsidP="000C79FA">
      <w:pPr>
        <w:rPr>
          <w:rFonts w:ascii="Times New Roman" w:hAnsi="Times New Roman" w:cs="Times New Roman"/>
        </w:rPr>
      </w:pPr>
    </w:p>
    <w:p w:rsidR="000C79FA" w:rsidRPr="00B26309" w:rsidRDefault="000C79FA" w:rsidP="000C79FA">
      <w:pPr>
        <w:rPr>
          <w:rFonts w:ascii="Times New Roman" w:hAnsi="Times New Roman" w:cs="Times New Roman"/>
          <w:i/>
          <w:u w:val="single"/>
        </w:rPr>
      </w:pPr>
      <w:r w:rsidRPr="00B26309">
        <w:rPr>
          <w:rFonts w:ascii="Times New Roman" w:hAnsi="Times New Roman" w:cs="Times New Roman"/>
          <w:i/>
          <w:u w:val="single"/>
        </w:rPr>
        <w:t>Мотивы выбора профессии ( 2 часа)</w:t>
      </w:r>
    </w:p>
    <w:p w:rsidR="000C79FA" w:rsidRPr="00B26309" w:rsidRDefault="000C79FA" w:rsidP="000C79FA">
      <w:pPr>
        <w:rPr>
          <w:rFonts w:ascii="Times New Roman" w:hAnsi="Times New Roman" w:cs="Times New Roman"/>
        </w:rPr>
      </w:pPr>
      <w:r w:rsidRPr="00B26309">
        <w:rPr>
          <w:rFonts w:ascii="Times New Roman" w:hAnsi="Times New Roman" w:cs="Times New Roman"/>
        </w:rPr>
        <w:t>Выявление ведущих мотивов деятельности (методика ДВМ). Сущность понятия «мотивы»,  «ценностные ориентации». Условия их формирования. Классификация мотивов деятельности. Значение мотивов деятельности и ценностные ориентации в профессиональном самоопределении и служебной карьере.</w:t>
      </w:r>
    </w:p>
    <w:p w:rsidR="000C79FA" w:rsidRPr="00B26309" w:rsidRDefault="000C79FA" w:rsidP="000C79FA">
      <w:pPr>
        <w:rPr>
          <w:rFonts w:ascii="Times New Roman" w:hAnsi="Times New Roman" w:cs="Times New Roman"/>
          <w:i/>
          <w:u w:val="single"/>
        </w:rPr>
      </w:pPr>
    </w:p>
    <w:p w:rsidR="000C79FA" w:rsidRPr="00B26309" w:rsidRDefault="000C79FA" w:rsidP="000C79FA">
      <w:pPr>
        <w:rPr>
          <w:rFonts w:ascii="Times New Roman" w:hAnsi="Times New Roman" w:cs="Times New Roman"/>
          <w:i/>
          <w:u w:val="single"/>
        </w:rPr>
      </w:pPr>
      <w:r w:rsidRPr="00B26309">
        <w:rPr>
          <w:rFonts w:ascii="Times New Roman" w:hAnsi="Times New Roman" w:cs="Times New Roman"/>
          <w:i/>
          <w:u w:val="single"/>
        </w:rPr>
        <w:t>Профессиональные и жизненные планы. Профессиональная пригодность ( 2 часа).</w:t>
      </w:r>
    </w:p>
    <w:p w:rsidR="000C79FA" w:rsidRPr="00B26309" w:rsidRDefault="000C79FA" w:rsidP="000C79FA">
      <w:pPr>
        <w:rPr>
          <w:rFonts w:ascii="Times New Roman" w:hAnsi="Times New Roman" w:cs="Times New Roman"/>
        </w:rPr>
      </w:pPr>
      <w:r w:rsidRPr="00B26309">
        <w:rPr>
          <w:rFonts w:ascii="Times New Roman" w:hAnsi="Times New Roman" w:cs="Times New Roman"/>
        </w:rPr>
        <w:t>Профессиональные и жизненные планы, их взаимосвязь и взаимообусловленность.  Профессиональная деятельность и карьера.  Профессиональная пригодность.</w:t>
      </w:r>
    </w:p>
    <w:p w:rsidR="000C79FA" w:rsidRPr="00B26309" w:rsidRDefault="000C79FA" w:rsidP="000C79FA">
      <w:pPr>
        <w:rPr>
          <w:rFonts w:ascii="Times New Roman" w:hAnsi="Times New Roman" w:cs="Times New Roman"/>
        </w:rPr>
      </w:pPr>
      <w:r w:rsidRPr="00B26309">
        <w:rPr>
          <w:rFonts w:ascii="Times New Roman" w:hAnsi="Times New Roman" w:cs="Times New Roman"/>
          <w:i/>
        </w:rPr>
        <w:t xml:space="preserve">Практическая  работа: </w:t>
      </w:r>
      <w:r w:rsidRPr="00B26309">
        <w:rPr>
          <w:rFonts w:ascii="Times New Roman" w:hAnsi="Times New Roman" w:cs="Times New Roman"/>
          <w:i/>
          <w:u w:val="single"/>
        </w:rPr>
        <w:t>Тест</w:t>
      </w:r>
      <w:r w:rsidRPr="00B26309">
        <w:rPr>
          <w:rFonts w:ascii="Times New Roman" w:hAnsi="Times New Roman" w:cs="Times New Roman"/>
        </w:rPr>
        <w:t>Холланда.</w:t>
      </w:r>
    </w:p>
    <w:p w:rsidR="000C79FA" w:rsidRPr="00B26309" w:rsidRDefault="000C79FA" w:rsidP="000C79FA">
      <w:pPr>
        <w:rPr>
          <w:rFonts w:ascii="Times New Roman" w:hAnsi="Times New Roman" w:cs="Times New Roman"/>
          <w:i/>
          <w:u w:val="single"/>
        </w:rPr>
      </w:pPr>
    </w:p>
    <w:p w:rsidR="000C79FA" w:rsidRPr="00B26309" w:rsidRDefault="000C79FA" w:rsidP="000C79FA">
      <w:pPr>
        <w:rPr>
          <w:rFonts w:ascii="Times New Roman" w:hAnsi="Times New Roman" w:cs="Times New Roman"/>
          <w:i/>
          <w:u w:val="single"/>
        </w:rPr>
      </w:pPr>
      <w:r w:rsidRPr="00B26309">
        <w:rPr>
          <w:rFonts w:ascii="Times New Roman" w:hAnsi="Times New Roman" w:cs="Times New Roman"/>
          <w:i/>
          <w:u w:val="single"/>
        </w:rPr>
        <w:t>Профессиональная пригодность. Защита проектов ( 2 часа).</w:t>
      </w:r>
    </w:p>
    <w:p w:rsidR="000C79FA" w:rsidRPr="00B26309" w:rsidRDefault="000C79FA" w:rsidP="000C79FA">
      <w:pPr>
        <w:rPr>
          <w:rFonts w:ascii="Times New Roman" w:hAnsi="Times New Roman" w:cs="Times New Roman"/>
        </w:rPr>
      </w:pPr>
      <w:r w:rsidRPr="00B26309">
        <w:rPr>
          <w:rFonts w:ascii="Times New Roman" w:hAnsi="Times New Roman" w:cs="Times New Roman"/>
        </w:rPr>
        <w:t>Сущность и степени профессиональной пригодности. Признаки профессиональной пригодности, профессионального соответствия, профессионального призвания. План защиты проектов.  Критерии оценки.</w:t>
      </w:r>
    </w:p>
    <w:p w:rsidR="000C79FA" w:rsidRPr="00B26309" w:rsidRDefault="000C79FA" w:rsidP="000C79FA">
      <w:pPr>
        <w:rPr>
          <w:rFonts w:ascii="Times New Roman" w:hAnsi="Times New Roman" w:cs="Times New Roman"/>
          <w:b/>
        </w:rPr>
      </w:pPr>
    </w:p>
    <w:p w:rsidR="000C79FA" w:rsidRPr="00B26309" w:rsidRDefault="000C79FA" w:rsidP="000C79FA">
      <w:pPr>
        <w:rPr>
          <w:rFonts w:ascii="Times New Roman" w:hAnsi="Times New Roman" w:cs="Times New Roman"/>
          <w:b/>
          <w:snapToGrid w:val="0"/>
        </w:rPr>
      </w:pPr>
      <w:r w:rsidRPr="00B26309">
        <w:rPr>
          <w:rFonts w:ascii="Times New Roman" w:hAnsi="Times New Roman" w:cs="Times New Roman"/>
          <w:b/>
          <w:snapToGrid w:val="0"/>
        </w:rPr>
        <w:t>Химия в сельском хозяйстве, 9 класс</w:t>
      </w:r>
    </w:p>
    <w:p w:rsidR="000C79FA" w:rsidRPr="00B26309" w:rsidRDefault="000C79FA" w:rsidP="00202D20">
      <w:pPr>
        <w:widowControl/>
        <w:numPr>
          <w:ilvl w:val="0"/>
          <w:numId w:val="98"/>
        </w:numPr>
        <w:ind w:left="0" w:firstLine="0"/>
        <w:jc w:val="both"/>
        <w:rPr>
          <w:rFonts w:ascii="Times New Roman" w:hAnsi="Times New Roman" w:cs="Times New Roman"/>
        </w:rPr>
      </w:pPr>
      <w:r w:rsidRPr="00B26309">
        <w:rPr>
          <w:rFonts w:ascii="Times New Roman" w:hAnsi="Times New Roman" w:cs="Times New Roman"/>
        </w:rPr>
        <w:t>Основные направления химизации сельского хозяйства.</w:t>
      </w:r>
    </w:p>
    <w:p w:rsidR="000C79FA" w:rsidRPr="00B26309" w:rsidRDefault="000C79FA" w:rsidP="00202D20">
      <w:pPr>
        <w:widowControl/>
        <w:numPr>
          <w:ilvl w:val="0"/>
          <w:numId w:val="98"/>
        </w:numPr>
        <w:ind w:left="0" w:firstLine="0"/>
        <w:jc w:val="both"/>
        <w:rPr>
          <w:rFonts w:ascii="Times New Roman" w:hAnsi="Times New Roman" w:cs="Times New Roman"/>
        </w:rPr>
      </w:pPr>
      <w:r w:rsidRPr="00B26309">
        <w:rPr>
          <w:rFonts w:ascii="Times New Roman" w:hAnsi="Times New Roman" w:cs="Times New Roman"/>
        </w:rPr>
        <w:t>Растения и почва. Минеральное питание растений. Понятие о почвенном поглощающем комплексе.</w:t>
      </w:r>
    </w:p>
    <w:p w:rsidR="000C79FA" w:rsidRPr="00B26309" w:rsidRDefault="000C79FA" w:rsidP="00202D20">
      <w:pPr>
        <w:widowControl/>
        <w:numPr>
          <w:ilvl w:val="0"/>
          <w:numId w:val="98"/>
        </w:numPr>
        <w:ind w:left="0" w:firstLine="0"/>
        <w:jc w:val="both"/>
        <w:rPr>
          <w:rFonts w:ascii="Times New Roman" w:hAnsi="Times New Roman" w:cs="Times New Roman"/>
        </w:rPr>
      </w:pPr>
      <w:r w:rsidRPr="00B26309">
        <w:rPr>
          <w:rFonts w:ascii="Times New Roman" w:hAnsi="Times New Roman" w:cs="Times New Roman"/>
        </w:rPr>
        <w:t>Удобрения и их классификация. Органические удобрения: сапропель, торф, навоз и др. Минеральные удобрения, их классификация. Важнейшие калийные, азотные и фосфорные удобрения. Микроудобрения. Проблемы выращивания экологически чистой сельскохозяйственной продукции.</w:t>
      </w:r>
    </w:p>
    <w:p w:rsidR="000C79FA" w:rsidRPr="00B26309" w:rsidRDefault="000C79FA" w:rsidP="00202D20">
      <w:pPr>
        <w:widowControl/>
        <w:numPr>
          <w:ilvl w:val="0"/>
          <w:numId w:val="98"/>
        </w:numPr>
        <w:ind w:left="0" w:firstLine="0"/>
        <w:jc w:val="both"/>
        <w:rPr>
          <w:rFonts w:ascii="Times New Roman" w:hAnsi="Times New Roman" w:cs="Times New Roman"/>
        </w:rPr>
      </w:pPr>
      <w:r w:rsidRPr="00B26309">
        <w:rPr>
          <w:rFonts w:ascii="Times New Roman" w:hAnsi="Times New Roman" w:cs="Times New Roman"/>
        </w:rPr>
        <w:t>Химические средства защиты растений. Пестициды, их классификация, важнейшие представители. Техника безопасности при использовании пестицидов в сельском хозяйстве.</w:t>
      </w:r>
    </w:p>
    <w:p w:rsidR="000C79FA" w:rsidRPr="00B26309" w:rsidRDefault="000C79FA" w:rsidP="00202D20">
      <w:pPr>
        <w:widowControl/>
        <w:numPr>
          <w:ilvl w:val="0"/>
          <w:numId w:val="98"/>
        </w:numPr>
        <w:ind w:left="0" w:firstLine="0"/>
        <w:jc w:val="both"/>
        <w:rPr>
          <w:rFonts w:ascii="Times New Roman" w:hAnsi="Times New Roman" w:cs="Times New Roman"/>
        </w:rPr>
      </w:pPr>
      <w:r w:rsidRPr="00B26309">
        <w:rPr>
          <w:rFonts w:ascii="Times New Roman" w:hAnsi="Times New Roman" w:cs="Times New Roman"/>
        </w:rPr>
        <w:t>Стимуляторы роста и плодоношения растений.</w:t>
      </w:r>
    </w:p>
    <w:p w:rsidR="000C79FA" w:rsidRPr="00B26309" w:rsidRDefault="000C79FA" w:rsidP="00202D20">
      <w:pPr>
        <w:widowControl/>
        <w:numPr>
          <w:ilvl w:val="0"/>
          <w:numId w:val="98"/>
        </w:numPr>
        <w:ind w:left="0" w:firstLine="0"/>
        <w:jc w:val="both"/>
        <w:rPr>
          <w:rFonts w:ascii="Times New Roman" w:hAnsi="Times New Roman" w:cs="Times New Roman"/>
        </w:rPr>
      </w:pPr>
      <w:r w:rsidRPr="00B26309">
        <w:rPr>
          <w:rFonts w:ascii="Times New Roman" w:hAnsi="Times New Roman" w:cs="Times New Roman"/>
        </w:rPr>
        <w:t>Использование веществ в кормовых рационах животных.</w:t>
      </w:r>
    </w:p>
    <w:p w:rsidR="000C79FA" w:rsidRPr="00B26309" w:rsidRDefault="000C79FA" w:rsidP="00202D20">
      <w:pPr>
        <w:widowControl/>
        <w:numPr>
          <w:ilvl w:val="0"/>
          <w:numId w:val="98"/>
        </w:numPr>
        <w:ind w:left="0" w:firstLine="0"/>
        <w:jc w:val="both"/>
        <w:rPr>
          <w:rFonts w:ascii="Times New Roman" w:hAnsi="Times New Roman" w:cs="Times New Roman"/>
        </w:rPr>
      </w:pPr>
      <w:r w:rsidRPr="00B26309">
        <w:rPr>
          <w:rFonts w:ascii="Times New Roman" w:hAnsi="Times New Roman" w:cs="Times New Roman"/>
        </w:rPr>
        <w:t>Химическая мелиорация почв. Известкование. Гипсование.</w:t>
      </w:r>
    </w:p>
    <w:p w:rsidR="000C79FA" w:rsidRPr="00B26309" w:rsidRDefault="000C79FA" w:rsidP="00202D20">
      <w:pPr>
        <w:widowControl/>
        <w:numPr>
          <w:ilvl w:val="0"/>
          <w:numId w:val="98"/>
        </w:numPr>
        <w:ind w:left="0" w:firstLine="0"/>
        <w:jc w:val="both"/>
        <w:rPr>
          <w:rFonts w:ascii="Times New Roman" w:hAnsi="Times New Roman" w:cs="Times New Roman"/>
        </w:rPr>
      </w:pPr>
      <w:r w:rsidRPr="00B26309">
        <w:rPr>
          <w:rFonts w:ascii="Times New Roman" w:hAnsi="Times New Roman" w:cs="Times New Roman"/>
        </w:rPr>
        <w:t>Химизация сельского хозяйства и пути решения продовольственной проблемы.</w:t>
      </w:r>
    </w:p>
    <w:p w:rsidR="000C79FA" w:rsidRPr="00B26309" w:rsidRDefault="000C79FA" w:rsidP="00202D20">
      <w:pPr>
        <w:widowControl/>
        <w:numPr>
          <w:ilvl w:val="0"/>
          <w:numId w:val="98"/>
        </w:numPr>
        <w:ind w:left="0" w:firstLine="0"/>
        <w:jc w:val="both"/>
        <w:rPr>
          <w:rFonts w:ascii="Times New Roman" w:hAnsi="Times New Roman" w:cs="Times New Roman"/>
        </w:rPr>
      </w:pPr>
      <w:r w:rsidRPr="00B26309">
        <w:rPr>
          <w:rFonts w:ascii="Times New Roman" w:hAnsi="Times New Roman" w:cs="Times New Roman"/>
        </w:rPr>
        <w:t>Проблема защиты окружающей среды от веществ, применяемых в сельском хозяйстве.</w:t>
      </w:r>
    </w:p>
    <w:p w:rsidR="000C79FA" w:rsidRPr="00B26309" w:rsidRDefault="000C79FA" w:rsidP="00202D20">
      <w:pPr>
        <w:widowControl/>
        <w:numPr>
          <w:ilvl w:val="0"/>
          <w:numId w:val="98"/>
        </w:numPr>
        <w:ind w:left="0" w:firstLine="0"/>
        <w:jc w:val="both"/>
        <w:rPr>
          <w:rFonts w:ascii="Times New Roman" w:hAnsi="Times New Roman" w:cs="Times New Roman"/>
        </w:rPr>
      </w:pPr>
      <w:r w:rsidRPr="00B26309">
        <w:rPr>
          <w:rFonts w:ascii="Times New Roman" w:hAnsi="Times New Roman" w:cs="Times New Roman"/>
          <w:b/>
        </w:rPr>
        <w:t>Демонстрации.</w:t>
      </w:r>
      <w:r w:rsidRPr="00B26309">
        <w:rPr>
          <w:rFonts w:ascii="Times New Roman" w:hAnsi="Times New Roman" w:cs="Times New Roman"/>
        </w:rPr>
        <w:t xml:space="preserve"> Коллекции органических и минеральных удобрений. Коллекции различных пестицидов. Коллекции стимуляторов роста и плодоношения растений.</w:t>
      </w:r>
    </w:p>
    <w:p w:rsidR="000C79FA" w:rsidRPr="00B26309" w:rsidRDefault="000C79FA">
      <w:pPr>
        <w:rPr>
          <w:rFonts w:ascii="Times New Roman" w:hAnsi="Times New Roman" w:cs="Times New Roman"/>
          <w:b/>
          <w:snapToGrid w:val="0"/>
        </w:rPr>
      </w:pPr>
      <w:r w:rsidRPr="00B26309">
        <w:rPr>
          <w:rFonts w:ascii="Times New Roman" w:hAnsi="Times New Roman" w:cs="Times New Roman"/>
          <w:b/>
        </w:rPr>
        <w:t>Лабораторные опыты.</w:t>
      </w:r>
      <w:r w:rsidRPr="00B26309">
        <w:rPr>
          <w:rFonts w:ascii="Times New Roman" w:hAnsi="Times New Roman" w:cs="Times New Roman"/>
        </w:rPr>
        <w:t xml:space="preserve"> 1. Влияние минеральных удобрений на рост и развитие растений. 2.Ознакомление с образцами различных удобрений и пестицидов. 3. Сравнение действия различных удобрений на содержание нитратов и нитритов в плодах и овощах.</w:t>
      </w:r>
    </w:p>
    <w:p w:rsidR="001C77BE" w:rsidRPr="00B26309" w:rsidRDefault="00D83DF5" w:rsidP="00202D20">
      <w:pPr>
        <w:pStyle w:val="Heading30"/>
        <w:framePr w:w="9936" w:h="13810" w:hRule="exact" w:wrap="around" w:vAnchor="page" w:hAnchor="page" w:x="1006" w:y="1431"/>
        <w:numPr>
          <w:ilvl w:val="0"/>
          <w:numId w:val="6"/>
        </w:numPr>
        <w:shd w:val="clear" w:color="auto" w:fill="auto"/>
        <w:tabs>
          <w:tab w:val="left" w:pos="2646"/>
        </w:tabs>
        <w:spacing w:before="0" w:after="244" w:line="278" w:lineRule="exact"/>
        <w:ind w:left="3100" w:right="1440" w:hanging="940"/>
        <w:jc w:val="left"/>
        <w:rPr>
          <w:sz w:val="22"/>
          <w:szCs w:val="22"/>
        </w:rPr>
      </w:pPr>
      <w:r w:rsidRPr="00B26309">
        <w:rPr>
          <w:rStyle w:val="Heading3Spacing0pt"/>
          <w:b/>
          <w:bCs/>
          <w:sz w:val="22"/>
          <w:szCs w:val="22"/>
        </w:rPr>
        <w:lastRenderedPageBreak/>
        <w:t>Программа воспитания и социализации обучающихся на уровне основного общего образования</w:t>
      </w:r>
      <w:bookmarkEnd w:id="13"/>
    </w:p>
    <w:p w:rsidR="001C77BE" w:rsidRPr="00B26309" w:rsidRDefault="00D83DF5">
      <w:pPr>
        <w:pStyle w:val="Bodytext0"/>
        <w:framePr w:w="9936" w:h="13810" w:hRule="exact" w:wrap="around" w:vAnchor="page" w:hAnchor="page" w:x="1006" w:y="1431"/>
        <w:shd w:val="clear" w:color="auto" w:fill="auto"/>
        <w:ind w:left="20" w:right="20" w:firstLine="560"/>
        <w:jc w:val="both"/>
        <w:rPr>
          <w:sz w:val="22"/>
          <w:szCs w:val="22"/>
        </w:rPr>
      </w:pPr>
      <w:r w:rsidRPr="00B26309">
        <w:rPr>
          <w:rStyle w:val="BodytextSpacing0pt"/>
          <w:sz w:val="22"/>
          <w:szCs w:val="22"/>
        </w:rPr>
        <w:t>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1C77BE" w:rsidRPr="00B26309" w:rsidRDefault="00D83DF5">
      <w:pPr>
        <w:pStyle w:val="Bodytext0"/>
        <w:framePr w:w="9936" w:h="13810" w:hRule="exact" w:wrap="around" w:vAnchor="page" w:hAnchor="page" w:x="1006" w:y="1431"/>
        <w:shd w:val="clear" w:color="auto" w:fill="auto"/>
        <w:ind w:left="20" w:right="20" w:firstLine="560"/>
        <w:jc w:val="both"/>
        <w:rPr>
          <w:sz w:val="22"/>
          <w:szCs w:val="22"/>
        </w:rPr>
      </w:pPr>
      <w:r w:rsidRPr="00B26309">
        <w:rPr>
          <w:rStyle w:val="BodytextSpacing0pt"/>
          <w:sz w:val="22"/>
          <w:szCs w:val="22"/>
        </w:rPr>
        <w:t xml:space="preserve">Воспитание гражданина страны - одно из главных условий национального возрождения. Понятие </w:t>
      </w:r>
      <w:r w:rsidRPr="00B26309">
        <w:rPr>
          <w:rStyle w:val="BodytextItalicSpacing0pt0"/>
          <w:sz w:val="22"/>
          <w:szCs w:val="22"/>
        </w:rPr>
        <w:t>гражданственность</w:t>
      </w:r>
      <w:r w:rsidRPr="00B26309">
        <w:rPr>
          <w:rStyle w:val="BodytextSpacing0pt"/>
          <w:sz w:val="22"/>
          <w:szCs w:val="22"/>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1C77BE" w:rsidRPr="00B26309" w:rsidRDefault="00D83DF5">
      <w:pPr>
        <w:pStyle w:val="Bodytext0"/>
        <w:framePr w:w="9936" w:h="13810" w:hRule="exact" w:wrap="around" w:vAnchor="page" w:hAnchor="page" w:x="1006" w:y="1431"/>
        <w:shd w:val="clear" w:color="auto" w:fill="auto"/>
        <w:ind w:left="20" w:right="20" w:firstLine="560"/>
        <w:jc w:val="both"/>
        <w:rPr>
          <w:sz w:val="22"/>
          <w:szCs w:val="22"/>
        </w:rPr>
      </w:pPr>
      <w:r w:rsidRPr="00B26309">
        <w:rPr>
          <w:rStyle w:val="BodytextSpacing0pt"/>
          <w:sz w:val="22"/>
          <w:szCs w:val="22"/>
        </w:rPr>
        <w:t>Духовно-нравственное воспитание является неотъемлемой частью общего учебно</w:t>
      </w:r>
      <w:r w:rsidRPr="00B26309">
        <w:rPr>
          <w:rStyle w:val="BodytextSpacing0pt"/>
          <w:sz w:val="22"/>
          <w:szCs w:val="22"/>
        </w:rPr>
        <w:softHyphen/>
        <w:t>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w:t>
      </w:r>
      <w:r w:rsidRPr="00B26309">
        <w:rPr>
          <w:rStyle w:val="BodytextSpacing0pt"/>
          <w:sz w:val="22"/>
          <w:szCs w:val="22"/>
        </w:rPr>
        <w:softHyphen/>
        <w:t>нравственное его совершенствование.</w:t>
      </w:r>
    </w:p>
    <w:p w:rsidR="001C77BE" w:rsidRPr="00B26309" w:rsidRDefault="00D83DF5">
      <w:pPr>
        <w:pStyle w:val="Bodytext0"/>
        <w:framePr w:w="9936" w:h="13810" w:hRule="exact" w:wrap="around" w:vAnchor="page" w:hAnchor="page" w:x="1006" w:y="1431"/>
        <w:shd w:val="clear" w:color="auto" w:fill="auto"/>
        <w:spacing w:after="300"/>
        <w:ind w:left="20" w:right="20" w:firstLine="560"/>
        <w:jc w:val="both"/>
        <w:rPr>
          <w:sz w:val="22"/>
          <w:szCs w:val="22"/>
        </w:rPr>
      </w:pPr>
      <w:r w:rsidRPr="00B26309">
        <w:rPr>
          <w:rStyle w:val="BodytextSpacing0pt"/>
          <w:sz w:val="22"/>
          <w:szCs w:val="22"/>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1C77BE" w:rsidRPr="00B26309" w:rsidRDefault="00D83DF5">
      <w:pPr>
        <w:pStyle w:val="Heading30"/>
        <w:framePr w:w="9936" w:h="13810" w:hRule="exact" w:wrap="around" w:vAnchor="page" w:hAnchor="page" w:x="1006" w:y="1431"/>
        <w:shd w:val="clear" w:color="auto" w:fill="auto"/>
        <w:spacing w:before="0" w:after="0" w:line="274" w:lineRule="exact"/>
        <w:jc w:val="center"/>
        <w:rPr>
          <w:sz w:val="22"/>
          <w:szCs w:val="22"/>
        </w:rPr>
      </w:pPr>
      <w:bookmarkStart w:id="16" w:name="bookmark70"/>
      <w:r w:rsidRPr="00B26309">
        <w:rPr>
          <w:rStyle w:val="Heading3Spacing0pt"/>
          <w:b/>
          <w:bCs/>
          <w:sz w:val="22"/>
          <w:szCs w:val="22"/>
        </w:rPr>
        <w:t>Цель и задачи программы воспитания и социализации обучающихся</w:t>
      </w:r>
      <w:bookmarkEnd w:id="16"/>
    </w:p>
    <w:p w:rsidR="001C77BE" w:rsidRPr="00B26309" w:rsidRDefault="00D83DF5">
      <w:pPr>
        <w:pStyle w:val="Bodytext0"/>
        <w:framePr w:w="9936" w:h="13810" w:hRule="exact" w:wrap="around" w:vAnchor="page" w:hAnchor="page" w:x="1006" w:y="1431"/>
        <w:shd w:val="clear" w:color="auto" w:fill="auto"/>
        <w:ind w:left="20" w:right="20" w:firstLine="560"/>
        <w:jc w:val="both"/>
        <w:rPr>
          <w:sz w:val="22"/>
          <w:szCs w:val="22"/>
        </w:rPr>
      </w:pPr>
      <w:r w:rsidRPr="00B26309">
        <w:rPr>
          <w:rStyle w:val="BodytextSpacing0pt"/>
          <w:sz w:val="22"/>
          <w:szCs w:val="22"/>
        </w:rPr>
        <w:t>Целью программы воспитания и социализации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C77BE" w:rsidRPr="00B26309" w:rsidRDefault="00D83DF5">
      <w:pPr>
        <w:pStyle w:val="Bodytext0"/>
        <w:framePr w:w="9936" w:h="13810" w:hRule="exact" w:wrap="around" w:vAnchor="page" w:hAnchor="page" w:x="1006" w:y="1431"/>
        <w:shd w:val="clear" w:color="auto" w:fill="auto"/>
        <w:ind w:left="20" w:right="20" w:firstLine="560"/>
        <w:jc w:val="both"/>
        <w:rPr>
          <w:sz w:val="22"/>
          <w:szCs w:val="22"/>
        </w:rPr>
      </w:pPr>
      <w:r w:rsidRPr="00B26309">
        <w:rPr>
          <w:rStyle w:val="BodytextSpacing0pt"/>
          <w:sz w:val="22"/>
          <w:szCs w:val="22"/>
        </w:rPr>
        <w:t>Пристальное внимание государства к вопросам духовно-нравственного развития и воспитания, создание условий для успешной социализации подрастающего поколения и формирование у детей способности к саморазвитию и совершенствованию во благо себе и обществу,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 все это становится важнейшими факторами модернизации России на современном этапе.</w:t>
      </w:r>
    </w:p>
    <w:p w:rsidR="001C77BE" w:rsidRPr="00B26309" w:rsidRDefault="00D83DF5">
      <w:pPr>
        <w:pStyle w:val="Bodytext0"/>
        <w:framePr w:w="9936" w:h="13810" w:hRule="exact" w:wrap="around" w:vAnchor="page" w:hAnchor="page" w:x="1006" w:y="1431"/>
        <w:shd w:val="clear" w:color="auto" w:fill="auto"/>
        <w:ind w:left="20" w:right="20" w:firstLine="560"/>
        <w:jc w:val="both"/>
        <w:rPr>
          <w:sz w:val="22"/>
          <w:szCs w:val="22"/>
        </w:rPr>
      </w:pPr>
      <w:r w:rsidRPr="00B26309">
        <w:rPr>
          <w:rStyle w:val="BodytextSpacing0pt"/>
          <w:sz w:val="22"/>
          <w:szCs w:val="22"/>
        </w:rPr>
        <w:t>Повышение роли школы в деле воспитания декларируется в нормативных документах, но в практической деятельности не всегда реализуется в образовательных организациях.</w:t>
      </w:r>
    </w:p>
    <w:p w:rsidR="001C77BE" w:rsidRPr="00B26309" w:rsidRDefault="00D83DF5">
      <w:pPr>
        <w:pStyle w:val="Headerorfooter20"/>
        <w:framePr w:wrap="around" w:vAnchor="page" w:hAnchor="page" w:x="9565"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88</w:t>
      </w:r>
    </w:p>
    <w:p w:rsidR="001C77BE" w:rsidRPr="00B26309" w:rsidRDefault="001C77BE">
      <w:pPr>
        <w:rPr>
          <w:rFonts w:ascii="Times New Roman" w:hAnsi="Times New Roman" w:cs="Times New Roman"/>
          <w:sz w:val="22"/>
          <w:szCs w:val="22"/>
        </w:rPr>
        <w:sectPr w:rsidR="001C77BE" w:rsidRPr="00B26309" w:rsidSect="000C79FA">
          <w:pgSz w:w="11909" w:h="16838"/>
          <w:pgMar w:top="0" w:right="569" w:bottom="0" w:left="426" w:header="0" w:footer="3" w:gutter="0"/>
          <w:cols w:space="720"/>
          <w:noEndnote/>
          <w:docGrid w:linePitch="360"/>
        </w:sectPr>
      </w:pPr>
    </w:p>
    <w:p w:rsidR="001C77BE" w:rsidRPr="00B26309" w:rsidRDefault="00D83DF5">
      <w:pPr>
        <w:pStyle w:val="Headerorfooter0"/>
        <w:framePr w:wrap="around" w:vAnchor="page" w:hAnchor="page" w:x="1316"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1" w:h="13894" w:hRule="exact" w:wrap="around" w:vAnchor="page" w:hAnchor="page" w:x="1009" w:y="1430"/>
        <w:shd w:val="clear" w:color="auto" w:fill="auto"/>
        <w:ind w:left="20" w:right="20" w:firstLine="560"/>
        <w:jc w:val="both"/>
        <w:rPr>
          <w:sz w:val="22"/>
          <w:szCs w:val="22"/>
        </w:rPr>
      </w:pPr>
      <w:r w:rsidRPr="00B26309">
        <w:rPr>
          <w:rStyle w:val="BodytextSpacing0pt"/>
          <w:sz w:val="22"/>
          <w:szCs w:val="22"/>
        </w:rPr>
        <w:t>Школа несет ответственность за воспитание нового поколения российских граждан. Она обязана организовать образовательный процесс так, чтобы создать благоприятные условия для формирования и развития культурной, интеллектуальной, социально активной, гуманной личности.</w:t>
      </w:r>
    </w:p>
    <w:p w:rsidR="001C77BE" w:rsidRPr="00B26309" w:rsidRDefault="00D83DF5">
      <w:pPr>
        <w:pStyle w:val="Bodytext0"/>
        <w:framePr w:w="9931" w:h="13894" w:hRule="exact" w:wrap="around" w:vAnchor="page" w:hAnchor="page" w:x="1009" w:y="1430"/>
        <w:shd w:val="clear" w:color="auto" w:fill="auto"/>
        <w:ind w:left="20" w:right="20" w:firstLine="860"/>
        <w:jc w:val="both"/>
        <w:rPr>
          <w:sz w:val="22"/>
          <w:szCs w:val="22"/>
        </w:rPr>
      </w:pPr>
      <w:r w:rsidRPr="00B26309">
        <w:rPr>
          <w:rStyle w:val="BodytextSpacing0pt"/>
          <w:sz w:val="22"/>
          <w:szCs w:val="22"/>
        </w:rPr>
        <w:t>Духовно-нравственное развитие гражданина России - это осуществляемое в процессе социализации последовательное расширение и укрепление ценностно-смысловой сферы личности посредством осознанного принятия ею ценностей:</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after="25" w:line="210" w:lineRule="exact"/>
        <w:ind w:left="1440"/>
        <w:jc w:val="both"/>
        <w:rPr>
          <w:sz w:val="22"/>
          <w:szCs w:val="22"/>
        </w:rPr>
      </w:pPr>
      <w:r w:rsidRPr="00B26309">
        <w:rPr>
          <w:rStyle w:val="BodytextSpacing0pt"/>
          <w:sz w:val="22"/>
          <w:szCs w:val="22"/>
        </w:rPr>
        <w:t xml:space="preserve"> семейной жизни;</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after="28" w:line="210" w:lineRule="exact"/>
        <w:ind w:left="1440"/>
        <w:jc w:val="both"/>
        <w:rPr>
          <w:sz w:val="22"/>
          <w:szCs w:val="22"/>
        </w:rPr>
      </w:pPr>
      <w:r w:rsidRPr="00B26309">
        <w:rPr>
          <w:rStyle w:val="BodytextSpacing0pt"/>
          <w:sz w:val="22"/>
          <w:szCs w:val="22"/>
        </w:rPr>
        <w:t xml:space="preserve"> классного и школьного коллектива;</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78" w:lineRule="exact"/>
        <w:ind w:left="1440"/>
        <w:jc w:val="both"/>
        <w:rPr>
          <w:sz w:val="22"/>
          <w:szCs w:val="22"/>
        </w:rPr>
      </w:pPr>
      <w:r w:rsidRPr="00B26309">
        <w:rPr>
          <w:rStyle w:val="BodytextSpacing0pt"/>
          <w:sz w:val="22"/>
          <w:szCs w:val="22"/>
        </w:rPr>
        <w:t xml:space="preserve"> культурно-регионального сообщества;</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культуры своего народа, компонентом которой может быть система ценностей одной из традиционных религий России;</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after="27" w:line="210" w:lineRule="exact"/>
        <w:ind w:left="1440"/>
        <w:jc w:val="both"/>
        <w:rPr>
          <w:sz w:val="22"/>
          <w:szCs w:val="22"/>
        </w:rPr>
      </w:pPr>
      <w:r w:rsidRPr="00B26309">
        <w:rPr>
          <w:rStyle w:val="BodytextSpacing0pt"/>
          <w:sz w:val="22"/>
          <w:szCs w:val="22"/>
        </w:rPr>
        <w:t xml:space="preserve"> российской гражданской нации;</w:t>
      </w:r>
    </w:p>
    <w:p w:rsidR="001C77BE" w:rsidRPr="00B26309" w:rsidRDefault="00D83DF5" w:rsidP="00202D20">
      <w:pPr>
        <w:pStyle w:val="Bodytext0"/>
        <w:framePr w:w="9931" w:h="13894" w:hRule="exact" w:wrap="around" w:vAnchor="page" w:hAnchor="page" w:x="1009" w:y="1430"/>
        <w:numPr>
          <w:ilvl w:val="0"/>
          <w:numId w:val="5"/>
        </w:numPr>
        <w:shd w:val="clear" w:color="auto" w:fill="auto"/>
        <w:ind w:left="1440"/>
        <w:jc w:val="both"/>
        <w:rPr>
          <w:sz w:val="22"/>
          <w:szCs w:val="22"/>
        </w:rPr>
      </w:pPr>
      <w:r w:rsidRPr="00B26309">
        <w:rPr>
          <w:rStyle w:val="BodytextSpacing0pt"/>
          <w:sz w:val="22"/>
          <w:szCs w:val="22"/>
        </w:rPr>
        <w:t xml:space="preserve"> мирового сообщества.</w:t>
      </w:r>
    </w:p>
    <w:p w:rsidR="001C77BE" w:rsidRPr="00B26309" w:rsidRDefault="00D83DF5">
      <w:pPr>
        <w:pStyle w:val="Bodytext0"/>
        <w:framePr w:w="9931" w:h="13894" w:hRule="exact" w:wrap="around" w:vAnchor="page" w:hAnchor="page" w:x="1009" w:y="1430"/>
        <w:shd w:val="clear" w:color="auto" w:fill="auto"/>
        <w:ind w:left="20" w:right="20" w:firstLine="860"/>
        <w:jc w:val="both"/>
        <w:rPr>
          <w:sz w:val="22"/>
          <w:szCs w:val="22"/>
        </w:rPr>
      </w:pPr>
      <w:r w:rsidRPr="00B26309">
        <w:rPr>
          <w:rStyle w:val="BodytextSpacing0pt"/>
          <w:sz w:val="22"/>
          <w:szCs w:val="22"/>
        </w:rPr>
        <w:t>Сегодня в педагогике живут идеи самоценности детства, сотрудничества, диалога, педагогической поддержки, самоопределения личности, динамичност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духовных ценностей. Необходимо, чтобы воспитательная среда была как можно более гибкой, разнообразной, вариативной. Именно эту задачу решают различные разделы и направления программы.</w:t>
      </w:r>
    </w:p>
    <w:p w:rsidR="001C77BE" w:rsidRPr="00B26309" w:rsidRDefault="00D83DF5">
      <w:pPr>
        <w:pStyle w:val="Bodytext0"/>
        <w:framePr w:w="9931" w:h="13894" w:hRule="exact" w:wrap="around" w:vAnchor="page" w:hAnchor="page" w:x="1009" w:y="1430"/>
        <w:shd w:val="clear" w:color="auto" w:fill="auto"/>
        <w:ind w:left="20" w:right="20" w:firstLine="860"/>
        <w:jc w:val="both"/>
        <w:rPr>
          <w:sz w:val="22"/>
          <w:szCs w:val="22"/>
        </w:rPr>
      </w:pPr>
      <w:r w:rsidRPr="00B26309">
        <w:rPr>
          <w:rStyle w:val="BodytextSpacing0pt"/>
          <w:sz w:val="22"/>
          <w:szCs w:val="22"/>
        </w:rPr>
        <w:t>На уровне основного общего образования для достижения поставленной цели воспитания и социализации обучающихся решаются определенные задачи.</w:t>
      </w:r>
    </w:p>
    <w:p w:rsidR="001C77BE" w:rsidRPr="00B26309" w:rsidRDefault="00D83DF5">
      <w:pPr>
        <w:pStyle w:val="Bodytext20"/>
        <w:framePr w:w="9931" w:h="13894" w:hRule="exact" w:wrap="around" w:vAnchor="page" w:hAnchor="page" w:x="1009" w:y="1430"/>
        <w:shd w:val="clear" w:color="auto" w:fill="auto"/>
        <w:spacing w:before="0"/>
        <w:ind w:left="20" w:firstLine="860"/>
        <w:jc w:val="both"/>
        <w:rPr>
          <w:sz w:val="22"/>
          <w:szCs w:val="22"/>
        </w:rPr>
      </w:pPr>
      <w:r w:rsidRPr="00B26309">
        <w:rPr>
          <w:rStyle w:val="Bodytext2Spacing0pt"/>
          <w:b/>
          <w:bCs/>
          <w:sz w:val="22"/>
          <w:szCs w:val="22"/>
        </w:rPr>
        <w:t>В области формирования личностной культуры:</w:t>
      </w:r>
    </w:p>
    <w:p w:rsidR="001C77BE" w:rsidRPr="00B26309" w:rsidRDefault="00D83DF5" w:rsidP="00202D20">
      <w:pPr>
        <w:pStyle w:val="Bodytext0"/>
        <w:framePr w:w="9931" w:h="13894" w:hRule="exact" w:wrap="around" w:vAnchor="page" w:hAnchor="page" w:x="1009" w:y="1430"/>
        <w:numPr>
          <w:ilvl w:val="0"/>
          <w:numId w:val="5"/>
        </w:numPr>
        <w:shd w:val="clear" w:color="auto" w:fill="auto"/>
        <w:ind w:left="1440" w:right="20"/>
        <w:jc w:val="both"/>
        <w:rPr>
          <w:sz w:val="22"/>
          <w:szCs w:val="22"/>
        </w:rPr>
      </w:pPr>
      <w:r w:rsidRPr="00B26309">
        <w:rPr>
          <w:rStyle w:val="BodytextSpacing0pt"/>
          <w:sz w:val="22"/>
          <w:szCs w:val="22"/>
        </w:rPr>
        <w:t xml:space="preserve"> усвоение обучающимися базовых национальных ценностей, духовных традиций народов России, Ростовской области;</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развитие у обучающихся трудолюбия, последовательности и настойчивости в достижении результата;</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формирование у обучающихся экологической культуры, культуры здорового и безопасного образа жизни;</w:t>
      </w:r>
    </w:p>
    <w:p w:rsidR="001C77BE" w:rsidRPr="00B26309" w:rsidRDefault="00D83DF5">
      <w:pPr>
        <w:pStyle w:val="Bodytext20"/>
        <w:framePr w:w="9931" w:h="13894" w:hRule="exact" w:wrap="around" w:vAnchor="page" w:hAnchor="page" w:x="1009" w:y="1430"/>
        <w:shd w:val="clear" w:color="auto" w:fill="auto"/>
        <w:spacing w:before="0" w:line="278" w:lineRule="exact"/>
        <w:ind w:left="20" w:firstLine="860"/>
        <w:jc w:val="both"/>
        <w:rPr>
          <w:sz w:val="22"/>
          <w:szCs w:val="22"/>
        </w:rPr>
      </w:pPr>
      <w:r w:rsidRPr="00B26309">
        <w:rPr>
          <w:rStyle w:val="Bodytext2Spacing0pt"/>
          <w:b/>
          <w:bCs/>
          <w:sz w:val="22"/>
          <w:szCs w:val="22"/>
        </w:rPr>
        <w:t>В области социальной культуры:</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укрепление у обучающихся веры в Россию, чувство ответственности и гордости за свой край, Отечество;</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формирование у обучающихся российской гражданской идентичности, включающей в себя идентичность члена семьи, школьного коллектива, гражданина России;</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83" w:lineRule="exact"/>
        <w:ind w:left="1440" w:right="20"/>
        <w:jc w:val="both"/>
        <w:rPr>
          <w:sz w:val="22"/>
          <w:szCs w:val="22"/>
        </w:rPr>
      </w:pPr>
      <w:r w:rsidRPr="00B26309">
        <w:rPr>
          <w:rStyle w:val="BodytextSpacing0pt"/>
          <w:sz w:val="22"/>
          <w:szCs w:val="22"/>
        </w:rPr>
        <w:t xml:space="preserve"> усвоение обучающимися гуманистических и демократических ценностных ориентаций;</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83" w:lineRule="exact"/>
        <w:ind w:left="1440" w:right="20"/>
        <w:jc w:val="both"/>
        <w:rPr>
          <w:sz w:val="22"/>
          <w:szCs w:val="22"/>
        </w:rPr>
      </w:pPr>
      <w:r w:rsidRPr="00B26309">
        <w:rPr>
          <w:rStyle w:val="BodytextSpacing0pt"/>
          <w:sz w:val="22"/>
          <w:szCs w:val="22"/>
        </w:rPr>
        <w:t xml:space="preserve"> укрепление школьных традиций, школьного уклада жизни, уважительного отношения к истории школы.</w:t>
      </w:r>
    </w:p>
    <w:p w:rsidR="001C77BE" w:rsidRPr="00B26309" w:rsidRDefault="00D83DF5">
      <w:pPr>
        <w:pStyle w:val="Bodytext20"/>
        <w:framePr w:w="9931" w:h="13894" w:hRule="exact" w:wrap="around" w:vAnchor="page" w:hAnchor="page" w:x="1009" w:y="1430"/>
        <w:shd w:val="clear" w:color="auto" w:fill="auto"/>
        <w:spacing w:before="0" w:line="283" w:lineRule="exact"/>
        <w:ind w:left="20" w:firstLine="860"/>
        <w:jc w:val="both"/>
        <w:rPr>
          <w:sz w:val="22"/>
          <w:szCs w:val="22"/>
        </w:rPr>
      </w:pPr>
      <w:r w:rsidRPr="00B26309">
        <w:rPr>
          <w:rStyle w:val="Bodytext2Spacing0pt"/>
          <w:b/>
          <w:bCs/>
          <w:sz w:val="22"/>
          <w:szCs w:val="22"/>
        </w:rPr>
        <w:t>В области формирования семейной культуры:</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83" w:lineRule="exact"/>
        <w:ind w:left="1440" w:right="20"/>
        <w:jc w:val="both"/>
        <w:rPr>
          <w:sz w:val="22"/>
          <w:szCs w:val="22"/>
        </w:rPr>
      </w:pPr>
      <w:r w:rsidRPr="00B26309">
        <w:rPr>
          <w:rStyle w:val="BodytextSpacing0pt"/>
          <w:sz w:val="22"/>
          <w:szCs w:val="22"/>
        </w:rPr>
        <w:t xml:space="preserve"> укрепление у обучающихся уважительного отношения к родителям, заботливого отношения к старшим и младшим;</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83" w:lineRule="exact"/>
        <w:ind w:left="1440" w:right="20"/>
        <w:jc w:val="both"/>
        <w:rPr>
          <w:sz w:val="22"/>
          <w:szCs w:val="22"/>
        </w:rPr>
      </w:pPr>
      <w:r w:rsidRPr="00B26309">
        <w:rPr>
          <w:rStyle w:val="BodytextSpacing0pt"/>
          <w:sz w:val="22"/>
          <w:szCs w:val="22"/>
        </w:rPr>
        <w:t xml:space="preserve"> усвоение обучающимися таких нравственных ценностей семейной жизни, как взаимопомощь, забота о близких людях;</w:t>
      </w:r>
    </w:p>
    <w:p w:rsidR="001C77BE" w:rsidRPr="00B26309" w:rsidRDefault="00D83DF5">
      <w:pPr>
        <w:pStyle w:val="Bodytext0"/>
        <w:framePr w:w="9931" w:h="13894" w:hRule="exact" w:wrap="around" w:vAnchor="page" w:hAnchor="page" w:x="1009" w:y="1430"/>
        <w:shd w:val="clear" w:color="auto" w:fill="auto"/>
        <w:spacing w:line="283" w:lineRule="exact"/>
        <w:ind w:left="20" w:right="20" w:firstLine="860"/>
        <w:jc w:val="both"/>
        <w:rPr>
          <w:sz w:val="22"/>
          <w:szCs w:val="22"/>
        </w:rPr>
      </w:pPr>
      <w:r w:rsidRPr="00B26309">
        <w:rPr>
          <w:rStyle w:val="BodytextSpacing0pt"/>
          <w:sz w:val="22"/>
          <w:szCs w:val="22"/>
        </w:rPr>
        <w:t>В основе Программы воспитания и социализации обучающихся на уровне основного общего образования лежат следующие принципы:</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83" w:lineRule="exact"/>
        <w:ind w:left="1220" w:firstLine="0"/>
        <w:rPr>
          <w:sz w:val="22"/>
          <w:szCs w:val="22"/>
        </w:rPr>
      </w:pPr>
      <w:r w:rsidRPr="00B26309">
        <w:rPr>
          <w:rStyle w:val="BodytextSpacing0pt"/>
          <w:sz w:val="22"/>
          <w:szCs w:val="22"/>
        </w:rPr>
        <w:t xml:space="preserve"> принцип ориентации на идеал;</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83" w:lineRule="exact"/>
        <w:ind w:left="1220" w:firstLine="0"/>
        <w:rPr>
          <w:sz w:val="22"/>
          <w:szCs w:val="22"/>
        </w:rPr>
      </w:pPr>
      <w:r w:rsidRPr="00B26309">
        <w:rPr>
          <w:rStyle w:val="BodytextSpacing0pt"/>
          <w:sz w:val="22"/>
          <w:szCs w:val="22"/>
        </w:rPr>
        <w:t xml:space="preserve"> принцип следования нравственному примеру;</w:t>
      </w:r>
    </w:p>
    <w:p w:rsidR="001C77BE" w:rsidRPr="00B26309" w:rsidRDefault="00D83DF5" w:rsidP="00202D20">
      <w:pPr>
        <w:pStyle w:val="Bodytext0"/>
        <w:framePr w:w="9931" w:h="13894" w:hRule="exact" w:wrap="around" w:vAnchor="page" w:hAnchor="page" w:x="1009" w:y="1430"/>
        <w:numPr>
          <w:ilvl w:val="0"/>
          <w:numId w:val="5"/>
        </w:numPr>
        <w:shd w:val="clear" w:color="auto" w:fill="auto"/>
        <w:spacing w:line="283" w:lineRule="exact"/>
        <w:ind w:left="1220" w:firstLine="0"/>
        <w:rPr>
          <w:sz w:val="22"/>
          <w:szCs w:val="22"/>
        </w:rPr>
      </w:pPr>
      <w:r w:rsidRPr="00B26309">
        <w:rPr>
          <w:rStyle w:val="BodytextSpacing0pt"/>
          <w:sz w:val="22"/>
          <w:szCs w:val="22"/>
        </w:rPr>
        <w:t xml:space="preserve"> принцип диалогического общения;</w:t>
      </w:r>
    </w:p>
    <w:p w:rsidR="001C77BE" w:rsidRPr="00B26309" w:rsidRDefault="00D83DF5">
      <w:pPr>
        <w:pStyle w:val="Headerorfooter20"/>
        <w:framePr w:wrap="around" w:vAnchor="page" w:hAnchor="page" w:x="9562"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89</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311"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220" w:firstLine="0"/>
        <w:rPr>
          <w:sz w:val="22"/>
          <w:szCs w:val="22"/>
        </w:rPr>
      </w:pPr>
      <w:r w:rsidRPr="00B26309">
        <w:rPr>
          <w:rStyle w:val="BodytextSpacing0pt"/>
          <w:sz w:val="22"/>
          <w:szCs w:val="22"/>
        </w:rPr>
        <w:t xml:space="preserve"> принцип полисубъектности воспитания.</w:t>
      </w:r>
    </w:p>
    <w:p w:rsidR="001C77BE" w:rsidRPr="00B26309" w:rsidRDefault="00D83DF5">
      <w:pPr>
        <w:pStyle w:val="Bodytext0"/>
        <w:framePr w:w="9922" w:h="14008" w:hRule="exact" w:wrap="around" w:vAnchor="page" w:hAnchor="page" w:x="1014" w:y="1446"/>
        <w:shd w:val="clear" w:color="auto" w:fill="auto"/>
        <w:spacing w:line="278" w:lineRule="exact"/>
        <w:ind w:right="20" w:firstLine="860"/>
        <w:rPr>
          <w:sz w:val="22"/>
          <w:szCs w:val="22"/>
        </w:rPr>
      </w:pPr>
      <w:r w:rsidRPr="00B26309">
        <w:rPr>
          <w:rStyle w:val="BodytextSpacing0pt"/>
          <w:sz w:val="22"/>
          <w:szCs w:val="22"/>
        </w:rPr>
        <w:t>Основные идеи, нашедшие отражение в программе воспитания и социализации обучающихся, можно сформулировать следующим образом:</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программа ориентирована на воспитание личности образованной, творческой, самостоятельной, способной ценить себя и уважать других;</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содержание программы соответствует интересам, потребностям, возможностям возрастного развития ребенка, запросу родителей (законных представителей).</w:t>
      </w:r>
    </w:p>
    <w:p w:rsidR="001C77BE" w:rsidRPr="00B26309" w:rsidRDefault="00D83DF5">
      <w:pPr>
        <w:pStyle w:val="Bodytext0"/>
        <w:framePr w:w="9922" w:h="14008" w:hRule="exact" w:wrap="around" w:vAnchor="page" w:hAnchor="page" w:x="1014" w:y="1446"/>
        <w:shd w:val="clear" w:color="auto" w:fill="auto"/>
        <w:spacing w:line="278" w:lineRule="exact"/>
        <w:ind w:firstLine="860"/>
        <w:rPr>
          <w:sz w:val="22"/>
          <w:szCs w:val="22"/>
        </w:rPr>
      </w:pPr>
      <w:r w:rsidRPr="00B26309">
        <w:rPr>
          <w:rStyle w:val="BodytextSpacing0pt"/>
          <w:sz w:val="22"/>
          <w:szCs w:val="22"/>
        </w:rPr>
        <w:t>Содержание программы ориентировано на региональные особенности;</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440"/>
        <w:jc w:val="both"/>
        <w:rPr>
          <w:sz w:val="22"/>
          <w:szCs w:val="22"/>
        </w:rPr>
      </w:pPr>
      <w:r w:rsidRPr="00B26309">
        <w:rPr>
          <w:rStyle w:val="BodytextSpacing0pt"/>
          <w:sz w:val="22"/>
          <w:szCs w:val="22"/>
        </w:rPr>
        <w:t xml:space="preserve"> семья - равноправный участник воспитательного процесса в школе;</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воспитание ребенка в социуме. Взаимодействие ведомств, государственных и общественных учреждений и организаций;</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программа построена с опорой на следующие виды деятельности: познавательную, игровую, спортивную, творческую, коммуникативную, досуговую, общественно-организаторскую, допрофессиональную;</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программа ориентирует детей на признание и принятие абсолютных ценностей: Человек, Семья, Отечество, Труд, Знания, Здоровье, Культура, Мир, Земля.</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программа ориентирует обучающихся на активное участие в работе детских объединений, ученическом самоуправлении.</w:t>
      </w:r>
    </w:p>
    <w:p w:rsidR="001C77BE" w:rsidRPr="00B26309" w:rsidRDefault="00D83DF5">
      <w:pPr>
        <w:pStyle w:val="Bodytext0"/>
        <w:framePr w:w="9922" w:h="14008" w:hRule="exact" w:wrap="around" w:vAnchor="page" w:hAnchor="page" w:x="1014" w:y="1446"/>
        <w:shd w:val="clear" w:color="auto" w:fill="auto"/>
        <w:spacing w:line="278" w:lineRule="exact"/>
        <w:ind w:firstLine="860"/>
        <w:rPr>
          <w:sz w:val="22"/>
          <w:szCs w:val="22"/>
        </w:rPr>
      </w:pPr>
      <w:r w:rsidRPr="00B26309">
        <w:rPr>
          <w:rStyle w:val="BodytextSpacing0pt"/>
          <w:sz w:val="22"/>
          <w:szCs w:val="22"/>
        </w:rPr>
        <w:t>В программе представлены формы и методы воспитательной работы:</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88" w:lineRule="exact"/>
        <w:ind w:left="1220" w:firstLine="0"/>
        <w:rPr>
          <w:sz w:val="22"/>
          <w:szCs w:val="22"/>
        </w:rPr>
      </w:pPr>
      <w:r w:rsidRPr="00B26309">
        <w:rPr>
          <w:rStyle w:val="BodytextSpacing0pt"/>
          <w:sz w:val="22"/>
          <w:szCs w:val="22"/>
        </w:rPr>
        <w:t xml:space="preserve"> классные часы;</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88" w:lineRule="exact"/>
        <w:ind w:left="1220" w:firstLine="0"/>
        <w:rPr>
          <w:sz w:val="22"/>
          <w:szCs w:val="22"/>
        </w:rPr>
      </w:pPr>
      <w:r w:rsidRPr="00B26309">
        <w:rPr>
          <w:rStyle w:val="BodytextSpacing0pt"/>
          <w:sz w:val="22"/>
          <w:szCs w:val="22"/>
        </w:rPr>
        <w:t xml:space="preserve"> соревнования;</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88" w:lineRule="exact"/>
        <w:ind w:left="1220" w:firstLine="0"/>
        <w:rPr>
          <w:sz w:val="22"/>
          <w:szCs w:val="22"/>
        </w:rPr>
      </w:pPr>
      <w:r w:rsidRPr="00B26309">
        <w:rPr>
          <w:rStyle w:val="BodytextSpacing0pt"/>
          <w:sz w:val="22"/>
          <w:szCs w:val="22"/>
        </w:rPr>
        <w:t xml:space="preserve"> беседы;</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88" w:lineRule="exact"/>
        <w:ind w:left="1220" w:firstLine="0"/>
        <w:rPr>
          <w:sz w:val="22"/>
          <w:szCs w:val="22"/>
        </w:rPr>
      </w:pPr>
      <w:r w:rsidRPr="00B26309">
        <w:rPr>
          <w:rStyle w:val="BodytextSpacing0pt"/>
          <w:sz w:val="22"/>
          <w:szCs w:val="22"/>
        </w:rPr>
        <w:t xml:space="preserve"> КТД;</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220" w:firstLine="0"/>
        <w:rPr>
          <w:sz w:val="22"/>
          <w:szCs w:val="22"/>
        </w:rPr>
      </w:pPr>
      <w:r w:rsidRPr="00B26309">
        <w:rPr>
          <w:rStyle w:val="BodytextSpacing0pt"/>
          <w:sz w:val="22"/>
          <w:szCs w:val="22"/>
        </w:rPr>
        <w:t xml:space="preserve"> встречи с интересными людьми;</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220" w:firstLine="0"/>
        <w:rPr>
          <w:sz w:val="22"/>
          <w:szCs w:val="22"/>
        </w:rPr>
      </w:pPr>
      <w:r w:rsidRPr="00B26309">
        <w:rPr>
          <w:rStyle w:val="BodytextSpacing0pt"/>
          <w:sz w:val="22"/>
          <w:szCs w:val="22"/>
        </w:rPr>
        <w:t xml:space="preserve"> акции;</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220" w:firstLine="0"/>
        <w:rPr>
          <w:sz w:val="22"/>
          <w:szCs w:val="22"/>
        </w:rPr>
      </w:pPr>
      <w:r w:rsidRPr="00B26309">
        <w:rPr>
          <w:rStyle w:val="BodytextSpacing0pt"/>
          <w:sz w:val="22"/>
          <w:szCs w:val="22"/>
        </w:rPr>
        <w:t xml:space="preserve"> экскурсии;</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220" w:firstLine="0"/>
        <w:rPr>
          <w:sz w:val="22"/>
          <w:szCs w:val="22"/>
        </w:rPr>
      </w:pPr>
      <w:r w:rsidRPr="00B26309">
        <w:rPr>
          <w:rStyle w:val="BodytextSpacing0pt"/>
          <w:sz w:val="22"/>
          <w:szCs w:val="22"/>
        </w:rPr>
        <w:t xml:space="preserve"> конкурсы;</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220" w:firstLine="0"/>
        <w:rPr>
          <w:sz w:val="22"/>
          <w:szCs w:val="22"/>
        </w:rPr>
      </w:pPr>
      <w:r w:rsidRPr="00B26309">
        <w:rPr>
          <w:rStyle w:val="BodytextSpacing0pt"/>
          <w:sz w:val="22"/>
          <w:szCs w:val="22"/>
        </w:rPr>
        <w:t xml:space="preserve"> выставки и т. д.</w:t>
      </w:r>
    </w:p>
    <w:p w:rsidR="001C77BE" w:rsidRPr="00B26309" w:rsidRDefault="00D83DF5">
      <w:pPr>
        <w:pStyle w:val="Bodytext0"/>
        <w:framePr w:w="9922" w:h="14008" w:hRule="exact" w:wrap="around" w:vAnchor="page" w:hAnchor="page" w:x="1014" w:y="1446"/>
        <w:shd w:val="clear" w:color="auto" w:fill="auto"/>
        <w:spacing w:line="278" w:lineRule="exact"/>
        <w:ind w:right="20" w:firstLine="860"/>
        <w:rPr>
          <w:sz w:val="22"/>
          <w:szCs w:val="22"/>
        </w:rPr>
      </w:pPr>
      <w:r w:rsidRPr="00B26309">
        <w:rPr>
          <w:rStyle w:val="BodytextSpacing0pt"/>
          <w:sz w:val="22"/>
          <w:szCs w:val="22"/>
        </w:rPr>
        <w:t>Программа воспитания и социализации обучающихся на ступени основного общего образования состоит из следующих блоков:</w:t>
      </w:r>
    </w:p>
    <w:p w:rsidR="001C77BE" w:rsidRPr="00B26309" w:rsidRDefault="00D83DF5" w:rsidP="00202D20">
      <w:pPr>
        <w:pStyle w:val="Bodytext0"/>
        <w:framePr w:w="9922" w:h="14008" w:hRule="exact" w:wrap="around" w:vAnchor="page" w:hAnchor="page" w:x="1014" w:y="1446"/>
        <w:numPr>
          <w:ilvl w:val="0"/>
          <w:numId w:val="7"/>
        </w:numPr>
        <w:shd w:val="clear" w:color="auto" w:fill="auto"/>
        <w:spacing w:line="278" w:lineRule="exact"/>
        <w:ind w:firstLine="860"/>
        <w:rPr>
          <w:sz w:val="22"/>
          <w:szCs w:val="22"/>
        </w:rPr>
      </w:pPr>
      <w:r w:rsidRPr="00B26309">
        <w:rPr>
          <w:rStyle w:val="BodytextSpacing0pt"/>
          <w:sz w:val="22"/>
          <w:szCs w:val="22"/>
        </w:rPr>
        <w:t xml:space="preserve"> </w:t>
      </w:r>
      <w:r w:rsidRPr="00B26309">
        <w:rPr>
          <w:rStyle w:val="BodytextBold"/>
          <w:sz w:val="22"/>
          <w:szCs w:val="22"/>
        </w:rPr>
        <w:t xml:space="preserve">блок </w:t>
      </w:r>
      <w:r w:rsidRPr="00B26309">
        <w:rPr>
          <w:rStyle w:val="BodytextSpacing0pt"/>
          <w:sz w:val="22"/>
          <w:szCs w:val="22"/>
        </w:rPr>
        <w:t>- программа духовно-нравственного воспитания и развития обучающихся;</w:t>
      </w:r>
    </w:p>
    <w:p w:rsidR="001C77BE" w:rsidRPr="00B26309" w:rsidRDefault="00D83DF5" w:rsidP="00202D20">
      <w:pPr>
        <w:pStyle w:val="Bodytext0"/>
        <w:framePr w:w="9922" w:h="14008" w:hRule="exact" w:wrap="around" w:vAnchor="page" w:hAnchor="page" w:x="1014" w:y="1446"/>
        <w:numPr>
          <w:ilvl w:val="0"/>
          <w:numId w:val="7"/>
        </w:numPr>
        <w:shd w:val="clear" w:color="auto" w:fill="auto"/>
        <w:spacing w:line="278" w:lineRule="exact"/>
        <w:ind w:firstLine="860"/>
        <w:rPr>
          <w:sz w:val="22"/>
          <w:szCs w:val="22"/>
        </w:rPr>
      </w:pPr>
      <w:r w:rsidRPr="00B26309">
        <w:rPr>
          <w:rStyle w:val="BodytextSpacing0pt"/>
          <w:sz w:val="22"/>
          <w:szCs w:val="22"/>
        </w:rPr>
        <w:t xml:space="preserve"> </w:t>
      </w:r>
      <w:r w:rsidRPr="00B26309">
        <w:rPr>
          <w:rStyle w:val="BodytextBold"/>
          <w:sz w:val="22"/>
          <w:szCs w:val="22"/>
        </w:rPr>
        <w:t xml:space="preserve">блок </w:t>
      </w:r>
      <w:r w:rsidRPr="00B26309">
        <w:rPr>
          <w:rStyle w:val="BodytextSpacing0pt"/>
          <w:sz w:val="22"/>
          <w:szCs w:val="22"/>
        </w:rPr>
        <w:t>- программа социализации и профессиональной ориентации обучающихся;</w:t>
      </w:r>
    </w:p>
    <w:p w:rsidR="001C77BE" w:rsidRPr="00B26309" w:rsidRDefault="00D83DF5" w:rsidP="00202D20">
      <w:pPr>
        <w:pStyle w:val="Bodytext0"/>
        <w:framePr w:w="9922" w:h="14008" w:hRule="exact" w:wrap="around" w:vAnchor="page" w:hAnchor="page" w:x="1014" w:y="1446"/>
        <w:numPr>
          <w:ilvl w:val="0"/>
          <w:numId w:val="7"/>
        </w:numPr>
        <w:shd w:val="clear" w:color="auto" w:fill="auto"/>
        <w:spacing w:line="278" w:lineRule="exact"/>
        <w:ind w:right="20" w:firstLine="860"/>
        <w:rPr>
          <w:sz w:val="22"/>
          <w:szCs w:val="22"/>
        </w:rPr>
      </w:pPr>
      <w:r w:rsidRPr="00B26309">
        <w:rPr>
          <w:rStyle w:val="BodytextSpacing0pt"/>
          <w:sz w:val="22"/>
          <w:szCs w:val="22"/>
        </w:rPr>
        <w:t xml:space="preserve"> </w:t>
      </w:r>
      <w:r w:rsidRPr="00B26309">
        <w:rPr>
          <w:rStyle w:val="BodytextBold"/>
          <w:sz w:val="22"/>
          <w:szCs w:val="22"/>
        </w:rPr>
        <w:t xml:space="preserve">блок </w:t>
      </w:r>
      <w:r w:rsidRPr="00B26309">
        <w:rPr>
          <w:rStyle w:val="BodytextSpacing0pt"/>
          <w:sz w:val="22"/>
          <w:szCs w:val="22"/>
        </w:rPr>
        <w:t>- программа формирования экологической культуры, культуры здорового и безопасного образа жизни обучающихся;</w:t>
      </w:r>
    </w:p>
    <w:p w:rsidR="001C77BE" w:rsidRPr="00B26309" w:rsidRDefault="00D83DF5">
      <w:pPr>
        <w:pStyle w:val="Bodytext0"/>
        <w:framePr w:w="9922" w:h="14008" w:hRule="exact" w:wrap="around" w:vAnchor="page" w:hAnchor="page" w:x="1014" w:y="1446"/>
        <w:shd w:val="clear" w:color="auto" w:fill="auto"/>
        <w:spacing w:line="278" w:lineRule="exact"/>
        <w:ind w:right="20" w:firstLine="860"/>
        <w:rPr>
          <w:sz w:val="22"/>
          <w:szCs w:val="22"/>
        </w:rPr>
      </w:pPr>
      <w:r w:rsidRPr="00B26309">
        <w:rPr>
          <w:rStyle w:val="BodytextSpacing0pt"/>
          <w:sz w:val="22"/>
          <w:szCs w:val="22"/>
        </w:rPr>
        <w:t xml:space="preserve">Программа воспитания и социализации обучающихся опирается на следующие </w:t>
      </w:r>
      <w:r w:rsidRPr="00B26309">
        <w:rPr>
          <w:rStyle w:val="BodytextBold"/>
          <w:sz w:val="22"/>
          <w:szCs w:val="22"/>
        </w:rPr>
        <w:t>нормативно-правовые документы:</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10" w:lineRule="exact"/>
        <w:ind w:left="1440"/>
        <w:jc w:val="both"/>
        <w:rPr>
          <w:sz w:val="22"/>
          <w:szCs w:val="22"/>
        </w:rPr>
      </w:pPr>
      <w:r w:rsidRPr="00B26309">
        <w:rPr>
          <w:rStyle w:val="BodytextSpacing0pt"/>
          <w:sz w:val="22"/>
          <w:szCs w:val="22"/>
        </w:rPr>
        <w:t xml:space="preserve"> Закон «Об образовании Российской Федерации»;</w:t>
      </w:r>
    </w:p>
    <w:p w:rsidR="001C77BE" w:rsidRPr="00B26309" w:rsidRDefault="00D83DF5" w:rsidP="00202D20">
      <w:pPr>
        <w:pStyle w:val="Bodytext0"/>
        <w:framePr w:w="9922" w:h="14008" w:hRule="exact" w:wrap="around" w:vAnchor="page" w:hAnchor="page" w:x="1014" w:y="1446"/>
        <w:numPr>
          <w:ilvl w:val="0"/>
          <w:numId w:val="5"/>
        </w:numPr>
        <w:shd w:val="clear" w:color="auto" w:fill="auto"/>
        <w:ind w:left="1440" w:right="20"/>
        <w:jc w:val="both"/>
        <w:rPr>
          <w:sz w:val="22"/>
          <w:szCs w:val="22"/>
        </w:rPr>
      </w:pPr>
      <w:r w:rsidRPr="00B26309">
        <w:rPr>
          <w:rStyle w:val="BodytextSpacing0pt"/>
          <w:sz w:val="22"/>
          <w:szCs w:val="22"/>
        </w:rPr>
        <w:t xml:space="preserve"> Федеральный государственный образовательный стандарт основного общего образования;</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440"/>
        <w:jc w:val="both"/>
        <w:rPr>
          <w:sz w:val="22"/>
          <w:szCs w:val="22"/>
        </w:rPr>
      </w:pPr>
      <w:r w:rsidRPr="00B26309">
        <w:rPr>
          <w:rStyle w:val="BodytextSpacing0pt"/>
          <w:sz w:val="22"/>
          <w:szCs w:val="22"/>
        </w:rPr>
        <w:t xml:space="preserve"> Примерную образовательную программу основного общего образования;</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Программу развития воспитательной компоненты (методические рекомендации к программе);</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Государственную программу «Патриотическое воспитание граждан Российской Федерации на 2011-2015 годы» (Постановление Правительства Российской Федерации от 05.10.2010 № 795);</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83" w:lineRule="exact"/>
        <w:ind w:left="1440"/>
        <w:jc w:val="both"/>
        <w:rPr>
          <w:sz w:val="22"/>
          <w:szCs w:val="22"/>
        </w:rPr>
      </w:pPr>
      <w:r w:rsidRPr="00B26309">
        <w:rPr>
          <w:rStyle w:val="BodytextSpacing0pt"/>
          <w:sz w:val="22"/>
          <w:szCs w:val="22"/>
        </w:rPr>
        <w:t xml:space="preserve"> Закон «О защите прав ребенка»;</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83" w:lineRule="exact"/>
        <w:ind w:left="1440"/>
        <w:jc w:val="both"/>
        <w:rPr>
          <w:sz w:val="22"/>
          <w:szCs w:val="22"/>
        </w:rPr>
      </w:pPr>
      <w:r w:rsidRPr="00B26309">
        <w:rPr>
          <w:rStyle w:val="BodytextSpacing0pt"/>
          <w:sz w:val="22"/>
          <w:szCs w:val="22"/>
        </w:rPr>
        <w:t xml:space="preserve"> Концепцию воспитательной системы школы.</w:t>
      </w:r>
    </w:p>
    <w:p w:rsidR="001C77BE" w:rsidRPr="00B26309" w:rsidRDefault="00D83DF5">
      <w:pPr>
        <w:pStyle w:val="Bodytext20"/>
        <w:framePr w:w="9922" w:h="14008" w:hRule="exact" w:wrap="around" w:vAnchor="page" w:hAnchor="page" w:x="1014" w:y="1446"/>
        <w:shd w:val="clear" w:color="auto" w:fill="auto"/>
        <w:spacing w:before="0" w:line="283" w:lineRule="exact"/>
        <w:ind w:firstLine="860"/>
        <w:rPr>
          <w:sz w:val="22"/>
          <w:szCs w:val="22"/>
        </w:rPr>
      </w:pPr>
      <w:r w:rsidRPr="00B26309">
        <w:rPr>
          <w:rStyle w:val="Bodytext2Spacing0pt"/>
          <w:b/>
          <w:bCs/>
          <w:sz w:val="22"/>
          <w:szCs w:val="22"/>
        </w:rPr>
        <w:t xml:space="preserve">Портрет выпускника основной школы </w:t>
      </w:r>
      <w:r w:rsidRPr="00B26309">
        <w:rPr>
          <w:rStyle w:val="Bodytext2NotBold"/>
          <w:sz w:val="22"/>
          <w:szCs w:val="22"/>
        </w:rPr>
        <w:t>представлен следующим образом:</w:t>
      </w:r>
    </w:p>
    <w:p w:rsidR="001C77BE" w:rsidRPr="00B26309" w:rsidRDefault="00D83DF5" w:rsidP="00202D20">
      <w:pPr>
        <w:pStyle w:val="Bodytext0"/>
        <w:framePr w:w="9922" w:h="14008" w:hRule="exact" w:wrap="around" w:vAnchor="page" w:hAnchor="page" w:x="1014" w:y="1446"/>
        <w:numPr>
          <w:ilvl w:val="0"/>
          <w:numId w:val="5"/>
        </w:numPr>
        <w:shd w:val="clear" w:color="auto" w:fill="auto"/>
        <w:spacing w:line="283" w:lineRule="exact"/>
        <w:ind w:left="1440"/>
        <w:jc w:val="both"/>
        <w:rPr>
          <w:sz w:val="22"/>
          <w:szCs w:val="22"/>
        </w:rPr>
      </w:pPr>
      <w:r w:rsidRPr="00B26309">
        <w:rPr>
          <w:rStyle w:val="BodytextSpacing0pt"/>
          <w:sz w:val="22"/>
          <w:szCs w:val="22"/>
        </w:rPr>
        <w:t xml:space="preserve"> любящий свой край и свою Родину, знающий свой язык, уважающий свой народ;</w:t>
      </w:r>
    </w:p>
    <w:p w:rsidR="001C77BE" w:rsidRPr="00B26309" w:rsidRDefault="00D83DF5">
      <w:pPr>
        <w:pStyle w:val="Headerorfooter20"/>
        <w:framePr w:wrap="around" w:vAnchor="page" w:hAnchor="page" w:x="9558"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90</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314"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0"/>
        <w:framePr w:w="9936" w:h="13385" w:hRule="exact" w:wrap="around" w:vAnchor="page" w:hAnchor="page" w:x="1006" w:y="1442"/>
        <w:numPr>
          <w:ilvl w:val="0"/>
          <w:numId w:val="5"/>
        </w:numPr>
        <w:shd w:val="clear" w:color="auto" w:fill="auto"/>
        <w:spacing w:line="283" w:lineRule="exact"/>
        <w:ind w:left="1440" w:right="20"/>
        <w:rPr>
          <w:sz w:val="22"/>
          <w:szCs w:val="22"/>
        </w:rPr>
      </w:pPr>
      <w:r w:rsidRPr="00B26309">
        <w:rPr>
          <w:rStyle w:val="BodytextSpacing0pt"/>
          <w:sz w:val="22"/>
          <w:szCs w:val="22"/>
        </w:rPr>
        <w:t xml:space="preserve"> осознающий и принимающий ценности человеческой жизни, семьи, гражданского общества;</w:t>
      </w:r>
    </w:p>
    <w:p w:rsidR="001C77BE" w:rsidRPr="00B26309" w:rsidRDefault="00D83DF5" w:rsidP="00202D20">
      <w:pPr>
        <w:pStyle w:val="Bodytext0"/>
        <w:framePr w:w="9936" w:h="13385" w:hRule="exact" w:wrap="around" w:vAnchor="page" w:hAnchor="page" w:x="1006" w:y="1442"/>
        <w:numPr>
          <w:ilvl w:val="0"/>
          <w:numId w:val="5"/>
        </w:numPr>
        <w:shd w:val="clear" w:color="auto" w:fill="auto"/>
        <w:spacing w:line="283" w:lineRule="exact"/>
        <w:ind w:left="1440" w:right="20"/>
        <w:rPr>
          <w:sz w:val="22"/>
          <w:szCs w:val="22"/>
        </w:rPr>
      </w:pPr>
      <w:r w:rsidRPr="00B26309">
        <w:rPr>
          <w:rStyle w:val="BodytextSpacing0pt"/>
          <w:sz w:val="22"/>
          <w:szCs w:val="22"/>
        </w:rPr>
        <w:t xml:space="preserve"> активно и заинтересованно познающий мир, осознающий ценность труда, науки и творчества;</w:t>
      </w:r>
    </w:p>
    <w:p w:rsidR="001C77BE" w:rsidRPr="00B26309" w:rsidRDefault="00D83DF5" w:rsidP="00202D20">
      <w:pPr>
        <w:pStyle w:val="Bodytext0"/>
        <w:framePr w:w="9936" w:h="13385" w:hRule="exact" w:wrap="around" w:vAnchor="page" w:hAnchor="page" w:x="1006" w:y="1442"/>
        <w:numPr>
          <w:ilvl w:val="0"/>
          <w:numId w:val="5"/>
        </w:numPr>
        <w:shd w:val="clear" w:color="auto" w:fill="auto"/>
        <w:spacing w:line="283" w:lineRule="exact"/>
        <w:ind w:left="1080" w:firstLine="0"/>
        <w:jc w:val="both"/>
        <w:rPr>
          <w:sz w:val="22"/>
          <w:szCs w:val="22"/>
        </w:rPr>
      </w:pPr>
      <w:r w:rsidRPr="00B26309">
        <w:rPr>
          <w:rStyle w:val="BodytextSpacing0pt"/>
          <w:sz w:val="22"/>
          <w:szCs w:val="22"/>
        </w:rPr>
        <w:t xml:space="preserve"> социально активный, уважающий закон и порядок;</w:t>
      </w:r>
    </w:p>
    <w:p w:rsidR="001C77BE" w:rsidRPr="00B26309" w:rsidRDefault="00D83DF5" w:rsidP="00202D20">
      <w:pPr>
        <w:pStyle w:val="Bodytext0"/>
        <w:framePr w:w="9936" w:h="13385" w:hRule="exact" w:wrap="around" w:vAnchor="page" w:hAnchor="page" w:x="1006" w:y="1442"/>
        <w:numPr>
          <w:ilvl w:val="0"/>
          <w:numId w:val="5"/>
        </w:numPr>
        <w:shd w:val="clear" w:color="auto" w:fill="auto"/>
        <w:spacing w:after="68" w:line="210" w:lineRule="exact"/>
        <w:ind w:left="1080" w:firstLine="0"/>
        <w:jc w:val="both"/>
        <w:rPr>
          <w:sz w:val="22"/>
          <w:szCs w:val="22"/>
        </w:rPr>
      </w:pPr>
      <w:r w:rsidRPr="00B26309">
        <w:rPr>
          <w:rStyle w:val="BodytextSpacing0pt"/>
          <w:sz w:val="22"/>
          <w:szCs w:val="22"/>
        </w:rPr>
        <w:t xml:space="preserve"> осознанно выполняет правила здорового и безопасного образа жизни;</w:t>
      </w:r>
    </w:p>
    <w:p w:rsidR="001C77BE" w:rsidRPr="00B26309" w:rsidRDefault="00D83DF5" w:rsidP="00202D20">
      <w:pPr>
        <w:pStyle w:val="Bodytext0"/>
        <w:framePr w:w="9936" w:h="13385" w:hRule="exact" w:wrap="around" w:vAnchor="page" w:hAnchor="page" w:x="1006" w:y="1442"/>
        <w:numPr>
          <w:ilvl w:val="0"/>
          <w:numId w:val="5"/>
        </w:numPr>
        <w:shd w:val="clear" w:color="auto" w:fill="auto"/>
        <w:spacing w:after="318" w:line="210" w:lineRule="exact"/>
        <w:ind w:left="1080" w:firstLine="0"/>
        <w:jc w:val="both"/>
        <w:rPr>
          <w:sz w:val="22"/>
          <w:szCs w:val="22"/>
        </w:rPr>
      </w:pPr>
      <w:r w:rsidRPr="00B26309">
        <w:rPr>
          <w:rStyle w:val="BodytextSpacing0pt"/>
          <w:sz w:val="22"/>
          <w:szCs w:val="22"/>
        </w:rPr>
        <w:t xml:space="preserve"> уважающий природу, ее законы, активно участвующий в ее сохранении;</w:t>
      </w:r>
    </w:p>
    <w:p w:rsidR="001C77BE" w:rsidRPr="00B26309" w:rsidRDefault="00D83DF5">
      <w:pPr>
        <w:pStyle w:val="Bodytext0"/>
        <w:framePr w:w="9936" w:h="13385" w:hRule="exact" w:wrap="around" w:vAnchor="page" w:hAnchor="page" w:x="1006" w:y="1442"/>
        <w:shd w:val="clear" w:color="auto" w:fill="auto"/>
        <w:spacing w:after="20" w:line="210" w:lineRule="exact"/>
        <w:ind w:left="1280" w:hanging="400"/>
        <w:rPr>
          <w:sz w:val="22"/>
          <w:szCs w:val="22"/>
        </w:rPr>
      </w:pPr>
      <w:r w:rsidRPr="00B26309">
        <w:rPr>
          <w:rStyle w:val="BodytextSpacing0pt"/>
          <w:sz w:val="22"/>
          <w:szCs w:val="22"/>
        </w:rPr>
        <w:t>Программа воспитания и социализации обучающихся рассчитана на обучающихся 7-9</w:t>
      </w:r>
    </w:p>
    <w:p w:rsidR="001C77BE" w:rsidRPr="00B26309" w:rsidRDefault="00D83DF5">
      <w:pPr>
        <w:pStyle w:val="Bodytext0"/>
        <w:framePr w:w="9936" w:h="13385" w:hRule="exact" w:wrap="around" w:vAnchor="page" w:hAnchor="page" w:x="1006" w:y="1442"/>
        <w:shd w:val="clear" w:color="auto" w:fill="auto"/>
        <w:spacing w:after="313" w:line="210" w:lineRule="exact"/>
        <w:ind w:left="20" w:firstLine="0"/>
        <w:rPr>
          <w:sz w:val="22"/>
          <w:szCs w:val="22"/>
        </w:rPr>
      </w:pPr>
      <w:r w:rsidRPr="00B26309">
        <w:rPr>
          <w:rStyle w:val="BodytextSpacing0pt"/>
          <w:sz w:val="22"/>
          <w:szCs w:val="22"/>
        </w:rPr>
        <w:t>классов.</w:t>
      </w:r>
    </w:p>
    <w:p w:rsidR="001C77BE" w:rsidRPr="00B26309" w:rsidRDefault="00D83DF5" w:rsidP="00202D20">
      <w:pPr>
        <w:pStyle w:val="Bodytext20"/>
        <w:framePr w:w="9936" w:h="13385" w:hRule="exact" w:wrap="around" w:vAnchor="page" w:hAnchor="page" w:x="1006" w:y="1442"/>
        <w:numPr>
          <w:ilvl w:val="0"/>
          <w:numId w:val="6"/>
        </w:numPr>
        <w:shd w:val="clear" w:color="auto" w:fill="auto"/>
        <w:tabs>
          <w:tab w:val="left" w:pos="1566"/>
        </w:tabs>
        <w:spacing w:before="0" w:after="267" w:line="210" w:lineRule="exact"/>
        <w:ind w:left="1080"/>
        <w:jc w:val="both"/>
        <w:rPr>
          <w:sz w:val="22"/>
          <w:szCs w:val="22"/>
        </w:rPr>
      </w:pPr>
      <w:r w:rsidRPr="00B26309">
        <w:rPr>
          <w:rStyle w:val="Bodytext2Spacing0pt"/>
          <w:b/>
          <w:bCs/>
          <w:sz w:val="22"/>
          <w:szCs w:val="22"/>
        </w:rPr>
        <w:t>Программа духовно-нравственного воспитания и развития обучающихся</w:t>
      </w:r>
    </w:p>
    <w:p w:rsidR="001C77BE" w:rsidRPr="00B26309" w:rsidRDefault="00D83DF5">
      <w:pPr>
        <w:pStyle w:val="Bodytext0"/>
        <w:framePr w:w="9936" w:h="13385" w:hRule="exact" w:wrap="around" w:vAnchor="page" w:hAnchor="page" w:x="1006" w:y="1442"/>
        <w:shd w:val="clear" w:color="auto" w:fill="auto"/>
        <w:ind w:left="20" w:right="20" w:firstLine="560"/>
        <w:jc w:val="both"/>
        <w:rPr>
          <w:sz w:val="22"/>
          <w:szCs w:val="22"/>
        </w:rPr>
      </w:pPr>
      <w:r w:rsidRPr="00B26309">
        <w:rPr>
          <w:rStyle w:val="BodytextSpacing0pt"/>
          <w:sz w:val="22"/>
          <w:szCs w:val="22"/>
        </w:rPr>
        <w:t>Воспитание свободоспособного гражданина предусматривает развитие у него с малых лет умения пользоваться своими силами: духовными, культурными, общественными, семейными, а также создание такой социальной среды, в которой возможна полноценная реализация его жизненного потенциала, его духовно-нравственное развитие.</w:t>
      </w:r>
    </w:p>
    <w:p w:rsidR="001C77BE" w:rsidRPr="00B26309" w:rsidRDefault="00D83DF5">
      <w:pPr>
        <w:pStyle w:val="Bodytext0"/>
        <w:framePr w:w="9936" w:h="13385" w:hRule="exact" w:wrap="around" w:vAnchor="page" w:hAnchor="page" w:x="1006" w:y="1442"/>
        <w:shd w:val="clear" w:color="auto" w:fill="auto"/>
        <w:ind w:left="20" w:right="20" w:firstLine="560"/>
        <w:jc w:val="both"/>
        <w:rPr>
          <w:sz w:val="22"/>
          <w:szCs w:val="22"/>
        </w:rPr>
      </w:pPr>
      <w:r w:rsidRPr="00B26309">
        <w:rPr>
          <w:rStyle w:val="BodytextSpacing0pt"/>
          <w:sz w:val="22"/>
          <w:szCs w:val="22"/>
        </w:rPr>
        <w:t>Сегодня духовно-нравственное развитие и воспитание гражданина России является ключевым фактором развития страны, обеспечения духовного единства народа и объединяющих его моральных ценностей, политической и экономической стабильности.</w:t>
      </w:r>
    </w:p>
    <w:p w:rsidR="001C77BE" w:rsidRPr="00B26309" w:rsidRDefault="00D83DF5">
      <w:pPr>
        <w:pStyle w:val="Bodytext0"/>
        <w:framePr w:w="9936" w:h="13385" w:hRule="exact" w:wrap="around" w:vAnchor="page" w:hAnchor="page" w:x="1006" w:y="1442"/>
        <w:shd w:val="clear" w:color="auto" w:fill="auto"/>
        <w:ind w:left="20" w:right="20" w:firstLine="560"/>
        <w:jc w:val="both"/>
        <w:rPr>
          <w:sz w:val="22"/>
          <w:szCs w:val="22"/>
        </w:rPr>
      </w:pPr>
      <w:r w:rsidRPr="00B26309">
        <w:rPr>
          <w:rStyle w:val="BodytextSpacing0pt"/>
          <w:sz w:val="22"/>
          <w:szCs w:val="22"/>
        </w:rPr>
        <w:t>Духовно-нравственное развитие, воспитание и социализация представляет собой процесс формирования способности человека сознательно выстраивать отношение к себе, другим людям, обществу, государству, миру в целом на основе общепринятых моральных норм и нравственных идеалов.</w:t>
      </w:r>
    </w:p>
    <w:p w:rsidR="001C77BE" w:rsidRPr="00B26309" w:rsidRDefault="00D83DF5">
      <w:pPr>
        <w:pStyle w:val="Bodytext0"/>
        <w:framePr w:w="9936" w:h="13385" w:hRule="exact" w:wrap="around" w:vAnchor="page" w:hAnchor="page" w:x="1006" w:y="1442"/>
        <w:shd w:val="clear" w:color="auto" w:fill="auto"/>
        <w:ind w:left="20" w:right="20" w:firstLine="560"/>
        <w:jc w:val="both"/>
        <w:rPr>
          <w:sz w:val="22"/>
          <w:szCs w:val="22"/>
        </w:rPr>
      </w:pPr>
      <w:r w:rsidRPr="00B26309">
        <w:rPr>
          <w:rStyle w:val="BodytextSpacing0pt"/>
          <w:sz w:val="22"/>
          <w:szCs w:val="22"/>
        </w:rPr>
        <w:t>«Убежден, - подчеркивает В.В. Путин, - что достижение необходимой динамики роста - проблема не только экономическая. Это проблема также политическая и, не побоюсь этого слова, в определенном смысле идеологическая. Точнее, идейная, духовная, нравственная».</w:t>
      </w:r>
    </w:p>
    <w:p w:rsidR="001C77BE" w:rsidRPr="00B26309" w:rsidRDefault="00D83DF5">
      <w:pPr>
        <w:pStyle w:val="Bodytext0"/>
        <w:framePr w:w="9936" w:h="13385" w:hRule="exact" w:wrap="around" w:vAnchor="page" w:hAnchor="page" w:x="1006" w:y="1442"/>
        <w:shd w:val="clear" w:color="auto" w:fill="auto"/>
        <w:ind w:left="20" w:right="20" w:firstLine="560"/>
        <w:jc w:val="both"/>
        <w:rPr>
          <w:sz w:val="22"/>
          <w:szCs w:val="22"/>
        </w:rPr>
      </w:pPr>
      <w:r w:rsidRPr="00B26309">
        <w:rPr>
          <w:rStyle w:val="BodytextSpacing0pt"/>
          <w:sz w:val="22"/>
          <w:szCs w:val="22"/>
        </w:rPr>
        <w:t>Духовно-нравственное воспитание гражданина России - это начало и результат, смысл и основной ресурс социального и экономического прогресса общества. Модернизация страны начинается с воспитания личности, способной ее осуществить. Но сама модернизация нужна для повышения качества жизни в стране, т.е. создания максимально благоприятных (по мировым стандартам) условий для развития личности.</w:t>
      </w:r>
    </w:p>
    <w:p w:rsidR="001C77BE" w:rsidRPr="00B26309" w:rsidRDefault="00D83DF5">
      <w:pPr>
        <w:pStyle w:val="Bodytext0"/>
        <w:framePr w:w="9936" w:h="13385" w:hRule="exact" w:wrap="around" w:vAnchor="page" w:hAnchor="page" w:x="1006" w:y="1442"/>
        <w:shd w:val="clear" w:color="auto" w:fill="auto"/>
        <w:ind w:left="20" w:right="20" w:firstLine="560"/>
        <w:jc w:val="both"/>
        <w:rPr>
          <w:sz w:val="22"/>
          <w:szCs w:val="22"/>
        </w:rPr>
      </w:pPr>
      <w:r w:rsidRPr="00B26309">
        <w:rPr>
          <w:rStyle w:val="BodytextSpacing0pt"/>
          <w:sz w:val="22"/>
          <w:szCs w:val="22"/>
        </w:rPr>
        <w:t>Таким образом, воспитание гражданина и модернизация образования в России есть две стороны одного процесса, который приближенно можно назвать прогрессом общества. Соответственно, национальный воспитательный идеал и цель современного образования не могут быть осуществлены одной только системой образования. Их реализация требует, применительно к образованию, консолидации сил, согласования полномочий и ответственности важнейших субъектов национальной жизни - личности, общества и государства.</w:t>
      </w:r>
    </w:p>
    <w:p w:rsidR="001C77BE" w:rsidRPr="00B26309" w:rsidRDefault="00D83DF5">
      <w:pPr>
        <w:pStyle w:val="Bodytext20"/>
        <w:framePr w:w="9936" w:h="13385" w:hRule="exact" w:wrap="around" w:vAnchor="page" w:hAnchor="page" w:x="1006" w:y="1442"/>
        <w:shd w:val="clear" w:color="auto" w:fill="auto"/>
        <w:spacing w:before="0"/>
        <w:ind w:left="20" w:firstLine="560"/>
        <w:jc w:val="both"/>
        <w:rPr>
          <w:sz w:val="22"/>
          <w:szCs w:val="22"/>
        </w:rPr>
      </w:pPr>
      <w:r w:rsidRPr="00B26309">
        <w:rPr>
          <w:rStyle w:val="Bodytext2Spacing0pt"/>
          <w:b/>
          <w:bCs/>
          <w:sz w:val="22"/>
          <w:szCs w:val="22"/>
        </w:rPr>
        <w:t>Цель и задачи программы:</w:t>
      </w:r>
    </w:p>
    <w:p w:rsidR="001C77BE" w:rsidRPr="00B26309" w:rsidRDefault="00D83DF5">
      <w:pPr>
        <w:pStyle w:val="Bodytext0"/>
        <w:framePr w:w="9936" w:h="13385" w:hRule="exact" w:wrap="around" w:vAnchor="page" w:hAnchor="page" w:x="1006" w:y="1442"/>
        <w:shd w:val="clear" w:color="auto" w:fill="auto"/>
        <w:ind w:left="20" w:right="20" w:firstLine="560"/>
        <w:jc w:val="both"/>
        <w:rPr>
          <w:sz w:val="22"/>
          <w:szCs w:val="22"/>
        </w:rPr>
      </w:pPr>
      <w:r w:rsidRPr="00B26309">
        <w:rPr>
          <w:rStyle w:val="BodytextSpacing0pt"/>
          <w:sz w:val="22"/>
          <w:szCs w:val="22"/>
        </w:rPr>
        <w:t>Целью духовно-нравственного развития, воспитания и социализации обучающихся на уровне основного общего образования является высоконравственный обучающийся,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1C77BE" w:rsidRPr="00B26309" w:rsidRDefault="00D83DF5">
      <w:pPr>
        <w:pStyle w:val="Bodytext0"/>
        <w:framePr w:w="9936" w:h="13385" w:hRule="exact" w:wrap="around" w:vAnchor="page" w:hAnchor="page" w:x="1006" w:y="1442"/>
        <w:shd w:val="clear" w:color="auto" w:fill="auto"/>
        <w:ind w:left="20" w:right="20" w:firstLine="560"/>
        <w:jc w:val="both"/>
        <w:rPr>
          <w:sz w:val="22"/>
          <w:szCs w:val="22"/>
        </w:rPr>
      </w:pPr>
      <w:r w:rsidRPr="00B26309">
        <w:rPr>
          <w:rStyle w:val="BodytextSpacing0pt"/>
          <w:sz w:val="22"/>
          <w:szCs w:val="22"/>
        </w:rPr>
        <w:t>В условиях образовательной организации должны решаться задачи развития духовно</w:t>
      </w:r>
      <w:r w:rsidRPr="00B26309">
        <w:rPr>
          <w:rStyle w:val="BodytextSpacing0pt"/>
          <w:sz w:val="22"/>
          <w:szCs w:val="22"/>
        </w:rPr>
        <w:softHyphen/>
        <w:t>нравственной культуры обучающихся:</w:t>
      </w:r>
    </w:p>
    <w:p w:rsidR="001C77BE" w:rsidRPr="00B26309" w:rsidRDefault="00D83DF5" w:rsidP="00202D20">
      <w:pPr>
        <w:pStyle w:val="Bodytext0"/>
        <w:framePr w:w="9936" w:h="13385" w:hRule="exact" w:wrap="around" w:vAnchor="page" w:hAnchor="page" w:x="1006" w:y="1442"/>
        <w:numPr>
          <w:ilvl w:val="0"/>
          <w:numId w:val="8"/>
        </w:numPr>
        <w:shd w:val="clear" w:color="auto" w:fill="auto"/>
        <w:tabs>
          <w:tab w:val="left" w:pos="1274"/>
        </w:tabs>
        <w:ind w:left="1280" w:right="20" w:hanging="400"/>
        <w:rPr>
          <w:sz w:val="22"/>
          <w:szCs w:val="22"/>
        </w:rPr>
      </w:pPr>
      <w:r w:rsidRPr="00B26309">
        <w:rPr>
          <w:rStyle w:val="BodytextSpacing0pt"/>
          <w:sz w:val="22"/>
          <w:szCs w:val="22"/>
        </w:rPr>
        <w:t>Воспитывать у обучающихся способность к восприятию нравственных чувств, убеждений, этнического сознания.</w:t>
      </w:r>
    </w:p>
    <w:p w:rsidR="001C77BE" w:rsidRPr="00B26309" w:rsidRDefault="00D83DF5">
      <w:pPr>
        <w:pStyle w:val="Headerorfooter20"/>
        <w:framePr w:wrap="around" w:vAnchor="page" w:hAnchor="page" w:x="9560"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91</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314"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0"/>
        <w:framePr w:w="9926" w:h="13717" w:hRule="exact" w:wrap="around" w:vAnchor="page" w:hAnchor="page" w:x="1011" w:y="1431"/>
        <w:numPr>
          <w:ilvl w:val="0"/>
          <w:numId w:val="8"/>
        </w:numPr>
        <w:shd w:val="clear" w:color="auto" w:fill="auto"/>
        <w:ind w:left="1240" w:right="20" w:hanging="380"/>
        <w:jc w:val="both"/>
        <w:rPr>
          <w:sz w:val="22"/>
          <w:szCs w:val="22"/>
        </w:rPr>
      </w:pPr>
      <w:r w:rsidRPr="00B26309">
        <w:rPr>
          <w:rStyle w:val="BodytextSpacing0pt"/>
          <w:sz w:val="22"/>
          <w:szCs w:val="22"/>
        </w:rPr>
        <w:t xml:space="preserve"> Формировать у обучающихся гражданскую сознательность, чувство патриотизма, уважение к правам, свободам и обязанностям через культурные, семейные традиции, общенациональные отношения.</w:t>
      </w:r>
    </w:p>
    <w:p w:rsidR="001C77BE" w:rsidRPr="00B26309" w:rsidRDefault="00D83DF5" w:rsidP="00202D20">
      <w:pPr>
        <w:pStyle w:val="Bodytext0"/>
        <w:framePr w:w="9926" w:h="13717" w:hRule="exact" w:wrap="around" w:vAnchor="page" w:hAnchor="page" w:x="1011" w:y="1431"/>
        <w:numPr>
          <w:ilvl w:val="0"/>
          <w:numId w:val="8"/>
        </w:numPr>
        <w:shd w:val="clear" w:color="auto" w:fill="auto"/>
        <w:ind w:left="1240" w:right="20" w:hanging="380"/>
        <w:jc w:val="both"/>
        <w:rPr>
          <w:sz w:val="22"/>
          <w:szCs w:val="22"/>
        </w:rPr>
      </w:pPr>
      <w:r w:rsidRPr="00B26309">
        <w:rPr>
          <w:rStyle w:val="BodytextSpacing0pt"/>
          <w:sz w:val="22"/>
          <w:szCs w:val="22"/>
        </w:rPr>
        <w:t xml:space="preserve"> Формировать у обучающихся навыки экологической культуры, культуры здорового и безопасного образа жизни. Формировать основы эстетической культуры.</w:t>
      </w:r>
    </w:p>
    <w:p w:rsidR="001C77BE" w:rsidRPr="00B26309" w:rsidRDefault="00D83DF5" w:rsidP="00202D20">
      <w:pPr>
        <w:pStyle w:val="Bodytext0"/>
        <w:framePr w:w="9926" w:h="13717" w:hRule="exact" w:wrap="around" w:vAnchor="page" w:hAnchor="page" w:x="1011" w:y="1431"/>
        <w:numPr>
          <w:ilvl w:val="0"/>
          <w:numId w:val="8"/>
        </w:numPr>
        <w:shd w:val="clear" w:color="auto" w:fill="auto"/>
        <w:ind w:left="1240" w:right="20" w:hanging="380"/>
        <w:jc w:val="both"/>
        <w:rPr>
          <w:sz w:val="22"/>
          <w:szCs w:val="22"/>
        </w:rPr>
      </w:pPr>
      <w:r w:rsidRPr="00B26309">
        <w:rPr>
          <w:rStyle w:val="BodytextSpacing0pt"/>
          <w:sz w:val="22"/>
          <w:szCs w:val="22"/>
        </w:rPr>
        <w:t xml:space="preserve"> Воспитывать трудолюбие, сознательное отношение к образованию, готовить к сознательному выбору профессии.</w:t>
      </w:r>
    </w:p>
    <w:p w:rsidR="001C77BE" w:rsidRPr="00B26309" w:rsidRDefault="00D83DF5" w:rsidP="00202D20">
      <w:pPr>
        <w:pStyle w:val="Bodytext0"/>
        <w:framePr w:w="9926" w:h="13717" w:hRule="exact" w:wrap="around" w:vAnchor="page" w:hAnchor="page" w:x="1011" w:y="1431"/>
        <w:numPr>
          <w:ilvl w:val="0"/>
          <w:numId w:val="8"/>
        </w:numPr>
        <w:shd w:val="clear" w:color="auto" w:fill="auto"/>
        <w:ind w:left="1240" w:hanging="380"/>
        <w:jc w:val="both"/>
        <w:rPr>
          <w:sz w:val="22"/>
          <w:szCs w:val="22"/>
        </w:rPr>
      </w:pPr>
      <w:r w:rsidRPr="00B26309">
        <w:rPr>
          <w:rStyle w:val="BodytextSpacing0pt"/>
          <w:sz w:val="22"/>
          <w:szCs w:val="22"/>
        </w:rPr>
        <w:t xml:space="preserve"> Воспитывать социальную ответственность и компетентность.</w:t>
      </w:r>
    </w:p>
    <w:p w:rsidR="001C77BE" w:rsidRPr="00B26309" w:rsidRDefault="00D83DF5">
      <w:pPr>
        <w:pStyle w:val="Bodytext20"/>
        <w:framePr w:w="9926" w:h="13717" w:hRule="exact" w:wrap="around" w:vAnchor="page" w:hAnchor="page" w:x="1011" w:y="1431"/>
        <w:shd w:val="clear" w:color="auto" w:fill="auto"/>
        <w:spacing w:before="0"/>
        <w:ind w:firstLine="560"/>
        <w:jc w:val="both"/>
        <w:rPr>
          <w:sz w:val="22"/>
          <w:szCs w:val="22"/>
        </w:rPr>
      </w:pPr>
      <w:r w:rsidRPr="00B26309">
        <w:rPr>
          <w:rStyle w:val="Bodytext2Spacing0pt"/>
          <w:b/>
          <w:bCs/>
          <w:sz w:val="22"/>
          <w:szCs w:val="22"/>
        </w:rPr>
        <w:t>Адресат Программы духовно-нравственного развития и воспитания</w:t>
      </w:r>
    </w:p>
    <w:p w:rsidR="001C77BE" w:rsidRPr="00B26309" w:rsidRDefault="00D83DF5">
      <w:pPr>
        <w:pStyle w:val="Bodytext0"/>
        <w:framePr w:w="9926" w:h="13717" w:hRule="exact" w:wrap="around" w:vAnchor="page" w:hAnchor="page" w:x="1011" w:y="1431"/>
        <w:shd w:val="clear" w:color="auto" w:fill="auto"/>
        <w:ind w:right="20" w:firstLine="560"/>
        <w:jc w:val="both"/>
        <w:rPr>
          <w:sz w:val="22"/>
          <w:szCs w:val="22"/>
        </w:rPr>
      </w:pPr>
      <w:r w:rsidRPr="00B26309">
        <w:rPr>
          <w:rStyle w:val="BodytextSpacing0pt"/>
          <w:sz w:val="22"/>
          <w:szCs w:val="22"/>
        </w:rPr>
        <w:t>В решении комплекса задач духовно-нравственного развития и воспитания должны принимать участие все субъекты общеобразовательной организации - обучающиеся, родители (законные представители), педагоги.</w:t>
      </w:r>
    </w:p>
    <w:p w:rsidR="001C77BE" w:rsidRPr="00B26309" w:rsidRDefault="00D83DF5">
      <w:pPr>
        <w:pStyle w:val="Bodytext0"/>
        <w:framePr w:w="9926" w:h="13717" w:hRule="exact" w:wrap="around" w:vAnchor="page" w:hAnchor="page" w:x="1011" w:y="1431"/>
        <w:shd w:val="clear" w:color="auto" w:fill="auto"/>
        <w:ind w:right="20" w:firstLine="560"/>
        <w:jc w:val="both"/>
        <w:rPr>
          <w:sz w:val="22"/>
          <w:szCs w:val="22"/>
        </w:rPr>
      </w:pPr>
      <w:r w:rsidRPr="00B26309">
        <w:rPr>
          <w:rStyle w:val="BodytextBold"/>
          <w:sz w:val="22"/>
          <w:szCs w:val="22"/>
        </w:rPr>
        <w:t xml:space="preserve">Сроки реализации Программы воспитания и социализации: </w:t>
      </w:r>
      <w:r w:rsidRPr="00B26309">
        <w:rPr>
          <w:rStyle w:val="BodytextSpacing0pt"/>
          <w:sz w:val="22"/>
          <w:szCs w:val="22"/>
        </w:rPr>
        <w:t>программа духовно</w:t>
      </w:r>
      <w:r w:rsidRPr="00B26309">
        <w:rPr>
          <w:rStyle w:val="BodytextSpacing0pt"/>
          <w:sz w:val="22"/>
          <w:szCs w:val="22"/>
        </w:rPr>
        <w:softHyphen/>
        <w:t>нравственного развития, воспитания и социализации обучающихся предполагает реализацию в рамках основного общего образования (7-9 классы).</w:t>
      </w:r>
    </w:p>
    <w:p w:rsidR="001C77BE" w:rsidRPr="00B26309" w:rsidRDefault="00D83DF5">
      <w:pPr>
        <w:pStyle w:val="Bodytext20"/>
        <w:framePr w:w="9926" w:h="13717" w:hRule="exact" w:wrap="around" w:vAnchor="page" w:hAnchor="page" w:x="1011" w:y="1431"/>
        <w:shd w:val="clear" w:color="auto" w:fill="auto"/>
        <w:spacing w:before="0"/>
        <w:ind w:left="3200"/>
        <w:rPr>
          <w:sz w:val="22"/>
          <w:szCs w:val="22"/>
        </w:rPr>
      </w:pPr>
      <w:r w:rsidRPr="00B26309">
        <w:rPr>
          <w:rStyle w:val="Bodytext2Spacing0pt"/>
          <w:b/>
          <w:bCs/>
          <w:sz w:val="22"/>
          <w:szCs w:val="22"/>
        </w:rPr>
        <w:t>Планируемые результаты Программы</w:t>
      </w:r>
    </w:p>
    <w:p w:rsidR="001C77BE" w:rsidRPr="00B26309" w:rsidRDefault="00D83DF5">
      <w:pPr>
        <w:pStyle w:val="Bodytext0"/>
        <w:framePr w:w="9926" w:h="13717" w:hRule="exact" w:wrap="around" w:vAnchor="page" w:hAnchor="page" w:x="1011" w:y="1431"/>
        <w:shd w:val="clear" w:color="auto" w:fill="auto"/>
        <w:ind w:left="1240" w:hanging="380"/>
        <w:jc w:val="both"/>
        <w:rPr>
          <w:sz w:val="22"/>
          <w:szCs w:val="22"/>
        </w:rPr>
      </w:pPr>
      <w:r w:rsidRPr="00B26309">
        <w:rPr>
          <w:rStyle w:val="BodytextSpacing0pt"/>
          <w:sz w:val="22"/>
          <w:szCs w:val="22"/>
        </w:rPr>
        <w:t>Программа духовно-нравственного развития и воспитания обучающихся направлена</w:t>
      </w:r>
    </w:p>
    <w:p w:rsidR="001C77BE" w:rsidRPr="00B26309" w:rsidRDefault="00D83DF5">
      <w:pPr>
        <w:pStyle w:val="Bodytext0"/>
        <w:framePr w:w="9926" w:h="13717" w:hRule="exact" w:wrap="around" w:vAnchor="page" w:hAnchor="page" w:x="1011" w:y="1431"/>
        <w:shd w:val="clear" w:color="auto" w:fill="auto"/>
        <w:ind w:firstLine="0"/>
        <w:rPr>
          <w:sz w:val="22"/>
          <w:szCs w:val="22"/>
        </w:rPr>
      </w:pPr>
      <w:r w:rsidRPr="00B26309">
        <w:rPr>
          <w:rStyle w:val="BodytextSpacing0pt"/>
          <w:sz w:val="22"/>
          <w:szCs w:val="22"/>
        </w:rPr>
        <w:t>на:</w:t>
      </w:r>
    </w:p>
    <w:p w:rsidR="001C77BE" w:rsidRPr="00B26309" w:rsidRDefault="00D83DF5" w:rsidP="00202D20">
      <w:pPr>
        <w:pStyle w:val="Bodytext0"/>
        <w:framePr w:w="9926" w:h="13717" w:hRule="exact" w:wrap="around" w:vAnchor="page" w:hAnchor="page" w:x="1011" w:y="1431"/>
        <w:numPr>
          <w:ilvl w:val="0"/>
          <w:numId w:val="5"/>
        </w:numPr>
        <w:shd w:val="clear" w:color="auto" w:fill="auto"/>
        <w:ind w:left="1440" w:right="20"/>
        <w:jc w:val="both"/>
        <w:rPr>
          <w:sz w:val="22"/>
          <w:szCs w:val="22"/>
        </w:rPr>
      </w:pPr>
      <w:r w:rsidRPr="00B26309">
        <w:rPr>
          <w:rStyle w:val="BodytextSpacing0pt"/>
          <w:sz w:val="22"/>
          <w:szCs w:val="22"/>
        </w:rPr>
        <w:t xml:space="preserve"> воспитание у обучающихся способность к восприятию нравственных чувств, убеждений, этнического сознания.</w:t>
      </w:r>
    </w:p>
    <w:p w:rsidR="001C77BE" w:rsidRPr="00B26309" w:rsidRDefault="00D83DF5" w:rsidP="00202D20">
      <w:pPr>
        <w:pStyle w:val="Bodytext0"/>
        <w:framePr w:w="9926" w:h="13717" w:hRule="exact" w:wrap="around" w:vAnchor="page" w:hAnchor="page" w:x="1011" w:y="1431"/>
        <w:numPr>
          <w:ilvl w:val="0"/>
          <w:numId w:val="5"/>
        </w:numPr>
        <w:shd w:val="clear" w:color="auto" w:fill="auto"/>
        <w:spacing w:line="269" w:lineRule="exact"/>
        <w:ind w:left="1440" w:right="20"/>
        <w:jc w:val="both"/>
        <w:rPr>
          <w:sz w:val="22"/>
          <w:szCs w:val="22"/>
        </w:rPr>
      </w:pPr>
      <w:r w:rsidRPr="00B26309">
        <w:rPr>
          <w:rStyle w:val="BodytextSpacing0pt"/>
          <w:sz w:val="22"/>
          <w:szCs w:val="22"/>
        </w:rPr>
        <w:t xml:space="preserve"> формирование у обучающихся гражданскую сознательность, чувство патриотизма, уважение к правам, свободам и обязанностям через культурные, семейные традиции, общенациональные отношения.</w:t>
      </w:r>
    </w:p>
    <w:p w:rsidR="001C77BE" w:rsidRPr="00B26309" w:rsidRDefault="00D83DF5" w:rsidP="00202D20">
      <w:pPr>
        <w:pStyle w:val="Bodytext0"/>
        <w:framePr w:w="9926" w:h="13717" w:hRule="exact" w:wrap="around" w:vAnchor="page" w:hAnchor="page" w:x="1011" w:y="1431"/>
        <w:numPr>
          <w:ilvl w:val="0"/>
          <w:numId w:val="5"/>
        </w:numPr>
        <w:shd w:val="clear" w:color="auto" w:fill="auto"/>
        <w:ind w:left="1440" w:right="20"/>
        <w:jc w:val="both"/>
        <w:rPr>
          <w:sz w:val="22"/>
          <w:szCs w:val="22"/>
        </w:rPr>
      </w:pPr>
      <w:r w:rsidRPr="00B26309">
        <w:rPr>
          <w:rStyle w:val="BodytextSpacing0pt"/>
          <w:sz w:val="22"/>
          <w:szCs w:val="22"/>
        </w:rPr>
        <w:t xml:space="preserve"> формирование у обучающихся навыки экологической культуры, культуры здорового и безопасного образа жизни. Формировать основы эстетической культуры.</w:t>
      </w:r>
    </w:p>
    <w:p w:rsidR="001C77BE" w:rsidRPr="00B26309" w:rsidRDefault="00D83DF5" w:rsidP="00202D20">
      <w:pPr>
        <w:pStyle w:val="Bodytext0"/>
        <w:framePr w:w="9926" w:h="13717" w:hRule="exact" w:wrap="around" w:vAnchor="page" w:hAnchor="page" w:x="1011" w:y="1431"/>
        <w:numPr>
          <w:ilvl w:val="0"/>
          <w:numId w:val="5"/>
        </w:numPr>
        <w:shd w:val="clear" w:color="auto" w:fill="auto"/>
        <w:spacing w:line="283" w:lineRule="exact"/>
        <w:ind w:left="1440" w:right="20"/>
        <w:jc w:val="both"/>
        <w:rPr>
          <w:sz w:val="22"/>
          <w:szCs w:val="22"/>
        </w:rPr>
      </w:pPr>
      <w:r w:rsidRPr="00B26309">
        <w:rPr>
          <w:rStyle w:val="BodytextSpacing0pt"/>
          <w:sz w:val="22"/>
          <w:szCs w:val="22"/>
        </w:rPr>
        <w:t xml:space="preserve"> воспитание в обучающихся трудолюбия, сознательного отношения к образованию, подготовки к сознательному выбору будущей профессии.</w:t>
      </w:r>
    </w:p>
    <w:p w:rsidR="001C77BE" w:rsidRPr="00B26309" w:rsidRDefault="00D83DF5" w:rsidP="00202D20">
      <w:pPr>
        <w:pStyle w:val="Bodytext0"/>
        <w:framePr w:w="9926" w:h="13717" w:hRule="exact" w:wrap="around" w:vAnchor="page" w:hAnchor="page" w:x="1011" w:y="1431"/>
        <w:numPr>
          <w:ilvl w:val="0"/>
          <w:numId w:val="5"/>
        </w:numPr>
        <w:shd w:val="clear" w:color="auto" w:fill="auto"/>
        <w:spacing w:after="299" w:line="283" w:lineRule="exact"/>
        <w:ind w:left="1440"/>
        <w:jc w:val="both"/>
        <w:rPr>
          <w:sz w:val="22"/>
          <w:szCs w:val="22"/>
        </w:rPr>
      </w:pPr>
      <w:r w:rsidRPr="00B26309">
        <w:rPr>
          <w:rStyle w:val="BodytextSpacing0pt"/>
          <w:sz w:val="22"/>
          <w:szCs w:val="22"/>
        </w:rPr>
        <w:t xml:space="preserve"> воспитание в обучающихся социальной ответственности и компетентности.</w:t>
      </w:r>
    </w:p>
    <w:p w:rsidR="001C77BE" w:rsidRPr="00B26309" w:rsidRDefault="00D83DF5">
      <w:pPr>
        <w:pStyle w:val="Bodytext20"/>
        <w:framePr w:w="9926" w:h="13717" w:hRule="exact" w:wrap="around" w:vAnchor="page" w:hAnchor="page" w:x="1011" w:y="1431"/>
        <w:shd w:val="clear" w:color="auto" w:fill="auto"/>
        <w:spacing w:before="0" w:after="257" w:line="210" w:lineRule="exact"/>
        <w:ind w:left="4000"/>
        <w:rPr>
          <w:sz w:val="22"/>
          <w:szCs w:val="22"/>
        </w:rPr>
      </w:pPr>
      <w:r w:rsidRPr="00B26309">
        <w:rPr>
          <w:rStyle w:val="Bodytext2Spacing0pt"/>
          <w:b/>
          <w:bCs/>
          <w:sz w:val="22"/>
          <w:szCs w:val="22"/>
        </w:rPr>
        <w:t>Содержание программы</w:t>
      </w:r>
    </w:p>
    <w:p w:rsidR="001C77BE" w:rsidRPr="00B26309" w:rsidRDefault="00D83DF5">
      <w:pPr>
        <w:pStyle w:val="Bodytext0"/>
        <w:framePr w:w="9926" w:h="13717" w:hRule="exact" w:wrap="around" w:vAnchor="page" w:hAnchor="page" w:x="1011" w:y="1431"/>
        <w:shd w:val="clear" w:color="auto" w:fill="auto"/>
        <w:ind w:left="1240" w:hanging="380"/>
        <w:jc w:val="both"/>
        <w:rPr>
          <w:sz w:val="22"/>
          <w:szCs w:val="22"/>
        </w:rPr>
      </w:pPr>
      <w:r w:rsidRPr="00B26309">
        <w:rPr>
          <w:rStyle w:val="BodytextSpacing0pt"/>
          <w:sz w:val="22"/>
          <w:szCs w:val="22"/>
        </w:rPr>
        <w:t>Программа определяет 6 направлений воспитания и социализации школьников:</w:t>
      </w:r>
    </w:p>
    <w:p w:rsidR="001C77BE" w:rsidRPr="00B26309" w:rsidRDefault="00D83DF5" w:rsidP="00202D20">
      <w:pPr>
        <w:pStyle w:val="Bodytext0"/>
        <w:framePr w:w="9926" w:h="13717" w:hRule="exact" w:wrap="around" w:vAnchor="page" w:hAnchor="page" w:x="1011" w:y="1431"/>
        <w:numPr>
          <w:ilvl w:val="0"/>
          <w:numId w:val="9"/>
        </w:numPr>
        <w:shd w:val="clear" w:color="auto" w:fill="auto"/>
        <w:ind w:left="1240" w:firstLine="0"/>
        <w:rPr>
          <w:sz w:val="22"/>
          <w:szCs w:val="22"/>
        </w:rPr>
      </w:pPr>
      <w:r w:rsidRPr="00B26309">
        <w:rPr>
          <w:rStyle w:val="BodytextSpacing0pt"/>
          <w:sz w:val="22"/>
          <w:szCs w:val="22"/>
        </w:rPr>
        <w:t xml:space="preserve"> «Дорога к человечности, дорога к нравственности»</w:t>
      </w:r>
    </w:p>
    <w:p w:rsidR="001C77BE" w:rsidRPr="00B26309" w:rsidRDefault="00D83DF5" w:rsidP="00202D20">
      <w:pPr>
        <w:pStyle w:val="Bodytext0"/>
        <w:framePr w:w="9926" w:h="13717" w:hRule="exact" w:wrap="around" w:vAnchor="page" w:hAnchor="page" w:x="1011" w:y="1431"/>
        <w:numPr>
          <w:ilvl w:val="0"/>
          <w:numId w:val="9"/>
        </w:numPr>
        <w:shd w:val="clear" w:color="auto" w:fill="auto"/>
        <w:ind w:left="1240" w:firstLine="0"/>
        <w:rPr>
          <w:sz w:val="22"/>
          <w:szCs w:val="22"/>
        </w:rPr>
      </w:pPr>
      <w:r w:rsidRPr="00B26309">
        <w:rPr>
          <w:rStyle w:val="BodytextSpacing0pt"/>
          <w:sz w:val="22"/>
          <w:szCs w:val="22"/>
        </w:rPr>
        <w:t xml:space="preserve"> «Наш дом - Россия. Отчий дом»</w:t>
      </w:r>
    </w:p>
    <w:p w:rsidR="001C77BE" w:rsidRPr="00B26309" w:rsidRDefault="00D83DF5" w:rsidP="00202D20">
      <w:pPr>
        <w:pStyle w:val="Bodytext0"/>
        <w:framePr w:w="9926" w:h="13717" w:hRule="exact" w:wrap="around" w:vAnchor="page" w:hAnchor="page" w:x="1011" w:y="1431"/>
        <w:numPr>
          <w:ilvl w:val="0"/>
          <w:numId w:val="9"/>
        </w:numPr>
        <w:shd w:val="clear" w:color="auto" w:fill="auto"/>
        <w:ind w:left="1240" w:firstLine="0"/>
        <w:rPr>
          <w:sz w:val="22"/>
          <w:szCs w:val="22"/>
        </w:rPr>
      </w:pPr>
      <w:r w:rsidRPr="00B26309">
        <w:rPr>
          <w:rStyle w:val="BodytextSpacing0pt"/>
          <w:sz w:val="22"/>
          <w:szCs w:val="22"/>
        </w:rPr>
        <w:t xml:space="preserve"> «Экология природы. Здоровье человека»</w:t>
      </w:r>
    </w:p>
    <w:p w:rsidR="001C77BE" w:rsidRPr="00B26309" w:rsidRDefault="00D83DF5" w:rsidP="00202D20">
      <w:pPr>
        <w:pStyle w:val="Bodytext0"/>
        <w:framePr w:w="9926" w:h="13717" w:hRule="exact" w:wrap="around" w:vAnchor="page" w:hAnchor="page" w:x="1011" w:y="1431"/>
        <w:numPr>
          <w:ilvl w:val="0"/>
          <w:numId w:val="9"/>
        </w:numPr>
        <w:shd w:val="clear" w:color="auto" w:fill="auto"/>
        <w:ind w:left="1240" w:firstLine="0"/>
        <w:rPr>
          <w:sz w:val="22"/>
          <w:szCs w:val="22"/>
        </w:rPr>
      </w:pPr>
      <w:r w:rsidRPr="00B26309">
        <w:rPr>
          <w:rStyle w:val="BodytextSpacing0pt"/>
          <w:sz w:val="22"/>
          <w:szCs w:val="22"/>
        </w:rPr>
        <w:t xml:space="preserve"> «Путь в профессию»</w:t>
      </w:r>
    </w:p>
    <w:p w:rsidR="001C77BE" w:rsidRPr="00B26309" w:rsidRDefault="00D83DF5" w:rsidP="00202D20">
      <w:pPr>
        <w:pStyle w:val="Bodytext0"/>
        <w:framePr w:w="9926" w:h="13717" w:hRule="exact" w:wrap="around" w:vAnchor="page" w:hAnchor="page" w:x="1011" w:y="1431"/>
        <w:numPr>
          <w:ilvl w:val="0"/>
          <w:numId w:val="9"/>
        </w:numPr>
        <w:shd w:val="clear" w:color="auto" w:fill="auto"/>
        <w:ind w:left="1240" w:firstLine="0"/>
        <w:rPr>
          <w:sz w:val="22"/>
          <w:szCs w:val="22"/>
        </w:rPr>
      </w:pPr>
      <w:r w:rsidRPr="00B26309">
        <w:rPr>
          <w:rStyle w:val="BodytextSpacing0pt"/>
          <w:sz w:val="22"/>
          <w:szCs w:val="22"/>
        </w:rPr>
        <w:t xml:space="preserve"> «Прекрасное - рядом!»</w:t>
      </w:r>
    </w:p>
    <w:p w:rsidR="001C77BE" w:rsidRPr="00B26309" w:rsidRDefault="00D83DF5" w:rsidP="00202D20">
      <w:pPr>
        <w:pStyle w:val="Bodytext0"/>
        <w:framePr w:w="9926" w:h="13717" w:hRule="exact" w:wrap="around" w:vAnchor="page" w:hAnchor="page" w:x="1011" w:y="1431"/>
        <w:numPr>
          <w:ilvl w:val="0"/>
          <w:numId w:val="9"/>
        </w:numPr>
        <w:shd w:val="clear" w:color="auto" w:fill="auto"/>
        <w:spacing w:after="240"/>
        <w:ind w:left="1240" w:firstLine="0"/>
        <w:rPr>
          <w:sz w:val="22"/>
          <w:szCs w:val="22"/>
        </w:rPr>
      </w:pPr>
      <w:r w:rsidRPr="00B26309">
        <w:rPr>
          <w:rStyle w:val="BodytextSpacing0pt"/>
          <w:sz w:val="22"/>
          <w:szCs w:val="22"/>
        </w:rPr>
        <w:t xml:space="preserve"> «По законам добра»</w:t>
      </w:r>
    </w:p>
    <w:p w:rsidR="001C77BE" w:rsidRPr="00B26309" w:rsidRDefault="00D83DF5">
      <w:pPr>
        <w:pStyle w:val="Bodytext20"/>
        <w:framePr w:w="9926" w:h="13717" w:hRule="exact" w:wrap="around" w:vAnchor="page" w:hAnchor="page" w:x="1011" w:y="1431"/>
        <w:shd w:val="clear" w:color="auto" w:fill="auto"/>
        <w:spacing w:before="0"/>
        <w:ind w:left="1240" w:hanging="380"/>
        <w:jc w:val="both"/>
        <w:rPr>
          <w:sz w:val="22"/>
          <w:szCs w:val="22"/>
        </w:rPr>
      </w:pPr>
      <w:r w:rsidRPr="00B26309">
        <w:rPr>
          <w:rStyle w:val="Bodytext2Spacing0pt"/>
          <w:b/>
          <w:bCs/>
          <w:sz w:val="22"/>
          <w:szCs w:val="22"/>
        </w:rPr>
        <w:t>Направление 1</w:t>
      </w:r>
    </w:p>
    <w:p w:rsidR="001C77BE" w:rsidRPr="00B26309" w:rsidRDefault="00D83DF5">
      <w:pPr>
        <w:pStyle w:val="Bodytext31"/>
        <w:framePr w:w="9926" w:h="13717" w:hRule="exact" w:wrap="around" w:vAnchor="page" w:hAnchor="page" w:x="1011" w:y="1431"/>
        <w:shd w:val="clear" w:color="auto" w:fill="auto"/>
        <w:ind w:left="1240" w:hanging="380"/>
        <w:rPr>
          <w:sz w:val="22"/>
          <w:szCs w:val="22"/>
        </w:rPr>
      </w:pPr>
      <w:r w:rsidRPr="00B26309">
        <w:rPr>
          <w:rStyle w:val="Bodytext3Spacing0pt"/>
          <w:i/>
          <w:iCs/>
          <w:sz w:val="22"/>
          <w:szCs w:val="22"/>
        </w:rPr>
        <w:t>«Дорога к человечности, дорога к нравственности»</w:t>
      </w:r>
    </w:p>
    <w:p w:rsidR="001C77BE" w:rsidRPr="00B26309" w:rsidRDefault="00D83DF5">
      <w:pPr>
        <w:pStyle w:val="Bodytext0"/>
        <w:framePr w:w="9926" w:h="13717" w:hRule="exact" w:wrap="around" w:vAnchor="page" w:hAnchor="page" w:x="1011" w:y="1431"/>
        <w:shd w:val="clear" w:color="auto" w:fill="auto"/>
        <w:ind w:right="20" w:firstLine="860"/>
        <w:rPr>
          <w:sz w:val="22"/>
          <w:szCs w:val="22"/>
        </w:rPr>
      </w:pPr>
      <w:r w:rsidRPr="00B26309">
        <w:rPr>
          <w:rStyle w:val="BodytextBold"/>
          <w:sz w:val="22"/>
          <w:szCs w:val="22"/>
        </w:rPr>
        <w:t>Базовые национальные ценности</w:t>
      </w:r>
      <w:r w:rsidRPr="00B26309">
        <w:rPr>
          <w:rStyle w:val="BodytextSpacing0pt"/>
          <w:sz w:val="22"/>
          <w:szCs w:val="22"/>
        </w:rPr>
        <w:t>: честь, милосердие, забота о старших и младших, помощь, толерантность,</w:t>
      </w:r>
    </w:p>
    <w:p w:rsidR="001C77BE" w:rsidRPr="00B26309" w:rsidRDefault="00D83DF5">
      <w:pPr>
        <w:pStyle w:val="Bodytext20"/>
        <w:framePr w:w="9926" w:h="13717" w:hRule="exact" w:wrap="around" w:vAnchor="page" w:hAnchor="page" w:x="1011" w:y="1431"/>
        <w:shd w:val="clear" w:color="auto" w:fill="auto"/>
        <w:spacing w:before="0" w:after="18" w:line="210" w:lineRule="exact"/>
        <w:ind w:left="1240" w:hanging="380"/>
        <w:jc w:val="both"/>
        <w:rPr>
          <w:sz w:val="22"/>
          <w:szCs w:val="22"/>
        </w:rPr>
      </w:pPr>
      <w:r w:rsidRPr="00B26309">
        <w:rPr>
          <w:rStyle w:val="Bodytext2Spacing0pt"/>
          <w:b/>
          <w:bCs/>
          <w:sz w:val="22"/>
          <w:szCs w:val="22"/>
        </w:rPr>
        <w:t>Ключевые дела:</w:t>
      </w:r>
    </w:p>
    <w:p w:rsidR="001C77BE" w:rsidRPr="00B26309" w:rsidRDefault="00D83DF5" w:rsidP="00202D20">
      <w:pPr>
        <w:pStyle w:val="Bodytext0"/>
        <w:framePr w:w="9926" w:h="13717" w:hRule="exact" w:wrap="around" w:vAnchor="page" w:hAnchor="page" w:x="1011" w:y="1431"/>
        <w:numPr>
          <w:ilvl w:val="0"/>
          <w:numId w:val="5"/>
        </w:numPr>
        <w:shd w:val="clear" w:color="auto" w:fill="auto"/>
        <w:spacing w:line="210" w:lineRule="exact"/>
        <w:ind w:left="1240" w:firstLine="0"/>
        <w:rPr>
          <w:sz w:val="22"/>
          <w:szCs w:val="22"/>
        </w:rPr>
      </w:pPr>
      <w:r w:rsidRPr="00B26309">
        <w:rPr>
          <w:rStyle w:val="BodytextSpacing0pt"/>
          <w:sz w:val="22"/>
          <w:szCs w:val="22"/>
        </w:rPr>
        <w:t xml:space="preserve"> Весенняя Неделя Добра (ВНД);</w:t>
      </w:r>
    </w:p>
    <w:p w:rsidR="001C77BE" w:rsidRPr="00B26309" w:rsidRDefault="00D83DF5" w:rsidP="00202D20">
      <w:pPr>
        <w:pStyle w:val="Bodytext0"/>
        <w:framePr w:w="9926" w:h="13717" w:hRule="exact" w:wrap="around" w:vAnchor="page" w:hAnchor="page" w:x="1011" w:y="1431"/>
        <w:numPr>
          <w:ilvl w:val="0"/>
          <w:numId w:val="5"/>
        </w:numPr>
        <w:shd w:val="clear" w:color="auto" w:fill="auto"/>
        <w:spacing w:line="269" w:lineRule="exact"/>
        <w:ind w:right="20" w:firstLine="0"/>
        <w:jc w:val="center"/>
        <w:rPr>
          <w:sz w:val="22"/>
          <w:szCs w:val="22"/>
        </w:rPr>
      </w:pPr>
      <w:r w:rsidRPr="00B26309">
        <w:rPr>
          <w:rStyle w:val="BodytextSpacing0pt"/>
          <w:sz w:val="22"/>
          <w:szCs w:val="22"/>
        </w:rPr>
        <w:t xml:space="preserve"> Цикл мероприятий «Поклон земной вам, наши дорогие!» (день Матери, День учителя, День пожилого человека, День семьи и семейных ценностей и т.д.)</w:t>
      </w:r>
    </w:p>
    <w:p w:rsidR="001C77BE" w:rsidRPr="00B26309" w:rsidRDefault="00D83DF5" w:rsidP="00202D20">
      <w:pPr>
        <w:pStyle w:val="Bodytext0"/>
        <w:framePr w:w="9926" w:h="13717" w:hRule="exact" w:wrap="around" w:vAnchor="page" w:hAnchor="page" w:x="1011" w:y="1431"/>
        <w:numPr>
          <w:ilvl w:val="0"/>
          <w:numId w:val="5"/>
        </w:numPr>
        <w:shd w:val="clear" w:color="auto" w:fill="auto"/>
        <w:spacing w:line="210" w:lineRule="exact"/>
        <w:ind w:left="1240" w:firstLine="0"/>
        <w:rPr>
          <w:sz w:val="22"/>
          <w:szCs w:val="22"/>
        </w:rPr>
      </w:pPr>
      <w:r w:rsidRPr="00B26309">
        <w:rPr>
          <w:rStyle w:val="BodytextSpacing0pt"/>
          <w:sz w:val="22"/>
          <w:szCs w:val="22"/>
        </w:rPr>
        <w:t xml:space="preserve"> Встречи с интересными людьми;</w:t>
      </w:r>
    </w:p>
    <w:p w:rsidR="001C77BE" w:rsidRPr="00B26309" w:rsidRDefault="00D83DF5">
      <w:pPr>
        <w:pStyle w:val="Headerorfooter20"/>
        <w:framePr w:wrap="around" w:vAnchor="page" w:hAnchor="page" w:x="9560"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92</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316"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0"/>
        <w:framePr w:w="9931" w:h="13770" w:hRule="exact" w:wrap="around" w:vAnchor="page" w:hAnchor="page" w:x="1009" w:y="1450"/>
        <w:numPr>
          <w:ilvl w:val="0"/>
          <w:numId w:val="5"/>
        </w:numPr>
        <w:shd w:val="clear" w:color="auto" w:fill="auto"/>
        <w:ind w:left="1580" w:right="20"/>
        <w:rPr>
          <w:sz w:val="22"/>
          <w:szCs w:val="22"/>
        </w:rPr>
      </w:pPr>
      <w:r w:rsidRPr="00B26309">
        <w:rPr>
          <w:rStyle w:val="BodytextSpacing0pt"/>
          <w:sz w:val="22"/>
          <w:szCs w:val="22"/>
        </w:rPr>
        <w:t xml:space="preserve"> Акция «От чистого сердца», поздравление ветеранов ВОВ, тружеников тыла, педагогического труда с государственными праздниками;</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10" w:lineRule="exact"/>
        <w:ind w:left="1580"/>
        <w:rPr>
          <w:sz w:val="22"/>
          <w:szCs w:val="22"/>
        </w:rPr>
      </w:pPr>
      <w:r w:rsidRPr="00B26309">
        <w:rPr>
          <w:rStyle w:val="BodytextSpacing0pt"/>
          <w:sz w:val="22"/>
          <w:szCs w:val="22"/>
        </w:rPr>
        <w:t xml:space="preserve"> Акция «Счастливый новый год»;</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after="236"/>
        <w:ind w:left="1580" w:right="20"/>
        <w:rPr>
          <w:sz w:val="22"/>
          <w:szCs w:val="22"/>
        </w:rPr>
      </w:pPr>
      <w:r w:rsidRPr="00B26309">
        <w:rPr>
          <w:rStyle w:val="BodytextSpacing0pt"/>
          <w:sz w:val="22"/>
          <w:szCs w:val="22"/>
        </w:rPr>
        <w:t xml:space="preserve"> Акция милосердия «Рука в руке» (сотрудничество с МБДОУ №25, №9 оказание посильной помощи социально нуждающимся группам населения).</w:t>
      </w:r>
    </w:p>
    <w:p w:rsidR="001C77BE" w:rsidRPr="00B26309" w:rsidRDefault="00D83DF5">
      <w:pPr>
        <w:pStyle w:val="Bodytext20"/>
        <w:framePr w:w="9931" w:h="13770" w:hRule="exact" w:wrap="around" w:vAnchor="page" w:hAnchor="page" w:x="1009" w:y="1450"/>
        <w:shd w:val="clear" w:color="auto" w:fill="auto"/>
        <w:spacing w:before="0" w:line="278" w:lineRule="exact"/>
        <w:ind w:firstLine="860"/>
        <w:rPr>
          <w:sz w:val="22"/>
          <w:szCs w:val="22"/>
        </w:rPr>
      </w:pPr>
      <w:r w:rsidRPr="00B26309">
        <w:rPr>
          <w:rStyle w:val="Bodytext2Spacing0pt"/>
          <w:b/>
          <w:bCs/>
          <w:sz w:val="22"/>
          <w:szCs w:val="22"/>
        </w:rPr>
        <w:t>Направление 2</w:t>
      </w:r>
    </w:p>
    <w:p w:rsidR="001C77BE" w:rsidRPr="00B26309" w:rsidRDefault="00D83DF5">
      <w:pPr>
        <w:pStyle w:val="Bodytext31"/>
        <w:framePr w:w="9931" w:h="13770" w:hRule="exact" w:wrap="around" w:vAnchor="page" w:hAnchor="page" w:x="1009" w:y="1450"/>
        <w:shd w:val="clear" w:color="auto" w:fill="auto"/>
        <w:spacing w:line="278" w:lineRule="exact"/>
        <w:ind w:firstLine="860"/>
        <w:jc w:val="left"/>
        <w:rPr>
          <w:sz w:val="22"/>
          <w:szCs w:val="22"/>
        </w:rPr>
      </w:pPr>
      <w:r w:rsidRPr="00B26309">
        <w:rPr>
          <w:rStyle w:val="Bodytext3Spacing0pt"/>
          <w:i/>
          <w:iCs/>
          <w:sz w:val="22"/>
          <w:szCs w:val="22"/>
        </w:rPr>
        <w:t>«Наш дом - Россия. Отчий дом»</w:t>
      </w:r>
    </w:p>
    <w:p w:rsidR="001C77BE" w:rsidRPr="00B26309" w:rsidRDefault="00D83DF5">
      <w:pPr>
        <w:pStyle w:val="Bodytext0"/>
        <w:framePr w:w="9931" w:h="13770" w:hRule="exact" w:wrap="around" w:vAnchor="page" w:hAnchor="page" w:x="1009" w:y="1450"/>
        <w:shd w:val="clear" w:color="auto" w:fill="auto"/>
        <w:spacing w:line="278" w:lineRule="exact"/>
        <w:ind w:right="20" w:firstLine="860"/>
        <w:rPr>
          <w:sz w:val="22"/>
          <w:szCs w:val="22"/>
        </w:rPr>
      </w:pPr>
      <w:r w:rsidRPr="00B26309">
        <w:rPr>
          <w:rStyle w:val="BodytextBold"/>
          <w:sz w:val="22"/>
          <w:szCs w:val="22"/>
        </w:rPr>
        <w:t xml:space="preserve">Базовые национальные ценности: </w:t>
      </w:r>
      <w:r w:rsidRPr="00B26309">
        <w:rPr>
          <w:rStyle w:val="BodytextSpacing0pt"/>
          <w:sz w:val="22"/>
          <w:szCs w:val="22"/>
        </w:rPr>
        <w:t>любовь к России, своему народу, своему краю, правовое государство, долг перед Отечеством, старшим поколением, семьей.</w:t>
      </w:r>
    </w:p>
    <w:p w:rsidR="001C77BE" w:rsidRPr="00B26309" w:rsidRDefault="00D83DF5">
      <w:pPr>
        <w:pStyle w:val="Bodytext20"/>
        <w:framePr w:w="9931" w:h="13770" w:hRule="exact" w:wrap="around" w:vAnchor="page" w:hAnchor="page" w:x="1009" w:y="1450"/>
        <w:shd w:val="clear" w:color="auto" w:fill="auto"/>
        <w:spacing w:before="0" w:line="278" w:lineRule="exact"/>
        <w:ind w:firstLine="860"/>
        <w:rPr>
          <w:sz w:val="22"/>
          <w:szCs w:val="22"/>
        </w:rPr>
      </w:pPr>
      <w:r w:rsidRPr="00B26309">
        <w:rPr>
          <w:rStyle w:val="Bodytext2Spacing0pt"/>
          <w:b/>
          <w:bCs/>
          <w:sz w:val="22"/>
          <w:szCs w:val="22"/>
        </w:rPr>
        <w:t>Ключевые дела:</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78" w:lineRule="exact"/>
        <w:ind w:left="1580"/>
        <w:rPr>
          <w:sz w:val="22"/>
          <w:szCs w:val="22"/>
        </w:rPr>
      </w:pPr>
      <w:r w:rsidRPr="00B26309">
        <w:rPr>
          <w:rStyle w:val="BodytextSpacing0pt"/>
          <w:sz w:val="22"/>
          <w:szCs w:val="22"/>
        </w:rPr>
        <w:t xml:space="preserve"> Конкурс на лучшую семейную фотографию «Это я, это я, это вся моя семья»;</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Совместное проведение традиционных школьных мероприятий:</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День знаний:</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Праздник Последнего звонка;</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День мам и бабушек;</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День Здоровья;</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78" w:lineRule="exact"/>
        <w:ind w:left="1580"/>
        <w:rPr>
          <w:sz w:val="22"/>
          <w:szCs w:val="22"/>
        </w:rPr>
      </w:pPr>
      <w:r w:rsidRPr="00B26309">
        <w:rPr>
          <w:rStyle w:val="BodytextSpacing0pt"/>
          <w:sz w:val="22"/>
          <w:szCs w:val="22"/>
        </w:rPr>
        <w:t xml:space="preserve"> Выставка творческих работ «Мое семейное древо»;</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78" w:lineRule="exact"/>
        <w:ind w:left="1580" w:right="20"/>
        <w:rPr>
          <w:sz w:val="22"/>
          <w:szCs w:val="22"/>
        </w:rPr>
      </w:pPr>
      <w:r w:rsidRPr="00B26309">
        <w:rPr>
          <w:rStyle w:val="BodytextSpacing0pt"/>
          <w:sz w:val="22"/>
          <w:szCs w:val="22"/>
        </w:rPr>
        <w:t xml:space="preserve"> Школьный конкурс «Цвети, мой школьный двор!», благоустройство пришкольного участка совместно с родителями.</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Смотр-конкурс песни и строя «С песней шагом марш!»;</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Конкурс чтецов «Строка опаленная войной»;</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Викторина «Государственные символы России. История и современность»;</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Цикл мероприятий «Мой край. Мое село. Моя школа»;</w:t>
      </w:r>
    </w:p>
    <w:p w:rsidR="001C77BE" w:rsidRPr="00B26309" w:rsidRDefault="00D83DF5" w:rsidP="00202D20">
      <w:pPr>
        <w:pStyle w:val="Bodytext0"/>
        <w:framePr w:w="9931" w:h="13770" w:hRule="exact" w:wrap="around" w:vAnchor="page" w:hAnchor="page" w:x="1009" w:y="1450"/>
        <w:numPr>
          <w:ilvl w:val="0"/>
          <w:numId w:val="5"/>
        </w:numPr>
        <w:shd w:val="clear" w:color="auto" w:fill="auto"/>
        <w:tabs>
          <w:tab w:val="left" w:pos="7311"/>
        </w:tabs>
        <w:ind w:left="1580" w:right="20"/>
        <w:rPr>
          <w:sz w:val="22"/>
          <w:szCs w:val="22"/>
        </w:rPr>
      </w:pPr>
      <w:r w:rsidRPr="00B26309">
        <w:rPr>
          <w:rStyle w:val="BodytextSpacing0pt"/>
          <w:sz w:val="22"/>
          <w:szCs w:val="22"/>
        </w:rPr>
        <w:t xml:space="preserve"> Цикл встреч «Жизнь замечательных людей»:</w:t>
      </w:r>
      <w:r w:rsidRPr="00B26309">
        <w:rPr>
          <w:rStyle w:val="BodytextSpacing0pt"/>
          <w:sz w:val="22"/>
          <w:szCs w:val="22"/>
        </w:rPr>
        <w:tab/>
        <w:t>встречи с ветеранами ВОВ, и т.д.;</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after="253" w:line="210" w:lineRule="exact"/>
        <w:ind w:left="1580"/>
        <w:rPr>
          <w:sz w:val="22"/>
          <w:szCs w:val="22"/>
        </w:rPr>
      </w:pPr>
      <w:r w:rsidRPr="00B26309">
        <w:rPr>
          <w:rStyle w:val="BodytextSpacing0pt"/>
          <w:sz w:val="22"/>
          <w:szCs w:val="22"/>
        </w:rPr>
        <w:t xml:space="preserve"> Уроки мужества.</w:t>
      </w:r>
    </w:p>
    <w:p w:rsidR="001C77BE" w:rsidRPr="00B26309" w:rsidRDefault="00D83DF5">
      <w:pPr>
        <w:pStyle w:val="Bodytext20"/>
        <w:framePr w:w="9931" w:h="13770" w:hRule="exact" w:wrap="around" w:vAnchor="page" w:hAnchor="page" w:x="1009" w:y="1450"/>
        <w:shd w:val="clear" w:color="auto" w:fill="auto"/>
        <w:spacing w:before="0" w:line="278" w:lineRule="exact"/>
        <w:ind w:firstLine="860"/>
        <w:rPr>
          <w:sz w:val="22"/>
          <w:szCs w:val="22"/>
        </w:rPr>
      </w:pPr>
      <w:r w:rsidRPr="00B26309">
        <w:rPr>
          <w:rStyle w:val="Bodytext2Spacing0pt"/>
          <w:b/>
          <w:bCs/>
          <w:sz w:val="22"/>
          <w:szCs w:val="22"/>
        </w:rPr>
        <w:t>Направление 3</w:t>
      </w:r>
    </w:p>
    <w:p w:rsidR="001C77BE" w:rsidRPr="00B26309" w:rsidRDefault="00D83DF5">
      <w:pPr>
        <w:pStyle w:val="Bodytext31"/>
        <w:framePr w:w="9931" w:h="13770" w:hRule="exact" w:wrap="around" w:vAnchor="page" w:hAnchor="page" w:x="1009" w:y="1450"/>
        <w:shd w:val="clear" w:color="auto" w:fill="auto"/>
        <w:spacing w:line="278" w:lineRule="exact"/>
        <w:ind w:firstLine="860"/>
        <w:jc w:val="left"/>
        <w:rPr>
          <w:sz w:val="22"/>
          <w:szCs w:val="22"/>
        </w:rPr>
      </w:pPr>
      <w:r w:rsidRPr="00B26309">
        <w:rPr>
          <w:rStyle w:val="Bodytext3Spacing0pt"/>
          <w:i/>
          <w:iCs/>
          <w:sz w:val="22"/>
          <w:szCs w:val="22"/>
        </w:rPr>
        <w:t>«Экология природы. Здоровье человека»</w:t>
      </w:r>
    </w:p>
    <w:p w:rsidR="001C77BE" w:rsidRPr="00B26309" w:rsidRDefault="00D83DF5">
      <w:pPr>
        <w:pStyle w:val="Bodytext0"/>
        <w:framePr w:w="9931" w:h="13770" w:hRule="exact" w:wrap="around" w:vAnchor="page" w:hAnchor="page" w:x="1009" w:y="1450"/>
        <w:shd w:val="clear" w:color="auto" w:fill="auto"/>
        <w:spacing w:line="278" w:lineRule="exact"/>
        <w:ind w:right="20" w:firstLine="860"/>
        <w:rPr>
          <w:sz w:val="22"/>
          <w:szCs w:val="22"/>
        </w:rPr>
      </w:pPr>
      <w:r w:rsidRPr="00B26309">
        <w:rPr>
          <w:rStyle w:val="BodytextBold"/>
          <w:sz w:val="22"/>
          <w:szCs w:val="22"/>
        </w:rPr>
        <w:t xml:space="preserve">Базовые национальные ценности: </w:t>
      </w:r>
      <w:r w:rsidRPr="00B26309">
        <w:rPr>
          <w:rStyle w:val="BodytextSpacing0pt"/>
          <w:sz w:val="22"/>
          <w:szCs w:val="22"/>
        </w:rPr>
        <w:t>жизнь, родная земля, экологическое сознание, заповедная природа.</w:t>
      </w:r>
    </w:p>
    <w:p w:rsidR="001C77BE" w:rsidRPr="00B26309" w:rsidRDefault="00D83DF5">
      <w:pPr>
        <w:pStyle w:val="Bodytext20"/>
        <w:framePr w:w="9931" w:h="13770" w:hRule="exact" w:wrap="around" w:vAnchor="page" w:hAnchor="page" w:x="1009" w:y="1450"/>
        <w:shd w:val="clear" w:color="auto" w:fill="auto"/>
        <w:spacing w:before="0" w:line="278" w:lineRule="exact"/>
        <w:ind w:firstLine="860"/>
        <w:rPr>
          <w:sz w:val="22"/>
          <w:szCs w:val="22"/>
        </w:rPr>
      </w:pPr>
      <w:r w:rsidRPr="00B26309">
        <w:rPr>
          <w:rStyle w:val="Bodytext2Spacing0pt"/>
          <w:b/>
          <w:bCs/>
          <w:sz w:val="22"/>
          <w:szCs w:val="22"/>
        </w:rPr>
        <w:t>Ключевые дела:</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78" w:lineRule="exact"/>
        <w:ind w:left="1580"/>
        <w:rPr>
          <w:sz w:val="22"/>
          <w:szCs w:val="22"/>
        </w:rPr>
      </w:pPr>
      <w:r w:rsidRPr="00B26309">
        <w:rPr>
          <w:rStyle w:val="BodytextSpacing0pt"/>
          <w:sz w:val="22"/>
          <w:szCs w:val="22"/>
        </w:rPr>
        <w:t xml:space="preserve"> Выставка поделок из природного материала «Осень золотая»;</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88" w:lineRule="exact"/>
        <w:ind w:left="1580" w:right="20"/>
        <w:rPr>
          <w:sz w:val="22"/>
          <w:szCs w:val="22"/>
        </w:rPr>
      </w:pPr>
      <w:r w:rsidRPr="00B26309">
        <w:rPr>
          <w:rStyle w:val="BodytextSpacing0pt"/>
          <w:sz w:val="22"/>
          <w:szCs w:val="22"/>
        </w:rPr>
        <w:t xml:space="preserve"> Операция «Чистый двор - хорошее настроение», уборка школьной территории от мусора, снега;</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88" w:lineRule="exact"/>
        <w:ind w:left="1580"/>
        <w:rPr>
          <w:sz w:val="22"/>
          <w:szCs w:val="22"/>
        </w:rPr>
      </w:pPr>
      <w:r w:rsidRPr="00B26309">
        <w:rPr>
          <w:rStyle w:val="BodytextSpacing0pt"/>
          <w:sz w:val="22"/>
          <w:szCs w:val="22"/>
        </w:rPr>
        <w:t xml:space="preserve"> КТД «День птиц»;</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88" w:lineRule="exact"/>
        <w:ind w:left="1580"/>
        <w:rPr>
          <w:sz w:val="22"/>
          <w:szCs w:val="22"/>
        </w:rPr>
      </w:pPr>
      <w:r w:rsidRPr="00B26309">
        <w:rPr>
          <w:rStyle w:val="BodytextSpacing0pt"/>
          <w:sz w:val="22"/>
          <w:szCs w:val="22"/>
        </w:rPr>
        <w:t xml:space="preserve"> «Экология и человек», ученическая конференция старшеклассников;</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88" w:lineRule="exact"/>
        <w:ind w:left="1580"/>
        <w:rPr>
          <w:sz w:val="22"/>
          <w:szCs w:val="22"/>
        </w:rPr>
      </w:pPr>
      <w:r w:rsidRPr="00B26309">
        <w:rPr>
          <w:rStyle w:val="BodytextSpacing0pt"/>
          <w:sz w:val="22"/>
          <w:szCs w:val="22"/>
        </w:rPr>
        <w:t xml:space="preserve"> Месячник экологического равновесия.</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88" w:lineRule="exact"/>
        <w:ind w:left="1580"/>
        <w:rPr>
          <w:sz w:val="22"/>
          <w:szCs w:val="22"/>
        </w:rPr>
      </w:pPr>
      <w:r w:rsidRPr="00B26309">
        <w:rPr>
          <w:rStyle w:val="BodytextSpacing0pt"/>
          <w:sz w:val="22"/>
          <w:szCs w:val="22"/>
        </w:rPr>
        <w:t xml:space="preserve"> Операция «Цвети мой школьный двор».</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Декада «Безопасная дорога»;</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Акция «Я выбираю спорт как альтернативу пагубным привычкам»;</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Спортивные соревнования по различным видам спорта;</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line="293" w:lineRule="exact"/>
        <w:ind w:left="1580"/>
        <w:rPr>
          <w:sz w:val="22"/>
          <w:szCs w:val="22"/>
        </w:rPr>
      </w:pPr>
      <w:r w:rsidRPr="00B26309">
        <w:rPr>
          <w:rStyle w:val="BodytextSpacing0pt"/>
          <w:sz w:val="22"/>
          <w:szCs w:val="22"/>
        </w:rPr>
        <w:t xml:space="preserve"> Туристические походы;</w:t>
      </w:r>
    </w:p>
    <w:p w:rsidR="001C77BE" w:rsidRPr="00B26309" w:rsidRDefault="00D83DF5" w:rsidP="00202D20">
      <w:pPr>
        <w:pStyle w:val="Bodytext0"/>
        <w:framePr w:w="9931" w:h="13770" w:hRule="exact" w:wrap="around" w:vAnchor="page" w:hAnchor="page" w:x="1009" w:y="1450"/>
        <w:numPr>
          <w:ilvl w:val="0"/>
          <w:numId w:val="5"/>
        </w:numPr>
        <w:shd w:val="clear" w:color="auto" w:fill="auto"/>
        <w:spacing w:after="306" w:line="293" w:lineRule="exact"/>
        <w:ind w:left="1580"/>
        <w:rPr>
          <w:sz w:val="22"/>
          <w:szCs w:val="22"/>
        </w:rPr>
      </w:pPr>
      <w:r w:rsidRPr="00B26309">
        <w:rPr>
          <w:rStyle w:val="BodytextSpacing0pt"/>
          <w:sz w:val="22"/>
          <w:szCs w:val="22"/>
        </w:rPr>
        <w:t xml:space="preserve"> День спорта. Декада ЗОЖ</w:t>
      </w:r>
    </w:p>
    <w:p w:rsidR="001C77BE" w:rsidRPr="00B26309" w:rsidRDefault="00D83DF5">
      <w:pPr>
        <w:pStyle w:val="Bodytext20"/>
        <w:framePr w:w="9931" w:h="13770" w:hRule="exact" w:wrap="around" w:vAnchor="page" w:hAnchor="page" w:x="1009" w:y="1450"/>
        <w:shd w:val="clear" w:color="auto" w:fill="auto"/>
        <w:spacing w:before="0" w:after="18" w:line="210" w:lineRule="exact"/>
        <w:ind w:firstLine="860"/>
        <w:rPr>
          <w:sz w:val="22"/>
          <w:szCs w:val="22"/>
        </w:rPr>
      </w:pPr>
      <w:r w:rsidRPr="00B26309">
        <w:rPr>
          <w:rStyle w:val="Bodytext2Spacing0pt"/>
          <w:b/>
          <w:bCs/>
          <w:sz w:val="22"/>
          <w:szCs w:val="22"/>
        </w:rPr>
        <w:t>Направление 4</w:t>
      </w:r>
    </w:p>
    <w:p w:rsidR="001C77BE" w:rsidRPr="00B26309" w:rsidRDefault="00D83DF5">
      <w:pPr>
        <w:pStyle w:val="Bodytext31"/>
        <w:framePr w:w="9931" w:h="13770" w:hRule="exact" w:wrap="around" w:vAnchor="page" w:hAnchor="page" w:x="1009" w:y="1450"/>
        <w:shd w:val="clear" w:color="auto" w:fill="auto"/>
        <w:spacing w:line="210" w:lineRule="exact"/>
        <w:ind w:left="1580" w:firstLine="0"/>
        <w:jc w:val="left"/>
        <w:rPr>
          <w:sz w:val="22"/>
          <w:szCs w:val="22"/>
        </w:rPr>
      </w:pPr>
      <w:r w:rsidRPr="00B26309">
        <w:rPr>
          <w:rStyle w:val="Bodytext3Spacing0pt"/>
          <w:i/>
          <w:iCs/>
          <w:sz w:val="22"/>
          <w:szCs w:val="22"/>
        </w:rPr>
        <w:t>«Путь в профессию»</w:t>
      </w:r>
    </w:p>
    <w:p w:rsidR="001C77BE" w:rsidRPr="00B26309" w:rsidRDefault="00D83DF5">
      <w:pPr>
        <w:pStyle w:val="Headerorfooter20"/>
        <w:framePr w:wrap="around" w:vAnchor="page" w:hAnchor="page" w:x="9562"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93</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316" w:y="807"/>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1" w:h="13898" w:hRule="exact" w:wrap="around" w:vAnchor="page" w:hAnchor="page" w:x="1009" w:y="1390"/>
        <w:shd w:val="clear" w:color="auto" w:fill="auto"/>
        <w:spacing w:line="278" w:lineRule="exact"/>
        <w:ind w:left="20" w:right="20" w:firstLine="860"/>
        <w:jc w:val="both"/>
        <w:rPr>
          <w:sz w:val="22"/>
          <w:szCs w:val="22"/>
        </w:rPr>
      </w:pPr>
      <w:r w:rsidRPr="00B26309">
        <w:rPr>
          <w:rStyle w:val="BodytextBold"/>
          <w:sz w:val="22"/>
          <w:szCs w:val="22"/>
        </w:rPr>
        <w:t xml:space="preserve">Базовые национальные ценности: </w:t>
      </w:r>
      <w:r w:rsidRPr="00B26309">
        <w:rPr>
          <w:rStyle w:val="BodytextSpacing0pt"/>
          <w:sz w:val="22"/>
          <w:szCs w:val="22"/>
        </w:rPr>
        <w:t>стремление к познанию и истине, творчество и созидание, бережливость, трудолюбие, уважение к труду и людям труда, нравственный смысл труда, выбор профессии.</w:t>
      </w:r>
    </w:p>
    <w:p w:rsidR="001C77BE" w:rsidRPr="00B26309" w:rsidRDefault="00D83DF5">
      <w:pPr>
        <w:pStyle w:val="Bodytext20"/>
        <w:framePr w:w="9931" w:h="13898" w:hRule="exact" w:wrap="around" w:vAnchor="page" w:hAnchor="page" w:x="1009" w:y="1390"/>
        <w:shd w:val="clear" w:color="auto" w:fill="auto"/>
        <w:spacing w:before="0" w:line="278" w:lineRule="exact"/>
        <w:ind w:left="20" w:firstLine="860"/>
        <w:jc w:val="both"/>
        <w:rPr>
          <w:sz w:val="22"/>
          <w:szCs w:val="22"/>
        </w:rPr>
      </w:pPr>
      <w:r w:rsidRPr="00B26309">
        <w:rPr>
          <w:rStyle w:val="Bodytext2Spacing0pt"/>
          <w:b/>
          <w:bCs/>
          <w:sz w:val="22"/>
          <w:szCs w:val="22"/>
        </w:rPr>
        <w:t>Ключевые дела:</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78" w:lineRule="exact"/>
        <w:ind w:left="1580" w:right="20"/>
        <w:rPr>
          <w:sz w:val="22"/>
          <w:szCs w:val="22"/>
        </w:rPr>
      </w:pPr>
      <w:r w:rsidRPr="00B26309">
        <w:rPr>
          <w:rStyle w:val="BodytextSpacing0pt"/>
          <w:sz w:val="22"/>
          <w:szCs w:val="22"/>
        </w:rPr>
        <w:t xml:space="preserve"> Встречи с интересными людьми, людьми разных профессий в рамках Недели профориентации;</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88" w:lineRule="exact"/>
        <w:ind w:left="1580"/>
        <w:rPr>
          <w:sz w:val="22"/>
          <w:szCs w:val="22"/>
        </w:rPr>
      </w:pPr>
      <w:r w:rsidRPr="00B26309">
        <w:rPr>
          <w:rStyle w:val="BodytextSpacing0pt"/>
          <w:sz w:val="22"/>
          <w:szCs w:val="22"/>
        </w:rPr>
        <w:t xml:space="preserve"> Экскурсии на предприятия;</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88" w:lineRule="exact"/>
        <w:ind w:left="1580"/>
        <w:rPr>
          <w:sz w:val="22"/>
          <w:szCs w:val="22"/>
        </w:rPr>
      </w:pPr>
      <w:r w:rsidRPr="00B26309">
        <w:rPr>
          <w:rStyle w:val="BodytextSpacing0pt"/>
          <w:sz w:val="22"/>
          <w:szCs w:val="22"/>
        </w:rPr>
        <w:t xml:space="preserve"> Школьный конкурс рисунков «Все работы хороши, выбирай на вкус»;</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88" w:lineRule="exact"/>
        <w:ind w:left="1580" w:right="20"/>
        <w:rPr>
          <w:sz w:val="22"/>
          <w:szCs w:val="22"/>
        </w:rPr>
      </w:pPr>
      <w:r w:rsidRPr="00B26309">
        <w:rPr>
          <w:rStyle w:val="BodytextSpacing0pt"/>
          <w:sz w:val="22"/>
          <w:szCs w:val="22"/>
        </w:rPr>
        <w:t xml:space="preserve"> Школьный конкурс буклета «Приходите к нам учиться» (8-9 классы - учебные заведения Ростовской области);</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88" w:lineRule="exact"/>
        <w:ind w:left="1580"/>
        <w:rPr>
          <w:sz w:val="22"/>
          <w:szCs w:val="22"/>
        </w:rPr>
      </w:pPr>
      <w:r w:rsidRPr="00B26309">
        <w:rPr>
          <w:rStyle w:val="BodytextSpacing0pt"/>
          <w:sz w:val="22"/>
          <w:szCs w:val="22"/>
        </w:rPr>
        <w:t xml:space="preserve"> Трудовые десанты, субботники;</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after="244" w:line="288" w:lineRule="exact"/>
        <w:ind w:left="1580"/>
        <w:rPr>
          <w:sz w:val="22"/>
          <w:szCs w:val="22"/>
        </w:rPr>
      </w:pPr>
      <w:r w:rsidRPr="00B26309">
        <w:rPr>
          <w:rStyle w:val="BodytextSpacing0pt"/>
          <w:sz w:val="22"/>
          <w:szCs w:val="22"/>
        </w:rPr>
        <w:t xml:space="preserve"> Акция «Цвети мой школьный двор» (благоустройство школьной территории).</w:t>
      </w:r>
    </w:p>
    <w:p w:rsidR="001C77BE" w:rsidRPr="00B26309" w:rsidRDefault="00D83DF5">
      <w:pPr>
        <w:pStyle w:val="Bodytext20"/>
        <w:framePr w:w="9931" w:h="13898" w:hRule="exact" w:wrap="around" w:vAnchor="page" w:hAnchor="page" w:x="1009" w:y="1390"/>
        <w:shd w:val="clear" w:color="auto" w:fill="auto"/>
        <w:spacing w:before="0" w:line="283" w:lineRule="exact"/>
        <w:ind w:left="860" w:firstLine="720"/>
        <w:rPr>
          <w:sz w:val="22"/>
          <w:szCs w:val="22"/>
        </w:rPr>
      </w:pPr>
      <w:r w:rsidRPr="00B26309">
        <w:rPr>
          <w:rStyle w:val="Bodytext2Spacing0pt"/>
          <w:b/>
          <w:bCs/>
          <w:sz w:val="22"/>
          <w:szCs w:val="22"/>
        </w:rPr>
        <w:t>Направление 5</w:t>
      </w:r>
    </w:p>
    <w:p w:rsidR="001C77BE" w:rsidRPr="00B26309" w:rsidRDefault="00D83DF5">
      <w:pPr>
        <w:pStyle w:val="Bodytext31"/>
        <w:framePr w:w="9931" w:h="13898" w:hRule="exact" w:wrap="around" w:vAnchor="page" w:hAnchor="page" w:x="1009" w:y="1390"/>
        <w:shd w:val="clear" w:color="auto" w:fill="auto"/>
        <w:spacing w:line="283" w:lineRule="exact"/>
        <w:ind w:left="860" w:firstLine="720"/>
        <w:jc w:val="left"/>
        <w:rPr>
          <w:sz w:val="22"/>
          <w:szCs w:val="22"/>
        </w:rPr>
      </w:pPr>
      <w:r w:rsidRPr="00B26309">
        <w:rPr>
          <w:rStyle w:val="Bodytext3Spacing0pt"/>
          <w:i/>
          <w:iCs/>
          <w:sz w:val="22"/>
          <w:szCs w:val="22"/>
        </w:rPr>
        <w:t>«Прекрасное рядом!»</w:t>
      </w:r>
    </w:p>
    <w:p w:rsidR="001C77BE" w:rsidRPr="00B26309" w:rsidRDefault="00D83DF5">
      <w:pPr>
        <w:pStyle w:val="Bodytext0"/>
        <w:framePr w:w="9931" w:h="13898" w:hRule="exact" w:wrap="around" w:vAnchor="page" w:hAnchor="page" w:x="1009" w:y="1390"/>
        <w:shd w:val="clear" w:color="auto" w:fill="auto"/>
        <w:spacing w:line="283" w:lineRule="exact"/>
        <w:ind w:left="860" w:right="20" w:firstLine="720"/>
        <w:rPr>
          <w:sz w:val="22"/>
          <w:szCs w:val="22"/>
        </w:rPr>
      </w:pPr>
      <w:r w:rsidRPr="00B26309">
        <w:rPr>
          <w:rStyle w:val="BodytextBold"/>
          <w:sz w:val="22"/>
          <w:szCs w:val="22"/>
        </w:rPr>
        <w:t xml:space="preserve">Базовые национальные ценности: </w:t>
      </w:r>
      <w:r w:rsidRPr="00B26309">
        <w:rPr>
          <w:rStyle w:val="BodytextSpacing0pt"/>
          <w:sz w:val="22"/>
          <w:szCs w:val="22"/>
        </w:rPr>
        <w:t>красота, гармония, эстетическое развитие, самовыражение в творчестве и искусстве.</w:t>
      </w:r>
    </w:p>
    <w:p w:rsidR="001C77BE" w:rsidRPr="00B26309" w:rsidRDefault="00D83DF5">
      <w:pPr>
        <w:pStyle w:val="Bodytext20"/>
        <w:framePr w:w="9931" w:h="13898" w:hRule="exact" w:wrap="around" w:vAnchor="page" w:hAnchor="page" w:x="1009" w:y="1390"/>
        <w:shd w:val="clear" w:color="auto" w:fill="auto"/>
        <w:spacing w:before="0" w:line="283" w:lineRule="exact"/>
        <w:ind w:left="860" w:firstLine="720"/>
        <w:rPr>
          <w:sz w:val="22"/>
          <w:szCs w:val="22"/>
        </w:rPr>
      </w:pPr>
      <w:r w:rsidRPr="00B26309">
        <w:rPr>
          <w:rStyle w:val="Bodytext2Spacing0pt"/>
          <w:b/>
          <w:bCs/>
          <w:sz w:val="22"/>
          <w:szCs w:val="22"/>
        </w:rPr>
        <w:t>Ключевые дела:</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83" w:lineRule="exact"/>
        <w:ind w:left="1580"/>
        <w:rPr>
          <w:sz w:val="22"/>
          <w:szCs w:val="22"/>
        </w:rPr>
      </w:pPr>
      <w:r w:rsidRPr="00B26309">
        <w:rPr>
          <w:rStyle w:val="BodytextSpacing0pt"/>
          <w:sz w:val="22"/>
          <w:szCs w:val="22"/>
        </w:rPr>
        <w:t xml:space="preserve"> «Осень золотая», выставка поделок из природного материала;</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83" w:lineRule="exact"/>
        <w:ind w:left="1580"/>
        <w:rPr>
          <w:sz w:val="22"/>
          <w:szCs w:val="22"/>
        </w:rPr>
      </w:pPr>
      <w:r w:rsidRPr="00B26309">
        <w:rPr>
          <w:rStyle w:val="BodytextSpacing0pt"/>
          <w:sz w:val="22"/>
          <w:szCs w:val="22"/>
        </w:rPr>
        <w:t xml:space="preserve"> «Школьная минута славы», конкурс талантов;</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83" w:lineRule="exact"/>
        <w:ind w:left="1580"/>
        <w:rPr>
          <w:sz w:val="22"/>
          <w:szCs w:val="22"/>
        </w:rPr>
      </w:pPr>
      <w:r w:rsidRPr="00B26309">
        <w:rPr>
          <w:rStyle w:val="BodytextSpacing0pt"/>
          <w:sz w:val="22"/>
          <w:szCs w:val="22"/>
        </w:rPr>
        <w:t xml:space="preserve"> «Рождественский букет», конкурс творческих работ;</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83" w:lineRule="exact"/>
        <w:ind w:left="1580" w:right="20"/>
        <w:rPr>
          <w:sz w:val="22"/>
          <w:szCs w:val="22"/>
        </w:rPr>
      </w:pPr>
      <w:r w:rsidRPr="00B26309">
        <w:rPr>
          <w:rStyle w:val="BodytextSpacing0pt"/>
          <w:sz w:val="22"/>
          <w:szCs w:val="22"/>
        </w:rPr>
        <w:t xml:space="preserve"> «Вторая жизнь веще и материалов», конкурс творческих работ из бросового материала;</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after="244" w:line="283" w:lineRule="exact"/>
        <w:ind w:left="1580"/>
        <w:rPr>
          <w:sz w:val="22"/>
          <w:szCs w:val="22"/>
        </w:rPr>
      </w:pPr>
      <w:r w:rsidRPr="00B26309">
        <w:rPr>
          <w:rStyle w:val="BodytextSpacing0pt"/>
          <w:sz w:val="22"/>
          <w:szCs w:val="22"/>
        </w:rPr>
        <w:t xml:space="preserve"> «Рисунки на асфальте», выставка детских тематических работ.</w:t>
      </w:r>
    </w:p>
    <w:p w:rsidR="001C77BE" w:rsidRPr="00B26309" w:rsidRDefault="00D83DF5">
      <w:pPr>
        <w:pStyle w:val="Bodytext20"/>
        <w:framePr w:w="9931" w:h="13898" w:hRule="exact" w:wrap="around" w:vAnchor="page" w:hAnchor="page" w:x="1009" w:y="1390"/>
        <w:shd w:val="clear" w:color="auto" w:fill="auto"/>
        <w:spacing w:before="0" w:line="278" w:lineRule="exact"/>
        <w:ind w:left="20" w:firstLine="860"/>
        <w:jc w:val="both"/>
        <w:rPr>
          <w:sz w:val="22"/>
          <w:szCs w:val="22"/>
        </w:rPr>
      </w:pPr>
      <w:r w:rsidRPr="00B26309">
        <w:rPr>
          <w:rStyle w:val="Bodytext2Spacing0pt"/>
          <w:b/>
          <w:bCs/>
          <w:sz w:val="22"/>
          <w:szCs w:val="22"/>
        </w:rPr>
        <w:t>Направление 6</w:t>
      </w:r>
    </w:p>
    <w:p w:rsidR="001C77BE" w:rsidRPr="00B26309" w:rsidRDefault="00D83DF5">
      <w:pPr>
        <w:pStyle w:val="Bodytext31"/>
        <w:framePr w:w="9931" w:h="13898" w:hRule="exact" w:wrap="around" w:vAnchor="page" w:hAnchor="page" w:x="1009" w:y="1390"/>
        <w:shd w:val="clear" w:color="auto" w:fill="auto"/>
        <w:spacing w:line="278" w:lineRule="exact"/>
        <w:ind w:left="20" w:firstLine="860"/>
        <w:rPr>
          <w:sz w:val="22"/>
          <w:szCs w:val="22"/>
        </w:rPr>
      </w:pPr>
      <w:r w:rsidRPr="00B26309">
        <w:rPr>
          <w:rStyle w:val="Bodytext3Spacing0pt"/>
          <w:i/>
          <w:iCs/>
          <w:sz w:val="22"/>
          <w:szCs w:val="22"/>
        </w:rPr>
        <w:t>«По законам добра»</w:t>
      </w:r>
    </w:p>
    <w:p w:rsidR="001C77BE" w:rsidRPr="00B26309" w:rsidRDefault="00D83DF5">
      <w:pPr>
        <w:pStyle w:val="Bodytext0"/>
        <w:framePr w:w="9931" w:h="13898" w:hRule="exact" w:wrap="around" w:vAnchor="page" w:hAnchor="page" w:x="1009" w:y="1390"/>
        <w:shd w:val="clear" w:color="auto" w:fill="auto"/>
        <w:spacing w:line="278" w:lineRule="exact"/>
        <w:ind w:left="20" w:right="20" w:firstLine="860"/>
        <w:rPr>
          <w:sz w:val="22"/>
          <w:szCs w:val="22"/>
        </w:rPr>
      </w:pPr>
      <w:r w:rsidRPr="00B26309">
        <w:rPr>
          <w:rStyle w:val="BodytextBold"/>
          <w:sz w:val="22"/>
          <w:szCs w:val="22"/>
        </w:rPr>
        <w:t xml:space="preserve">Базовые национальные ценности: </w:t>
      </w:r>
      <w:r w:rsidRPr="00B26309">
        <w:rPr>
          <w:rStyle w:val="BodytextSpacing0pt"/>
          <w:sz w:val="22"/>
          <w:szCs w:val="22"/>
        </w:rPr>
        <w:t xml:space="preserve">правовое государство, закон и правопорядок, служение Отечеству, ответственность за настоящее и будущее своего края. Своей страны. </w:t>
      </w:r>
      <w:r w:rsidRPr="00B26309">
        <w:rPr>
          <w:rStyle w:val="BodytextBold"/>
          <w:sz w:val="22"/>
          <w:szCs w:val="22"/>
        </w:rPr>
        <w:t>Ключевые дела:</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78" w:lineRule="exact"/>
        <w:ind w:left="1580" w:right="20"/>
        <w:rPr>
          <w:sz w:val="22"/>
          <w:szCs w:val="22"/>
        </w:rPr>
      </w:pPr>
      <w:r w:rsidRPr="00B26309">
        <w:rPr>
          <w:rStyle w:val="BodytextSpacing0pt"/>
          <w:sz w:val="22"/>
          <w:szCs w:val="22"/>
        </w:rPr>
        <w:t xml:space="preserve"> «Цвети, мой школьный двор», проект по благоустройству пришкольной территории;</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78" w:lineRule="exact"/>
        <w:ind w:left="1580"/>
        <w:rPr>
          <w:sz w:val="22"/>
          <w:szCs w:val="22"/>
        </w:rPr>
      </w:pPr>
      <w:r w:rsidRPr="00B26309">
        <w:rPr>
          <w:rStyle w:val="BodytextSpacing0pt"/>
          <w:sz w:val="22"/>
          <w:szCs w:val="22"/>
        </w:rPr>
        <w:t xml:space="preserve"> «Рука в руке», благотворительная акция;</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78" w:lineRule="exact"/>
        <w:ind w:left="1580"/>
        <w:rPr>
          <w:sz w:val="22"/>
          <w:szCs w:val="22"/>
        </w:rPr>
      </w:pPr>
      <w:r w:rsidRPr="00B26309">
        <w:rPr>
          <w:rStyle w:val="BodytextSpacing0pt"/>
          <w:sz w:val="22"/>
          <w:szCs w:val="22"/>
        </w:rPr>
        <w:t xml:space="preserve"> «Чистый берег», экологический проект;</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78" w:lineRule="exact"/>
        <w:ind w:left="1580"/>
        <w:rPr>
          <w:sz w:val="22"/>
          <w:szCs w:val="22"/>
        </w:rPr>
      </w:pPr>
      <w:r w:rsidRPr="00B26309">
        <w:rPr>
          <w:rStyle w:val="BodytextSpacing0pt"/>
          <w:sz w:val="22"/>
          <w:szCs w:val="22"/>
        </w:rPr>
        <w:t xml:space="preserve"> «Я - доброволец!», социально-преобразующая добровольческая работа;</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line="278" w:lineRule="exact"/>
        <w:ind w:left="1580" w:right="20"/>
        <w:rPr>
          <w:sz w:val="22"/>
          <w:szCs w:val="22"/>
        </w:rPr>
      </w:pPr>
      <w:r w:rsidRPr="00B26309">
        <w:rPr>
          <w:rStyle w:val="BodytextSpacing0pt"/>
          <w:sz w:val="22"/>
          <w:szCs w:val="22"/>
        </w:rPr>
        <w:t xml:space="preserve"> Социально-значимые акции, посвященные Дню пожилого человека, для ветеранов педагогического труда, тружеников тыла, ветеранов ВОВ;</w:t>
      </w:r>
    </w:p>
    <w:p w:rsidR="001C77BE" w:rsidRPr="00B26309" w:rsidRDefault="00D83DF5" w:rsidP="00202D20">
      <w:pPr>
        <w:pStyle w:val="Bodytext0"/>
        <w:framePr w:w="9931" w:h="13898" w:hRule="exact" w:wrap="around" w:vAnchor="page" w:hAnchor="page" w:x="1009" w:y="1390"/>
        <w:numPr>
          <w:ilvl w:val="0"/>
          <w:numId w:val="5"/>
        </w:numPr>
        <w:shd w:val="clear" w:color="auto" w:fill="auto"/>
        <w:ind w:left="1580" w:right="20"/>
        <w:rPr>
          <w:sz w:val="22"/>
          <w:szCs w:val="22"/>
        </w:rPr>
      </w:pPr>
      <w:r w:rsidRPr="00B26309">
        <w:rPr>
          <w:rStyle w:val="BodytextSpacing0pt"/>
          <w:sz w:val="22"/>
          <w:szCs w:val="22"/>
        </w:rPr>
        <w:t xml:space="preserve"> КТД, посвящённые социальным государственным праздникам: День Матери, День семьи;</w:t>
      </w:r>
    </w:p>
    <w:p w:rsidR="001C77BE" w:rsidRPr="00B26309" w:rsidRDefault="00D83DF5" w:rsidP="00202D20">
      <w:pPr>
        <w:pStyle w:val="Bodytext0"/>
        <w:framePr w:w="9931" w:h="13898" w:hRule="exact" w:wrap="around" w:vAnchor="page" w:hAnchor="page" w:x="1009" w:y="1390"/>
        <w:numPr>
          <w:ilvl w:val="0"/>
          <w:numId w:val="5"/>
        </w:numPr>
        <w:shd w:val="clear" w:color="auto" w:fill="auto"/>
        <w:spacing w:after="313" w:line="210" w:lineRule="exact"/>
        <w:ind w:left="1580"/>
        <w:rPr>
          <w:sz w:val="22"/>
          <w:szCs w:val="22"/>
        </w:rPr>
      </w:pPr>
      <w:r w:rsidRPr="00B26309">
        <w:rPr>
          <w:rStyle w:val="BodytextSpacing0pt"/>
          <w:sz w:val="22"/>
          <w:szCs w:val="22"/>
        </w:rPr>
        <w:t xml:space="preserve"> Сбор макулатуры.</w:t>
      </w:r>
    </w:p>
    <w:p w:rsidR="001C77BE" w:rsidRPr="00B26309" w:rsidRDefault="00D83DF5">
      <w:pPr>
        <w:pStyle w:val="Bodytext20"/>
        <w:framePr w:w="9931" w:h="13898" w:hRule="exact" w:wrap="around" w:vAnchor="page" w:hAnchor="page" w:x="1009" w:y="1390"/>
        <w:shd w:val="clear" w:color="auto" w:fill="auto"/>
        <w:spacing w:before="0" w:after="267" w:line="210" w:lineRule="exact"/>
        <w:ind w:left="1980"/>
        <w:rPr>
          <w:sz w:val="22"/>
          <w:szCs w:val="22"/>
        </w:rPr>
      </w:pPr>
      <w:r w:rsidRPr="00B26309">
        <w:rPr>
          <w:rStyle w:val="Bodytext2Spacing0pt"/>
          <w:b/>
          <w:bCs/>
          <w:sz w:val="22"/>
          <w:szCs w:val="22"/>
        </w:rPr>
        <w:t>Знания и умения обучающихся на разных возрастных этапах</w:t>
      </w:r>
    </w:p>
    <w:p w:rsidR="001C77BE" w:rsidRPr="00B26309" w:rsidRDefault="00D83DF5">
      <w:pPr>
        <w:pStyle w:val="Bodytext0"/>
        <w:framePr w:w="9931" w:h="13898" w:hRule="exact" w:wrap="around" w:vAnchor="page" w:hAnchor="page" w:x="1009" w:y="1390"/>
        <w:shd w:val="clear" w:color="auto" w:fill="auto"/>
        <w:spacing w:after="291"/>
        <w:ind w:left="20" w:right="20" w:firstLine="860"/>
        <w:jc w:val="both"/>
        <w:rPr>
          <w:sz w:val="22"/>
          <w:szCs w:val="22"/>
        </w:rPr>
      </w:pPr>
      <w:r w:rsidRPr="00B26309">
        <w:rPr>
          <w:rStyle w:val="BodytextSpacing0pt"/>
          <w:sz w:val="22"/>
          <w:szCs w:val="22"/>
        </w:rPr>
        <w:t>На разных возрастных этапах обучающиеся должны овладеть определенными знаниями и умениями.</w:t>
      </w:r>
    </w:p>
    <w:p w:rsidR="001C77BE" w:rsidRPr="00B26309" w:rsidRDefault="00D83DF5">
      <w:pPr>
        <w:pStyle w:val="Bodytext20"/>
        <w:framePr w:w="9931" w:h="13898" w:hRule="exact" w:wrap="around" w:vAnchor="page" w:hAnchor="page" w:x="1009" w:y="1390"/>
        <w:shd w:val="clear" w:color="auto" w:fill="auto"/>
        <w:spacing w:before="0" w:line="210" w:lineRule="exact"/>
        <w:ind w:left="20" w:firstLine="860"/>
        <w:jc w:val="both"/>
        <w:rPr>
          <w:sz w:val="22"/>
          <w:szCs w:val="22"/>
        </w:rPr>
      </w:pPr>
      <w:r w:rsidRPr="00B26309">
        <w:rPr>
          <w:rStyle w:val="Bodytext2Spacing0pt"/>
          <w:b/>
          <w:bCs/>
          <w:sz w:val="22"/>
          <w:szCs w:val="22"/>
        </w:rPr>
        <w:t>7-8 классы</w:t>
      </w:r>
    </w:p>
    <w:p w:rsidR="001C77BE" w:rsidRPr="00B26309" w:rsidRDefault="00D83DF5">
      <w:pPr>
        <w:pStyle w:val="Bodytext0"/>
        <w:framePr w:w="9931" w:h="13898" w:hRule="exact" w:wrap="around" w:vAnchor="page" w:hAnchor="page" w:x="1009" w:y="1390"/>
        <w:shd w:val="clear" w:color="auto" w:fill="auto"/>
        <w:spacing w:line="283" w:lineRule="exact"/>
        <w:ind w:left="860" w:right="1160" w:firstLine="0"/>
        <w:rPr>
          <w:sz w:val="22"/>
          <w:szCs w:val="22"/>
        </w:rPr>
      </w:pPr>
      <w:r w:rsidRPr="00B26309">
        <w:rPr>
          <w:rStyle w:val="BodytextBold"/>
          <w:sz w:val="22"/>
          <w:szCs w:val="22"/>
        </w:rPr>
        <w:t xml:space="preserve">Главная задача: </w:t>
      </w:r>
      <w:r w:rsidRPr="00B26309">
        <w:rPr>
          <w:rStyle w:val="BodytextSpacing0pt"/>
          <w:sz w:val="22"/>
          <w:szCs w:val="22"/>
        </w:rPr>
        <w:t xml:space="preserve">Расширять представления о социальном устройстве жизни. </w:t>
      </w:r>
      <w:r w:rsidRPr="00B26309">
        <w:rPr>
          <w:rStyle w:val="BodytextItalicSpacing0pt0"/>
          <w:sz w:val="22"/>
          <w:szCs w:val="22"/>
        </w:rPr>
        <w:t>Обучающиеся должны знать:</w:t>
      </w:r>
    </w:p>
    <w:p w:rsidR="001C77BE" w:rsidRPr="00B26309" w:rsidRDefault="00D83DF5">
      <w:pPr>
        <w:pStyle w:val="Headerorfooter20"/>
        <w:framePr w:wrap="around" w:vAnchor="page" w:hAnchor="page" w:x="9562" w:y="1567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94</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997" w:y="872"/>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88" w:lineRule="exact"/>
        <w:ind w:left="1700"/>
        <w:jc w:val="both"/>
        <w:rPr>
          <w:sz w:val="22"/>
          <w:szCs w:val="22"/>
        </w:rPr>
      </w:pPr>
      <w:r w:rsidRPr="00B26309">
        <w:rPr>
          <w:rStyle w:val="BodytextSpacing0pt"/>
          <w:sz w:val="22"/>
          <w:szCs w:val="22"/>
        </w:rPr>
        <w:t xml:space="preserve"> историю своего села и Донского края;</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88" w:lineRule="exact"/>
        <w:ind w:left="1700"/>
        <w:jc w:val="both"/>
        <w:rPr>
          <w:sz w:val="22"/>
          <w:szCs w:val="22"/>
        </w:rPr>
      </w:pPr>
      <w:r w:rsidRPr="00B26309">
        <w:rPr>
          <w:rStyle w:val="BodytextSpacing0pt"/>
          <w:sz w:val="22"/>
          <w:szCs w:val="22"/>
        </w:rPr>
        <w:t xml:space="preserve"> обычаи и традиции народов, проживающих в крае;</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88" w:lineRule="exact"/>
        <w:ind w:left="1700"/>
        <w:jc w:val="both"/>
        <w:rPr>
          <w:sz w:val="22"/>
          <w:szCs w:val="22"/>
        </w:rPr>
      </w:pPr>
      <w:r w:rsidRPr="00B26309">
        <w:rPr>
          <w:rStyle w:val="BodytextSpacing0pt"/>
          <w:sz w:val="22"/>
          <w:szCs w:val="22"/>
        </w:rPr>
        <w:t xml:space="preserve"> элементарные правила оказания первой помощи;</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88" w:lineRule="exact"/>
        <w:ind w:left="1700"/>
        <w:jc w:val="both"/>
        <w:rPr>
          <w:sz w:val="22"/>
          <w:szCs w:val="22"/>
        </w:rPr>
      </w:pPr>
      <w:r w:rsidRPr="00B26309">
        <w:rPr>
          <w:rStyle w:val="BodytextSpacing0pt"/>
          <w:sz w:val="22"/>
          <w:szCs w:val="22"/>
        </w:rPr>
        <w:t xml:space="preserve"> основы экономических знаний и культуры;</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88" w:lineRule="exact"/>
        <w:ind w:left="1700" w:right="740"/>
        <w:jc w:val="both"/>
        <w:rPr>
          <w:sz w:val="22"/>
          <w:szCs w:val="22"/>
        </w:rPr>
      </w:pPr>
      <w:r w:rsidRPr="00B26309">
        <w:rPr>
          <w:rStyle w:val="BodytextSpacing0pt"/>
          <w:sz w:val="22"/>
          <w:szCs w:val="22"/>
        </w:rPr>
        <w:t xml:space="preserve"> социальные роли в семье, интересы и увлечения родных, биографии своих родителей и предков, культуру быта;</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after="23" w:line="210" w:lineRule="exact"/>
        <w:ind w:left="1700"/>
        <w:jc w:val="both"/>
        <w:rPr>
          <w:sz w:val="22"/>
          <w:szCs w:val="22"/>
        </w:rPr>
      </w:pPr>
      <w:r w:rsidRPr="00B26309">
        <w:rPr>
          <w:rStyle w:val="BodytextSpacing0pt"/>
          <w:sz w:val="22"/>
          <w:szCs w:val="22"/>
        </w:rPr>
        <w:t xml:space="preserve"> профессиональные и общественные функции человека в обществе;</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10" w:lineRule="exact"/>
        <w:ind w:left="1700"/>
        <w:jc w:val="both"/>
        <w:rPr>
          <w:sz w:val="22"/>
          <w:szCs w:val="22"/>
        </w:rPr>
      </w:pPr>
      <w:r w:rsidRPr="00B26309">
        <w:rPr>
          <w:rStyle w:val="BodytextSpacing0pt"/>
          <w:sz w:val="22"/>
          <w:szCs w:val="22"/>
        </w:rPr>
        <w:t xml:space="preserve"> правила общения;</w:t>
      </w:r>
    </w:p>
    <w:p w:rsidR="001C77BE" w:rsidRPr="00B26309" w:rsidRDefault="00D83DF5">
      <w:pPr>
        <w:pStyle w:val="Bodytext31"/>
        <w:framePr w:w="10762" w:h="10381" w:hRule="exact" w:wrap="around" w:vAnchor="page" w:hAnchor="page" w:x="575" w:y="1467"/>
        <w:shd w:val="clear" w:color="auto" w:fill="auto"/>
        <w:spacing w:line="293" w:lineRule="exact"/>
        <w:ind w:left="980" w:firstLine="0"/>
        <w:jc w:val="left"/>
        <w:rPr>
          <w:sz w:val="22"/>
          <w:szCs w:val="22"/>
        </w:rPr>
      </w:pPr>
      <w:r w:rsidRPr="00B26309">
        <w:rPr>
          <w:rStyle w:val="Bodytext3Spacing0pt"/>
          <w:i/>
          <w:iCs/>
          <w:sz w:val="22"/>
          <w:szCs w:val="22"/>
        </w:rPr>
        <w:t>Обучающиеся должны уметь:</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93" w:lineRule="exact"/>
        <w:ind w:left="1700"/>
        <w:jc w:val="both"/>
        <w:rPr>
          <w:sz w:val="22"/>
          <w:szCs w:val="22"/>
        </w:rPr>
      </w:pPr>
      <w:r w:rsidRPr="00B26309">
        <w:rPr>
          <w:rStyle w:val="BodytextSpacing0pt"/>
          <w:sz w:val="22"/>
          <w:szCs w:val="22"/>
        </w:rPr>
        <w:t xml:space="preserve"> применять полученные знания об истории села и края в просветительских целях;</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93" w:lineRule="exact"/>
        <w:ind w:left="1700"/>
        <w:jc w:val="both"/>
        <w:rPr>
          <w:sz w:val="22"/>
          <w:szCs w:val="22"/>
        </w:rPr>
      </w:pPr>
      <w:r w:rsidRPr="00B26309">
        <w:rPr>
          <w:rStyle w:val="BodytextSpacing0pt"/>
          <w:sz w:val="22"/>
          <w:szCs w:val="22"/>
        </w:rPr>
        <w:t xml:space="preserve"> оказывать первую медицинскую помощь;</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93" w:lineRule="exact"/>
        <w:ind w:left="1700"/>
        <w:jc w:val="both"/>
        <w:rPr>
          <w:sz w:val="22"/>
          <w:szCs w:val="22"/>
        </w:rPr>
      </w:pPr>
      <w:r w:rsidRPr="00B26309">
        <w:rPr>
          <w:rStyle w:val="BodytextSpacing0pt"/>
          <w:sz w:val="22"/>
          <w:szCs w:val="22"/>
        </w:rPr>
        <w:t xml:space="preserve"> планировать совместно с родителями семейный бюджет;</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93" w:lineRule="exact"/>
        <w:ind w:left="1700"/>
        <w:jc w:val="both"/>
        <w:rPr>
          <w:sz w:val="22"/>
          <w:szCs w:val="22"/>
        </w:rPr>
      </w:pPr>
      <w:r w:rsidRPr="00B26309">
        <w:rPr>
          <w:rStyle w:val="BodytextSpacing0pt"/>
          <w:sz w:val="22"/>
          <w:szCs w:val="22"/>
        </w:rPr>
        <w:t xml:space="preserve"> поддерживать доброжелательные отношения с соседями;</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93" w:lineRule="exact"/>
        <w:ind w:left="1700"/>
        <w:jc w:val="both"/>
        <w:rPr>
          <w:sz w:val="22"/>
          <w:szCs w:val="22"/>
        </w:rPr>
      </w:pPr>
      <w:r w:rsidRPr="00B26309">
        <w:rPr>
          <w:rStyle w:val="BodytextSpacing0pt"/>
          <w:sz w:val="22"/>
          <w:szCs w:val="22"/>
        </w:rPr>
        <w:t xml:space="preserve"> защищать природу и интересы малой родины;</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69" w:lineRule="exact"/>
        <w:ind w:left="1700" w:right="740"/>
        <w:jc w:val="both"/>
        <w:rPr>
          <w:sz w:val="22"/>
          <w:szCs w:val="22"/>
        </w:rPr>
      </w:pPr>
      <w:r w:rsidRPr="00B26309">
        <w:rPr>
          <w:rStyle w:val="BodytextSpacing0pt"/>
          <w:sz w:val="22"/>
          <w:szCs w:val="22"/>
        </w:rPr>
        <w:t xml:space="preserve"> планировать свою деятельность с целью наблюдения за своим поведением, волей, сравнивать себя с другими, анализировать;</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after="240"/>
        <w:ind w:left="1700" w:right="740"/>
        <w:jc w:val="both"/>
        <w:rPr>
          <w:sz w:val="22"/>
          <w:szCs w:val="22"/>
        </w:rPr>
      </w:pPr>
      <w:r w:rsidRPr="00B26309">
        <w:rPr>
          <w:rStyle w:val="BodytextSpacing0pt"/>
          <w:sz w:val="22"/>
          <w:szCs w:val="22"/>
        </w:rPr>
        <w:t xml:space="preserve"> свободно ориентироваться в рынке профессий в рамках своего города с учетом индивидуальных особенностей человека.</w:t>
      </w:r>
    </w:p>
    <w:p w:rsidR="001C77BE" w:rsidRPr="00B26309" w:rsidRDefault="00D83DF5">
      <w:pPr>
        <w:pStyle w:val="Bodytext20"/>
        <w:framePr w:w="10762" w:h="10381" w:hRule="exact" w:wrap="around" w:vAnchor="page" w:hAnchor="page" w:x="575" w:y="1467"/>
        <w:shd w:val="clear" w:color="auto" w:fill="auto"/>
        <w:spacing w:before="0"/>
        <w:ind w:left="980"/>
        <w:rPr>
          <w:sz w:val="22"/>
          <w:szCs w:val="22"/>
        </w:rPr>
      </w:pPr>
      <w:r w:rsidRPr="00B26309">
        <w:rPr>
          <w:rStyle w:val="Bodytext2Spacing0pt"/>
          <w:b/>
          <w:bCs/>
          <w:sz w:val="22"/>
          <w:szCs w:val="22"/>
        </w:rPr>
        <w:t>9 классы</w:t>
      </w:r>
    </w:p>
    <w:p w:rsidR="001C77BE" w:rsidRPr="00B26309" w:rsidRDefault="00D83DF5">
      <w:pPr>
        <w:pStyle w:val="Bodytext0"/>
        <w:framePr w:w="10762" w:h="10381" w:hRule="exact" w:wrap="around" w:vAnchor="page" w:hAnchor="page" w:x="575" w:y="1467"/>
        <w:shd w:val="clear" w:color="auto" w:fill="auto"/>
        <w:ind w:left="980" w:firstLine="0"/>
        <w:rPr>
          <w:sz w:val="22"/>
          <w:szCs w:val="22"/>
        </w:rPr>
      </w:pPr>
      <w:r w:rsidRPr="00B26309">
        <w:rPr>
          <w:rStyle w:val="BodytextBold"/>
          <w:sz w:val="22"/>
          <w:szCs w:val="22"/>
        </w:rPr>
        <w:t xml:space="preserve">Главная задача: </w:t>
      </w:r>
      <w:r w:rsidRPr="00B26309">
        <w:rPr>
          <w:rStyle w:val="BodytextSpacing0pt"/>
          <w:sz w:val="22"/>
          <w:szCs w:val="22"/>
        </w:rPr>
        <w:t>становление и самоактуализация личности.</w:t>
      </w:r>
    </w:p>
    <w:p w:rsidR="001C77BE" w:rsidRPr="00B26309" w:rsidRDefault="00D83DF5">
      <w:pPr>
        <w:pStyle w:val="Bodytext31"/>
        <w:framePr w:w="10762" w:h="10381" w:hRule="exact" w:wrap="around" w:vAnchor="page" w:hAnchor="page" w:x="575" w:y="1467"/>
        <w:shd w:val="clear" w:color="auto" w:fill="auto"/>
        <w:ind w:left="980" w:firstLine="0"/>
        <w:jc w:val="left"/>
        <w:rPr>
          <w:sz w:val="22"/>
          <w:szCs w:val="22"/>
        </w:rPr>
      </w:pPr>
      <w:r w:rsidRPr="00B26309">
        <w:rPr>
          <w:rStyle w:val="Bodytext3Spacing0pt"/>
          <w:i/>
          <w:iCs/>
          <w:sz w:val="22"/>
          <w:szCs w:val="22"/>
        </w:rPr>
        <w:t>Обучающиеся должны знать:</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88" w:lineRule="exact"/>
        <w:ind w:left="1700"/>
        <w:jc w:val="both"/>
        <w:rPr>
          <w:sz w:val="22"/>
          <w:szCs w:val="22"/>
        </w:rPr>
      </w:pPr>
      <w:r w:rsidRPr="00B26309">
        <w:rPr>
          <w:rStyle w:val="BodytextSpacing0pt"/>
          <w:sz w:val="22"/>
          <w:szCs w:val="22"/>
        </w:rPr>
        <w:t xml:space="preserve"> историю своей страны, обычаи и традиции своего народа;</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88" w:lineRule="exact"/>
        <w:ind w:left="1700"/>
        <w:jc w:val="both"/>
        <w:rPr>
          <w:sz w:val="22"/>
          <w:szCs w:val="22"/>
        </w:rPr>
      </w:pPr>
      <w:r w:rsidRPr="00B26309">
        <w:rPr>
          <w:rStyle w:val="BodytextSpacing0pt"/>
          <w:sz w:val="22"/>
          <w:szCs w:val="22"/>
        </w:rPr>
        <w:t xml:space="preserve"> культуру умственного и физического труда в целях сохранения здоровья;</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88" w:lineRule="exact"/>
        <w:ind w:left="1700"/>
        <w:jc w:val="both"/>
        <w:rPr>
          <w:sz w:val="22"/>
          <w:szCs w:val="22"/>
        </w:rPr>
      </w:pPr>
      <w:r w:rsidRPr="00B26309">
        <w:rPr>
          <w:rStyle w:val="BodytextSpacing0pt"/>
          <w:sz w:val="22"/>
          <w:szCs w:val="22"/>
        </w:rPr>
        <w:t xml:space="preserve"> роль и место человека в обществе, нормы культурной жизни, законы общества;</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88" w:lineRule="exact"/>
        <w:ind w:left="1700"/>
        <w:jc w:val="both"/>
        <w:rPr>
          <w:sz w:val="22"/>
          <w:szCs w:val="22"/>
        </w:rPr>
      </w:pPr>
      <w:r w:rsidRPr="00B26309">
        <w:rPr>
          <w:rStyle w:val="BodytextSpacing0pt"/>
          <w:sz w:val="22"/>
          <w:szCs w:val="22"/>
        </w:rPr>
        <w:t xml:space="preserve"> устройство семьи как ячейки общества, культуру быта;</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88" w:lineRule="exact"/>
        <w:ind w:left="1700"/>
        <w:jc w:val="both"/>
        <w:rPr>
          <w:sz w:val="22"/>
          <w:szCs w:val="22"/>
        </w:rPr>
      </w:pPr>
      <w:r w:rsidRPr="00B26309">
        <w:rPr>
          <w:rStyle w:val="BodytextSpacing0pt"/>
          <w:sz w:val="22"/>
          <w:szCs w:val="22"/>
        </w:rPr>
        <w:t xml:space="preserve"> рынок труда;</w:t>
      </w:r>
    </w:p>
    <w:p w:rsidR="001C77BE" w:rsidRPr="00B26309" w:rsidRDefault="00D83DF5">
      <w:pPr>
        <w:pStyle w:val="Bodytext31"/>
        <w:framePr w:w="10762" w:h="10381" w:hRule="exact" w:wrap="around" w:vAnchor="page" w:hAnchor="page" w:x="575" w:y="1467"/>
        <w:shd w:val="clear" w:color="auto" w:fill="auto"/>
        <w:spacing w:line="288" w:lineRule="exact"/>
        <w:ind w:left="980" w:firstLine="0"/>
        <w:jc w:val="left"/>
        <w:rPr>
          <w:sz w:val="22"/>
          <w:szCs w:val="22"/>
        </w:rPr>
      </w:pPr>
      <w:r w:rsidRPr="00B26309">
        <w:rPr>
          <w:rStyle w:val="Bodytext3Spacing0pt"/>
          <w:i/>
          <w:iCs/>
          <w:sz w:val="22"/>
          <w:szCs w:val="22"/>
        </w:rPr>
        <w:t>Обучающиеся должны уметь:</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88" w:lineRule="exact"/>
        <w:ind w:left="1700"/>
        <w:jc w:val="both"/>
        <w:rPr>
          <w:sz w:val="22"/>
          <w:szCs w:val="22"/>
        </w:rPr>
      </w:pPr>
      <w:r w:rsidRPr="00B26309">
        <w:rPr>
          <w:rStyle w:val="BodytextSpacing0pt"/>
          <w:sz w:val="22"/>
          <w:szCs w:val="22"/>
        </w:rPr>
        <w:t xml:space="preserve"> защищать свой народ и Родину, быть полезным обществу;</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78" w:lineRule="exact"/>
        <w:ind w:left="1700" w:right="740"/>
        <w:jc w:val="both"/>
        <w:rPr>
          <w:sz w:val="22"/>
          <w:szCs w:val="22"/>
        </w:rPr>
      </w:pPr>
      <w:r w:rsidRPr="00B26309">
        <w:rPr>
          <w:rStyle w:val="BodytextSpacing0pt"/>
          <w:sz w:val="22"/>
          <w:szCs w:val="22"/>
        </w:rPr>
        <w:t xml:space="preserve"> осознанно определять свою жизненную позицию, вести здоровый и безопасный образ жизни;</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78" w:lineRule="exact"/>
        <w:ind w:left="1700" w:right="740"/>
        <w:jc w:val="both"/>
        <w:rPr>
          <w:sz w:val="22"/>
          <w:szCs w:val="22"/>
        </w:rPr>
      </w:pPr>
      <w:r w:rsidRPr="00B26309">
        <w:rPr>
          <w:rStyle w:val="BodytextSpacing0pt"/>
          <w:sz w:val="22"/>
          <w:szCs w:val="22"/>
        </w:rPr>
        <w:t xml:space="preserve"> выбирать свою позицию по отношению к окружающей действительности, достойно использовать характеристики человеческой жизни (счастье, свобода, долг, совесть);</w:t>
      </w:r>
    </w:p>
    <w:p w:rsidR="001C77BE" w:rsidRPr="00B26309" w:rsidRDefault="00D83DF5" w:rsidP="00202D20">
      <w:pPr>
        <w:pStyle w:val="Bodytext0"/>
        <w:framePr w:w="10762" w:h="10381" w:hRule="exact" w:wrap="around" w:vAnchor="page" w:hAnchor="page" w:x="575" w:y="1467"/>
        <w:numPr>
          <w:ilvl w:val="0"/>
          <w:numId w:val="5"/>
        </w:numPr>
        <w:shd w:val="clear" w:color="auto" w:fill="auto"/>
        <w:spacing w:line="278" w:lineRule="exact"/>
        <w:ind w:left="1700" w:right="740"/>
        <w:jc w:val="both"/>
        <w:rPr>
          <w:sz w:val="22"/>
          <w:szCs w:val="22"/>
        </w:rPr>
      </w:pPr>
      <w:r w:rsidRPr="00B26309">
        <w:rPr>
          <w:rStyle w:val="BodytextSpacing0pt"/>
          <w:sz w:val="22"/>
          <w:szCs w:val="22"/>
        </w:rPr>
        <w:t xml:space="preserve"> определять свои профессиональные склонности, интересы, готовность к выбору профессии;</w:t>
      </w:r>
    </w:p>
    <w:p w:rsidR="001C77BE" w:rsidRPr="00B26309" w:rsidRDefault="00D83DF5">
      <w:pPr>
        <w:pStyle w:val="Bodytext20"/>
        <w:framePr w:w="10762" w:h="605" w:hRule="exact" w:wrap="around" w:vAnchor="page" w:hAnchor="page" w:x="575" w:y="12067"/>
        <w:shd w:val="clear" w:color="auto" w:fill="auto"/>
        <w:spacing w:before="0"/>
        <w:ind w:right="60"/>
        <w:jc w:val="center"/>
        <w:rPr>
          <w:sz w:val="22"/>
          <w:szCs w:val="22"/>
        </w:rPr>
      </w:pPr>
      <w:r w:rsidRPr="00B26309">
        <w:rPr>
          <w:rStyle w:val="Bodytext2Spacing0pt"/>
          <w:b/>
          <w:bCs/>
          <w:sz w:val="22"/>
          <w:szCs w:val="22"/>
        </w:rPr>
        <w:t>План реализации мероприятий Программы духовно-нравственного развития и воспитания обучающихся</w:t>
      </w:r>
    </w:p>
    <w:tbl>
      <w:tblPr>
        <w:tblOverlap w:val="never"/>
        <w:tblW w:w="0" w:type="auto"/>
        <w:tblLayout w:type="fixed"/>
        <w:tblCellMar>
          <w:left w:w="10" w:type="dxa"/>
          <w:right w:w="10" w:type="dxa"/>
        </w:tblCellMar>
        <w:tblLook w:val="0000"/>
      </w:tblPr>
      <w:tblGrid>
        <w:gridCol w:w="1109"/>
        <w:gridCol w:w="4243"/>
        <w:gridCol w:w="2395"/>
        <w:gridCol w:w="3005"/>
      </w:tblGrid>
      <w:tr w:rsidR="001C77BE" w:rsidRPr="00B26309">
        <w:trPr>
          <w:trHeight w:hRule="exact" w:val="566"/>
        </w:trPr>
        <w:tc>
          <w:tcPr>
            <w:tcW w:w="1109" w:type="dxa"/>
            <w:tcBorders>
              <w:top w:val="single" w:sz="4" w:space="0" w:color="auto"/>
              <w:left w:val="single" w:sz="4" w:space="0" w:color="auto"/>
            </w:tcBorders>
            <w:shd w:val="clear" w:color="auto" w:fill="FFFFFF"/>
          </w:tcPr>
          <w:p w:rsidR="001C77BE" w:rsidRPr="00B26309" w:rsidRDefault="00D83DF5">
            <w:pPr>
              <w:pStyle w:val="Bodytext0"/>
              <w:framePr w:w="10752" w:h="2549" w:wrap="around" w:vAnchor="page" w:hAnchor="page" w:x="580" w:y="12920"/>
              <w:shd w:val="clear" w:color="auto" w:fill="auto"/>
              <w:spacing w:line="210" w:lineRule="exact"/>
              <w:ind w:firstLine="0"/>
              <w:jc w:val="center"/>
              <w:rPr>
                <w:sz w:val="22"/>
                <w:szCs w:val="22"/>
              </w:rPr>
            </w:pPr>
            <w:r w:rsidRPr="00B26309">
              <w:rPr>
                <w:rStyle w:val="BodytextBold"/>
                <w:sz w:val="22"/>
                <w:szCs w:val="22"/>
              </w:rPr>
              <w:t>№</w:t>
            </w:r>
          </w:p>
        </w:tc>
        <w:tc>
          <w:tcPr>
            <w:tcW w:w="4243" w:type="dxa"/>
            <w:tcBorders>
              <w:top w:val="single" w:sz="4" w:space="0" w:color="auto"/>
              <w:left w:val="single" w:sz="4" w:space="0" w:color="auto"/>
            </w:tcBorders>
            <w:shd w:val="clear" w:color="auto" w:fill="FFFFFF"/>
            <w:vAlign w:val="bottom"/>
          </w:tcPr>
          <w:p w:rsidR="001C77BE" w:rsidRPr="00B26309" w:rsidRDefault="00D83DF5">
            <w:pPr>
              <w:pStyle w:val="Bodytext0"/>
              <w:framePr w:w="10752" w:h="2549" w:wrap="around" w:vAnchor="page" w:hAnchor="page" w:x="580" w:y="12920"/>
              <w:shd w:val="clear" w:color="auto" w:fill="auto"/>
              <w:ind w:firstLine="0"/>
              <w:jc w:val="center"/>
              <w:rPr>
                <w:sz w:val="22"/>
                <w:szCs w:val="22"/>
              </w:rPr>
            </w:pPr>
            <w:r w:rsidRPr="00B26309">
              <w:rPr>
                <w:rStyle w:val="BodytextBold"/>
                <w:sz w:val="22"/>
                <w:szCs w:val="22"/>
              </w:rPr>
              <w:t>Мероприятия, форма проведения</w:t>
            </w:r>
          </w:p>
        </w:tc>
        <w:tc>
          <w:tcPr>
            <w:tcW w:w="2395" w:type="dxa"/>
            <w:tcBorders>
              <w:top w:val="single" w:sz="4" w:space="0" w:color="auto"/>
              <w:left w:val="single" w:sz="4" w:space="0" w:color="auto"/>
            </w:tcBorders>
            <w:shd w:val="clear" w:color="auto" w:fill="FFFFFF"/>
          </w:tcPr>
          <w:p w:rsidR="001C77BE" w:rsidRPr="00B26309" w:rsidRDefault="00D83DF5">
            <w:pPr>
              <w:pStyle w:val="Bodytext0"/>
              <w:framePr w:w="10752" w:h="2549" w:wrap="around" w:vAnchor="page" w:hAnchor="page" w:x="580" w:y="12920"/>
              <w:shd w:val="clear" w:color="auto" w:fill="auto"/>
              <w:spacing w:line="210" w:lineRule="exact"/>
              <w:ind w:left="200" w:firstLine="0"/>
              <w:rPr>
                <w:sz w:val="22"/>
                <w:szCs w:val="22"/>
              </w:rPr>
            </w:pPr>
            <w:r w:rsidRPr="00B26309">
              <w:rPr>
                <w:rStyle w:val="BodytextBold"/>
                <w:sz w:val="22"/>
                <w:szCs w:val="22"/>
              </w:rPr>
              <w:t>Сроки проведения</w:t>
            </w:r>
          </w:p>
        </w:tc>
        <w:tc>
          <w:tcPr>
            <w:tcW w:w="300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752" w:h="2549" w:wrap="around" w:vAnchor="page" w:hAnchor="page" w:x="580" w:y="12920"/>
              <w:shd w:val="clear" w:color="auto" w:fill="auto"/>
              <w:spacing w:line="210" w:lineRule="exact"/>
              <w:ind w:firstLine="0"/>
              <w:jc w:val="center"/>
              <w:rPr>
                <w:sz w:val="22"/>
                <w:szCs w:val="22"/>
              </w:rPr>
            </w:pPr>
            <w:r w:rsidRPr="00B26309">
              <w:rPr>
                <w:rStyle w:val="BodytextBold"/>
                <w:sz w:val="22"/>
                <w:szCs w:val="22"/>
              </w:rPr>
              <w:t>Ответственные</w:t>
            </w:r>
          </w:p>
        </w:tc>
      </w:tr>
      <w:tr w:rsidR="001C77BE" w:rsidRPr="00B26309">
        <w:trPr>
          <w:trHeight w:hRule="exact" w:val="288"/>
        </w:trPr>
        <w:tc>
          <w:tcPr>
            <w:tcW w:w="10752" w:type="dxa"/>
            <w:gridSpan w:val="4"/>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752" w:h="2549" w:wrap="around" w:vAnchor="page" w:hAnchor="page" w:x="580" w:y="12920"/>
              <w:shd w:val="clear" w:color="auto" w:fill="auto"/>
              <w:spacing w:line="210" w:lineRule="exact"/>
              <w:ind w:firstLine="0"/>
              <w:jc w:val="center"/>
              <w:rPr>
                <w:sz w:val="22"/>
                <w:szCs w:val="22"/>
              </w:rPr>
            </w:pPr>
            <w:r w:rsidRPr="00B26309">
              <w:rPr>
                <w:rStyle w:val="BodytextSpacing0pt"/>
                <w:sz w:val="22"/>
                <w:szCs w:val="22"/>
              </w:rPr>
              <w:t>Дорога к человечности - дорога к нравственности</w:t>
            </w:r>
          </w:p>
        </w:tc>
      </w:tr>
      <w:tr w:rsidR="001C77BE" w:rsidRPr="00B26309">
        <w:trPr>
          <w:trHeight w:hRule="exact" w:val="840"/>
        </w:trPr>
        <w:tc>
          <w:tcPr>
            <w:tcW w:w="1109" w:type="dxa"/>
            <w:tcBorders>
              <w:top w:val="single" w:sz="4" w:space="0" w:color="auto"/>
              <w:left w:val="single" w:sz="4" w:space="0" w:color="auto"/>
            </w:tcBorders>
            <w:shd w:val="clear" w:color="auto" w:fill="FFFFFF"/>
          </w:tcPr>
          <w:p w:rsidR="001C77BE" w:rsidRPr="00B26309" w:rsidRDefault="00D83DF5">
            <w:pPr>
              <w:pStyle w:val="Bodytext0"/>
              <w:framePr w:w="10752" w:h="2549" w:wrap="around" w:vAnchor="page" w:hAnchor="page" w:x="580" w:y="12920"/>
              <w:shd w:val="clear" w:color="auto" w:fill="auto"/>
              <w:spacing w:line="210" w:lineRule="exact"/>
              <w:ind w:firstLine="0"/>
              <w:jc w:val="center"/>
              <w:rPr>
                <w:sz w:val="22"/>
                <w:szCs w:val="22"/>
              </w:rPr>
            </w:pPr>
            <w:r w:rsidRPr="00B26309">
              <w:rPr>
                <w:rStyle w:val="BodytextSpacing0pt"/>
                <w:sz w:val="22"/>
                <w:szCs w:val="22"/>
              </w:rPr>
              <w:t>1.</w:t>
            </w:r>
          </w:p>
        </w:tc>
        <w:tc>
          <w:tcPr>
            <w:tcW w:w="4243" w:type="dxa"/>
            <w:tcBorders>
              <w:top w:val="single" w:sz="4" w:space="0" w:color="auto"/>
              <w:left w:val="single" w:sz="4" w:space="0" w:color="auto"/>
            </w:tcBorders>
            <w:shd w:val="clear" w:color="auto" w:fill="FFFFFF"/>
            <w:vAlign w:val="bottom"/>
          </w:tcPr>
          <w:p w:rsidR="001C77BE" w:rsidRPr="00B26309" w:rsidRDefault="00D83DF5">
            <w:pPr>
              <w:pStyle w:val="Bodytext0"/>
              <w:framePr w:w="10752" w:h="2549" w:wrap="around" w:vAnchor="page" w:hAnchor="page" w:x="580" w:y="12920"/>
              <w:shd w:val="clear" w:color="auto" w:fill="auto"/>
              <w:spacing w:line="278" w:lineRule="exact"/>
              <w:ind w:left="120" w:firstLine="0"/>
              <w:rPr>
                <w:sz w:val="22"/>
                <w:szCs w:val="22"/>
              </w:rPr>
            </w:pPr>
            <w:r w:rsidRPr="00B26309">
              <w:rPr>
                <w:rStyle w:val="BodytextSpacing0pt"/>
                <w:sz w:val="22"/>
                <w:szCs w:val="22"/>
              </w:rPr>
              <w:t>«Весенняя Неделя Добра, добровольческая акция (с участием родителей)</w:t>
            </w:r>
          </w:p>
        </w:tc>
        <w:tc>
          <w:tcPr>
            <w:tcW w:w="2395" w:type="dxa"/>
            <w:tcBorders>
              <w:top w:val="single" w:sz="4" w:space="0" w:color="auto"/>
              <w:left w:val="single" w:sz="4" w:space="0" w:color="auto"/>
            </w:tcBorders>
            <w:shd w:val="clear" w:color="auto" w:fill="FFFFFF"/>
          </w:tcPr>
          <w:p w:rsidR="001C77BE" w:rsidRPr="00B26309" w:rsidRDefault="00D83DF5">
            <w:pPr>
              <w:pStyle w:val="Bodytext0"/>
              <w:framePr w:w="10752" w:h="2549" w:wrap="around" w:vAnchor="page" w:hAnchor="page" w:x="580" w:y="12920"/>
              <w:shd w:val="clear" w:color="auto" w:fill="auto"/>
              <w:spacing w:line="210" w:lineRule="exact"/>
              <w:ind w:left="120" w:firstLine="0"/>
              <w:rPr>
                <w:sz w:val="22"/>
                <w:szCs w:val="22"/>
              </w:rPr>
            </w:pPr>
            <w:r w:rsidRPr="00B26309">
              <w:rPr>
                <w:rStyle w:val="BodytextSpacing0pt"/>
                <w:sz w:val="22"/>
                <w:szCs w:val="22"/>
              </w:rPr>
              <w:t>Ежегодно, апрель</w:t>
            </w:r>
          </w:p>
        </w:tc>
        <w:tc>
          <w:tcPr>
            <w:tcW w:w="300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752" w:h="2549" w:wrap="around" w:vAnchor="page" w:hAnchor="page" w:x="580" w:y="12920"/>
              <w:shd w:val="clear" w:color="auto" w:fill="auto"/>
              <w:ind w:left="120" w:firstLine="0"/>
              <w:rPr>
                <w:sz w:val="22"/>
                <w:szCs w:val="22"/>
              </w:rPr>
            </w:pPr>
            <w:r w:rsidRPr="00B26309">
              <w:rPr>
                <w:rStyle w:val="BodytextSpacing0pt"/>
                <w:sz w:val="22"/>
                <w:szCs w:val="22"/>
              </w:rPr>
              <w:t>Вожатая, классные руководители</w:t>
            </w:r>
          </w:p>
        </w:tc>
      </w:tr>
      <w:tr w:rsidR="001C77BE" w:rsidRPr="00B26309">
        <w:trPr>
          <w:trHeight w:hRule="exact" w:val="557"/>
        </w:trPr>
        <w:tc>
          <w:tcPr>
            <w:tcW w:w="1109" w:type="dxa"/>
            <w:tcBorders>
              <w:top w:val="single" w:sz="4" w:space="0" w:color="auto"/>
              <w:left w:val="single" w:sz="4" w:space="0" w:color="auto"/>
            </w:tcBorders>
            <w:shd w:val="clear" w:color="auto" w:fill="FFFFFF"/>
            <w:vAlign w:val="center"/>
          </w:tcPr>
          <w:p w:rsidR="001C77BE" w:rsidRPr="00B26309" w:rsidRDefault="00D83DF5">
            <w:pPr>
              <w:pStyle w:val="Bodytext0"/>
              <w:framePr w:w="10752" w:h="2549" w:wrap="around" w:vAnchor="page" w:hAnchor="page" w:x="580" w:y="12920"/>
              <w:shd w:val="clear" w:color="auto" w:fill="auto"/>
              <w:spacing w:line="210" w:lineRule="exact"/>
              <w:ind w:firstLine="0"/>
              <w:jc w:val="center"/>
              <w:rPr>
                <w:sz w:val="22"/>
                <w:szCs w:val="22"/>
              </w:rPr>
            </w:pPr>
            <w:r w:rsidRPr="00B26309">
              <w:rPr>
                <w:rStyle w:val="BodytextSpacing0pt"/>
                <w:sz w:val="22"/>
                <w:szCs w:val="22"/>
              </w:rPr>
              <w:t>2.</w:t>
            </w:r>
          </w:p>
        </w:tc>
        <w:tc>
          <w:tcPr>
            <w:tcW w:w="4243" w:type="dxa"/>
            <w:tcBorders>
              <w:top w:val="single" w:sz="4" w:space="0" w:color="auto"/>
              <w:left w:val="single" w:sz="4" w:space="0" w:color="auto"/>
            </w:tcBorders>
            <w:shd w:val="clear" w:color="auto" w:fill="FFFFFF"/>
            <w:vAlign w:val="bottom"/>
          </w:tcPr>
          <w:p w:rsidR="001C77BE" w:rsidRPr="00B26309" w:rsidRDefault="00D83DF5">
            <w:pPr>
              <w:pStyle w:val="Bodytext0"/>
              <w:framePr w:w="10752" w:h="2549" w:wrap="around" w:vAnchor="page" w:hAnchor="page" w:x="580" w:y="12920"/>
              <w:shd w:val="clear" w:color="auto" w:fill="auto"/>
              <w:ind w:left="120" w:firstLine="0"/>
              <w:rPr>
                <w:sz w:val="22"/>
                <w:szCs w:val="22"/>
              </w:rPr>
            </w:pPr>
            <w:r w:rsidRPr="00B26309">
              <w:rPr>
                <w:rStyle w:val="BodytextSpacing0pt"/>
                <w:sz w:val="22"/>
                <w:szCs w:val="22"/>
              </w:rPr>
              <w:t>«Твое величество Учитель!», праздник, посвященный Дню Учителя</w:t>
            </w:r>
          </w:p>
        </w:tc>
        <w:tc>
          <w:tcPr>
            <w:tcW w:w="2395" w:type="dxa"/>
            <w:tcBorders>
              <w:top w:val="single" w:sz="4" w:space="0" w:color="auto"/>
              <w:left w:val="single" w:sz="4" w:space="0" w:color="auto"/>
            </w:tcBorders>
            <w:shd w:val="clear" w:color="auto" w:fill="FFFFFF"/>
          </w:tcPr>
          <w:p w:rsidR="001C77BE" w:rsidRPr="00B26309" w:rsidRDefault="00D83DF5">
            <w:pPr>
              <w:pStyle w:val="Bodytext0"/>
              <w:framePr w:w="10752" w:h="2549" w:wrap="around" w:vAnchor="page" w:hAnchor="page" w:x="580" w:y="12920"/>
              <w:shd w:val="clear" w:color="auto" w:fill="auto"/>
              <w:spacing w:line="210" w:lineRule="exact"/>
              <w:ind w:left="120" w:firstLine="0"/>
              <w:rPr>
                <w:sz w:val="22"/>
                <w:szCs w:val="22"/>
              </w:rPr>
            </w:pPr>
            <w:r w:rsidRPr="00B26309">
              <w:rPr>
                <w:rStyle w:val="BodytextSpacing0pt"/>
                <w:sz w:val="22"/>
                <w:szCs w:val="22"/>
              </w:rPr>
              <w:t>Ежегодно, октябрь</w:t>
            </w:r>
          </w:p>
        </w:tc>
        <w:tc>
          <w:tcPr>
            <w:tcW w:w="3005"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752" w:h="2549" w:wrap="around" w:vAnchor="page" w:hAnchor="page" w:x="580" w:y="12920"/>
              <w:shd w:val="clear" w:color="auto" w:fill="auto"/>
              <w:spacing w:line="278" w:lineRule="exact"/>
              <w:ind w:left="120" w:firstLine="0"/>
              <w:rPr>
                <w:sz w:val="22"/>
                <w:szCs w:val="22"/>
              </w:rPr>
            </w:pPr>
            <w:r w:rsidRPr="00B26309">
              <w:rPr>
                <w:rStyle w:val="BodytextSpacing0pt"/>
                <w:sz w:val="22"/>
                <w:szCs w:val="22"/>
              </w:rPr>
              <w:t>Вожатая, школьный родительский комитет</w:t>
            </w:r>
          </w:p>
        </w:tc>
      </w:tr>
      <w:tr w:rsidR="001C77BE" w:rsidRPr="00B26309">
        <w:trPr>
          <w:trHeight w:hRule="exact" w:val="298"/>
        </w:trPr>
        <w:tc>
          <w:tcPr>
            <w:tcW w:w="1109"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752" w:h="2549" w:wrap="around" w:vAnchor="page" w:hAnchor="page" w:x="580" w:y="12920"/>
              <w:shd w:val="clear" w:color="auto" w:fill="auto"/>
              <w:spacing w:line="210" w:lineRule="exact"/>
              <w:ind w:firstLine="0"/>
              <w:jc w:val="center"/>
              <w:rPr>
                <w:sz w:val="22"/>
                <w:szCs w:val="22"/>
              </w:rPr>
            </w:pPr>
            <w:r w:rsidRPr="00B26309">
              <w:rPr>
                <w:rStyle w:val="BodytextSpacing0pt"/>
                <w:sz w:val="22"/>
                <w:szCs w:val="22"/>
              </w:rPr>
              <w:t>3.</w:t>
            </w:r>
          </w:p>
        </w:tc>
        <w:tc>
          <w:tcPr>
            <w:tcW w:w="4243"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752" w:h="2549" w:wrap="around" w:vAnchor="page" w:hAnchor="page" w:x="580" w:y="12920"/>
              <w:shd w:val="clear" w:color="auto" w:fill="auto"/>
              <w:spacing w:line="210" w:lineRule="exact"/>
              <w:ind w:left="120" w:firstLine="0"/>
              <w:rPr>
                <w:sz w:val="22"/>
                <w:szCs w:val="22"/>
              </w:rPr>
            </w:pPr>
            <w:r w:rsidRPr="00B26309">
              <w:rPr>
                <w:rStyle w:val="BodytextSpacing0pt"/>
                <w:sz w:val="22"/>
                <w:szCs w:val="22"/>
              </w:rPr>
              <w:t>«День Матери», КТД</w:t>
            </w:r>
          </w:p>
        </w:tc>
        <w:tc>
          <w:tcPr>
            <w:tcW w:w="2395"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752" w:h="2549" w:wrap="around" w:vAnchor="page" w:hAnchor="page" w:x="580" w:y="12920"/>
              <w:shd w:val="clear" w:color="auto" w:fill="auto"/>
              <w:spacing w:line="210" w:lineRule="exact"/>
              <w:ind w:left="120" w:firstLine="0"/>
              <w:rPr>
                <w:sz w:val="22"/>
                <w:szCs w:val="22"/>
              </w:rPr>
            </w:pPr>
            <w:r w:rsidRPr="00B26309">
              <w:rPr>
                <w:rStyle w:val="BodytextSpacing0pt"/>
                <w:sz w:val="22"/>
                <w:szCs w:val="22"/>
              </w:rPr>
              <w:t>Ежегодно, ноябрь</w:t>
            </w:r>
          </w:p>
        </w:tc>
        <w:tc>
          <w:tcPr>
            <w:tcW w:w="3005"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pPr>
              <w:pStyle w:val="Bodytext0"/>
              <w:framePr w:w="10752" w:h="2549" w:wrap="around" w:vAnchor="page" w:hAnchor="page" w:x="580" w:y="12920"/>
              <w:shd w:val="clear" w:color="auto" w:fill="auto"/>
              <w:spacing w:line="210" w:lineRule="exact"/>
              <w:ind w:left="120" w:firstLine="0"/>
              <w:rPr>
                <w:sz w:val="22"/>
                <w:szCs w:val="22"/>
              </w:rPr>
            </w:pPr>
            <w:r w:rsidRPr="00B26309">
              <w:rPr>
                <w:rStyle w:val="BodytextSpacing0pt"/>
                <w:sz w:val="22"/>
                <w:szCs w:val="22"/>
              </w:rPr>
              <w:t>Зам директора по ВР,</w:t>
            </w:r>
          </w:p>
        </w:tc>
      </w:tr>
    </w:tbl>
    <w:p w:rsidR="001C77BE" w:rsidRPr="00B26309" w:rsidRDefault="00D83DF5">
      <w:pPr>
        <w:pStyle w:val="Headerorfooter20"/>
        <w:framePr w:wrap="around" w:vAnchor="page" w:hAnchor="page" w:x="9244" w:y="15733"/>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95</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081" w:y="853"/>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1109"/>
        <w:gridCol w:w="4243"/>
        <w:gridCol w:w="2395"/>
        <w:gridCol w:w="3005"/>
      </w:tblGrid>
      <w:tr w:rsidR="001C77BE" w:rsidRPr="00B26309">
        <w:trPr>
          <w:trHeight w:hRule="exact" w:val="288"/>
        </w:trPr>
        <w:tc>
          <w:tcPr>
            <w:tcW w:w="1109" w:type="dxa"/>
            <w:tcBorders>
              <w:top w:val="single" w:sz="4" w:space="0" w:color="auto"/>
              <w:left w:val="single" w:sz="4" w:space="0" w:color="auto"/>
            </w:tcBorders>
            <w:shd w:val="clear" w:color="auto" w:fill="FFFFFF"/>
          </w:tcPr>
          <w:p w:rsidR="001C77BE" w:rsidRPr="00B26309" w:rsidRDefault="001C77BE">
            <w:pPr>
              <w:framePr w:w="10752" w:h="5318" w:wrap="around" w:vAnchor="page" w:hAnchor="page" w:x="664" w:y="1467"/>
              <w:rPr>
                <w:rFonts w:ascii="Times New Roman" w:hAnsi="Times New Roman" w:cs="Times New Roman"/>
                <w:sz w:val="22"/>
                <w:szCs w:val="22"/>
              </w:rPr>
            </w:pPr>
          </w:p>
        </w:tc>
        <w:tc>
          <w:tcPr>
            <w:tcW w:w="4243" w:type="dxa"/>
            <w:tcBorders>
              <w:top w:val="single" w:sz="4" w:space="0" w:color="auto"/>
              <w:left w:val="single" w:sz="4" w:space="0" w:color="auto"/>
            </w:tcBorders>
            <w:shd w:val="clear" w:color="auto" w:fill="FFFFFF"/>
            <w:vAlign w:val="bottom"/>
          </w:tcPr>
          <w:p w:rsidR="001C77BE" w:rsidRPr="00B26309" w:rsidRDefault="00D83DF5">
            <w:pPr>
              <w:pStyle w:val="Bodytext0"/>
              <w:framePr w:w="10752" w:h="5318" w:wrap="around" w:vAnchor="page" w:hAnchor="page" w:x="664" w:y="1467"/>
              <w:shd w:val="clear" w:color="auto" w:fill="auto"/>
              <w:spacing w:line="210" w:lineRule="exact"/>
              <w:ind w:left="120" w:firstLine="0"/>
              <w:rPr>
                <w:sz w:val="22"/>
                <w:szCs w:val="22"/>
              </w:rPr>
            </w:pPr>
            <w:r w:rsidRPr="00B26309">
              <w:rPr>
                <w:rStyle w:val="BodytextSpacing0pt"/>
                <w:sz w:val="22"/>
                <w:szCs w:val="22"/>
              </w:rPr>
              <w:t>(с участием родителей)</w:t>
            </w:r>
          </w:p>
        </w:tc>
        <w:tc>
          <w:tcPr>
            <w:tcW w:w="2395" w:type="dxa"/>
            <w:tcBorders>
              <w:top w:val="single" w:sz="4" w:space="0" w:color="auto"/>
              <w:left w:val="single" w:sz="4" w:space="0" w:color="auto"/>
            </w:tcBorders>
            <w:shd w:val="clear" w:color="auto" w:fill="FFFFFF"/>
          </w:tcPr>
          <w:p w:rsidR="001C77BE" w:rsidRPr="00B26309" w:rsidRDefault="001C77BE">
            <w:pPr>
              <w:framePr w:w="10752" w:h="5318" w:wrap="around" w:vAnchor="page" w:hAnchor="page" w:x="664" w:y="1467"/>
              <w:rPr>
                <w:rFonts w:ascii="Times New Roman" w:hAnsi="Times New Roman" w:cs="Times New Roman"/>
                <w:sz w:val="22"/>
                <w:szCs w:val="22"/>
              </w:rPr>
            </w:pPr>
          </w:p>
        </w:tc>
        <w:tc>
          <w:tcPr>
            <w:tcW w:w="3005"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752" w:h="5318" w:wrap="around" w:vAnchor="page" w:hAnchor="page" w:x="664" w:y="1467"/>
              <w:shd w:val="clear" w:color="auto" w:fill="auto"/>
              <w:spacing w:line="210" w:lineRule="exact"/>
              <w:ind w:left="120" w:firstLine="0"/>
              <w:rPr>
                <w:sz w:val="22"/>
                <w:szCs w:val="22"/>
              </w:rPr>
            </w:pPr>
            <w:r w:rsidRPr="00B26309">
              <w:rPr>
                <w:rStyle w:val="BodytextSpacing0pt"/>
                <w:sz w:val="22"/>
                <w:szCs w:val="22"/>
              </w:rPr>
              <w:t>классные руководители</w:t>
            </w:r>
          </w:p>
        </w:tc>
      </w:tr>
      <w:tr w:rsidR="001C77BE" w:rsidRPr="00B26309">
        <w:trPr>
          <w:trHeight w:hRule="exact" w:val="840"/>
        </w:trPr>
        <w:tc>
          <w:tcPr>
            <w:tcW w:w="1109" w:type="dxa"/>
            <w:tcBorders>
              <w:top w:val="single" w:sz="4" w:space="0" w:color="auto"/>
              <w:lef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line="210" w:lineRule="exact"/>
              <w:ind w:firstLine="0"/>
              <w:jc w:val="center"/>
              <w:rPr>
                <w:sz w:val="22"/>
                <w:szCs w:val="22"/>
              </w:rPr>
            </w:pPr>
            <w:r w:rsidRPr="00B26309">
              <w:rPr>
                <w:rStyle w:val="BodytextSpacing0pt"/>
                <w:sz w:val="22"/>
                <w:szCs w:val="22"/>
              </w:rPr>
              <w:t>4.</w:t>
            </w:r>
          </w:p>
        </w:tc>
        <w:tc>
          <w:tcPr>
            <w:tcW w:w="4243" w:type="dxa"/>
            <w:tcBorders>
              <w:top w:val="single" w:sz="4" w:space="0" w:color="auto"/>
              <w:lef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line="210" w:lineRule="exact"/>
              <w:ind w:left="120" w:firstLine="0"/>
              <w:rPr>
                <w:sz w:val="22"/>
                <w:szCs w:val="22"/>
              </w:rPr>
            </w:pPr>
            <w:r w:rsidRPr="00B26309">
              <w:rPr>
                <w:rStyle w:val="BodytextSpacing0pt"/>
                <w:sz w:val="22"/>
                <w:szCs w:val="22"/>
              </w:rPr>
              <w:t>«День пожилого человека», акция</w:t>
            </w:r>
          </w:p>
        </w:tc>
        <w:tc>
          <w:tcPr>
            <w:tcW w:w="2395" w:type="dxa"/>
            <w:tcBorders>
              <w:top w:val="single" w:sz="4" w:space="0" w:color="auto"/>
              <w:lef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line="210" w:lineRule="exact"/>
              <w:ind w:firstLine="0"/>
              <w:jc w:val="both"/>
              <w:rPr>
                <w:sz w:val="22"/>
                <w:szCs w:val="22"/>
              </w:rPr>
            </w:pPr>
            <w:r w:rsidRPr="00B26309">
              <w:rPr>
                <w:rStyle w:val="BodytextSpacing0pt"/>
                <w:sz w:val="22"/>
                <w:szCs w:val="22"/>
              </w:rPr>
              <w:t>Ежегодно, октябрь</w:t>
            </w:r>
          </w:p>
        </w:tc>
        <w:tc>
          <w:tcPr>
            <w:tcW w:w="300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after="120" w:line="210" w:lineRule="exact"/>
              <w:ind w:left="120" w:firstLine="0"/>
              <w:rPr>
                <w:sz w:val="22"/>
                <w:szCs w:val="22"/>
              </w:rPr>
            </w:pPr>
            <w:r w:rsidRPr="00B26309">
              <w:rPr>
                <w:rStyle w:val="BodytextSpacing0pt"/>
                <w:sz w:val="22"/>
                <w:szCs w:val="22"/>
              </w:rPr>
              <w:t>Вожатая,</w:t>
            </w:r>
          </w:p>
          <w:p w:rsidR="001C77BE" w:rsidRPr="00B26309" w:rsidRDefault="00D83DF5">
            <w:pPr>
              <w:pStyle w:val="Bodytext0"/>
              <w:framePr w:w="10752" w:h="5318" w:wrap="around" w:vAnchor="page" w:hAnchor="page" w:x="664" w:y="1467"/>
              <w:shd w:val="clear" w:color="auto" w:fill="auto"/>
              <w:spacing w:before="120" w:line="210" w:lineRule="exact"/>
              <w:ind w:left="120" w:firstLine="0"/>
              <w:rPr>
                <w:sz w:val="22"/>
                <w:szCs w:val="22"/>
              </w:rPr>
            </w:pPr>
            <w:r w:rsidRPr="00B26309">
              <w:rPr>
                <w:rStyle w:val="BodytextSpacing0pt"/>
                <w:sz w:val="22"/>
                <w:szCs w:val="22"/>
              </w:rPr>
              <w:t>классные руководители</w:t>
            </w:r>
          </w:p>
        </w:tc>
      </w:tr>
      <w:tr w:rsidR="001C77BE" w:rsidRPr="00B26309">
        <w:trPr>
          <w:trHeight w:hRule="exact" w:val="562"/>
        </w:trPr>
        <w:tc>
          <w:tcPr>
            <w:tcW w:w="1109" w:type="dxa"/>
            <w:tcBorders>
              <w:top w:val="single" w:sz="4" w:space="0" w:color="auto"/>
              <w:lef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line="210" w:lineRule="exact"/>
              <w:ind w:firstLine="0"/>
              <w:jc w:val="center"/>
              <w:rPr>
                <w:sz w:val="22"/>
                <w:szCs w:val="22"/>
              </w:rPr>
            </w:pPr>
            <w:r w:rsidRPr="00B26309">
              <w:rPr>
                <w:rStyle w:val="BodytextSpacing0pt"/>
                <w:sz w:val="22"/>
                <w:szCs w:val="22"/>
              </w:rPr>
              <w:t>5.</w:t>
            </w:r>
          </w:p>
        </w:tc>
        <w:tc>
          <w:tcPr>
            <w:tcW w:w="4243" w:type="dxa"/>
            <w:tcBorders>
              <w:top w:val="single" w:sz="4" w:space="0" w:color="auto"/>
              <w:left w:val="single" w:sz="4" w:space="0" w:color="auto"/>
            </w:tcBorders>
            <w:shd w:val="clear" w:color="auto" w:fill="FFFFFF"/>
            <w:vAlign w:val="bottom"/>
          </w:tcPr>
          <w:p w:rsidR="001C77BE" w:rsidRPr="00B26309" w:rsidRDefault="00D83DF5">
            <w:pPr>
              <w:pStyle w:val="Bodytext0"/>
              <w:framePr w:w="10752" w:h="5318" w:wrap="around" w:vAnchor="page" w:hAnchor="page" w:x="664" w:y="1467"/>
              <w:shd w:val="clear" w:color="auto" w:fill="auto"/>
              <w:spacing w:line="278" w:lineRule="exact"/>
              <w:ind w:left="120" w:firstLine="0"/>
              <w:rPr>
                <w:sz w:val="22"/>
                <w:szCs w:val="22"/>
              </w:rPr>
            </w:pPr>
            <w:r w:rsidRPr="00B26309">
              <w:rPr>
                <w:rStyle w:val="BodytextSpacing0pt"/>
                <w:sz w:val="22"/>
                <w:szCs w:val="22"/>
              </w:rPr>
              <w:t>«Рука в руке», благотворительная акция</w:t>
            </w:r>
          </w:p>
        </w:tc>
        <w:tc>
          <w:tcPr>
            <w:tcW w:w="2395" w:type="dxa"/>
            <w:tcBorders>
              <w:top w:val="single" w:sz="4" w:space="0" w:color="auto"/>
              <w:left w:val="single" w:sz="4" w:space="0" w:color="auto"/>
            </w:tcBorders>
            <w:shd w:val="clear" w:color="auto" w:fill="FFFFFF"/>
            <w:vAlign w:val="bottom"/>
          </w:tcPr>
          <w:p w:rsidR="001C77BE" w:rsidRPr="00B26309" w:rsidRDefault="00D83DF5">
            <w:pPr>
              <w:pStyle w:val="Bodytext0"/>
              <w:framePr w:w="10752" w:h="5318" w:wrap="around" w:vAnchor="page" w:hAnchor="page" w:x="664" w:y="1467"/>
              <w:shd w:val="clear" w:color="auto" w:fill="auto"/>
              <w:spacing w:line="283" w:lineRule="exact"/>
              <w:ind w:firstLine="0"/>
              <w:jc w:val="both"/>
              <w:rPr>
                <w:sz w:val="22"/>
                <w:szCs w:val="22"/>
              </w:rPr>
            </w:pPr>
            <w:r w:rsidRPr="00B26309">
              <w:rPr>
                <w:rStyle w:val="BodytextSpacing0pt"/>
                <w:sz w:val="22"/>
                <w:szCs w:val="22"/>
              </w:rPr>
              <w:t>Ежегодно, сентябрь, апрель</w:t>
            </w:r>
          </w:p>
        </w:tc>
        <w:tc>
          <w:tcPr>
            <w:tcW w:w="300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line="210" w:lineRule="exact"/>
              <w:ind w:left="120" w:firstLine="0"/>
              <w:rPr>
                <w:sz w:val="22"/>
                <w:szCs w:val="22"/>
              </w:rPr>
            </w:pPr>
            <w:r w:rsidRPr="00B26309">
              <w:rPr>
                <w:rStyle w:val="BodytextSpacing0pt"/>
                <w:sz w:val="22"/>
                <w:szCs w:val="22"/>
              </w:rPr>
              <w:t>Вожатая</w:t>
            </w:r>
          </w:p>
        </w:tc>
      </w:tr>
      <w:tr w:rsidR="001C77BE" w:rsidRPr="00B26309">
        <w:trPr>
          <w:trHeight w:hRule="exact" w:val="1387"/>
        </w:trPr>
        <w:tc>
          <w:tcPr>
            <w:tcW w:w="1109" w:type="dxa"/>
            <w:tcBorders>
              <w:top w:val="single" w:sz="4" w:space="0" w:color="auto"/>
              <w:lef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line="210" w:lineRule="exact"/>
              <w:ind w:firstLine="0"/>
              <w:jc w:val="center"/>
              <w:rPr>
                <w:sz w:val="22"/>
                <w:szCs w:val="22"/>
              </w:rPr>
            </w:pPr>
            <w:r w:rsidRPr="00B26309">
              <w:rPr>
                <w:rStyle w:val="BodytextSpacing0pt"/>
                <w:sz w:val="22"/>
                <w:szCs w:val="22"/>
              </w:rPr>
              <w:t>6.</w:t>
            </w:r>
          </w:p>
        </w:tc>
        <w:tc>
          <w:tcPr>
            <w:tcW w:w="4243" w:type="dxa"/>
            <w:tcBorders>
              <w:top w:val="single" w:sz="4" w:space="0" w:color="auto"/>
              <w:left w:val="single" w:sz="4" w:space="0" w:color="auto"/>
            </w:tcBorders>
            <w:shd w:val="clear" w:color="auto" w:fill="FFFFFF"/>
            <w:vAlign w:val="bottom"/>
          </w:tcPr>
          <w:p w:rsidR="001C77BE" w:rsidRPr="00B26309" w:rsidRDefault="00D83DF5">
            <w:pPr>
              <w:pStyle w:val="Bodytext0"/>
              <w:framePr w:w="10752" w:h="5318" w:wrap="around" w:vAnchor="page" w:hAnchor="page" w:x="664" w:y="1467"/>
              <w:shd w:val="clear" w:color="auto" w:fill="auto"/>
              <w:ind w:left="120" w:firstLine="0"/>
              <w:rPr>
                <w:sz w:val="22"/>
                <w:szCs w:val="22"/>
              </w:rPr>
            </w:pPr>
            <w:r w:rsidRPr="00B26309">
              <w:rPr>
                <w:rStyle w:val="BodytextSpacing0pt"/>
                <w:sz w:val="22"/>
                <w:szCs w:val="22"/>
              </w:rPr>
              <w:t>«Счастливые праздники», акция (организация встречи праздника Нового года для обучающихся начальных классов и воспитанников МБДОУ №10)</w:t>
            </w:r>
          </w:p>
        </w:tc>
        <w:tc>
          <w:tcPr>
            <w:tcW w:w="2395" w:type="dxa"/>
            <w:tcBorders>
              <w:top w:val="single" w:sz="4" w:space="0" w:color="auto"/>
              <w:lef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line="210" w:lineRule="exact"/>
              <w:ind w:firstLine="0"/>
              <w:jc w:val="both"/>
              <w:rPr>
                <w:sz w:val="22"/>
                <w:szCs w:val="22"/>
              </w:rPr>
            </w:pPr>
            <w:r w:rsidRPr="00B26309">
              <w:rPr>
                <w:rStyle w:val="BodytextSpacing0pt"/>
                <w:sz w:val="22"/>
                <w:szCs w:val="22"/>
              </w:rPr>
              <w:t>Ежегодно, декабрь</w:t>
            </w:r>
          </w:p>
        </w:tc>
        <w:tc>
          <w:tcPr>
            <w:tcW w:w="300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line="210" w:lineRule="exact"/>
              <w:ind w:left="120" w:firstLine="0"/>
              <w:rPr>
                <w:sz w:val="22"/>
                <w:szCs w:val="22"/>
              </w:rPr>
            </w:pPr>
            <w:r w:rsidRPr="00B26309">
              <w:rPr>
                <w:rStyle w:val="BodytextSpacing0pt"/>
                <w:sz w:val="22"/>
                <w:szCs w:val="22"/>
              </w:rPr>
              <w:t>Зам директора по ВР</w:t>
            </w:r>
          </w:p>
        </w:tc>
      </w:tr>
      <w:tr w:rsidR="001C77BE" w:rsidRPr="00B26309">
        <w:trPr>
          <w:trHeight w:hRule="exact" w:val="1392"/>
        </w:trPr>
        <w:tc>
          <w:tcPr>
            <w:tcW w:w="1109" w:type="dxa"/>
            <w:tcBorders>
              <w:top w:val="single" w:sz="4" w:space="0" w:color="auto"/>
              <w:lef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line="210" w:lineRule="exact"/>
              <w:ind w:firstLine="0"/>
              <w:jc w:val="center"/>
              <w:rPr>
                <w:sz w:val="22"/>
                <w:szCs w:val="22"/>
              </w:rPr>
            </w:pPr>
            <w:r w:rsidRPr="00B26309">
              <w:rPr>
                <w:rStyle w:val="BodytextSpacing0pt"/>
                <w:sz w:val="22"/>
                <w:szCs w:val="22"/>
              </w:rPr>
              <w:t>7.</w:t>
            </w:r>
          </w:p>
        </w:tc>
        <w:tc>
          <w:tcPr>
            <w:tcW w:w="4243" w:type="dxa"/>
            <w:tcBorders>
              <w:top w:val="single" w:sz="4" w:space="0" w:color="auto"/>
              <w:left w:val="single" w:sz="4" w:space="0" w:color="auto"/>
            </w:tcBorders>
            <w:shd w:val="clear" w:color="auto" w:fill="FFFFFF"/>
            <w:vAlign w:val="bottom"/>
          </w:tcPr>
          <w:p w:rsidR="001C77BE" w:rsidRPr="00B26309" w:rsidRDefault="00D83DF5">
            <w:pPr>
              <w:pStyle w:val="Bodytext0"/>
              <w:framePr w:w="10752" w:h="5318" w:wrap="around" w:vAnchor="page" w:hAnchor="page" w:x="664" w:y="1467"/>
              <w:shd w:val="clear" w:color="auto" w:fill="auto"/>
              <w:ind w:firstLine="0"/>
              <w:jc w:val="both"/>
              <w:rPr>
                <w:sz w:val="22"/>
                <w:szCs w:val="22"/>
              </w:rPr>
            </w:pPr>
            <w:r w:rsidRPr="00B26309">
              <w:rPr>
                <w:rStyle w:val="BodytextSpacing0pt"/>
                <w:sz w:val="22"/>
                <w:szCs w:val="22"/>
              </w:rPr>
              <w:t>«От чистого сердца!», акция (поздравление ветеранов педагогического труда, ВОВ, тружеников тыла с календарными праздниками)</w:t>
            </w:r>
          </w:p>
        </w:tc>
        <w:tc>
          <w:tcPr>
            <w:tcW w:w="2395" w:type="dxa"/>
            <w:tcBorders>
              <w:top w:val="single" w:sz="4" w:space="0" w:color="auto"/>
              <w:lef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ind w:left="120" w:firstLine="700"/>
              <w:rPr>
                <w:sz w:val="22"/>
                <w:szCs w:val="22"/>
              </w:rPr>
            </w:pPr>
            <w:r w:rsidRPr="00B26309">
              <w:rPr>
                <w:rStyle w:val="BodytextSpacing0pt"/>
                <w:sz w:val="22"/>
                <w:szCs w:val="22"/>
              </w:rPr>
              <w:t>Ежегодно, октябрь, декабрь, март, май</w:t>
            </w:r>
          </w:p>
        </w:tc>
        <w:tc>
          <w:tcPr>
            <w:tcW w:w="300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after="120" w:line="210" w:lineRule="exact"/>
              <w:ind w:left="120" w:firstLine="0"/>
              <w:rPr>
                <w:sz w:val="22"/>
                <w:szCs w:val="22"/>
              </w:rPr>
            </w:pPr>
            <w:r w:rsidRPr="00B26309">
              <w:rPr>
                <w:rStyle w:val="BodytextSpacing0pt"/>
                <w:sz w:val="22"/>
                <w:szCs w:val="22"/>
              </w:rPr>
              <w:t>Вожатая,</w:t>
            </w:r>
          </w:p>
          <w:p w:rsidR="001C77BE" w:rsidRPr="00B26309" w:rsidRDefault="00D83DF5">
            <w:pPr>
              <w:pStyle w:val="Bodytext0"/>
              <w:framePr w:w="10752" w:h="5318" w:wrap="around" w:vAnchor="page" w:hAnchor="page" w:x="664" w:y="1467"/>
              <w:shd w:val="clear" w:color="auto" w:fill="auto"/>
              <w:spacing w:before="120" w:line="210" w:lineRule="exact"/>
              <w:ind w:left="120" w:firstLine="0"/>
              <w:rPr>
                <w:sz w:val="22"/>
                <w:szCs w:val="22"/>
              </w:rPr>
            </w:pPr>
            <w:r w:rsidRPr="00B26309">
              <w:rPr>
                <w:rStyle w:val="BodytextSpacing0pt"/>
                <w:sz w:val="22"/>
                <w:szCs w:val="22"/>
              </w:rPr>
              <w:t>классные руководители</w:t>
            </w:r>
          </w:p>
        </w:tc>
      </w:tr>
      <w:tr w:rsidR="001C77BE" w:rsidRPr="00B26309">
        <w:trPr>
          <w:trHeight w:hRule="exact" w:val="850"/>
        </w:trPr>
        <w:tc>
          <w:tcPr>
            <w:tcW w:w="1109"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line="210" w:lineRule="exact"/>
              <w:ind w:firstLine="0"/>
              <w:jc w:val="center"/>
              <w:rPr>
                <w:sz w:val="22"/>
                <w:szCs w:val="22"/>
              </w:rPr>
            </w:pPr>
            <w:r w:rsidRPr="00B26309">
              <w:rPr>
                <w:rStyle w:val="BodytextSpacing0pt"/>
                <w:sz w:val="22"/>
                <w:szCs w:val="22"/>
              </w:rPr>
              <w:t>8.</w:t>
            </w:r>
          </w:p>
        </w:tc>
        <w:tc>
          <w:tcPr>
            <w:tcW w:w="4243"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752" w:h="5318" w:wrap="around" w:vAnchor="page" w:hAnchor="page" w:x="664" w:y="1467"/>
              <w:shd w:val="clear" w:color="auto" w:fill="auto"/>
              <w:ind w:firstLine="0"/>
              <w:jc w:val="both"/>
              <w:rPr>
                <w:sz w:val="22"/>
                <w:szCs w:val="22"/>
              </w:rPr>
            </w:pPr>
            <w:r w:rsidRPr="00B26309">
              <w:rPr>
                <w:rStyle w:val="BodytextSpacing0pt"/>
                <w:sz w:val="22"/>
                <w:szCs w:val="22"/>
              </w:rPr>
              <w:t>Тематические классные часы по формированию и развитию нравственных качеств</w:t>
            </w:r>
          </w:p>
        </w:tc>
        <w:tc>
          <w:tcPr>
            <w:tcW w:w="2395"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ind w:firstLine="0"/>
              <w:jc w:val="both"/>
              <w:rPr>
                <w:sz w:val="22"/>
                <w:szCs w:val="22"/>
              </w:rPr>
            </w:pPr>
            <w:r w:rsidRPr="00B26309">
              <w:rPr>
                <w:rStyle w:val="BodytextSpacing0pt"/>
                <w:sz w:val="22"/>
                <w:szCs w:val="22"/>
              </w:rPr>
              <w:t>Ежегодно, 1 раз в четверть</w:t>
            </w:r>
          </w:p>
        </w:tc>
        <w:tc>
          <w:tcPr>
            <w:tcW w:w="3005"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752" w:h="5318" w:wrap="around" w:vAnchor="page" w:hAnchor="page" w:x="664" w:y="1467"/>
              <w:shd w:val="clear" w:color="auto" w:fill="auto"/>
              <w:spacing w:line="210" w:lineRule="exact"/>
              <w:ind w:left="120" w:firstLine="0"/>
              <w:rPr>
                <w:sz w:val="22"/>
                <w:szCs w:val="22"/>
              </w:rPr>
            </w:pPr>
            <w:r w:rsidRPr="00B26309">
              <w:rPr>
                <w:rStyle w:val="BodytextSpacing0pt"/>
                <w:sz w:val="22"/>
                <w:szCs w:val="22"/>
              </w:rPr>
              <w:t>Классные руководители</w:t>
            </w:r>
          </w:p>
        </w:tc>
      </w:tr>
    </w:tbl>
    <w:tbl>
      <w:tblPr>
        <w:tblOverlap w:val="never"/>
        <w:tblW w:w="0" w:type="auto"/>
        <w:tblLayout w:type="fixed"/>
        <w:tblCellMar>
          <w:left w:w="10" w:type="dxa"/>
          <w:right w:w="10" w:type="dxa"/>
        </w:tblCellMar>
        <w:tblLook w:val="0000"/>
      </w:tblPr>
      <w:tblGrid>
        <w:gridCol w:w="1282"/>
        <w:gridCol w:w="4248"/>
        <w:gridCol w:w="2414"/>
        <w:gridCol w:w="2986"/>
      </w:tblGrid>
      <w:tr w:rsidR="001C77BE" w:rsidRPr="00B26309">
        <w:trPr>
          <w:trHeight w:hRule="exact" w:val="566"/>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left="120" w:firstLine="0"/>
              <w:rPr>
                <w:sz w:val="22"/>
                <w:szCs w:val="22"/>
              </w:rPr>
            </w:pPr>
            <w:r w:rsidRPr="00B26309">
              <w:rPr>
                <w:rStyle w:val="BodytextBold"/>
                <w:sz w:val="22"/>
                <w:szCs w:val="22"/>
              </w:rPr>
              <w:t>№</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ind w:firstLine="0"/>
              <w:jc w:val="center"/>
              <w:rPr>
                <w:sz w:val="22"/>
                <w:szCs w:val="22"/>
              </w:rPr>
            </w:pPr>
            <w:r w:rsidRPr="00B26309">
              <w:rPr>
                <w:rStyle w:val="BodytextBold"/>
                <w:sz w:val="22"/>
                <w:szCs w:val="22"/>
              </w:rPr>
              <w:t>Мероприятия, форма проведения</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center"/>
              <w:rPr>
                <w:sz w:val="22"/>
                <w:szCs w:val="22"/>
              </w:rPr>
            </w:pPr>
            <w:r w:rsidRPr="00B26309">
              <w:rPr>
                <w:rStyle w:val="BodytextBold"/>
                <w:sz w:val="22"/>
                <w:szCs w:val="22"/>
              </w:rPr>
              <w:t>Сроки проведения</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center"/>
              <w:rPr>
                <w:sz w:val="22"/>
                <w:szCs w:val="22"/>
              </w:rPr>
            </w:pPr>
            <w:r w:rsidRPr="00B26309">
              <w:rPr>
                <w:rStyle w:val="BodytextBold"/>
                <w:sz w:val="22"/>
                <w:szCs w:val="22"/>
              </w:rPr>
              <w:t>Ответственные</w:t>
            </w:r>
          </w:p>
        </w:tc>
      </w:tr>
      <w:tr w:rsidR="001C77BE" w:rsidRPr="00B26309">
        <w:trPr>
          <w:trHeight w:hRule="exact" w:val="288"/>
        </w:trPr>
        <w:tc>
          <w:tcPr>
            <w:tcW w:w="10930" w:type="dxa"/>
            <w:gridSpan w:val="4"/>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spacing w:line="210" w:lineRule="exact"/>
              <w:ind w:left="4240" w:firstLine="0"/>
              <w:rPr>
                <w:sz w:val="22"/>
                <w:szCs w:val="22"/>
              </w:rPr>
            </w:pPr>
            <w:r w:rsidRPr="00B26309">
              <w:rPr>
                <w:rStyle w:val="BodytextSpacing0pt"/>
                <w:sz w:val="22"/>
                <w:szCs w:val="22"/>
              </w:rPr>
              <w:t>Наш дом - Россия. Отчий дом.</w:t>
            </w:r>
          </w:p>
        </w:tc>
      </w:tr>
      <w:tr w:rsidR="001C77BE" w:rsidRPr="00B26309">
        <w:trPr>
          <w:trHeight w:hRule="exact" w:val="1114"/>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center"/>
              <w:rPr>
                <w:sz w:val="22"/>
                <w:szCs w:val="22"/>
              </w:rPr>
            </w:pPr>
            <w:r w:rsidRPr="00B26309">
              <w:rPr>
                <w:rStyle w:val="BodytextSpacing0pt"/>
                <w:sz w:val="22"/>
                <w:szCs w:val="22"/>
              </w:rPr>
              <w:t>1.</w:t>
            </w:r>
          </w:p>
        </w:tc>
        <w:tc>
          <w:tcPr>
            <w:tcW w:w="4248"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78" w:lineRule="exact"/>
              <w:ind w:firstLine="0"/>
              <w:jc w:val="both"/>
              <w:rPr>
                <w:sz w:val="22"/>
                <w:szCs w:val="22"/>
              </w:rPr>
            </w:pPr>
            <w:r w:rsidRPr="00B26309">
              <w:rPr>
                <w:rStyle w:val="BodytextSpacing0pt"/>
                <w:sz w:val="22"/>
                <w:szCs w:val="22"/>
              </w:rPr>
              <w:t>«С песней шагом марш!», школьный смотр-конкурс песни и строя, посвященный Дню защитника Отечества</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both"/>
              <w:rPr>
                <w:sz w:val="22"/>
                <w:szCs w:val="22"/>
              </w:rPr>
            </w:pPr>
            <w:r w:rsidRPr="00B26309">
              <w:rPr>
                <w:rStyle w:val="BodytextSpacing0pt"/>
                <w:sz w:val="22"/>
                <w:szCs w:val="22"/>
              </w:rPr>
              <w:t>Ежегодно, февраль</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ind w:left="120" w:firstLine="0"/>
              <w:rPr>
                <w:sz w:val="22"/>
                <w:szCs w:val="22"/>
              </w:rPr>
            </w:pPr>
            <w:r w:rsidRPr="00B26309">
              <w:rPr>
                <w:rStyle w:val="BodytextSpacing0pt"/>
                <w:sz w:val="22"/>
                <w:szCs w:val="22"/>
              </w:rPr>
              <w:t>Вожатая, преподаватель ОБЖ</w:t>
            </w:r>
          </w:p>
        </w:tc>
      </w:tr>
      <w:tr w:rsidR="001C77BE" w:rsidRPr="00B26309">
        <w:trPr>
          <w:trHeight w:hRule="exact" w:val="835"/>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center"/>
              <w:rPr>
                <w:sz w:val="22"/>
                <w:szCs w:val="22"/>
              </w:rPr>
            </w:pPr>
            <w:r w:rsidRPr="00B26309">
              <w:rPr>
                <w:rStyle w:val="BodytextSpacing0pt"/>
                <w:sz w:val="22"/>
                <w:szCs w:val="22"/>
              </w:rPr>
              <w:t>2.</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ind w:firstLine="0"/>
              <w:jc w:val="both"/>
              <w:rPr>
                <w:sz w:val="22"/>
                <w:szCs w:val="22"/>
              </w:rPr>
            </w:pPr>
            <w:r w:rsidRPr="00B26309">
              <w:rPr>
                <w:rStyle w:val="BodytextSpacing0pt"/>
                <w:sz w:val="22"/>
                <w:szCs w:val="22"/>
              </w:rPr>
              <w:t>«Строка, опаленная войной», школьный конкурс чтецов, посвященный Дню Победы в ВОВ</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both"/>
              <w:rPr>
                <w:sz w:val="22"/>
                <w:szCs w:val="22"/>
              </w:rPr>
            </w:pPr>
            <w:r w:rsidRPr="00B26309">
              <w:rPr>
                <w:rStyle w:val="BodytextSpacing0pt"/>
                <w:sz w:val="22"/>
                <w:szCs w:val="22"/>
              </w:rPr>
              <w:t>Ежегодно, май</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left="120" w:firstLine="0"/>
              <w:rPr>
                <w:sz w:val="22"/>
                <w:szCs w:val="22"/>
              </w:rPr>
            </w:pPr>
            <w:r w:rsidRPr="00B26309">
              <w:rPr>
                <w:rStyle w:val="BodytextSpacing0pt"/>
                <w:sz w:val="22"/>
                <w:szCs w:val="22"/>
              </w:rPr>
              <w:t>Вожатая</w:t>
            </w:r>
          </w:p>
        </w:tc>
      </w:tr>
      <w:tr w:rsidR="001C77BE" w:rsidRPr="00B26309">
        <w:trPr>
          <w:trHeight w:hRule="exact" w:val="562"/>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center"/>
              <w:rPr>
                <w:sz w:val="22"/>
                <w:szCs w:val="22"/>
              </w:rPr>
            </w:pPr>
            <w:r w:rsidRPr="00B26309">
              <w:rPr>
                <w:rStyle w:val="BodytextSpacing0pt"/>
                <w:sz w:val="22"/>
                <w:szCs w:val="22"/>
              </w:rPr>
              <w:t>3.</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ind w:firstLine="0"/>
              <w:jc w:val="both"/>
              <w:rPr>
                <w:sz w:val="22"/>
                <w:szCs w:val="22"/>
              </w:rPr>
            </w:pPr>
            <w:r w:rsidRPr="00B26309">
              <w:rPr>
                <w:rStyle w:val="BodytextSpacing0pt"/>
                <w:sz w:val="22"/>
                <w:szCs w:val="22"/>
              </w:rPr>
              <w:t>«Государственные символы России», викторина</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both"/>
              <w:rPr>
                <w:sz w:val="22"/>
                <w:szCs w:val="22"/>
              </w:rPr>
            </w:pPr>
            <w:r w:rsidRPr="00B26309">
              <w:rPr>
                <w:rStyle w:val="BodytextSpacing0pt"/>
                <w:sz w:val="22"/>
                <w:szCs w:val="22"/>
              </w:rPr>
              <w:t>Ежегодно, декабрь</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left="120" w:firstLine="0"/>
              <w:rPr>
                <w:sz w:val="22"/>
                <w:szCs w:val="22"/>
              </w:rPr>
            </w:pPr>
            <w:r w:rsidRPr="00B26309">
              <w:rPr>
                <w:rStyle w:val="BodytextSpacing0pt"/>
                <w:sz w:val="22"/>
                <w:szCs w:val="22"/>
              </w:rPr>
              <w:t>Вожатая</w:t>
            </w:r>
          </w:p>
        </w:tc>
      </w:tr>
      <w:tr w:rsidR="001C77BE" w:rsidRPr="00B26309">
        <w:trPr>
          <w:trHeight w:hRule="exact" w:val="840"/>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center"/>
              <w:rPr>
                <w:sz w:val="22"/>
                <w:szCs w:val="22"/>
              </w:rPr>
            </w:pPr>
            <w:r w:rsidRPr="00B26309">
              <w:rPr>
                <w:rStyle w:val="BodytextSpacing0pt"/>
                <w:sz w:val="22"/>
                <w:szCs w:val="22"/>
              </w:rPr>
              <w:t>4.</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ind w:left="120" w:firstLine="0"/>
              <w:rPr>
                <w:sz w:val="22"/>
                <w:szCs w:val="22"/>
              </w:rPr>
            </w:pPr>
            <w:r w:rsidRPr="00B26309">
              <w:rPr>
                <w:rStyle w:val="BodytextSpacing0pt"/>
                <w:sz w:val="22"/>
                <w:szCs w:val="22"/>
              </w:rPr>
              <w:t>«Мой край. Мое село. Моя школа», цикл мероприятий (с участием родителей)</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both"/>
              <w:rPr>
                <w:sz w:val="22"/>
                <w:szCs w:val="22"/>
              </w:rPr>
            </w:pPr>
            <w:r w:rsidRPr="00B26309">
              <w:rPr>
                <w:rStyle w:val="BodytextSpacing0pt"/>
                <w:sz w:val="22"/>
                <w:szCs w:val="22"/>
              </w:rPr>
              <w:t>Ежегодно, март</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83" w:lineRule="exact"/>
              <w:ind w:left="120" w:firstLine="0"/>
              <w:rPr>
                <w:sz w:val="22"/>
                <w:szCs w:val="22"/>
              </w:rPr>
            </w:pPr>
            <w:r w:rsidRPr="00B26309">
              <w:rPr>
                <w:rStyle w:val="BodytextSpacing0pt"/>
                <w:sz w:val="22"/>
                <w:szCs w:val="22"/>
              </w:rPr>
              <w:t>Вожатая, школьный библиотекарь</w:t>
            </w:r>
          </w:p>
        </w:tc>
      </w:tr>
      <w:tr w:rsidR="001C77BE" w:rsidRPr="00B26309">
        <w:trPr>
          <w:trHeight w:hRule="exact" w:val="562"/>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center"/>
              <w:rPr>
                <w:sz w:val="22"/>
                <w:szCs w:val="22"/>
              </w:rPr>
            </w:pPr>
            <w:r w:rsidRPr="00B26309">
              <w:rPr>
                <w:rStyle w:val="BodytextSpacing0pt"/>
                <w:sz w:val="22"/>
                <w:szCs w:val="22"/>
              </w:rPr>
              <w:t>5.</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ind w:firstLine="0"/>
              <w:jc w:val="both"/>
              <w:rPr>
                <w:sz w:val="22"/>
                <w:szCs w:val="22"/>
              </w:rPr>
            </w:pPr>
            <w:r w:rsidRPr="00B26309">
              <w:rPr>
                <w:rStyle w:val="BodytextSpacing0pt"/>
                <w:sz w:val="22"/>
                <w:szCs w:val="22"/>
              </w:rPr>
              <w:t>«Жизнь замечательных людей», встречи с интересными людьми</w:t>
            </w:r>
          </w:p>
        </w:tc>
        <w:tc>
          <w:tcPr>
            <w:tcW w:w="2414" w:type="dxa"/>
            <w:tcBorders>
              <w:top w:val="single" w:sz="4" w:space="0" w:color="auto"/>
              <w:left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spacing w:line="278" w:lineRule="exact"/>
              <w:ind w:firstLine="0"/>
              <w:jc w:val="both"/>
              <w:rPr>
                <w:sz w:val="22"/>
                <w:szCs w:val="22"/>
              </w:rPr>
            </w:pPr>
            <w:r w:rsidRPr="00B26309">
              <w:rPr>
                <w:rStyle w:val="BodytextSpacing0pt"/>
                <w:sz w:val="22"/>
                <w:szCs w:val="22"/>
              </w:rPr>
              <w:t>Ежегодно, в течение года</w:t>
            </w:r>
          </w:p>
        </w:tc>
        <w:tc>
          <w:tcPr>
            <w:tcW w:w="2986"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spacing w:line="269" w:lineRule="exact"/>
              <w:ind w:left="120" w:firstLine="0"/>
              <w:rPr>
                <w:sz w:val="22"/>
                <w:szCs w:val="22"/>
              </w:rPr>
            </w:pPr>
            <w:r w:rsidRPr="00B26309">
              <w:rPr>
                <w:rStyle w:val="BodytextSpacing0pt"/>
                <w:sz w:val="22"/>
                <w:szCs w:val="22"/>
              </w:rPr>
              <w:t>Вожатая, классные руководители</w:t>
            </w:r>
          </w:p>
        </w:tc>
      </w:tr>
      <w:tr w:rsidR="001C77BE" w:rsidRPr="00B26309">
        <w:trPr>
          <w:trHeight w:hRule="exact" w:val="840"/>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center"/>
              <w:rPr>
                <w:sz w:val="22"/>
                <w:szCs w:val="22"/>
              </w:rPr>
            </w:pPr>
            <w:r w:rsidRPr="00B26309">
              <w:rPr>
                <w:rStyle w:val="BodytextSpacing0pt"/>
                <w:sz w:val="22"/>
                <w:szCs w:val="22"/>
              </w:rPr>
              <w:t>6.</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spacing w:line="278" w:lineRule="exact"/>
              <w:ind w:left="120" w:firstLine="0"/>
              <w:rPr>
                <w:sz w:val="22"/>
                <w:szCs w:val="22"/>
              </w:rPr>
            </w:pPr>
            <w:r w:rsidRPr="00B26309">
              <w:rPr>
                <w:rStyle w:val="BodytextSpacing0pt"/>
                <w:sz w:val="22"/>
                <w:szCs w:val="22"/>
              </w:rPr>
              <w:t>«Это я, это я, это вся моя семья», выставка семейных фотографий (ко Дню семьи, совместно)</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after="60" w:line="210" w:lineRule="exact"/>
              <w:ind w:firstLine="0"/>
              <w:jc w:val="center"/>
              <w:rPr>
                <w:sz w:val="22"/>
                <w:szCs w:val="22"/>
              </w:rPr>
            </w:pPr>
            <w:r w:rsidRPr="00B26309">
              <w:rPr>
                <w:rStyle w:val="BodytextSpacing0pt"/>
                <w:sz w:val="22"/>
                <w:szCs w:val="22"/>
              </w:rPr>
              <w:t>Ежегодно,</w:t>
            </w:r>
          </w:p>
          <w:p w:rsidR="001C77BE" w:rsidRPr="00B26309" w:rsidRDefault="00D83DF5">
            <w:pPr>
              <w:pStyle w:val="Bodytext0"/>
              <w:framePr w:w="10930" w:h="8405" w:wrap="around" w:vAnchor="page" w:hAnchor="page" w:x="491" w:y="7054"/>
              <w:shd w:val="clear" w:color="auto" w:fill="auto"/>
              <w:spacing w:before="60" w:line="210" w:lineRule="exact"/>
              <w:ind w:firstLine="0"/>
              <w:jc w:val="both"/>
              <w:rPr>
                <w:sz w:val="22"/>
                <w:szCs w:val="22"/>
              </w:rPr>
            </w:pPr>
            <w:r w:rsidRPr="00B26309">
              <w:rPr>
                <w:rStyle w:val="BodytextSpacing0pt"/>
                <w:sz w:val="22"/>
                <w:szCs w:val="22"/>
              </w:rPr>
              <w:t>май</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69" w:lineRule="exact"/>
              <w:ind w:left="120" w:firstLine="0"/>
              <w:rPr>
                <w:sz w:val="22"/>
                <w:szCs w:val="22"/>
              </w:rPr>
            </w:pPr>
            <w:r w:rsidRPr="00B26309">
              <w:rPr>
                <w:rStyle w:val="BodytextSpacing0pt"/>
                <w:sz w:val="22"/>
                <w:szCs w:val="22"/>
              </w:rPr>
              <w:t>Вожатая, классные руководители</w:t>
            </w:r>
          </w:p>
        </w:tc>
      </w:tr>
      <w:tr w:rsidR="001C77BE" w:rsidRPr="00B26309">
        <w:trPr>
          <w:trHeight w:hRule="exact" w:val="835"/>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center"/>
              <w:rPr>
                <w:sz w:val="22"/>
                <w:szCs w:val="22"/>
              </w:rPr>
            </w:pPr>
            <w:r w:rsidRPr="00B26309">
              <w:rPr>
                <w:rStyle w:val="BodytextSpacing0pt"/>
                <w:sz w:val="22"/>
                <w:szCs w:val="22"/>
              </w:rPr>
              <w:t>7.</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ind w:firstLine="0"/>
              <w:jc w:val="center"/>
              <w:rPr>
                <w:sz w:val="22"/>
                <w:szCs w:val="22"/>
              </w:rPr>
            </w:pPr>
            <w:r w:rsidRPr="00B26309">
              <w:rPr>
                <w:rStyle w:val="BodytextSpacing0pt"/>
                <w:sz w:val="22"/>
                <w:szCs w:val="22"/>
              </w:rPr>
              <w:t>«Мое семейное древо», конкурс</w:t>
            </w:r>
          </w:p>
          <w:p w:rsidR="001C77BE" w:rsidRPr="00B26309" w:rsidRDefault="00D83DF5">
            <w:pPr>
              <w:pStyle w:val="Bodytext0"/>
              <w:framePr w:w="10930" w:h="8405" w:wrap="around" w:vAnchor="page" w:hAnchor="page" w:x="491" w:y="7054"/>
              <w:shd w:val="clear" w:color="auto" w:fill="auto"/>
              <w:ind w:firstLine="0"/>
              <w:jc w:val="both"/>
              <w:rPr>
                <w:sz w:val="22"/>
                <w:szCs w:val="22"/>
              </w:rPr>
            </w:pPr>
            <w:r w:rsidRPr="00B26309">
              <w:rPr>
                <w:rStyle w:val="BodytextSpacing0pt"/>
                <w:sz w:val="22"/>
                <w:szCs w:val="22"/>
              </w:rPr>
              <w:t>творческих работ</w:t>
            </w:r>
          </w:p>
          <w:p w:rsidR="001C77BE" w:rsidRPr="00B26309" w:rsidRDefault="00D83DF5">
            <w:pPr>
              <w:pStyle w:val="Bodytext0"/>
              <w:framePr w:w="10930" w:h="8405" w:wrap="around" w:vAnchor="page" w:hAnchor="page" w:x="491" w:y="7054"/>
              <w:shd w:val="clear" w:color="auto" w:fill="auto"/>
              <w:ind w:firstLine="0"/>
              <w:jc w:val="both"/>
              <w:rPr>
                <w:sz w:val="22"/>
                <w:szCs w:val="22"/>
              </w:rPr>
            </w:pPr>
            <w:r w:rsidRPr="00B26309">
              <w:rPr>
                <w:rStyle w:val="BodytextSpacing0pt"/>
                <w:sz w:val="22"/>
                <w:szCs w:val="22"/>
              </w:rPr>
              <w:t>(ко Дню семьи, совместно)</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both"/>
              <w:rPr>
                <w:sz w:val="22"/>
                <w:szCs w:val="22"/>
              </w:rPr>
            </w:pPr>
            <w:r w:rsidRPr="00B26309">
              <w:rPr>
                <w:rStyle w:val="BodytextSpacing0pt"/>
                <w:sz w:val="22"/>
                <w:szCs w:val="22"/>
              </w:rPr>
              <w:t>Ежегодно, май</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ind w:left="120" w:firstLine="0"/>
              <w:rPr>
                <w:sz w:val="22"/>
                <w:szCs w:val="22"/>
              </w:rPr>
            </w:pPr>
            <w:r w:rsidRPr="00B26309">
              <w:rPr>
                <w:rStyle w:val="BodytextSpacing0pt"/>
                <w:sz w:val="22"/>
                <w:szCs w:val="22"/>
              </w:rPr>
              <w:t>Вожатая, классные руководители</w:t>
            </w:r>
          </w:p>
        </w:tc>
      </w:tr>
      <w:tr w:rsidR="001C77BE" w:rsidRPr="00B26309">
        <w:trPr>
          <w:trHeight w:hRule="exact" w:val="840"/>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center"/>
              <w:rPr>
                <w:sz w:val="22"/>
                <w:szCs w:val="22"/>
              </w:rPr>
            </w:pPr>
            <w:r w:rsidRPr="00B26309">
              <w:rPr>
                <w:rStyle w:val="BodytextSpacing0pt"/>
                <w:sz w:val="22"/>
                <w:szCs w:val="22"/>
              </w:rPr>
              <w:t>8.</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ind w:firstLine="700"/>
              <w:jc w:val="both"/>
              <w:rPr>
                <w:sz w:val="22"/>
                <w:szCs w:val="22"/>
              </w:rPr>
            </w:pPr>
            <w:r w:rsidRPr="00B26309">
              <w:rPr>
                <w:rStyle w:val="BodytextSpacing0pt"/>
                <w:sz w:val="22"/>
                <w:szCs w:val="22"/>
              </w:rPr>
              <w:t>«Цвети мой школьный двор», благоустройство школьной территории (совместно с родителями)</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78" w:lineRule="exact"/>
              <w:ind w:right="540" w:firstLine="0"/>
              <w:jc w:val="right"/>
              <w:rPr>
                <w:sz w:val="22"/>
                <w:szCs w:val="22"/>
              </w:rPr>
            </w:pPr>
            <w:r w:rsidRPr="00B26309">
              <w:rPr>
                <w:rStyle w:val="BodytextSpacing0pt"/>
                <w:sz w:val="22"/>
                <w:szCs w:val="22"/>
              </w:rPr>
              <w:t>Ежегодно, апрель - сентябрь</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ind w:left="120" w:firstLine="0"/>
              <w:rPr>
                <w:sz w:val="22"/>
                <w:szCs w:val="22"/>
              </w:rPr>
            </w:pPr>
            <w:r w:rsidRPr="00B26309">
              <w:rPr>
                <w:rStyle w:val="BodytextSpacing0pt"/>
                <w:sz w:val="22"/>
                <w:szCs w:val="22"/>
              </w:rPr>
              <w:t>Вожатая, школьный родительский комитет</w:t>
            </w:r>
          </w:p>
        </w:tc>
      </w:tr>
      <w:tr w:rsidR="001C77BE" w:rsidRPr="00B26309">
        <w:trPr>
          <w:trHeight w:hRule="exact" w:val="1123"/>
        </w:trPr>
        <w:tc>
          <w:tcPr>
            <w:tcW w:w="1282"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firstLine="0"/>
              <w:jc w:val="center"/>
              <w:rPr>
                <w:sz w:val="22"/>
                <w:szCs w:val="22"/>
              </w:rPr>
            </w:pPr>
            <w:r w:rsidRPr="00B26309">
              <w:rPr>
                <w:rStyle w:val="BodytextSpacing0pt"/>
                <w:sz w:val="22"/>
                <w:szCs w:val="22"/>
              </w:rPr>
              <w:t>9.</w:t>
            </w:r>
          </w:p>
        </w:tc>
        <w:tc>
          <w:tcPr>
            <w:tcW w:w="4248"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930" w:h="8405" w:wrap="around" w:vAnchor="page" w:hAnchor="page" w:x="491" w:y="7054"/>
              <w:shd w:val="clear" w:color="auto" w:fill="auto"/>
              <w:spacing w:line="278" w:lineRule="exact"/>
              <w:ind w:firstLine="0"/>
              <w:jc w:val="center"/>
              <w:rPr>
                <w:sz w:val="22"/>
                <w:szCs w:val="22"/>
              </w:rPr>
            </w:pPr>
            <w:r w:rsidRPr="00B26309">
              <w:rPr>
                <w:rStyle w:val="BodytextSpacing0pt"/>
                <w:sz w:val="22"/>
                <w:szCs w:val="22"/>
              </w:rPr>
              <w:t>Мероприятия совместно с родителями:</w:t>
            </w:r>
          </w:p>
          <w:p w:rsidR="001C77BE" w:rsidRPr="00B26309" w:rsidRDefault="00D83DF5" w:rsidP="00202D20">
            <w:pPr>
              <w:pStyle w:val="Bodytext0"/>
              <w:framePr w:w="10930" w:h="8405" w:wrap="around" w:vAnchor="page" w:hAnchor="page" w:x="491" w:y="7054"/>
              <w:numPr>
                <w:ilvl w:val="0"/>
                <w:numId w:val="10"/>
              </w:numPr>
              <w:shd w:val="clear" w:color="auto" w:fill="auto"/>
              <w:tabs>
                <w:tab w:val="left" w:pos="864"/>
              </w:tabs>
              <w:spacing w:line="278" w:lineRule="exact"/>
              <w:ind w:firstLine="700"/>
              <w:jc w:val="both"/>
              <w:rPr>
                <w:sz w:val="22"/>
                <w:szCs w:val="22"/>
              </w:rPr>
            </w:pPr>
            <w:r w:rsidRPr="00B26309">
              <w:rPr>
                <w:rStyle w:val="BodytextSpacing0pt"/>
                <w:sz w:val="22"/>
                <w:szCs w:val="22"/>
              </w:rPr>
              <w:t>«День знаний праздник начала учебного года;</w:t>
            </w:r>
          </w:p>
          <w:p w:rsidR="001C77BE" w:rsidRPr="00B26309" w:rsidRDefault="00D83DF5" w:rsidP="00202D20">
            <w:pPr>
              <w:pStyle w:val="Bodytext0"/>
              <w:framePr w:w="10930" w:h="8405" w:wrap="around" w:vAnchor="page" w:hAnchor="page" w:x="491" w:y="7054"/>
              <w:numPr>
                <w:ilvl w:val="0"/>
                <w:numId w:val="10"/>
              </w:numPr>
              <w:shd w:val="clear" w:color="auto" w:fill="auto"/>
              <w:tabs>
                <w:tab w:val="left" w:pos="1089"/>
              </w:tabs>
              <w:spacing w:line="278" w:lineRule="exact"/>
              <w:ind w:firstLine="700"/>
              <w:jc w:val="both"/>
              <w:rPr>
                <w:sz w:val="22"/>
                <w:szCs w:val="22"/>
              </w:rPr>
            </w:pPr>
            <w:r w:rsidRPr="00B26309">
              <w:rPr>
                <w:rStyle w:val="BodytextSpacing0pt"/>
                <w:sz w:val="22"/>
                <w:szCs w:val="22"/>
              </w:rPr>
              <w:t>«До свидания, школа!»,</w:t>
            </w:r>
          </w:p>
        </w:tc>
        <w:tc>
          <w:tcPr>
            <w:tcW w:w="241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spacing w:line="210" w:lineRule="exact"/>
              <w:ind w:right="540" w:firstLine="0"/>
              <w:jc w:val="right"/>
              <w:rPr>
                <w:sz w:val="22"/>
                <w:szCs w:val="22"/>
              </w:rPr>
            </w:pPr>
            <w:r w:rsidRPr="00B26309">
              <w:rPr>
                <w:rStyle w:val="BodytextSpacing0pt"/>
                <w:sz w:val="22"/>
                <w:szCs w:val="22"/>
              </w:rPr>
              <w:t>Ежегодно</w:t>
            </w:r>
          </w:p>
        </w:tc>
        <w:tc>
          <w:tcPr>
            <w:tcW w:w="2986"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930" w:h="8405" w:wrap="around" w:vAnchor="page" w:hAnchor="page" w:x="491" w:y="7054"/>
              <w:shd w:val="clear" w:color="auto" w:fill="auto"/>
              <w:ind w:left="120" w:firstLine="0"/>
              <w:rPr>
                <w:sz w:val="22"/>
                <w:szCs w:val="22"/>
              </w:rPr>
            </w:pPr>
            <w:r w:rsidRPr="00B26309">
              <w:rPr>
                <w:rStyle w:val="BodytextSpacing0pt"/>
                <w:sz w:val="22"/>
                <w:szCs w:val="22"/>
              </w:rPr>
              <w:t>Вожатая, классные родительские комитеты, классные руководители</w:t>
            </w:r>
          </w:p>
        </w:tc>
      </w:tr>
    </w:tbl>
    <w:p w:rsidR="001C77BE" w:rsidRPr="00B26309" w:rsidRDefault="00D83DF5">
      <w:pPr>
        <w:pStyle w:val="Headerorfooter20"/>
        <w:framePr w:wrap="around" w:vAnchor="page" w:hAnchor="page" w:x="9328" w:y="15723"/>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96</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081" w:y="843"/>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1282"/>
        <w:gridCol w:w="4248"/>
        <w:gridCol w:w="2414"/>
        <w:gridCol w:w="2986"/>
      </w:tblGrid>
      <w:tr w:rsidR="001C77BE" w:rsidRPr="00B26309">
        <w:trPr>
          <w:trHeight w:hRule="exact" w:val="1118"/>
        </w:trPr>
        <w:tc>
          <w:tcPr>
            <w:tcW w:w="1282" w:type="dxa"/>
            <w:tcBorders>
              <w:top w:val="single" w:sz="4" w:space="0" w:color="auto"/>
              <w:left w:val="single" w:sz="4" w:space="0" w:color="auto"/>
            </w:tcBorders>
            <w:shd w:val="clear" w:color="auto" w:fill="FFFFFF"/>
          </w:tcPr>
          <w:p w:rsidR="001C77BE" w:rsidRPr="00B26309" w:rsidRDefault="001C77BE">
            <w:pPr>
              <w:framePr w:w="10930" w:h="14011" w:wrap="around" w:vAnchor="page" w:hAnchor="page" w:x="491" w:y="1457"/>
              <w:rPr>
                <w:rFonts w:ascii="Times New Roman" w:hAnsi="Times New Roman" w:cs="Times New Roman"/>
                <w:sz w:val="22"/>
                <w:szCs w:val="22"/>
              </w:rPr>
            </w:pP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ind w:firstLine="0"/>
              <w:jc w:val="both"/>
              <w:rPr>
                <w:sz w:val="22"/>
                <w:szCs w:val="22"/>
              </w:rPr>
            </w:pPr>
            <w:r w:rsidRPr="00B26309">
              <w:rPr>
                <w:rStyle w:val="BodytextSpacing0pt"/>
                <w:sz w:val="22"/>
                <w:szCs w:val="22"/>
              </w:rPr>
              <w:t>праздник последнего звонка (9 классы);</w:t>
            </w:r>
          </w:p>
          <w:p w:rsidR="001C77BE" w:rsidRPr="00B26309" w:rsidRDefault="00D83DF5">
            <w:pPr>
              <w:pStyle w:val="Bodytext0"/>
              <w:framePr w:w="10930" w:h="14011" w:wrap="around" w:vAnchor="page" w:hAnchor="page" w:x="491" w:y="1457"/>
              <w:shd w:val="clear" w:color="auto" w:fill="auto"/>
              <w:ind w:left="120" w:firstLine="700"/>
              <w:rPr>
                <w:sz w:val="22"/>
                <w:szCs w:val="22"/>
              </w:rPr>
            </w:pPr>
            <w:r w:rsidRPr="00B26309">
              <w:rPr>
                <w:rStyle w:val="BodytextSpacing0pt"/>
                <w:sz w:val="22"/>
                <w:szCs w:val="22"/>
              </w:rPr>
              <w:t>- «Мамин день 8 Марта», праздник</w:t>
            </w:r>
          </w:p>
        </w:tc>
        <w:tc>
          <w:tcPr>
            <w:tcW w:w="2414" w:type="dxa"/>
            <w:tcBorders>
              <w:top w:val="single" w:sz="4" w:space="0" w:color="auto"/>
              <w:left w:val="single" w:sz="4" w:space="0" w:color="auto"/>
            </w:tcBorders>
            <w:shd w:val="clear" w:color="auto" w:fill="FFFFFF"/>
          </w:tcPr>
          <w:p w:rsidR="001C77BE" w:rsidRPr="00B26309" w:rsidRDefault="001C77BE">
            <w:pPr>
              <w:framePr w:w="10930" w:h="14011" w:wrap="around" w:vAnchor="page" w:hAnchor="page" w:x="491" w:y="1457"/>
              <w:rPr>
                <w:rFonts w:ascii="Times New Roman" w:hAnsi="Times New Roman" w:cs="Times New Roman"/>
                <w:sz w:val="22"/>
                <w:szCs w:val="22"/>
              </w:rPr>
            </w:pPr>
          </w:p>
        </w:tc>
        <w:tc>
          <w:tcPr>
            <w:tcW w:w="2986" w:type="dxa"/>
            <w:tcBorders>
              <w:top w:val="single" w:sz="4" w:space="0" w:color="auto"/>
              <w:left w:val="single" w:sz="4" w:space="0" w:color="auto"/>
              <w:right w:val="single" w:sz="4" w:space="0" w:color="auto"/>
            </w:tcBorders>
            <w:shd w:val="clear" w:color="auto" w:fill="FFFFFF"/>
          </w:tcPr>
          <w:p w:rsidR="001C77BE" w:rsidRPr="00B26309" w:rsidRDefault="001C77BE">
            <w:pPr>
              <w:framePr w:w="10930" w:h="14011" w:wrap="around" w:vAnchor="page" w:hAnchor="page" w:x="491" w:y="1457"/>
              <w:rPr>
                <w:rFonts w:ascii="Times New Roman" w:hAnsi="Times New Roman" w:cs="Times New Roman"/>
                <w:sz w:val="22"/>
                <w:szCs w:val="22"/>
              </w:rPr>
            </w:pPr>
          </w:p>
        </w:tc>
      </w:tr>
      <w:tr w:rsidR="001C77BE" w:rsidRPr="00B26309">
        <w:trPr>
          <w:trHeight w:hRule="exact" w:val="283"/>
        </w:trPr>
        <w:tc>
          <w:tcPr>
            <w:tcW w:w="10930" w:type="dxa"/>
            <w:gridSpan w:val="4"/>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Экология природы. Здоровье человека.</w:t>
            </w:r>
          </w:p>
        </w:tc>
      </w:tr>
      <w:tr w:rsidR="001C77BE" w:rsidRPr="00B26309">
        <w:trPr>
          <w:trHeight w:hRule="exact" w:val="562"/>
        </w:trPr>
        <w:tc>
          <w:tcPr>
            <w:tcW w:w="1282" w:type="dxa"/>
            <w:tcBorders>
              <w:top w:val="single" w:sz="4" w:space="0" w:color="auto"/>
              <w:left w:val="single" w:sz="4" w:space="0" w:color="auto"/>
            </w:tcBorders>
            <w:shd w:val="clear" w:color="auto" w:fill="FFFFFF"/>
            <w:vAlign w:val="center"/>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1.</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ind w:firstLine="0"/>
              <w:jc w:val="both"/>
              <w:rPr>
                <w:sz w:val="22"/>
                <w:szCs w:val="22"/>
              </w:rPr>
            </w:pPr>
            <w:r w:rsidRPr="00B26309">
              <w:rPr>
                <w:rStyle w:val="BodytextSpacing0pt"/>
                <w:sz w:val="22"/>
                <w:szCs w:val="22"/>
              </w:rPr>
              <w:t>«Осень золотая», выставка поделок из природного материала</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сентябрь</w:t>
            </w:r>
          </w:p>
        </w:tc>
        <w:tc>
          <w:tcPr>
            <w:tcW w:w="2986"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69" w:lineRule="exact"/>
              <w:ind w:firstLine="0"/>
              <w:jc w:val="both"/>
              <w:rPr>
                <w:sz w:val="22"/>
                <w:szCs w:val="22"/>
              </w:rPr>
            </w:pPr>
            <w:r w:rsidRPr="00B26309">
              <w:rPr>
                <w:rStyle w:val="BodytextSpacing0pt"/>
                <w:sz w:val="22"/>
                <w:szCs w:val="22"/>
              </w:rPr>
              <w:t>Вожатая, классные руководители</w:t>
            </w:r>
          </w:p>
        </w:tc>
      </w:tr>
      <w:tr w:rsidR="001C77BE" w:rsidRPr="00B26309">
        <w:trPr>
          <w:trHeight w:hRule="exact" w:val="840"/>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2.</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ind w:firstLine="0"/>
              <w:jc w:val="both"/>
              <w:rPr>
                <w:sz w:val="22"/>
                <w:szCs w:val="22"/>
              </w:rPr>
            </w:pPr>
            <w:r w:rsidRPr="00B26309">
              <w:rPr>
                <w:rStyle w:val="BodytextSpacing0pt"/>
                <w:sz w:val="22"/>
                <w:szCs w:val="22"/>
              </w:rPr>
              <w:t>«Чистый двор - хорошее настроение», операция по благоустройству школьной территории</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Администрация школы</w:t>
            </w:r>
          </w:p>
        </w:tc>
      </w:tr>
      <w:tr w:rsidR="001C77BE" w:rsidRPr="00B26309">
        <w:trPr>
          <w:trHeight w:hRule="exact" w:val="562"/>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3.</w:t>
            </w:r>
          </w:p>
        </w:tc>
        <w:tc>
          <w:tcPr>
            <w:tcW w:w="4248"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День птиц», КТД</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апрель</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Классные руководители</w:t>
            </w:r>
          </w:p>
        </w:tc>
      </w:tr>
      <w:tr w:rsidR="001C77BE" w:rsidRPr="00B26309">
        <w:trPr>
          <w:trHeight w:hRule="exact" w:val="840"/>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4.</w:t>
            </w:r>
          </w:p>
        </w:tc>
        <w:tc>
          <w:tcPr>
            <w:tcW w:w="4248"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Месячник экологического равновесия</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апрель</w:t>
            </w:r>
          </w:p>
        </w:tc>
        <w:tc>
          <w:tcPr>
            <w:tcW w:w="2986"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78" w:lineRule="exact"/>
              <w:ind w:firstLine="0"/>
              <w:jc w:val="both"/>
              <w:rPr>
                <w:sz w:val="22"/>
                <w:szCs w:val="22"/>
              </w:rPr>
            </w:pPr>
            <w:r w:rsidRPr="00B26309">
              <w:rPr>
                <w:rStyle w:val="BodytextSpacing0pt"/>
                <w:sz w:val="22"/>
                <w:szCs w:val="22"/>
              </w:rPr>
              <w:t>Вожатая, учитель биологии, школьный библиотекарь</w:t>
            </w:r>
          </w:p>
        </w:tc>
      </w:tr>
      <w:tr w:rsidR="001C77BE" w:rsidRPr="00B26309">
        <w:trPr>
          <w:trHeight w:hRule="exact" w:val="1114"/>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5.</w:t>
            </w:r>
          </w:p>
        </w:tc>
        <w:tc>
          <w:tcPr>
            <w:tcW w:w="4248"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День здоровья (по отдельному плану)</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апрель</w:t>
            </w:r>
          </w:p>
        </w:tc>
        <w:tc>
          <w:tcPr>
            <w:tcW w:w="2986"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ind w:left="120" w:firstLine="0"/>
              <w:rPr>
                <w:sz w:val="22"/>
                <w:szCs w:val="22"/>
              </w:rPr>
            </w:pPr>
            <w:r w:rsidRPr="00B26309">
              <w:rPr>
                <w:rStyle w:val="BodytextSpacing0pt"/>
                <w:sz w:val="22"/>
                <w:szCs w:val="22"/>
              </w:rPr>
              <w:t>Вожатая, учитель физкультуры, классные руководители</w:t>
            </w:r>
          </w:p>
        </w:tc>
      </w:tr>
      <w:tr w:rsidR="001C77BE" w:rsidRPr="00B26309">
        <w:trPr>
          <w:trHeight w:hRule="exact" w:val="835"/>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6.</w:t>
            </w:r>
          </w:p>
        </w:tc>
        <w:tc>
          <w:tcPr>
            <w:tcW w:w="4248"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Безопасная дорога», декада</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ноябрь</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83" w:lineRule="exact"/>
              <w:ind w:left="120" w:firstLine="0"/>
              <w:rPr>
                <w:sz w:val="22"/>
                <w:szCs w:val="22"/>
              </w:rPr>
            </w:pPr>
            <w:r w:rsidRPr="00B26309">
              <w:rPr>
                <w:rStyle w:val="BodytextSpacing0pt"/>
                <w:sz w:val="22"/>
                <w:szCs w:val="22"/>
              </w:rPr>
              <w:t>Отв. по ПДД, классные руководители</w:t>
            </w:r>
          </w:p>
        </w:tc>
      </w:tr>
      <w:tr w:rsidR="001C77BE" w:rsidRPr="00B26309">
        <w:trPr>
          <w:trHeight w:hRule="exact" w:val="840"/>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7.</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ind w:firstLine="0"/>
              <w:jc w:val="both"/>
              <w:rPr>
                <w:sz w:val="22"/>
                <w:szCs w:val="22"/>
              </w:rPr>
            </w:pPr>
            <w:r w:rsidRPr="00B26309">
              <w:rPr>
                <w:rStyle w:val="BodytextSpacing0pt"/>
                <w:sz w:val="22"/>
                <w:szCs w:val="22"/>
              </w:rPr>
              <w:t>«Я выбираю спорт, как альтернативу пагубным привычкам», «Мы готовы к ГТО», «Навстречу ГТО» акции</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after="60" w:line="210" w:lineRule="exact"/>
              <w:ind w:firstLine="0"/>
              <w:jc w:val="both"/>
              <w:rPr>
                <w:sz w:val="22"/>
                <w:szCs w:val="22"/>
              </w:rPr>
            </w:pPr>
            <w:r w:rsidRPr="00B26309">
              <w:rPr>
                <w:rStyle w:val="BodytextSpacing0pt"/>
                <w:sz w:val="22"/>
                <w:szCs w:val="22"/>
              </w:rPr>
              <w:t>Ежегодно,</w:t>
            </w:r>
          </w:p>
          <w:p w:rsidR="001C77BE" w:rsidRPr="00B26309" w:rsidRDefault="00D83DF5">
            <w:pPr>
              <w:pStyle w:val="Bodytext0"/>
              <w:framePr w:w="10930" w:h="14011" w:wrap="around" w:vAnchor="page" w:hAnchor="page" w:x="491" w:y="1457"/>
              <w:shd w:val="clear" w:color="auto" w:fill="auto"/>
              <w:spacing w:before="60" w:line="210" w:lineRule="exact"/>
              <w:ind w:firstLine="0"/>
              <w:jc w:val="both"/>
              <w:rPr>
                <w:sz w:val="22"/>
                <w:szCs w:val="22"/>
              </w:rPr>
            </w:pPr>
            <w:r w:rsidRPr="00B26309">
              <w:rPr>
                <w:rStyle w:val="BodytextSpacing0pt"/>
                <w:sz w:val="22"/>
                <w:szCs w:val="22"/>
              </w:rPr>
              <w:t>ноябрь-декабрь</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ind w:firstLine="0"/>
              <w:jc w:val="both"/>
              <w:rPr>
                <w:sz w:val="22"/>
                <w:szCs w:val="22"/>
              </w:rPr>
            </w:pPr>
            <w:r w:rsidRPr="00B26309">
              <w:rPr>
                <w:rStyle w:val="BodytextSpacing0pt"/>
                <w:sz w:val="22"/>
                <w:szCs w:val="22"/>
              </w:rPr>
              <w:t>Вожатая, учитель физкультуры</w:t>
            </w:r>
          </w:p>
        </w:tc>
      </w:tr>
      <w:tr w:rsidR="001C77BE" w:rsidRPr="00B26309">
        <w:trPr>
          <w:trHeight w:hRule="exact" w:val="1114"/>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8.</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78" w:lineRule="exact"/>
              <w:ind w:firstLine="0"/>
              <w:jc w:val="both"/>
              <w:rPr>
                <w:sz w:val="22"/>
                <w:szCs w:val="22"/>
              </w:rPr>
            </w:pPr>
            <w:r w:rsidRPr="00B26309">
              <w:rPr>
                <w:rStyle w:val="BodytextSpacing0pt"/>
                <w:sz w:val="22"/>
                <w:szCs w:val="22"/>
              </w:rPr>
              <w:t>Участие в антинаркотических акциях:</w:t>
            </w:r>
          </w:p>
          <w:p w:rsidR="001C77BE" w:rsidRPr="00B26309" w:rsidRDefault="00D83DF5" w:rsidP="00202D20">
            <w:pPr>
              <w:pStyle w:val="Bodytext0"/>
              <w:framePr w:w="10930" w:h="14011" w:wrap="around" w:vAnchor="page" w:hAnchor="page" w:x="491" w:y="1457"/>
              <w:numPr>
                <w:ilvl w:val="0"/>
                <w:numId w:val="11"/>
              </w:numPr>
              <w:shd w:val="clear" w:color="auto" w:fill="auto"/>
              <w:tabs>
                <w:tab w:val="left" w:pos="139"/>
              </w:tabs>
              <w:spacing w:line="278" w:lineRule="exact"/>
              <w:ind w:firstLine="0"/>
              <w:jc w:val="both"/>
              <w:rPr>
                <w:sz w:val="22"/>
                <w:szCs w:val="22"/>
              </w:rPr>
            </w:pPr>
            <w:r w:rsidRPr="00B26309">
              <w:rPr>
                <w:rStyle w:val="BodytextSpacing0pt"/>
                <w:sz w:val="22"/>
                <w:szCs w:val="22"/>
              </w:rPr>
              <w:t>«Родительский урок»;</w:t>
            </w:r>
          </w:p>
          <w:p w:rsidR="001C77BE" w:rsidRPr="00B26309" w:rsidRDefault="00D83DF5" w:rsidP="00202D20">
            <w:pPr>
              <w:pStyle w:val="Bodytext0"/>
              <w:framePr w:w="10930" w:h="14011" w:wrap="around" w:vAnchor="page" w:hAnchor="page" w:x="491" w:y="1457"/>
              <w:numPr>
                <w:ilvl w:val="0"/>
                <w:numId w:val="11"/>
              </w:numPr>
              <w:shd w:val="clear" w:color="auto" w:fill="auto"/>
              <w:tabs>
                <w:tab w:val="left" w:pos="139"/>
              </w:tabs>
              <w:spacing w:line="278" w:lineRule="exact"/>
              <w:ind w:firstLine="0"/>
              <w:jc w:val="both"/>
              <w:rPr>
                <w:sz w:val="22"/>
                <w:szCs w:val="22"/>
              </w:rPr>
            </w:pPr>
            <w:r w:rsidRPr="00B26309">
              <w:rPr>
                <w:rStyle w:val="BodytextSpacing0pt"/>
                <w:sz w:val="22"/>
                <w:szCs w:val="22"/>
              </w:rPr>
              <w:t>«Классный час»;</w:t>
            </w:r>
          </w:p>
          <w:p w:rsidR="001C77BE" w:rsidRPr="00B26309" w:rsidRDefault="00D83DF5" w:rsidP="00202D20">
            <w:pPr>
              <w:pStyle w:val="Bodytext0"/>
              <w:framePr w:w="10930" w:h="14011" w:wrap="around" w:vAnchor="page" w:hAnchor="page" w:x="491" w:y="1457"/>
              <w:numPr>
                <w:ilvl w:val="0"/>
                <w:numId w:val="11"/>
              </w:numPr>
              <w:shd w:val="clear" w:color="auto" w:fill="auto"/>
              <w:tabs>
                <w:tab w:val="left" w:pos="139"/>
              </w:tabs>
              <w:spacing w:line="278" w:lineRule="exact"/>
              <w:ind w:firstLine="0"/>
              <w:jc w:val="both"/>
              <w:rPr>
                <w:sz w:val="22"/>
                <w:szCs w:val="22"/>
              </w:rPr>
            </w:pPr>
            <w:r w:rsidRPr="00B26309">
              <w:rPr>
                <w:rStyle w:val="BodytextSpacing0pt"/>
                <w:sz w:val="22"/>
                <w:szCs w:val="22"/>
              </w:rPr>
              <w:t>«Будущее без наркотиков»</w:t>
            </w:r>
          </w:p>
        </w:tc>
        <w:tc>
          <w:tcPr>
            <w:tcW w:w="2414"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78" w:lineRule="exact"/>
              <w:ind w:firstLine="0"/>
              <w:jc w:val="both"/>
              <w:rPr>
                <w:sz w:val="22"/>
                <w:szCs w:val="22"/>
              </w:rPr>
            </w:pPr>
            <w:r w:rsidRPr="00B26309">
              <w:rPr>
                <w:rStyle w:val="BodytextSpacing0pt"/>
                <w:sz w:val="22"/>
                <w:szCs w:val="22"/>
              </w:rPr>
              <w:t>Ежегодно,</w:t>
            </w:r>
          </w:p>
          <w:p w:rsidR="001C77BE" w:rsidRPr="00B26309" w:rsidRDefault="00D83DF5">
            <w:pPr>
              <w:pStyle w:val="Bodytext0"/>
              <w:framePr w:w="10930" w:h="14011" w:wrap="around" w:vAnchor="page" w:hAnchor="page" w:x="491" w:y="1457"/>
              <w:shd w:val="clear" w:color="auto" w:fill="auto"/>
              <w:spacing w:line="278" w:lineRule="exact"/>
              <w:ind w:firstLine="0"/>
              <w:jc w:val="both"/>
              <w:rPr>
                <w:sz w:val="22"/>
                <w:szCs w:val="22"/>
              </w:rPr>
            </w:pPr>
            <w:r w:rsidRPr="00B26309">
              <w:rPr>
                <w:rStyle w:val="BodytextSpacing0pt"/>
                <w:sz w:val="22"/>
                <w:szCs w:val="22"/>
              </w:rPr>
              <w:t>в течение года по плану УО: октябрь, ноябрь, декабрь</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left="820" w:firstLine="0"/>
              <w:rPr>
                <w:sz w:val="22"/>
                <w:szCs w:val="22"/>
              </w:rPr>
            </w:pPr>
            <w:r w:rsidRPr="00B26309">
              <w:rPr>
                <w:rStyle w:val="BodytextSpacing0pt"/>
                <w:sz w:val="22"/>
                <w:szCs w:val="22"/>
              </w:rPr>
              <w:t>Вожатая</w:t>
            </w:r>
          </w:p>
        </w:tc>
      </w:tr>
      <w:tr w:rsidR="001C77BE" w:rsidRPr="00B26309">
        <w:trPr>
          <w:trHeight w:hRule="exact" w:val="835"/>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9.</w:t>
            </w:r>
          </w:p>
        </w:tc>
        <w:tc>
          <w:tcPr>
            <w:tcW w:w="4248"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83" w:lineRule="exact"/>
              <w:ind w:firstLine="0"/>
              <w:jc w:val="both"/>
              <w:rPr>
                <w:sz w:val="22"/>
                <w:szCs w:val="22"/>
              </w:rPr>
            </w:pPr>
            <w:r w:rsidRPr="00B26309">
              <w:rPr>
                <w:rStyle w:val="BodytextSpacing0pt"/>
                <w:sz w:val="22"/>
                <w:szCs w:val="22"/>
              </w:rPr>
              <w:t>Участие в спортивных соревнованиях, слетах, походах</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83" w:lineRule="exact"/>
              <w:ind w:firstLine="0"/>
              <w:jc w:val="both"/>
              <w:rPr>
                <w:sz w:val="22"/>
                <w:szCs w:val="22"/>
              </w:rPr>
            </w:pPr>
            <w:r w:rsidRPr="00B26309">
              <w:rPr>
                <w:rStyle w:val="BodytextSpacing0pt"/>
                <w:sz w:val="22"/>
                <w:szCs w:val="22"/>
              </w:rPr>
              <w:t>Ежегодно, в течение года</w:t>
            </w:r>
          </w:p>
        </w:tc>
        <w:tc>
          <w:tcPr>
            <w:tcW w:w="2986"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ind w:firstLine="0"/>
              <w:jc w:val="both"/>
              <w:rPr>
                <w:sz w:val="22"/>
                <w:szCs w:val="22"/>
              </w:rPr>
            </w:pPr>
            <w:r w:rsidRPr="00B26309">
              <w:rPr>
                <w:rStyle w:val="BodytextSpacing0pt"/>
                <w:sz w:val="22"/>
                <w:szCs w:val="22"/>
              </w:rPr>
              <w:t>Учитель физкультуры, руководители спортивных секций</w:t>
            </w:r>
          </w:p>
        </w:tc>
      </w:tr>
      <w:tr w:rsidR="001C77BE" w:rsidRPr="00B26309">
        <w:trPr>
          <w:trHeight w:hRule="exact" w:val="288"/>
        </w:trPr>
        <w:tc>
          <w:tcPr>
            <w:tcW w:w="10930" w:type="dxa"/>
            <w:gridSpan w:val="4"/>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Прекрасное рядом</w:t>
            </w:r>
          </w:p>
        </w:tc>
      </w:tr>
      <w:tr w:rsidR="001C77BE" w:rsidRPr="00B26309">
        <w:trPr>
          <w:trHeight w:hRule="exact" w:val="840"/>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1.</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78" w:lineRule="exact"/>
              <w:ind w:firstLine="0"/>
              <w:jc w:val="both"/>
              <w:rPr>
                <w:sz w:val="22"/>
                <w:szCs w:val="22"/>
              </w:rPr>
            </w:pPr>
            <w:r w:rsidRPr="00B26309">
              <w:rPr>
                <w:rStyle w:val="BodytextSpacing0pt"/>
                <w:sz w:val="22"/>
                <w:szCs w:val="22"/>
              </w:rPr>
              <w:t>«Рождественский букет», выставка работ детского творчества</w:t>
            </w:r>
          </w:p>
          <w:p w:rsidR="001C77BE" w:rsidRPr="00B26309" w:rsidRDefault="00D83DF5">
            <w:pPr>
              <w:pStyle w:val="Bodytext0"/>
              <w:framePr w:w="10930" w:h="14011" w:wrap="around" w:vAnchor="page" w:hAnchor="page" w:x="491" w:y="1457"/>
              <w:shd w:val="clear" w:color="auto" w:fill="auto"/>
              <w:spacing w:line="278" w:lineRule="exact"/>
              <w:ind w:firstLine="0"/>
              <w:jc w:val="both"/>
              <w:rPr>
                <w:sz w:val="22"/>
                <w:szCs w:val="22"/>
              </w:rPr>
            </w:pPr>
            <w:r w:rsidRPr="00B26309">
              <w:rPr>
                <w:rStyle w:val="BodytextSpacing0pt"/>
                <w:sz w:val="22"/>
                <w:szCs w:val="22"/>
              </w:rPr>
              <w:t>(совместно с родителями)</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декабрь</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69" w:lineRule="exact"/>
              <w:ind w:firstLine="0"/>
              <w:jc w:val="both"/>
              <w:rPr>
                <w:sz w:val="22"/>
                <w:szCs w:val="22"/>
              </w:rPr>
            </w:pPr>
            <w:r w:rsidRPr="00B26309">
              <w:rPr>
                <w:rStyle w:val="BodytextSpacing0pt"/>
                <w:sz w:val="22"/>
                <w:szCs w:val="22"/>
              </w:rPr>
              <w:t>Вожатая классные руководители</w:t>
            </w:r>
          </w:p>
        </w:tc>
      </w:tr>
      <w:tr w:rsidR="001C77BE" w:rsidRPr="00B26309">
        <w:trPr>
          <w:trHeight w:hRule="exact" w:val="283"/>
        </w:trPr>
        <w:tc>
          <w:tcPr>
            <w:tcW w:w="1282"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2.</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Весенний праздник 8 марта», КТД</w:t>
            </w:r>
          </w:p>
        </w:tc>
        <w:tc>
          <w:tcPr>
            <w:tcW w:w="2414"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март</w:t>
            </w:r>
          </w:p>
        </w:tc>
        <w:tc>
          <w:tcPr>
            <w:tcW w:w="2986"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Классные руководители</w:t>
            </w:r>
          </w:p>
        </w:tc>
      </w:tr>
      <w:tr w:rsidR="001C77BE" w:rsidRPr="00B26309">
        <w:trPr>
          <w:trHeight w:hRule="exact" w:val="840"/>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3.</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78" w:lineRule="exact"/>
              <w:ind w:firstLine="0"/>
              <w:jc w:val="both"/>
              <w:rPr>
                <w:sz w:val="22"/>
                <w:szCs w:val="22"/>
              </w:rPr>
            </w:pPr>
            <w:r w:rsidRPr="00B26309">
              <w:rPr>
                <w:rStyle w:val="BodytextSpacing0pt"/>
                <w:sz w:val="22"/>
                <w:szCs w:val="22"/>
              </w:rPr>
              <w:t>Выставка детских работ из природного материала «Осень золотая»</w:t>
            </w:r>
          </w:p>
          <w:p w:rsidR="001C77BE" w:rsidRPr="00B26309" w:rsidRDefault="00D83DF5">
            <w:pPr>
              <w:pStyle w:val="Bodytext0"/>
              <w:framePr w:w="10930" w:h="14011" w:wrap="around" w:vAnchor="page" w:hAnchor="page" w:x="491" w:y="1457"/>
              <w:shd w:val="clear" w:color="auto" w:fill="auto"/>
              <w:spacing w:line="278" w:lineRule="exact"/>
              <w:ind w:firstLine="0"/>
              <w:jc w:val="both"/>
              <w:rPr>
                <w:sz w:val="22"/>
                <w:szCs w:val="22"/>
              </w:rPr>
            </w:pPr>
            <w:r w:rsidRPr="00B26309">
              <w:rPr>
                <w:rStyle w:val="BodytextSpacing0pt"/>
                <w:sz w:val="22"/>
                <w:szCs w:val="22"/>
              </w:rPr>
              <w:t>(совместно с родителями)</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сентябрь</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69" w:lineRule="exact"/>
              <w:ind w:firstLine="0"/>
              <w:jc w:val="both"/>
              <w:rPr>
                <w:sz w:val="22"/>
                <w:szCs w:val="22"/>
              </w:rPr>
            </w:pPr>
            <w:r w:rsidRPr="00B26309">
              <w:rPr>
                <w:rStyle w:val="BodytextSpacing0pt"/>
                <w:sz w:val="22"/>
                <w:szCs w:val="22"/>
              </w:rPr>
              <w:t>Вожатая, классные руководители</w:t>
            </w:r>
          </w:p>
        </w:tc>
      </w:tr>
      <w:tr w:rsidR="001C77BE" w:rsidRPr="00B26309">
        <w:trPr>
          <w:trHeight w:hRule="exact" w:val="1114"/>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4.</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78" w:lineRule="exact"/>
              <w:ind w:left="120" w:firstLine="0"/>
              <w:rPr>
                <w:sz w:val="22"/>
                <w:szCs w:val="22"/>
              </w:rPr>
            </w:pPr>
            <w:r w:rsidRPr="00B26309">
              <w:rPr>
                <w:rStyle w:val="BodytextSpacing0pt"/>
                <w:sz w:val="22"/>
                <w:szCs w:val="22"/>
              </w:rPr>
              <w:t>«Вторая жизнь вещей и материалов», школьный конкурс творческих работ из бросового материала (совместно с родителями)</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апрель</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ind w:firstLine="0"/>
              <w:jc w:val="both"/>
              <w:rPr>
                <w:sz w:val="22"/>
                <w:szCs w:val="22"/>
              </w:rPr>
            </w:pPr>
            <w:r w:rsidRPr="00B26309">
              <w:rPr>
                <w:rStyle w:val="BodytextSpacing0pt"/>
                <w:sz w:val="22"/>
                <w:szCs w:val="22"/>
              </w:rPr>
              <w:t>Вожатая, классные руководители</w:t>
            </w:r>
          </w:p>
        </w:tc>
      </w:tr>
      <w:tr w:rsidR="001C77BE" w:rsidRPr="00B26309">
        <w:trPr>
          <w:trHeight w:hRule="exact" w:val="562"/>
        </w:trPr>
        <w:tc>
          <w:tcPr>
            <w:tcW w:w="1282"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5.</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78" w:lineRule="exact"/>
              <w:ind w:left="820" w:hanging="700"/>
              <w:rPr>
                <w:sz w:val="22"/>
                <w:szCs w:val="22"/>
              </w:rPr>
            </w:pPr>
            <w:r w:rsidRPr="00B26309">
              <w:rPr>
                <w:rStyle w:val="BodytextSpacing0pt"/>
                <w:sz w:val="22"/>
                <w:szCs w:val="22"/>
              </w:rPr>
              <w:t>«Школьная минута славы!», конкурс талантов</w:t>
            </w:r>
          </w:p>
        </w:tc>
        <w:tc>
          <w:tcPr>
            <w:tcW w:w="2414"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78" w:lineRule="exact"/>
              <w:ind w:left="120" w:firstLine="0"/>
              <w:rPr>
                <w:sz w:val="22"/>
                <w:szCs w:val="22"/>
              </w:rPr>
            </w:pPr>
            <w:r w:rsidRPr="00B26309">
              <w:rPr>
                <w:rStyle w:val="BodytextSpacing0pt"/>
                <w:sz w:val="22"/>
                <w:szCs w:val="22"/>
              </w:rPr>
              <w:t>Ежегодно, март (каникулы)</w:t>
            </w:r>
          </w:p>
        </w:tc>
        <w:tc>
          <w:tcPr>
            <w:tcW w:w="2986"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ind w:firstLine="0"/>
              <w:jc w:val="both"/>
              <w:rPr>
                <w:sz w:val="22"/>
                <w:szCs w:val="22"/>
              </w:rPr>
            </w:pPr>
            <w:r w:rsidRPr="00B26309">
              <w:rPr>
                <w:rStyle w:val="BodytextSpacing0pt"/>
                <w:sz w:val="22"/>
                <w:szCs w:val="22"/>
              </w:rPr>
              <w:t>Вожатая, классные руководители</w:t>
            </w:r>
          </w:p>
        </w:tc>
      </w:tr>
      <w:tr w:rsidR="001C77BE" w:rsidRPr="00B26309">
        <w:trPr>
          <w:trHeight w:hRule="exact" w:val="562"/>
        </w:trPr>
        <w:tc>
          <w:tcPr>
            <w:tcW w:w="1282" w:type="dxa"/>
            <w:tcBorders>
              <w:top w:val="single" w:sz="4" w:space="0" w:color="auto"/>
              <w:left w:val="single" w:sz="4" w:space="0" w:color="auto"/>
            </w:tcBorders>
            <w:shd w:val="clear" w:color="auto" w:fill="FFFFFF"/>
            <w:vAlign w:val="center"/>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6.</w:t>
            </w:r>
          </w:p>
        </w:tc>
        <w:tc>
          <w:tcPr>
            <w:tcW w:w="4248" w:type="dxa"/>
            <w:tcBorders>
              <w:top w:val="single" w:sz="4" w:space="0" w:color="auto"/>
              <w:lef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69" w:lineRule="exact"/>
              <w:ind w:firstLine="0"/>
              <w:jc w:val="both"/>
              <w:rPr>
                <w:sz w:val="22"/>
                <w:szCs w:val="22"/>
              </w:rPr>
            </w:pPr>
            <w:r w:rsidRPr="00B26309">
              <w:rPr>
                <w:rStyle w:val="BodytextSpacing0pt"/>
                <w:sz w:val="22"/>
                <w:szCs w:val="22"/>
              </w:rPr>
              <w:t>«Подарок будущим первоклассникам», акция по изготовлению подарков</w:t>
            </w:r>
          </w:p>
        </w:tc>
        <w:tc>
          <w:tcPr>
            <w:tcW w:w="2414" w:type="dxa"/>
            <w:tcBorders>
              <w:top w:val="single" w:sz="4" w:space="0" w:color="auto"/>
              <w:lef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май</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Классные руководители</w:t>
            </w:r>
          </w:p>
        </w:tc>
      </w:tr>
      <w:tr w:rsidR="001C77BE" w:rsidRPr="00B26309">
        <w:trPr>
          <w:trHeight w:hRule="exact" w:val="283"/>
        </w:trPr>
        <w:tc>
          <w:tcPr>
            <w:tcW w:w="10930" w:type="dxa"/>
            <w:gridSpan w:val="4"/>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Путь в профессию</w:t>
            </w:r>
          </w:p>
        </w:tc>
      </w:tr>
      <w:tr w:rsidR="001C77BE" w:rsidRPr="00B26309">
        <w:trPr>
          <w:trHeight w:hRule="exact" w:val="298"/>
        </w:trPr>
        <w:tc>
          <w:tcPr>
            <w:tcW w:w="1282"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10" w:lineRule="exact"/>
              <w:ind w:firstLine="0"/>
              <w:jc w:val="center"/>
              <w:rPr>
                <w:sz w:val="22"/>
                <w:szCs w:val="22"/>
              </w:rPr>
            </w:pPr>
            <w:r w:rsidRPr="00B26309">
              <w:rPr>
                <w:rStyle w:val="BodytextSpacing0pt"/>
                <w:sz w:val="22"/>
                <w:szCs w:val="22"/>
              </w:rPr>
              <w:t>1.</w:t>
            </w:r>
          </w:p>
        </w:tc>
        <w:tc>
          <w:tcPr>
            <w:tcW w:w="4248"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Встречи с интересными людьми</w:t>
            </w:r>
          </w:p>
        </w:tc>
        <w:tc>
          <w:tcPr>
            <w:tcW w:w="2414"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ноябрь</w:t>
            </w:r>
          </w:p>
        </w:tc>
        <w:tc>
          <w:tcPr>
            <w:tcW w:w="2986"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pPr>
              <w:pStyle w:val="Bodytext0"/>
              <w:framePr w:w="10930" w:h="14011" w:wrap="around" w:vAnchor="page" w:hAnchor="page" w:x="491" w:y="1457"/>
              <w:shd w:val="clear" w:color="auto" w:fill="auto"/>
              <w:spacing w:line="210" w:lineRule="exact"/>
              <w:ind w:firstLine="0"/>
              <w:jc w:val="both"/>
              <w:rPr>
                <w:sz w:val="22"/>
                <w:szCs w:val="22"/>
              </w:rPr>
            </w:pPr>
            <w:r w:rsidRPr="00B26309">
              <w:rPr>
                <w:rStyle w:val="BodytextSpacing0pt"/>
                <w:sz w:val="22"/>
                <w:szCs w:val="22"/>
              </w:rPr>
              <w:t>Администрация школы,</w:t>
            </w:r>
          </w:p>
        </w:tc>
      </w:tr>
    </w:tbl>
    <w:p w:rsidR="001C77BE" w:rsidRPr="00B26309" w:rsidRDefault="00D83DF5">
      <w:pPr>
        <w:pStyle w:val="Headerorfooter20"/>
        <w:framePr w:wrap="around" w:vAnchor="page" w:hAnchor="page" w:x="9328" w:y="15713"/>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97</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062" w:y="843"/>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994"/>
        <w:gridCol w:w="288"/>
        <w:gridCol w:w="3806"/>
        <w:gridCol w:w="442"/>
        <w:gridCol w:w="1973"/>
        <w:gridCol w:w="442"/>
        <w:gridCol w:w="2986"/>
      </w:tblGrid>
      <w:tr w:rsidR="001C77BE" w:rsidRPr="00B26309">
        <w:trPr>
          <w:trHeight w:hRule="exact" w:val="840"/>
        </w:trPr>
        <w:tc>
          <w:tcPr>
            <w:tcW w:w="1282" w:type="dxa"/>
            <w:gridSpan w:val="2"/>
            <w:tcBorders>
              <w:top w:val="single" w:sz="4" w:space="0" w:color="auto"/>
              <w:left w:val="single" w:sz="4" w:space="0" w:color="auto"/>
            </w:tcBorders>
            <w:shd w:val="clear" w:color="auto" w:fill="FFFFFF"/>
          </w:tcPr>
          <w:p w:rsidR="001C77BE" w:rsidRPr="00B26309" w:rsidRDefault="001C77BE">
            <w:pPr>
              <w:framePr w:w="10930" w:h="7848" w:wrap="around" w:vAnchor="page" w:hAnchor="page" w:x="491" w:y="1457"/>
              <w:rPr>
                <w:rFonts w:ascii="Times New Roman" w:hAnsi="Times New Roman" w:cs="Times New Roman"/>
                <w:sz w:val="22"/>
                <w:szCs w:val="22"/>
              </w:rPr>
            </w:pPr>
          </w:p>
        </w:tc>
        <w:tc>
          <w:tcPr>
            <w:tcW w:w="4248" w:type="dxa"/>
            <w:gridSpan w:val="2"/>
            <w:tcBorders>
              <w:top w:val="single" w:sz="4" w:space="0" w:color="auto"/>
              <w:left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ind w:firstLine="0"/>
              <w:jc w:val="both"/>
              <w:rPr>
                <w:sz w:val="22"/>
                <w:szCs w:val="22"/>
              </w:rPr>
            </w:pPr>
            <w:r w:rsidRPr="00B26309">
              <w:rPr>
                <w:rStyle w:val="BodytextSpacing0pt"/>
                <w:sz w:val="22"/>
                <w:szCs w:val="22"/>
              </w:rPr>
              <w:t>разных профессий в рамках Недели профориентации, экскурсии на предприятия города</w:t>
            </w:r>
          </w:p>
        </w:tc>
        <w:tc>
          <w:tcPr>
            <w:tcW w:w="2415" w:type="dxa"/>
            <w:gridSpan w:val="2"/>
            <w:tcBorders>
              <w:top w:val="single" w:sz="4" w:space="0" w:color="auto"/>
              <w:left w:val="single" w:sz="4" w:space="0" w:color="auto"/>
            </w:tcBorders>
            <w:shd w:val="clear" w:color="auto" w:fill="FFFFFF"/>
          </w:tcPr>
          <w:p w:rsidR="001C77BE" w:rsidRPr="00B26309" w:rsidRDefault="001C77BE">
            <w:pPr>
              <w:framePr w:w="10930" w:h="7848" w:wrap="around" w:vAnchor="page" w:hAnchor="page" w:x="491" w:y="1457"/>
              <w:rPr>
                <w:rFonts w:ascii="Times New Roman" w:hAnsi="Times New Roman" w:cs="Times New Roman"/>
                <w:sz w:val="22"/>
                <w:szCs w:val="22"/>
              </w:rPr>
            </w:pP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left="120" w:firstLine="0"/>
              <w:rPr>
                <w:sz w:val="22"/>
                <w:szCs w:val="22"/>
              </w:rPr>
            </w:pPr>
            <w:r w:rsidRPr="00B26309">
              <w:rPr>
                <w:rStyle w:val="BodytextSpacing0pt"/>
                <w:sz w:val="22"/>
                <w:szCs w:val="22"/>
              </w:rPr>
              <w:t>классные руководители</w:t>
            </w:r>
          </w:p>
        </w:tc>
      </w:tr>
      <w:tr w:rsidR="001C77BE" w:rsidRPr="00B26309">
        <w:trPr>
          <w:trHeight w:hRule="exact" w:val="562"/>
        </w:trPr>
        <w:tc>
          <w:tcPr>
            <w:tcW w:w="1282" w:type="dxa"/>
            <w:gridSpan w:val="2"/>
            <w:tcBorders>
              <w:top w:val="single" w:sz="4" w:space="0" w:color="auto"/>
              <w:left w:val="single" w:sz="4" w:space="0" w:color="auto"/>
            </w:tcBorders>
            <w:shd w:val="clear" w:color="auto" w:fill="FFFFFF"/>
            <w:vAlign w:val="center"/>
          </w:tcPr>
          <w:p w:rsidR="001C77BE" w:rsidRPr="00B26309" w:rsidRDefault="00D83DF5">
            <w:pPr>
              <w:pStyle w:val="Bodytext0"/>
              <w:framePr w:w="10930" w:h="7848" w:wrap="around" w:vAnchor="page" w:hAnchor="page" w:x="491" w:y="1457"/>
              <w:shd w:val="clear" w:color="auto" w:fill="auto"/>
              <w:spacing w:line="210" w:lineRule="exact"/>
              <w:ind w:firstLine="0"/>
              <w:jc w:val="center"/>
              <w:rPr>
                <w:sz w:val="22"/>
                <w:szCs w:val="22"/>
              </w:rPr>
            </w:pPr>
            <w:r w:rsidRPr="00B26309">
              <w:rPr>
                <w:rStyle w:val="BodytextSpacing0pt"/>
                <w:sz w:val="22"/>
                <w:szCs w:val="22"/>
              </w:rPr>
              <w:t>2.</w:t>
            </w:r>
          </w:p>
        </w:tc>
        <w:tc>
          <w:tcPr>
            <w:tcW w:w="4248" w:type="dxa"/>
            <w:gridSpan w:val="2"/>
            <w:tcBorders>
              <w:top w:val="single" w:sz="4" w:space="0" w:color="auto"/>
              <w:left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spacing w:line="278" w:lineRule="exact"/>
              <w:ind w:firstLine="0"/>
              <w:jc w:val="both"/>
              <w:rPr>
                <w:sz w:val="22"/>
                <w:szCs w:val="22"/>
              </w:rPr>
            </w:pPr>
            <w:r w:rsidRPr="00B26309">
              <w:rPr>
                <w:rStyle w:val="BodytextSpacing0pt"/>
                <w:sz w:val="22"/>
                <w:szCs w:val="22"/>
              </w:rPr>
              <w:t>Участие в Днях открытых дверей учебных заведений области</w:t>
            </w:r>
          </w:p>
        </w:tc>
        <w:tc>
          <w:tcPr>
            <w:tcW w:w="2415" w:type="dxa"/>
            <w:gridSpan w:val="2"/>
            <w:tcBorders>
              <w:top w:val="single" w:sz="4" w:space="0" w:color="auto"/>
              <w:left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spacing w:line="278" w:lineRule="exact"/>
              <w:ind w:firstLine="0"/>
              <w:jc w:val="both"/>
              <w:rPr>
                <w:sz w:val="22"/>
                <w:szCs w:val="22"/>
              </w:rPr>
            </w:pPr>
            <w:r w:rsidRPr="00B26309">
              <w:rPr>
                <w:rStyle w:val="BodytextSpacing0pt"/>
                <w:sz w:val="22"/>
                <w:szCs w:val="22"/>
              </w:rPr>
              <w:t>Ежегодно по планам работы</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left="120" w:firstLine="0"/>
              <w:rPr>
                <w:sz w:val="22"/>
                <w:szCs w:val="22"/>
              </w:rPr>
            </w:pPr>
            <w:r w:rsidRPr="00B26309">
              <w:rPr>
                <w:rStyle w:val="BodytextSpacing0pt"/>
                <w:sz w:val="22"/>
                <w:szCs w:val="22"/>
              </w:rPr>
              <w:t>Классные руководители</w:t>
            </w:r>
          </w:p>
        </w:tc>
      </w:tr>
      <w:tr w:rsidR="001C77BE" w:rsidRPr="00B26309">
        <w:trPr>
          <w:trHeight w:hRule="exact" w:val="562"/>
        </w:trPr>
        <w:tc>
          <w:tcPr>
            <w:tcW w:w="1282" w:type="dxa"/>
            <w:gridSpan w:val="2"/>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center"/>
              <w:rPr>
                <w:sz w:val="22"/>
                <w:szCs w:val="22"/>
              </w:rPr>
            </w:pPr>
            <w:r w:rsidRPr="00B26309">
              <w:rPr>
                <w:rStyle w:val="BodytextSpacing0pt"/>
                <w:sz w:val="22"/>
                <w:szCs w:val="22"/>
              </w:rPr>
              <w:t>3.</w:t>
            </w:r>
          </w:p>
        </w:tc>
        <w:tc>
          <w:tcPr>
            <w:tcW w:w="4248" w:type="dxa"/>
            <w:gridSpan w:val="2"/>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both"/>
              <w:rPr>
                <w:sz w:val="22"/>
                <w:szCs w:val="22"/>
              </w:rPr>
            </w:pPr>
            <w:r w:rsidRPr="00B26309">
              <w:rPr>
                <w:rStyle w:val="BodytextSpacing0pt"/>
                <w:sz w:val="22"/>
                <w:szCs w:val="22"/>
              </w:rPr>
              <w:t>Участие в конкурсах профориентации</w:t>
            </w:r>
          </w:p>
        </w:tc>
        <w:tc>
          <w:tcPr>
            <w:tcW w:w="2415" w:type="dxa"/>
            <w:gridSpan w:val="2"/>
            <w:tcBorders>
              <w:top w:val="single" w:sz="4" w:space="0" w:color="auto"/>
              <w:left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spacing w:line="278" w:lineRule="exact"/>
              <w:ind w:firstLine="0"/>
              <w:jc w:val="both"/>
              <w:rPr>
                <w:sz w:val="22"/>
                <w:szCs w:val="22"/>
              </w:rPr>
            </w:pPr>
            <w:r w:rsidRPr="00B26309">
              <w:rPr>
                <w:rStyle w:val="BodytextSpacing0pt"/>
                <w:sz w:val="22"/>
                <w:szCs w:val="22"/>
              </w:rPr>
              <w:t>Ежегодно по плану работы УО</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left="120" w:firstLine="0"/>
              <w:rPr>
                <w:sz w:val="22"/>
                <w:szCs w:val="22"/>
              </w:rPr>
            </w:pPr>
            <w:r w:rsidRPr="00B26309">
              <w:rPr>
                <w:rStyle w:val="BodytextSpacing0pt"/>
                <w:sz w:val="22"/>
                <w:szCs w:val="22"/>
              </w:rPr>
              <w:t>Вожатая</w:t>
            </w:r>
          </w:p>
        </w:tc>
      </w:tr>
      <w:tr w:rsidR="001C77BE" w:rsidRPr="00B26309">
        <w:trPr>
          <w:trHeight w:hRule="exact" w:val="840"/>
        </w:trPr>
        <w:tc>
          <w:tcPr>
            <w:tcW w:w="1282" w:type="dxa"/>
            <w:gridSpan w:val="2"/>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center"/>
              <w:rPr>
                <w:sz w:val="22"/>
                <w:szCs w:val="22"/>
              </w:rPr>
            </w:pPr>
            <w:r w:rsidRPr="00B26309">
              <w:rPr>
                <w:rStyle w:val="BodytextSpacing0pt"/>
                <w:sz w:val="22"/>
                <w:szCs w:val="22"/>
              </w:rPr>
              <w:t>4.</w:t>
            </w:r>
          </w:p>
        </w:tc>
        <w:tc>
          <w:tcPr>
            <w:tcW w:w="4248" w:type="dxa"/>
            <w:gridSpan w:val="2"/>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ind w:firstLine="0"/>
              <w:jc w:val="both"/>
              <w:rPr>
                <w:sz w:val="22"/>
                <w:szCs w:val="22"/>
              </w:rPr>
            </w:pPr>
            <w:r w:rsidRPr="00B26309">
              <w:rPr>
                <w:rStyle w:val="BodytextSpacing0pt"/>
                <w:sz w:val="22"/>
                <w:szCs w:val="22"/>
              </w:rPr>
              <w:t>Конкурс рисунка «Все работы хороши, выбирай на вкус»</w:t>
            </w:r>
          </w:p>
        </w:tc>
        <w:tc>
          <w:tcPr>
            <w:tcW w:w="2415" w:type="dxa"/>
            <w:gridSpan w:val="2"/>
            <w:tcBorders>
              <w:top w:val="single" w:sz="4" w:space="0" w:color="auto"/>
              <w:left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ind w:firstLine="0"/>
              <w:jc w:val="both"/>
              <w:rPr>
                <w:sz w:val="22"/>
                <w:szCs w:val="22"/>
              </w:rPr>
            </w:pPr>
            <w:r w:rsidRPr="00B26309">
              <w:rPr>
                <w:rStyle w:val="BodytextSpacing0pt"/>
                <w:sz w:val="22"/>
                <w:szCs w:val="22"/>
              </w:rPr>
              <w:t>Ежегодно, в рамках Недели</w:t>
            </w:r>
          </w:p>
          <w:p w:rsidR="001C77BE" w:rsidRPr="00B26309" w:rsidRDefault="00D83DF5">
            <w:pPr>
              <w:pStyle w:val="Bodytext0"/>
              <w:framePr w:w="10930" w:h="7848" w:wrap="around" w:vAnchor="page" w:hAnchor="page" w:x="491" w:y="1457"/>
              <w:shd w:val="clear" w:color="auto" w:fill="auto"/>
              <w:ind w:firstLine="0"/>
              <w:jc w:val="both"/>
              <w:rPr>
                <w:sz w:val="22"/>
                <w:szCs w:val="22"/>
              </w:rPr>
            </w:pPr>
            <w:r w:rsidRPr="00B26309">
              <w:rPr>
                <w:rStyle w:val="BodytextSpacing0pt"/>
                <w:sz w:val="22"/>
                <w:szCs w:val="22"/>
              </w:rPr>
              <w:t>профориентации</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after="120" w:line="210" w:lineRule="exact"/>
              <w:ind w:left="120" w:firstLine="0"/>
              <w:rPr>
                <w:sz w:val="22"/>
                <w:szCs w:val="22"/>
              </w:rPr>
            </w:pPr>
            <w:r w:rsidRPr="00B26309">
              <w:rPr>
                <w:rStyle w:val="BodytextSpacing0pt"/>
                <w:sz w:val="22"/>
                <w:szCs w:val="22"/>
              </w:rPr>
              <w:t>Вожатая,</w:t>
            </w:r>
          </w:p>
          <w:p w:rsidR="001C77BE" w:rsidRPr="00B26309" w:rsidRDefault="00D83DF5">
            <w:pPr>
              <w:pStyle w:val="Bodytext0"/>
              <w:framePr w:w="10930" w:h="7848" w:wrap="around" w:vAnchor="page" w:hAnchor="page" w:x="491" w:y="1457"/>
              <w:shd w:val="clear" w:color="auto" w:fill="auto"/>
              <w:spacing w:before="120" w:line="210" w:lineRule="exact"/>
              <w:ind w:left="120" w:firstLine="0"/>
              <w:rPr>
                <w:sz w:val="22"/>
                <w:szCs w:val="22"/>
              </w:rPr>
            </w:pPr>
            <w:r w:rsidRPr="00B26309">
              <w:rPr>
                <w:rStyle w:val="BodytextSpacing0pt"/>
                <w:sz w:val="22"/>
                <w:szCs w:val="22"/>
              </w:rPr>
              <w:t>классные руководители</w:t>
            </w:r>
          </w:p>
        </w:tc>
      </w:tr>
      <w:tr w:rsidR="001C77BE" w:rsidRPr="00B26309">
        <w:trPr>
          <w:trHeight w:hRule="exact" w:val="1387"/>
        </w:trPr>
        <w:tc>
          <w:tcPr>
            <w:tcW w:w="1282" w:type="dxa"/>
            <w:gridSpan w:val="2"/>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center"/>
              <w:rPr>
                <w:sz w:val="22"/>
                <w:szCs w:val="22"/>
              </w:rPr>
            </w:pPr>
            <w:r w:rsidRPr="00B26309">
              <w:rPr>
                <w:rStyle w:val="BodytextSpacing0pt"/>
                <w:sz w:val="22"/>
                <w:szCs w:val="22"/>
              </w:rPr>
              <w:t>5.</w:t>
            </w:r>
          </w:p>
        </w:tc>
        <w:tc>
          <w:tcPr>
            <w:tcW w:w="4248" w:type="dxa"/>
            <w:gridSpan w:val="2"/>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78" w:lineRule="exact"/>
              <w:ind w:firstLine="0"/>
              <w:jc w:val="both"/>
              <w:rPr>
                <w:sz w:val="22"/>
                <w:szCs w:val="22"/>
              </w:rPr>
            </w:pPr>
            <w:r w:rsidRPr="00B26309">
              <w:rPr>
                <w:rStyle w:val="BodytextSpacing0pt"/>
                <w:sz w:val="22"/>
                <w:szCs w:val="22"/>
              </w:rPr>
              <w:t>Конкурс буклета «Приходите к нам учиться»:</w:t>
            </w:r>
          </w:p>
          <w:p w:rsidR="001C77BE" w:rsidRPr="00B26309" w:rsidRDefault="00D83DF5">
            <w:pPr>
              <w:pStyle w:val="Bodytext0"/>
              <w:framePr w:w="10930" w:h="7848" w:wrap="around" w:vAnchor="page" w:hAnchor="page" w:x="491" w:y="1457"/>
              <w:shd w:val="clear" w:color="auto" w:fill="auto"/>
              <w:spacing w:line="278" w:lineRule="exact"/>
              <w:ind w:left="820" w:firstLine="0"/>
              <w:rPr>
                <w:sz w:val="22"/>
                <w:szCs w:val="22"/>
              </w:rPr>
            </w:pPr>
            <w:r w:rsidRPr="00B26309">
              <w:rPr>
                <w:rStyle w:val="BodytextSpacing0pt"/>
                <w:sz w:val="22"/>
                <w:szCs w:val="22"/>
              </w:rPr>
              <w:t>- 8-9 классы - буклеты о СУЗах Ростовской области;</w:t>
            </w:r>
          </w:p>
        </w:tc>
        <w:tc>
          <w:tcPr>
            <w:tcW w:w="2415" w:type="dxa"/>
            <w:gridSpan w:val="2"/>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ind w:firstLine="0"/>
              <w:jc w:val="both"/>
              <w:rPr>
                <w:sz w:val="22"/>
                <w:szCs w:val="22"/>
              </w:rPr>
            </w:pPr>
            <w:r w:rsidRPr="00B26309">
              <w:rPr>
                <w:rStyle w:val="BodytextSpacing0pt"/>
                <w:sz w:val="22"/>
                <w:szCs w:val="22"/>
              </w:rPr>
              <w:t>Ежегодно в рамках Недели</w:t>
            </w:r>
          </w:p>
          <w:p w:rsidR="001C77BE" w:rsidRPr="00B26309" w:rsidRDefault="00D83DF5">
            <w:pPr>
              <w:pStyle w:val="Bodytext0"/>
              <w:framePr w:w="10930" w:h="7848" w:wrap="around" w:vAnchor="page" w:hAnchor="page" w:x="491" w:y="1457"/>
              <w:shd w:val="clear" w:color="auto" w:fill="auto"/>
              <w:ind w:firstLine="0"/>
              <w:jc w:val="both"/>
              <w:rPr>
                <w:sz w:val="22"/>
                <w:szCs w:val="22"/>
              </w:rPr>
            </w:pPr>
            <w:r w:rsidRPr="00B26309">
              <w:rPr>
                <w:rStyle w:val="BodytextSpacing0pt"/>
                <w:sz w:val="22"/>
                <w:szCs w:val="22"/>
              </w:rPr>
              <w:t>профориентации</w:t>
            </w:r>
          </w:p>
        </w:tc>
        <w:tc>
          <w:tcPr>
            <w:tcW w:w="298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left="120" w:firstLine="0"/>
              <w:rPr>
                <w:sz w:val="22"/>
                <w:szCs w:val="22"/>
              </w:rPr>
            </w:pPr>
            <w:r w:rsidRPr="00B26309">
              <w:rPr>
                <w:rStyle w:val="BodytextSpacing0pt"/>
                <w:sz w:val="22"/>
                <w:szCs w:val="22"/>
              </w:rPr>
              <w:t>Вожатая</w:t>
            </w:r>
          </w:p>
        </w:tc>
      </w:tr>
      <w:tr w:rsidR="001C77BE" w:rsidRPr="00B26309">
        <w:trPr>
          <w:trHeight w:hRule="exact" w:val="288"/>
        </w:trPr>
        <w:tc>
          <w:tcPr>
            <w:tcW w:w="10931" w:type="dxa"/>
            <w:gridSpan w:val="7"/>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spacing w:line="210" w:lineRule="exact"/>
              <w:ind w:firstLine="0"/>
              <w:jc w:val="center"/>
              <w:rPr>
                <w:sz w:val="22"/>
                <w:szCs w:val="22"/>
              </w:rPr>
            </w:pPr>
            <w:r w:rsidRPr="00B26309">
              <w:rPr>
                <w:rStyle w:val="BodytextSpacing0pt"/>
                <w:sz w:val="22"/>
                <w:szCs w:val="22"/>
              </w:rPr>
              <w:t>По законам добра</w:t>
            </w:r>
          </w:p>
        </w:tc>
      </w:tr>
      <w:tr w:rsidR="001C77BE" w:rsidRPr="00B26309">
        <w:trPr>
          <w:trHeight w:hRule="exact" w:val="562"/>
        </w:trPr>
        <w:tc>
          <w:tcPr>
            <w:tcW w:w="994" w:type="dxa"/>
            <w:tcBorders>
              <w:top w:val="single" w:sz="4" w:space="0" w:color="auto"/>
              <w:left w:val="single" w:sz="4" w:space="0" w:color="auto"/>
            </w:tcBorders>
            <w:shd w:val="clear" w:color="auto" w:fill="FFFFFF"/>
            <w:vAlign w:val="center"/>
          </w:tcPr>
          <w:p w:rsidR="001C77BE" w:rsidRPr="00B26309" w:rsidRDefault="00D83DF5">
            <w:pPr>
              <w:pStyle w:val="Bodytext0"/>
              <w:framePr w:w="10930" w:h="7848" w:wrap="around" w:vAnchor="page" w:hAnchor="page" w:x="491" w:y="1457"/>
              <w:shd w:val="clear" w:color="auto" w:fill="auto"/>
              <w:spacing w:line="210" w:lineRule="exact"/>
              <w:ind w:firstLine="0"/>
              <w:jc w:val="center"/>
              <w:rPr>
                <w:sz w:val="22"/>
                <w:szCs w:val="22"/>
              </w:rPr>
            </w:pPr>
            <w:r w:rsidRPr="00B26309">
              <w:rPr>
                <w:rStyle w:val="BodytextSpacing0pt"/>
                <w:sz w:val="22"/>
                <w:szCs w:val="22"/>
              </w:rPr>
              <w:t>1.</w:t>
            </w:r>
          </w:p>
        </w:tc>
        <w:tc>
          <w:tcPr>
            <w:tcW w:w="4094" w:type="dxa"/>
            <w:gridSpan w:val="2"/>
            <w:tcBorders>
              <w:top w:val="single" w:sz="4" w:space="0" w:color="auto"/>
              <w:left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ind w:firstLine="0"/>
              <w:jc w:val="both"/>
              <w:rPr>
                <w:sz w:val="22"/>
                <w:szCs w:val="22"/>
              </w:rPr>
            </w:pPr>
            <w:r w:rsidRPr="00B26309">
              <w:rPr>
                <w:rStyle w:val="BodytextSpacing0pt"/>
                <w:sz w:val="22"/>
                <w:szCs w:val="22"/>
              </w:rPr>
              <w:t>«Чистый берег», благотворительная экологическая акция</w:t>
            </w:r>
          </w:p>
        </w:tc>
        <w:tc>
          <w:tcPr>
            <w:tcW w:w="2415" w:type="dxa"/>
            <w:gridSpan w:val="2"/>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март</w:t>
            </w:r>
          </w:p>
        </w:tc>
        <w:tc>
          <w:tcPr>
            <w:tcW w:w="3428" w:type="dxa"/>
            <w:gridSpan w:val="2"/>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both"/>
              <w:rPr>
                <w:sz w:val="22"/>
                <w:szCs w:val="22"/>
              </w:rPr>
            </w:pPr>
            <w:r w:rsidRPr="00B26309">
              <w:rPr>
                <w:rStyle w:val="BodytextSpacing0pt"/>
                <w:sz w:val="22"/>
                <w:szCs w:val="22"/>
              </w:rPr>
              <w:t>Вожатая</w:t>
            </w:r>
          </w:p>
        </w:tc>
      </w:tr>
      <w:tr w:rsidR="001C77BE" w:rsidRPr="00B26309">
        <w:trPr>
          <w:trHeight w:hRule="exact" w:val="1114"/>
        </w:trPr>
        <w:tc>
          <w:tcPr>
            <w:tcW w:w="994" w:type="dxa"/>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center"/>
              <w:rPr>
                <w:sz w:val="22"/>
                <w:szCs w:val="22"/>
              </w:rPr>
            </w:pPr>
            <w:r w:rsidRPr="00B26309">
              <w:rPr>
                <w:rStyle w:val="BodytextSpacing0pt"/>
                <w:sz w:val="22"/>
                <w:szCs w:val="22"/>
              </w:rPr>
              <w:t>2.</w:t>
            </w:r>
          </w:p>
        </w:tc>
        <w:tc>
          <w:tcPr>
            <w:tcW w:w="4094" w:type="dxa"/>
            <w:gridSpan w:val="2"/>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ind w:firstLine="0"/>
              <w:jc w:val="both"/>
              <w:rPr>
                <w:sz w:val="22"/>
                <w:szCs w:val="22"/>
              </w:rPr>
            </w:pPr>
            <w:r w:rsidRPr="00B26309">
              <w:rPr>
                <w:rStyle w:val="BodytextSpacing0pt"/>
                <w:sz w:val="22"/>
                <w:szCs w:val="22"/>
              </w:rPr>
              <w:t>«Я - доброволец!», социально- преобразующая добровольческая работа</w:t>
            </w:r>
          </w:p>
        </w:tc>
        <w:tc>
          <w:tcPr>
            <w:tcW w:w="2415" w:type="dxa"/>
            <w:gridSpan w:val="2"/>
            <w:tcBorders>
              <w:top w:val="single" w:sz="4" w:space="0" w:color="auto"/>
              <w:left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ind w:firstLine="0"/>
              <w:jc w:val="both"/>
              <w:rPr>
                <w:sz w:val="22"/>
                <w:szCs w:val="22"/>
              </w:rPr>
            </w:pPr>
            <w:r w:rsidRPr="00B26309">
              <w:rPr>
                <w:rStyle w:val="BodytextSpacing0pt"/>
                <w:sz w:val="22"/>
                <w:szCs w:val="22"/>
              </w:rPr>
              <w:t>Ежегодно, март- апрель (по мере необходимости в течение года)</w:t>
            </w:r>
          </w:p>
        </w:tc>
        <w:tc>
          <w:tcPr>
            <w:tcW w:w="3428" w:type="dxa"/>
            <w:gridSpan w:val="2"/>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78" w:lineRule="exact"/>
              <w:ind w:left="120" w:firstLine="0"/>
              <w:rPr>
                <w:sz w:val="22"/>
                <w:szCs w:val="22"/>
              </w:rPr>
            </w:pPr>
            <w:r w:rsidRPr="00B26309">
              <w:rPr>
                <w:rStyle w:val="BodytextSpacing0pt"/>
                <w:sz w:val="22"/>
                <w:szCs w:val="22"/>
              </w:rPr>
              <w:t>Руководитель добровольческого отряда</w:t>
            </w:r>
          </w:p>
        </w:tc>
      </w:tr>
      <w:tr w:rsidR="001C77BE" w:rsidRPr="00B26309">
        <w:trPr>
          <w:trHeight w:hRule="exact" w:val="562"/>
        </w:trPr>
        <w:tc>
          <w:tcPr>
            <w:tcW w:w="994" w:type="dxa"/>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center"/>
              <w:rPr>
                <w:sz w:val="22"/>
                <w:szCs w:val="22"/>
              </w:rPr>
            </w:pPr>
            <w:r w:rsidRPr="00B26309">
              <w:rPr>
                <w:rStyle w:val="BodytextSpacing0pt"/>
                <w:sz w:val="22"/>
                <w:szCs w:val="22"/>
              </w:rPr>
              <w:t>3.</w:t>
            </w:r>
          </w:p>
        </w:tc>
        <w:tc>
          <w:tcPr>
            <w:tcW w:w="4094" w:type="dxa"/>
            <w:gridSpan w:val="2"/>
            <w:tcBorders>
              <w:top w:val="single" w:sz="4" w:space="0" w:color="auto"/>
              <w:left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ind w:firstLine="0"/>
              <w:jc w:val="both"/>
              <w:rPr>
                <w:sz w:val="22"/>
                <w:szCs w:val="22"/>
              </w:rPr>
            </w:pPr>
            <w:r w:rsidRPr="00B26309">
              <w:rPr>
                <w:rStyle w:val="BodytextSpacing0pt"/>
                <w:sz w:val="22"/>
                <w:szCs w:val="22"/>
              </w:rPr>
              <w:t>«Мир, в котором я живу», круглый стол (тематический)</w:t>
            </w:r>
          </w:p>
        </w:tc>
        <w:tc>
          <w:tcPr>
            <w:tcW w:w="2415" w:type="dxa"/>
            <w:gridSpan w:val="2"/>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декабрь</w:t>
            </w:r>
          </w:p>
        </w:tc>
        <w:tc>
          <w:tcPr>
            <w:tcW w:w="3428" w:type="dxa"/>
            <w:gridSpan w:val="2"/>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both"/>
              <w:rPr>
                <w:sz w:val="22"/>
                <w:szCs w:val="22"/>
              </w:rPr>
            </w:pPr>
            <w:r w:rsidRPr="00B26309">
              <w:rPr>
                <w:rStyle w:val="BodytextSpacing0pt"/>
                <w:sz w:val="22"/>
                <w:szCs w:val="22"/>
              </w:rPr>
              <w:t>Учитель обществознания</w:t>
            </w:r>
          </w:p>
        </w:tc>
      </w:tr>
      <w:tr w:rsidR="001C77BE" w:rsidRPr="00B26309">
        <w:trPr>
          <w:trHeight w:hRule="exact" w:val="562"/>
        </w:trPr>
        <w:tc>
          <w:tcPr>
            <w:tcW w:w="994" w:type="dxa"/>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center"/>
              <w:rPr>
                <w:sz w:val="22"/>
                <w:szCs w:val="22"/>
              </w:rPr>
            </w:pPr>
            <w:r w:rsidRPr="00B26309">
              <w:rPr>
                <w:rStyle w:val="BodytextSpacing0pt"/>
                <w:sz w:val="22"/>
                <w:szCs w:val="22"/>
              </w:rPr>
              <w:t>4.</w:t>
            </w:r>
          </w:p>
        </w:tc>
        <w:tc>
          <w:tcPr>
            <w:tcW w:w="4094" w:type="dxa"/>
            <w:gridSpan w:val="2"/>
            <w:tcBorders>
              <w:top w:val="single" w:sz="4" w:space="0" w:color="auto"/>
              <w:left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ind w:firstLine="0"/>
              <w:jc w:val="both"/>
              <w:rPr>
                <w:sz w:val="22"/>
                <w:szCs w:val="22"/>
              </w:rPr>
            </w:pPr>
            <w:r w:rsidRPr="00B26309">
              <w:rPr>
                <w:rStyle w:val="BodytextSpacing0pt"/>
                <w:sz w:val="22"/>
                <w:szCs w:val="22"/>
              </w:rPr>
              <w:t>«День Конституции», цикл мероприятий (по отдельному плану)</w:t>
            </w:r>
          </w:p>
        </w:tc>
        <w:tc>
          <w:tcPr>
            <w:tcW w:w="2415" w:type="dxa"/>
            <w:gridSpan w:val="2"/>
            <w:tcBorders>
              <w:top w:val="single" w:sz="4" w:space="0" w:color="auto"/>
              <w:lef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декабрь)</w:t>
            </w:r>
          </w:p>
        </w:tc>
        <w:tc>
          <w:tcPr>
            <w:tcW w:w="3428" w:type="dxa"/>
            <w:gridSpan w:val="2"/>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spacing w:line="278" w:lineRule="exact"/>
              <w:ind w:firstLine="0"/>
              <w:jc w:val="both"/>
              <w:rPr>
                <w:sz w:val="22"/>
                <w:szCs w:val="22"/>
              </w:rPr>
            </w:pPr>
            <w:r w:rsidRPr="00B26309">
              <w:rPr>
                <w:rStyle w:val="BodytextSpacing0pt"/>
                <w:sz w:val="22"/>
                <w:szCs w:val="22"/>
              </w:rPr>
              <w:t>Вожатая, учитель обществознания</w:t>
            </w:r>
          </w:p>
        </w:tc>
      </w:tr>
      <w:tr w:rsidR="001C77BE" w:rsidRPr="00B26309">
        <w:trPr>
          <w:trHeight w:hRule="exact" w:val="571"/>
        </w:trPr>
        <w:tc>
          <w:tcPr>
            <w:tcW w:w="99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center"/>
              <w:rPr>
                <w:sz w:val="22"/>
                <w:szCs w:val="22"/>
              </w:rPr>
            </w:pPr>
            <w:r w:rsidRPr="00B26309">
              <w:rPr>
                <w:rStyle w:val="BodytextSpacing0pt"/>
                <w:sz w:val="22"/>
                <w:szCs w:val="22"/>
              </w:rPr>
              <w:t>5.</w:t>
            </w:r>
          </w:p>
        </w:tc>
        <w:tc>
          <w:tcPr>
            <w:tcW w:w="4094" w:type="dxa"/>
            <w:gridSpan w:val="2"/>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930" w:h="7848" w:wrap="around" w:vAnchor="page" w:hAnchor="page" w:x="491" w:y="1457"/>
              <w:shd w:val="clear" w:color="auto" w:fill="auto"/>
              <w:ind w:left="120" w:firstLine="0"/>
              <w:rPr>
                <w:sz w:val="22"/>
                <w:szCs w:val="22"/>
              </w:rPr>
            </w:pPr>
            <w:r w:rsidRPr="00B26309">
              <w:rPr>
                <w:rStyle w:val="BodytextSpacing0pt"/>
                <w:sz w:val="22"/>
                <w:szCs w:val="22"/>
              </w:rPr>
              <w:t>Декада толерантности (по отдельному плану)</w:t>
            </w:r>
          </w:p>
        </w:tc>
        <w:tc>
          <w:tcPr>
            <w:tcW w:w="2415" w:type="dxa"/>
            <w:gridSpan w:val="2"/>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both"/>
              <w:rPr>
                <w:sz w:val="22"/>
                <w:szCs w:val="22"/>
              </w:rPr>
            </w:pPr>
            <w:r w:rsidRPr="00B26309">
              <w:rPr>
                <w:rStyle w:val="BodytextSpacing0pt"/>
                <w:sz w:val="22"/>
                <w:szCs w:val="22"/>
              </w:rPr>
              <w:t>Ежегодно, ноябрь</w:t>
            </w:r>
          </w:p>
        </w:tc>
        <w:tc>
          <w:tcPr>
            <w:tcW w:w="3428" w:type="dxa"/>
            <w:gridSpan w:val="2"/>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930" w:h="7848" w:wrap="around" w:vAnchor="page" w:hAnchor="page" w:x="491" w:y="1457"/>
              <w:shd w:val="clear" w:color="auto" w:fill="auto"/>
              <w:spacing w:line="210" w:lineRule="exact"/>
              <w:ind w:firstLine="0"/>
              <w:jc w:val="both"/>
              <w:rPr>
                <w:sz w:val="22"/>
                <w:szCs w:val="22"/>
              </w:rPr>
            </w:pPr>
            <w:r w:rsidRPr="00B26309">
              <w:rPr>
                <w:rStyle w:val="BodytextSpacing0pt"/>
                <w:sz w:val="22"/>
                <w:szCs w:val="22"/>
              </w:rPr>
              <w:t>Классные руководители</w:t>
            </w:r>
          </w:p>
        </w:tc>
      </w:tr>
    </w:tbl>
    <w:p w:rsidR="001C77BE" w:rsidRPr="00B26309" w:rsidRDefault="00D83DF5" w:rsidP="00202D20">
      <w:pPr>
        <w:pStyle w:val="Heading30"/>
        <w:framePr w:w="10939" w:h="5527" w:hRule="exact" w:wrap="around" w:vAnchor="page" w:hAnchor="page" w:x="486" w:y="9598"/>
        <w:numPr>
          <w:ilvl w:val="0"/>
          <w:numId w:val="6"/>
        </w:numPr>
        <w:shd w:val="clear" w:color="auto" w:fill="auto"/>
        <w:tabs>
          <w:tab w:val="left" w:pos="1686"/>
        </w:tabs>
        <w:spacing w:before="0" w:after="197" w:line="210" w:lineRule="exact"/>
        <w:ind w:left="1200"/>
        <w:rPr>
          <w:sz w:val="22"/>
          <w:szCs w:val="22"/>
        </w:rPr>
      </w:pPr>
      <w:bookmarkStart w:id="17" w:name="bookmark71"/>
      <w:r w:rsidRPr="00B26309">
        <w:rPr>
          <w:rStyle w:val="Heading3Spacing0pt"/>
          <w:b/>
          <w:bCs/>
          <w:sz w:val="22"/>
          <w:szCs w:val="22"/>
        </w:rPr>
        <w:t>Программа социализации и профессиональной ориентации обучающихся</w:t>
      </w:r>
      <w:bookmarkEnd w:id="17"/>
    </w:p>
    <w:p w:rsidR="001C77BE" w:rsidRPr="00B26309" w:rsidRDefault="00D83DF5">
      <w:pPr>
        <w:pStyle w:val="Bodytext0"/>
        <w:framePr w:w="10939" w:h="5527" w:hRule="exact" w:wrap="around" w:vAnchor="page" w:hAnchor="page" w:x="486" w:y="9598"/>
        <w:shd w:val="clear" w:color="auto" w:fill="auto"/>
        <w:ind w:left="300" w:right="740" w:firstLine="560"/>
        <w:jc w:val="both"/>
        <w:rPr>
          <w:sz w:val="22"/>
          <w:szCs w:val="22"/>
        </w:rPr>
      </w:pPr>
      <w:r w:rsidRPr="00B26309">
        <w:rPr>
          <w:rStyle w:val="BodytextSpacing0pt"/>
          <w:sz w:val="22"/>
          <w:szCs w:val="22"/>
        </w:rPr>
        <w:t>В жизни каждого человека появляется момент, когда он вынужден задумываться о своём будущем после окончания школы. И вопрос о поиске, выборе профессии является одним из центральных, и в этом смысле судьбоносным, так как задаёт «тон» всему дальнейшему профессиональному пути.</w:t>
      </w:r>
    </w:p>
    <w:p w:rsidR="001C77BE" w:rsidRPr="00B26309" w:rsidRDefault="00D83DF5">
      <w:pPr>
        <w:pStyle w:val="Bodytext0"/>
        <w:framePr w:w="10939" w:h="5527" w:hRule="exact" w:wrap="around" w:vAnchor="page" w:hAnchor="page" w:x="486" w:y="9598"/>
        <w:shd w:val="clear" w:color="auto" w:fill="auto"/>
        <w:ind w:left="300" w:right="740" w:firstLine="560"/>
        <w:jc w:val="both"/>
        <w:rPr>
          <w:sz w:val="22"/>
          <w:szCs w:val="22"/>
        </w:rPr>
      </w:pPr>
      <w:r w:rsidRPr="00B26309">
        <w:rPr>
          <w:rStyle w:val="BodytextSpacing0pt"/>
          <w:sz w:val="22"/>
          <w:szCs w:val="22"/>
        </w:rPr>
        <w:t>Стремительный переход российского общества к новым формам хозяйственной деятельности привел к возрастанию потребности общества в инициативных, предприимчивых, компетентных и ответственных специалистах. В подготовке таких специалистов важная роль принадлежит общеобразовательной школе, поэтому профессиональное самоопределение обучающихся - социально-значимый раздел обучения.</w:t>
      </w:r>
    </w:p>
    <w:p w:rsidR="001C77BE" w:rsidRPr="00B26309" w:rsidRDefault="00D83DF5">
      <w:pPr>
        <w:pStyle w:val="Bodytext0"/>
        <w:framePr w:w="10939" w:h="5527" w:hRule="exact" w:wrap="around" w:vAnchor="page" w:hAnchor="page" w:x="486" w:y="9598"/>
        <w:shd w:val="clear" w:color="auto" w:fill="auto"/>
        <w:ind w:left="300" w:right="740" w:firstLine="560"/>
        <w:jc w:val="both"/>
        <w:rPr>
          <w:sz w:val="22"/>
          <w:szCs w:val="22"/>
        </w:rPr>
      </w:pPr>
      <w:r w:rsidRPr="00B26309">
        <w:rPr>
          <w:rStyle w:val="BodytextSpacing0pt"/>
          <w:sz w:val="22"/>
          <w:szCs w:val="22"/>
        </w:rPr>
        <w:t>Актуальность программы определяется значимостью формирования у обучающихся профессионального самосознания, их социализации, осознанного профессионального намерения, норм и правил общежития. Правильно сделанный выбор - это начало пути к успеху, к самореализации, к психологическому и материальному благополучию в будущем. Профессиональное самоопределение является начальным звеном профессионального развития личности.</w:t>
      </w:r>
    </w:p>
    <w:p w:rsidR="001C77BE" w:rsidRPr="00B26309" w:rsidRDefault="00D83DF5">
      <w:pPr>
        <w:pStyle w:val="Bodytext0"/>
        <w:framePr w:w="10939" w:h="5527" w:hRule="exact" w:wrap="around" w:vAnchor="page" w:hAnchor="page" w:x="486" w:y="9598"/>
        <w:shd w:val="clear" w:color="auto" w:fill="auto"/>
        <w:ind w:left="300" w:right="740" w:firstLine="560"/>
        <w:jc w:val="both"/>
        <w:rPr>
          <w:sz w:val="22"/>
          <w:szCs w:val="22"/>
        </w:rPr>
      </w:pPr>
      <w:r w:rsidRPr="00B26309">
        <w:rPr>
          <w:rStyle w:val="BodytextSpacing0pt"/>
          <w:sz w:val="22"/>
          <w:szCs w:val="22"/>
        </w:rPr>
        <w:t>Обучающимся для принятия решения, выбора «старта в профессию» нужно хорошо знать мир профессий, их требования к человеку и рейтинг на рынке труда, он должен правильно и реально оценивать свои возможности, способности и интересы. Он стоит перед решением</w:t>
      </w:r>
    </w:p>
    <w:p w:rsidR="001C77BE" w:rsidRPr="00B26309" w:rsidRDefault="00D83DF5">
      <w:pPr>
        <w:pStyle w:val="Headerorfooter20"/>
        <w:framePr w:wrap="around" w:vAnchor="page" w:hAnchor="page" w:x="9328" w:y="15713"/>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98</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597" w:y="889"/>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41" w:h="14008" w:hRule="exact" w:wrap="around" w:vAnchor="page" w:hAnchor="page" w:x="1285" w:y="1471"/>
        <w:shd w:val="clear" w:color="auto" w:fill="auto"/>
        <w:ind w:left="20" w:right="20" w:firstLine="0"/>
        <w:jc w:val="both"/>
        <w:rPr>
          <w:sz w:val="22"/>
          <w:szCs w:val="22"/>
        </w:rPr>
      </w:pPr>
      <w:r w:rsidRPr="00B26309">
        <w:rPr>
          <w:rStyle w:val="BodytextSpacing0pt"/>
          <w:sz w:val="22"/>
          <w:szCs w:val="22"/>
        </w:rPr>
        <w:t>сложной творческой задачи со многими неизвестными, а подготовить его к успешному решению этой задачи должна система школьной профориентации.</w:t>
      </w:r>
    </w:p>
    <w:p w:rsidR="001C77BE" w:rsidRPr="00B26309" w:rsidRDefault="00D83DF5">
      <w:pPr>
        <w:pStyle w:val="Bodytext0"/>
        <w:framePr w:w="9941" w:h="14008" w:hRule="exact" w:wrap="around" w:vAnchor="page" w:hAnchor="page" w:x="1285" w:y="1471"/>
        <w:shd w:val="clear" w:color="auto" w:fill="auto"/>
        <w:ind w:left="20" w:right="20" w:firstLine="580"/>
        <w:jc w:val="both"/>
        <w:rPr>
          <w:sz w:val="22"/>
          <w:szCs w:val="22"/>
        </w:rPr>
      </w:pPr>
      <w:r w:rsidRPr="00B26309">
        <w:rPr>
          <w:rStyle w:val="BodytextSpacing0pt"/>
          <w:sz w:val="22"/>
          <w:szCs w:val="22"/>
        </w:rPr>
        <w:t>Успех работы во многом зависит от умения учителя связать профориентационный материал с программным и краеведческим, сформировать положительное отношение у обучающихся к тому или иному виду деятельности, от его знаний и владения методами обучения. Учитель должен помочь обучающимся осознать необходимость жить по законам, принципам и правилам общества. Иначе говоря, стать социализированными.</w:t>
      </w:r>
    </w:p>
    <w:p w:rsidR="001C77BE" w:rsidRPr="00B26309" w:rsidRDefault="00D83DF5">
      <w:pPr>
        <w:pStyle w:val="Bodytext0"/>
        <w:framePr w:w="9941" w:h="14008" w:hRule="exact" w:wrap="around" w:vAnchor="page" w:hAnchor="page" w:x="1285" w:y="1471"/>
        <w:shd w:val="clear" w:color="auto" w:fill="auto"/>
        <w:ind w:left="20" w:right="20" w:firstLine="580"/>
        <w:jc w:val="both"/>
        <w:rPr>
          <w:sz w:val="22"/>
          <w:szCs w:val="22"/>
        </w:rPr>
      </w:pPr>
      <w:r w:rsidRPr="00B26309">
        <w:rPr>
          <w:rStyle w:val="BodytextItalicSpacing0pt0"/>
          <w:sz w:val="22"/>
          <w:szCs w:val="22"/>
        </w:rPr>
        <w:t>Профориентация</w:t>
      </w:r>
      <w:r w:rsidRPr="00B26309">
        <w:rPr>
          <w:rStyle w:val="BodytextSpacing0pt"/>
          <w:sz w:val="22"/>
          <w:szCs w:val="22"/>
        </w:rPr>
        <w:t xml:space="preserve"> - целенаправленная деятельность по формированию у обучающихся внутренней потребности и готовности к сознательному выбору профессии.</w:t>
      </w:r>
    </w:p>
    <w:p w:rsidR="001C77BE" w:rsidRPr="00B26309" w:rsidRDefault="00D83DF5">
      <w:pPr>
        <w:pStyle w:val="Bodytext0"/>
        <w:framePr w:w="9941" w:h="14008" w:hRule="exact" w:wrap="around" w:vAnchor="page" w:hAnchor="page" w:x="1285" w:y="1471"/>
        <w:shd w:val="clear" w:color="auto" w:fill="auto"/>
        <w:ind w:left="20" w:right="20" w:firstLine="580"/>
        <w:jc w:val="both"/>
        <w:rPr>
          <w:sz w:val="22"/>
          <w:szCs w:val="22"/>
        </w:rPr>
      </w:pPr>
      <w:r w:rsidRPr="00B26309">
        <w:rPr>
          <w:rStyle w:val="BodytextItalicSpacing0pt0"/>
          <w:sz w:val="22"/>
          <w:szCs w:val="22"/>
        </w:rPr>
        <w:t>Социализация</w:t>
      </w:r>
      <w:r w:rsidRPr="00B26309">
        <w:rPr>
          <w:rStyle w:val="BodytextSpacing0pt"/>
          <w:sz w:val="22"/>
          <w:szCs w:val="22"/>
        </w:rPr>
        <w:t xml:space="preserve"> - процесс усвоения обучающимися определенной системы знаний, норм и ценностей, позволяющих им функционировать в качестве полноправного члена общества.</w:t>
      </w:r>
    </w:p>
    <w:p w:rsidR="001C77BE" w:rsidRPr="00B26309" w:rsidRDefault="00D83DF5">
      <w:pPr>
        <w:pStyle w:val="Bodytext0"/>
        <w:framePr w:w="9941" w:h="14008" w:hRule="exact" w:wrap="around" w:vAnchor="page" w:hAnchor="page" w:x="1285" w:y="1471"/>
        <w:shd w:val="clear" w:color="auto" w:fill="auto"/>
        <w:ind w:left="20" w:right="20" w:firstLine="580"/>
        <w:jc w:val="both"/>
        <w:rPr>
          <w:sz w:val="22"/>
          <w:szCs w:val="22"/>
        </w:rPr>
      </w:pPr>
      <w:r w:rsidRPr="00B26309">
        <w:rPr>
          <w:rStyle w:val="BodytextBold"/>
          <w:sz w:val="22"/>
          <w:szCs w:val="22"/>
        </w:rPr>
        <w:t xml:space="preserve">Направлениями </w:t>
      </w:r>
      <w:r w:rsidRPr="00B26309">
        <w:rPr>
          <w:rStyle w:val="BodytextSpacing0pt"/>
          <w:sz w:val="22"/>
          <w:szCs w:val="22"/>
        </w:rPr>
        <w:t>профориентационной работы и работы по социализации обучающихся в школе являются:</w:t>
      </w:r>
    </w:p>
    <w:p w:rsidR="001C77BE" w:rsidRPr="00B26309" w:rsidRDefault="00D83DF5" w:rsidP="00202D20">
      <w:pPr>
        <w:pStyle w:val="Bodytext0"/>
        <w:framePr w:w="9941" w:h="14008" w:hRule="exact" w:wrap="around" w:vAnchor="page" w:hAnchor="page" w:x="1285" w:y="1471"/>
        <w:numPr>
          <w:ilvl w:val="0"/>
          <w:numId w:val="5"/>
        </w:numPr>
        <w:shd w:val="clear" w:color="auto" w:fill="auto"/>
        <w:spacing w:line="293" w:lineRule="exact"/>
        <w:ind w:left="1600"/>
        <w:jc w:val="both"/>
        <w:rPr>
          <w:sz w:val="22"/>
          <w:szCs w:val="22"/>
        </w:rPr>
      </w:pPr>
      <w:r w:rsidRPr="00B26309">
        <w:rPr>
          <w:rStyle w:val="BodytextSpacing0pt"/>
          <w:sz w:val="22"/>
          <w:szCs w:val="22"/>
        </w:rPr>
        <w:t xml:space="preserve"> пропаганда и информация.</w:t>
      </w:r>
    </w:p>
    <w:p w:rsidR="001C77BE" w:rsidRPr="00B26309" w:rsidRDefault="00D83DF5" w:rsidP="00202D20">
      <w:pPr>
        <w:pStyle w:val="Bodytext0"/>
        <w:framePr w:w="9941" w:h="14008" w:hRule="exact" w:wrap="around" w:vAnchor="page" w:hAnchor="page" w:x="1285" w:y="1471"/>
        <w:numPr>
          <w:ilvl w:val="0"/>
          <w:numId w:val="5"/>
        </w:numPr>
        <w:shd w:val="clear" w:color="auto" w:fill="auto"/>
        <w:spacing w:line="293" w:lineRule="exact"/>
        <w:ind w:left="1600"/>
        <w:jc w:val="both"/>
        <w:rPr>
          <w:sz w:val="22"/>
          <w:szCs w:val="22"/>
        </w:rPr>
      </w:pPr>
      <w:r w:rsidRPr="00B26309">
        <w:rPr>
          <w:rStyle w:val="BodytextSpacing0pt"/>
          <w:sz w:val="22"/>
          <w:szCs w:val="22"/>
        </w:rPr>
        <w:t xml:space="preserve"> профессиональное и нравственное воспитание.</w:t>
      </w:r>
    </w:p>
    <w:p w:rsidR="001C77BE" w:rsidRPr="00B26309" w:rsidRDefault="00D83DF5" w:rsidP="00202D20">
      <w:pPr>
        <w:pStyle w:val="Bodytext0"/>
        <w:framePr w:w="9941" w:h="14008" w:hRule="exact" w:wrap="around" w:vAnchor="page" w:hAnchor="page" w:x="1285" w:y="1471"/>
        <w:numPr>
          <w:ilvl w:val="0"/>
          <w:numId w:val="5"/>
        </w:numPr>
        <w:shd w:val="clear" w:color="auto" w:fill="auto"/>
        <w:spacing w:line="293" w:lineRule="exact"/>
        <w:ind w:left="1600"/>
        <w:jc w:val="both"/>
        <w:rPr>
          <w:sz w:val="22"/>
          <w:szCs w:val="22"/>
        </w:rPr>
      </w:pPr>
      <w:r w:rsidRPr="00B26309">
        <w:rPr>
          <w:rStyle w:val="BodytextSpacing0pt"/>
          <w:sz w:val="22"/>
          <w:szCs w:val="22"/>
        </w:rPr>
        <w:t xml:space="preserve"> разные виды консультаций (индивидуальные, групповые, гендерные).</w:t>
      </w:r>
    </w:p>
    <w:p w:rsidR="001C77BE" w:rsidRPr="00B26309" w:rsidRDefault="00D83DF5" w:rsidP="00202D20">
      <w:pPr>
        <w:pStyle w:val="Bodytext0"/>
        <w:framePr w:w="9941" w:h="14008" w:hRule="exact" w:wrap="around" w:vAnchor="page" w:hAnchor="page" w:x="1285" w:y="1471"/>
        <w:numPr>
          <w:ilvl w:val="0"/>
          <w:numId w:val="5"/>
        </w:numPr>
        <w:shd w:val="clear" w:color="auto" w:fill="auto"/>
        <w:ind w:left="1600"/>
        <w:jc w:val="both"/>
        <w:rPr>
          <w:sz w:val="22"/>
          <w:szCs w:val="22"/>
        </w:rPr>
      </w:pPr>
      <w:r w:rsidRPr="00B26309">
        <w:rPr>
          <w:rStyle w:val="BodytextSpacing0pt"/>
          <w:sz w:val="22"/>
          <w:szCs w:val="22"/>
        </w:rPr>
        <w:t xml:space="preserve"> практикоориентационная деятельность.</w:t>
      </w:r>
    </w:p>
    <w:p w:rsidR="001C77BE" w:rsidRPr="00B26309" w:rsidRDefault="00D83DF5">
      <w:pPr>
        <w:pStyle w:val="Bodytext0"/>
        <w:framePr w:w="9941" w:h="14008" w:hRule="exact" w:wrap="around" w:vAnchor="page" w:hAnchor="page" w:x="1285" w:y="1471"/>
        <w:shd w:val="clear" w:color="auto" w:fill="auto"/>
        <w:ind w:left="20" w:right="20" w:firstLine="580"/>
        <w:jc w:val="both"/>
        <w:rPr>
          <w:sz w:val="22"/>
          <w:szCs w:val="22"/>
        </w:rPr>
      </w:pPr>
      <w:r w:rsidRPr="00B26309">
        <w:rPr>
          <w:rStyle w:val="BodytextSpacing0pt"/>
          <w:sz w:val="22"/>
          <w:szCs w:val="22"/>
        </w:rPr>
        <w:t>Пропаганда и информация включает в себя сведения о мире профессий, личностных и профессионально важных качествах человека, существенных для самоопределения, о системе учебных заведений и путях получения профессии, о потребностях общества в кадрах. Сюда можно отнести пропаганду (на конкретных примерах) положительной мотивации на общественные ценности.</w:t>
      </w:r>
    </w:p>
    <w:p w:rsidR="001C77BE" w:rsidRPr="00B26309" w:rsidRDefault="00D83DF5">
      <w:pPr>
        <w:pStyle w:val="Bodytext0"/>
        <w:framePr w:w="9941" w:h="14008" w:hRule="exact" w:wrap="around" w:vAnchor="page" w:hAnchor="page" w:x="1285" w:y="1471"/>
        <w:shd w:val="clear" w:color="auto" w:fill="auto"/>
        <w:ind w:left="20" w:right="20" w:firstLine="580"/>
        <w:jc w:val="both"/>
        <w:rPr>
          <w:sz w:val="22"/>
          <w:szCs w:val="22"/>
        </w:rPr>
      </w:pPr>
      <w:r w:rsidRPr="00B26309">
        <w:rPr>
          <w:rStyle w:val="BodytextSpacing0pt"/>
          <w:sz w:val="22"/>
          <w:szCs w:val="22"/>
        </w:rPr>
        <w:t>Профессиональное и нравственное воспитание включает в себя формирование склонностей и профессиональных интересов обучающихся. Сущность педагогической работы по профессиональному и нравственному воспитанию заключается в том, чтобы побуждать обучающихся к участию в разнообразных формах учебной и внеклассной работы социально - значимой деятельности. Это позволяет на практическом опыте узнать и определить свои склонности и способности.</w:t>
      </w:r>
    </w:p>
    <w:p w:rsidR="001C77BE" w:rsidRPr="00B26309" w:rsidRDefault="00D83DF5">
      <w:pPr>
        <w:pStyle w:val="Bodytext0"/>
        <w:framePr w:w="9941" w:h="14008" w:hRule="exact" w:wrap="around" w:vAnchor="page" w:hAnchor="page" w:x="1285" w:y="1471"/>
        <w:shd w:val="clear" w:color="auto" w:fill="auto"/>
        <w:ind w:left="20" w:right="20" w:firstLine="580"/>
        <w:jc w:val="both"/>
        <w:rPr>
          <w:sz w:val="22"/>
          <w:szCs w:val="22"/>
        </w:rPr>
      </w:pPr>
      <w:r w:rsidRPr="00B26309">
        <w:rPr>
          <w:rStyle w:val="BodytextSpacing0pt"/>
          <w:sz w:val="22"/>
          <w:szCs w:val="22"/>
        </w:rPr>
        <w:t>Консультирование - изучение личности обучающегося, и на этой основе выдача рекомендаций. Консультация, чаще всего, носит индивидуальный характер.</w:t>
      </w:r>
    </w:p>
    <w:p w:rsidR="001C77BE" w:rsidRPr="00B26309" w:rsidRDefault="00D83DF5">
      <w:pPr>
        <w:pStyle w:val="Bodytext0"/>
        <w:framePr w:w="9941" w:h="14008" w:hRule="exact" w:wrap="around" w:vAnchor="page" w:hAnchor="page" w:x="1285" w:y="1471"/>
        <w:shd w:val="clear" w:color="auto" w:fill="auto"/>
        <w:ind w:left="20" w:right="20" w:firstLine="580"/>
        <w:jc w:val="both"/>
        <w:rPr>
          <w:sz w:val="22"/>
          <w:szCs w:val="22"/>
        </w:rPr>
      </w:pPr>
      <w:r w:rsidRPr="00B26309">
        <w:rPr>
          <w:rStyle w:val="BodytextSpacing0pt"/>
          <w:sz w:val="22"/>
          <w:szCs w:val="22"/>
        </w:rPr>
        <w:t>Практикоориентационная деятельность направлена на то, чтобы показать обучающимся конкретные примеры проблем и способов их решения. Работа учителя должна быть наглядной, доступной для понимания и усвоения обучающимися всег, что происходит вокруг, в социуме.</w:t>
      </w:r>
    </w:p>
    <w:p w:rsidR="001C77BE" w:rsidRPr="00B26309" w:rsidRDefault="00D83DF5">
      <w:pPr>
        <w:pStyle w:val="Bodytext0"/>
        <w:framePr w:w="9941" w:h="14008" w:hRule="exact" w:wrap="around" w:vAnchor="page" w:hAnchor="page" w:x="1285" w:y="1471"/>
        <w:shd w:val="clear" w:color="auto" w:fill="auto"/>
        <w:ind w:left="20" w:right="20" w:firstLine="580"/>
        <w:jc w:val="both"/>
        <w:rPr>
          <w:sz w:val="22"/>
          <w:szCs w:val="22"/>
        </w:rPr>
      </w:pPr>
      <w:r w:rsidRPr="00B26309">
        <w:rPr>
          <w:rStyle w:val="BodytextBold"/>
          <w:sz w:val="22"/>
          <w:szCs w:val="22"/>
        </w:rPr>
        <w:t>Цель программы: а</w:t>
      </w:r>
      <w:r w:rsidRPr="00B26309">
        <w:rPr>
          <w:rStyle w:val="BodytextSpacing0pt"/>
          <w:sz w:val="22"/>
          <w:szCs w:val="22"/>
        </w:rPr>
        <w:t>ктуализация профессионального самоопределения и социализации обучающихся за счет получения знаний о себе, о мире профессий, о социуме, о существующих нормах и ценностях.</w:t>
      </w:r>
    </w:p>
    <w:p w:rsidR="001C77BE" w:rsidRPr="00B26309" w:rsidRDefault="00D83DF5">
      <w:pPr>
        <w:pStyle w:val="Bodytext20"/>
        <w:framePr w:w="9941" w:h="14008" w:hRule="exact" w:wrap="around" w:vAnchor="page" w:hAnchor="page" w:x="1285" w:y="1471"/>
        <w:shd w:val="clear" w:color="auto" w:fill="auto"/>
        <w:spacing w:before="0"/>
        <w:ind w:left="20" w:firstLine="860"/>
        <w:rPr>
          <w:sz w:val="22"/>
          <w:szCs w:val="22"/>
        </w:rPr>
      </w:pPr>
      <w:r w:rsidRPr="00B26309">
        <w:rPr>
          <w:rStyle w:val="Bodytext2Spacing0pt"/>
          <w:b/>
          <w:bCs/>
          <w:sz w:val="22"/>
          <w:szCs w:val="22"/>
        </w:rPr>
        <w:t>Задачи программы:</w:t>
      </w:r>
    </w:p>
    <w:p w:rsidR="001C77BE" w:rsidRPr="00B26309" w:rsidRDefault="00D83DF5" w:rsidP="00202D20">
      <w:pPr>
        <w:pStyle w:val="Bodytext0"/>
        <w:framePr w:w="9941" w:h="14008" w:hRule="exact" w:wrap="around" w:vAnchor="page" w:hAnchor="page" w:x="1285" w:y="1471"/>
        <w:numPr>
          <w:ilvl w:val="0"/>
          <w:numId w:val="5"/>
        </w:numPr>
        <w:shd w:val="clear" w:color="auto" w:fill="auto"/>
        <w:ind w:left="1600" w:right="20"/>
        <w:jc w:val="both"/>
        <w:rPr>
          <w:sz w:val="22"/>
          <w:szCs w:val="22"/>
        </w:rPr>
      </w:pPr>
      <w:r w:rsidRPr="00B26309">
        <w:rPr>
          <w:rStyle w:val="BodytextSpacing0pt"/>
          <w:sz w:val="22"/>
          <w:szCs w:val="22"/>
        </w:rPr>
        <w:t xml:space="preserve"> обобщить знания обучающихся о сферах трудовой деятельности, профессиях, карьере. Формировать у обучающихся знания о системе учреждений начального, среднего и высшего профессионального образования, их требованиях к выпускникам школы;</w:t>
      </w:r>
    </w:p>
    <w:p w:rsidR="001C77BE" w:rsidRPr="00B26309" w:rsidRDefault="00D83DF5" w:rsidP="00202D20">
      <w:pPr>
        <w:pStyle w:val="Bodytext0"/>
        <w:framePr w:w="9941" w:h="14008" w:hRule="exact" w:wrap="around" w:vAnchor="page" w:hAnchor="page" w:x="1285" w:y="1471"/>
        <w:numPr>
          <w:ilvl w:val="0"/>
          <w:numId w:val="5"/>
        </w:numPr>
        <w:shd w:val="clear" w:color="auto" w:fill="auto"/>
        <w:spacing w:line="278" w:lineRule="exact"/>
        <w:ind w:left="1600"/>
        <w:jc w:val="both"/>
        <w:rPr>
          <w:sz w:val="22"/>
          <w:szCs w:val="22"/>
        </w:rPr>
      </w:pPr>
      <w:r w:rsidRPr="00B26309">
        <w:rPr>
          <w:rStyle w:val="BodytextSpacing0pt"/>
          <w:sz w:val="22"/>
          <w:szCs w:val="22"/>
        </w:rPr>
        <w:t xml:space="preserve"> формировать у обучающихся представления о нормах и ценностях общежития;</w:t>
      </w:r>
    </w:p>
    <w:p w:rsidR="001C77BE" w:rsidRPr="00B26309" w:rsidRDefault="00D83DF5" w:rsidP="00202D20">
      <w:pPr>
        <w:pStyle w:val="Bodytext0"/>
        <w:framePr w:w="9941" w:h="14008" w:hRule="exact" w:wrap="around" w:vAnchor="page" w:hAnchor="page" w:x="1285" w:y="1471"/>
        <w:numPr>
          <w:ilvl w:val="0"/>
          <w:numId w:val="5"/>
        </w:numPr>
        <w:shd w:val="clear" w:color="auto" w:fill="auto"/>
        <w:spacing w:line="278" w:lineRule="exact"/>
        <w:ind w:left="1600" w:right="20"/>
        <w:jc w:val="both"/>
        <w:rPr>
          <w:sz w:val="22"/>
          <w:szCs w:val="22"/>
        </w:rPr>
      </w:pPr>
      <w:r w:rsidRPr="00B26309">
        <w:rPr>
          <w:rStyle w:val="BodytextSpacing0pt"/>
          <w:sz w:val="22"/>
          <w:szCs w:val="22"/>
        </w:rPr>
        <w:t xml:space="preserve"> формировать у выпускников школы готовность к непрерывному образованию и труду с учетом потребностей города, его развития и благополучия;</w:t>
      </w:r>
    </w:p>
    <w:p w:rsidR="001C77BE" w:rsidRPr="00B26309" w:rsidRDefault="00D83DF5" w:rsidP="00202D20">
      <w:pPr>
        <w:pStyle w:val="Bodytext0"/>
        <w:framePr w:w="9941" w:h="14008" w:hRule="exact" w:wrap="around" w:vAnchor="page" w:hAnchor="page" w:x="1285" w:y="1471"/>
        <w:numPr>
          <w:ilvl w:val="0"/>
          <w:numId w:val="5"/>
        </w:numPr>
        <w:shd w:val="clear" w:color="auto" w:fill="auto"/>
        <w:spacing w:line="278" w:lineRule="exact"/>
        <w:ind w:left="1600"/>
        <w:jc w:val="both"/>
        <w:rPr>
          <w:sz w:val="22"/>
          <w:szCs w:val="22"/>
        </w:rPr>
      </w:pPr>
      <w:r w:rsidRPr="00B26309">
        <w:rPr>
          <w:rStyle w:val="BodytextSpacing0pt"/>
          <w:sz w:val="22"/>
          <w:szCs w:val="22"/>
        </w:rPr>
        <w:t xml:space="preserve"> развивать потребность в самовоспитании, саморазвитии.</w:t>
      </w:r>
    </w:p>
    <w:p w:rsidR="001C77BE" w:rsidRPr="00B26309" w:rsidRDefault="00D83DF5">
      <w:pPr>
        <w:pStyle w:val="Bodytext0"/>
        <w:framePr w:w="9941" w:h="14008" w:hRule="exact" w:wrap="around" w:vAnchor="page" w:hAnchor="page" w:x="1285" w:y="1471"/>
        <w:shd w:val="clear" w:color="auto" w:fill="auto"/>
        <w:spacing w:line="278" w:lineRule="exact"/>
        <w:ind w:left="20" w:right="20" w:firstLine="860"/>
        <w:rPr>
          <w:sz w:val="22"/>
          <w:szCs w:val="22"/>
        </w:rPr>
      </w:pPr>
      <w:r w:rsidRPr="00B26309">
        <w:rPr>
          <w:rStyle w:val="BodytextBold"/>
          <w:sz w:val="22"/>
          <w:szCs w:val="22"/>
        </w:rPr>
        <w:t xml:space="preserve">Адресат программы: </w:t>
      </w:r>
      <w:r w:rsidRPr="00B26309">
        <w:rPr>
          <w:rStyle w:val="BodytextSpacing0pt"/>
          <w:sz w:val="22"/>
          <w:szCs w:val="22"/>
        </w:rPr>
        <w:t>обучающиеся 7-9 классов, родители (законные представители), классные руководители.</w:t>
      </w:r>
    </w:p>
    <w:p w:rsidR="001C77BE" w:rsidRPr="00B26309" w:rsidRDefault="00D83DF5">
      <w:pPr>
        <w:pStyle w:val="Bodytext0"/>
        <w:framePr w:w="9941" w:h="14008" w:hRule="exact" w:wrap="around" w:vAnchor="page" w:hAnchor="page" w:x="1285" w:y="1471"/>
        <w:shd w:val="clear" w:color="auto" w:fill="auto"/>
        <w:spacing w:line="278" w:lineRule="exact"/>
        <w:ind w:left="20" w:firstLine="860"/>
        <w:rPr>
          <w:sz w:val="22"/>
          <w:szCs w:val="22"/>
        </w:rPr>
      </w:pPr>
      <w:r w:rsidRPr="00B26309">
        <w:rPr>
          <w:rStyle w:val="BodytextBold"/>
          <w:sz w:val="22"/>
          <w:szCs w:val="22"/>
        </w:rPr>
        <w:t xml:space="preserve">Срок реализации программы: </w:t>
      </w:r>
      <w:r w:rsidRPr="00B26309">
        <w:rPr>
          <w:rStyle w:val="BodytextSpacing0pt"/>
          <w:sz w:val="22"/>
          <w:szCs w:val="22"/>
        </w:rPr>
        <w:t>программа рассчитана на обучающихся 7-9 классов.</w:t>
      </w:r>
    </w:p>
    <w:p w:rsidR="001C77BE" w:rsidRPr="00B26309" w:rsidRDefault="00D83DF5">
      <w:pPr>
        <w:pStyle w:val="Bodytext20"/>
        <w:framePr w:w="9941" w:h="14008" w:hRule="exact" w:wrap="around" w:vAnchor="page" w:hAnchor="page" w:x="1285" w:y="1471"/>
        <w:shd w:val="clear" w:color="auto" w:fill="auto"/>
        <w:spacing w:before="0" w:line="278" w:lineRule="exact"/>
        <w:ind w:left="20" w:firstLine="860"/>
        <w:rPr>
          <w:sz w:val="22"/>
          <w:szCs w:val="22"/>
        </w:rPr>
      </w:pPr>
      <w:r w:rsidRPr="00B26309">
        <w:rPr>
          <w:rStyle w:val="Bodytext2Spacing0pt"/>
          <w:b/>
          <w:bCs/>
          <w:sz w:val="22"/>
          <w:szCs w:val="22"/>
        </w:rPr>
        <w:t>Планируемые результаты:</w:t>
      </w:r>
    </w:p>
    <w:p w:rsidR="001C77BE" w:rsidRPr="00B26309" w:rsidRDefault="00D83DF5">
      <w:pPr>
        <w:pStyle w:val="Bodytext31"/>
        <w:framePr w:w="9941" w:h="14008" w:hRule="exact" w:wrap="around" w:vAnchor="page" w:hAnchor="page" w:x="1285" w:y="1471"/>
        <w:shd w:val="clear" w:color="auto" w:fill="auto"/>
        <w:spacing w:line="278" w:lineRule="exact"/>
        <w:ind w:left="20" w:firstLine="860"/>
        <w:jc w:val="left"/>
        <w:rPr>
          <w:sz w:val="22"/>
          <w:szCs w:val="22"/>
        </w:rPr>
      </w:pPr>
      <w:r w:rsidRPr="00B26309">
        <w:rPr>
          <w:rStyle w:val="Bodytext3Spacing0pt"/>
          <w:i/>
          <w:iCs/>
          <w:sz w:val="22"/>
          <w:szCs w:val="22"/>
        </w:rPr>
        <w:t>Обучающиеся должны знать:</w:t>
      </w:r>
    </w:p>
    <w:p w:rsidR="001C77BE" w:rsidRPr="00B26309" w:rsidRDefault="00D83DF5">
      <w:pPr>
        <w:pStyle w:val="Headerorfooter20"/>
        <w:framePr w:wrap="around" w:vAnchor="page" w:hAnchor="page" w:x="9844" w:y="15759"/>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99</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631"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78" w:lineRule="exact"/>
        <w:ind w:left="1700"/>
        <w:jc w:val="both"/>
        <w:rPr>
          <w:sz w:val="22"/>
          <w:szCs w:val="22"/>
        </w:rPr>
      </w:pPr>
      <w:r w:rsidRPr="00B26309">
        <w:rPr>
          <w:rStyle w:val="BodytextSpacing0pt"/>
          <w:sz w:val="22"/>
          <w:szCs w:val="22"/>
        </w:rPr>
        <w:t xml:space="preserve"> определение профессии и профессиональной деятельности, социализации;</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78" w:lineRule="exact"/>
        <w:ind w:left="1700" w:right="20"/>
        <w:jc w:val="both"/>
        <w:rPr>
          <w:sz w:val="22"/>
          <w:szCs w:val="22"/>
        </w:rPr>
      </w:pPr>
      <w:r w:rsidRPr="00B26309">
        <w:rPr>
          <w:rStyle w:val="BodytextSpacing0pt"/>
          <w:sz w:val="22"/>
          <w:szCs w:val="22"/>
        </w:rPr>
        <w:t xml:space="preserve"> понятие об интересах, мотивах и ценностях профессионального труда, о психологических ресурсах личности в связи с выбором профессии;</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10" w:lineRule="exact"/>
        <w:ind w:left="1700"/>
        <w:jc w:val="both"/>
        <w:rPr>
          <w:sz w:val="22"/>
          <w:szCs w:val="22"/>
        </w:rPr>
      </w:pPr>
      <w:r w:rsidRPr="00B26309">
        <w:rPr>
          <w:rStyle w:val="BodytextSpacing0pt"/>
          <w:sz w:val="22"/>
          <w:szCs w:val="22"/>
        </w:rPr>
        <w:t xml:space="preserve"> понятие социума, нормы, интеллектуальных способностей, стилей общения;</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69" w:lineRule="exact"/>
        <w:ind w:left="1700" w:right="20"/>
        <w:jc w:val="both"/>
        <w:rPr>
          <w:sz w:val="22"/>
          <w:szCs w:val="22"/>
        </w:rPr>
      </w:pPr>
      <w:r w:rsidRPr="00B26309">
        <w:rPr>
          <w:rStyle w:val="BodytextSpacing0pt"/>
          <w:sz w:val="22"/>
          <w:szCs w:val="22"/>
        </w:rPr>
        <w:t xml:space="preserve"> требования современного общества к профессиональной деятельности человека, к его личностным качествам;</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83" w:lineRule="exact"/>
        <w:ind w:left="1700"/>
        <w:jc w:val="both"/>
        <w:rPr>
          <w:sz w:val="22"/>
          <w:szCs w:val="22"/>
        </w:rPr>
      </w:pPr>
      <w:r w:rsidRPr="00B26309">
        <w:rPr>
          <w:rStyle w:val="BodytextSpacing0pt"/>
          <w:sz w:val="22"/>
          <w:szCs w:val="22"/>
        </w:rPr>
        <w:t xml:space="preserve"> понятие рынка профессионального труда и образовательных услуг;</w:t>
      </w:r>
    </w:p>
    <w:p w:rsidR="001C77BE" w:rsidRPr="00B26309" w:rsidRDefault="00D83DF5">
      <w:pPr>
        <w:pStyle w:val="Bodytext31"/>
        <w:framePr w:w="10056" w:h="7802" w:hRule="exact" w:wrap="around" w:vAnchor="page" w:hAnchor="page" w:x="1228" w:y="1451"/>
        <w:shd w:val="clear" w:color="auto" w:fill="auto"/>
        <w:spacing w:line="283" w:lineRule="exact"/>
        <w:ind w:left="1020" w:firstLine="0"/>
        <w:jc w:val="left"/>
        <w:rPr>
          <w:sz w:val="22"/>
          <w:szCs w:val="22"/>
        </w:rPr>
      </w:pPr>
      <w:r w:rsidRPr="00B26309">
        <w:rPr>
          <w:rStyle w:val="Bodytext3Spacing0pt"/>
          <w:i/>
          <w:iCs/>
          <w:sz w:val="22"/>
          <w:szCs w:val="22"/>
        </w:rPr>
        <w:t>Обучающиеся должны уметь:</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83" w:lineRule="exact"/>
        <w:ind w:left="1700"/>
        <w:jc w:val="both"/>
        <w:rPr>
          <w:sz w:val="22"/>
          <w:szCs w:val="22"/>
        </w:rPr>
      </w:pPr>
      <w:r w:rsidRPr="00B26309">
        <w:rPr>
          <w:rStyle w:val="BodytextSpacing0pt"/>
          <w:sz w:val="22"/>
          <w:szCs w:val="22"/>
        </w:rPr>
        <w:t xml:space="preserve"> объективно оценивать свои индивидуальные возможности в соответствии с</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83" w:lineRule="exact"/>
        <w:ind w:left="1700"/>
        <w:jc w:val="both"/>
        <w:rPr>
          <w:sz w:val="22"/>
          <w:szCs w:val="22"/>
        </w:rPr>
      </w:pPr>
      <w:r w:rsidRPr="00B26309">
        <w:rPr>
          <w:rStyle w:val="BodytextSpacing0pt"/>
          <w:sz w:val="22"/>
          <w:szCs w:val="22"/>
        </w:rPr>
        <w:t xml:space="preserve"> избираемой деятельностью;</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83" w:lineRule="exact"/>
        <w:ind w:left="1700"/>
        <w:jc w:val="both"/>
        <w:rPr>
          <w:sz w:val="22"/>
          <w:szCs w:val="22"/>
        </w:rPr>
      </w:pPr>
      <w:r w:rsidRPr="00B26309">
        <w:rPr>
          <w:rStyle w:val="BodytextSpacing0pt"/>
          <w:sz w:val="22"/>
          <w:szCs w:val="22"/>
        </w:rPr>
        <w:t xml:space="preserve"> ставить цели и планировать действия для их достижения;</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83" w:lineRule="exact"/>
        <w:ind w:left="1700"/>
        <w:jc w:val="both"/>
        <w:rPr>
          <w:sz w:val="22"/>
          <w:szCs w:val="22"/>
        </w:rPr>
      </w:pPr>
      <w:r w:rsidRPr="00B26309">
        <w:rPr>
          <w:rStyle w:val="BodytextSpacing0pt"/>
          <w:sz w:val="22"/>
          <w:szCs w:val="22"/>
        </w:rPr>
        <w:t xml:space="preserve"> пользоваться сведениями о путях получения профессионального образования.</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83" w:lineRule="exact"/>
        <w:ind w:left="1700" w:right="20"/>
        <w:jc w:val="both"/>
        <w:rPr>
          <w:sz w:val="22"/>
          <w:szCs w:val="22"/>
        </w:rPr>
      </w:pPr>
      <w:r w:rsidRPr="00B26309">
        <w:rPr>
          <w:rStyle w:val="BodytextSpacing0pt"/>
          <w:sz w:val="22"/>
          <w:szCs w:val="22"/>
        </w:rPr>
        <w:t xml:space="preserve"> соотносить свои индивидуальные особенности с требованиями конкретной профессии; составлять личный профессиональный план и мобильно изменять его;</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83" w:lineRule="exact"/>
        <w:ind w:left="1700"/>
        <w:jc w:val="both"/>
        <w:rPr>
          <w:sz w:val="22"/>
          <w:szCs w:val="22"/>
        </w:rPr>
      </w:pPr>
      <w:r w:rsidRPr="00B26309">
        <w:rPr>
          <w:rStyle w:val="BodytextSpacing0pt"/>
          <w:sz w:val="22"/>
          <w:szCs w:val="22"/>
        </w:rPr>
        <w:t xml:space="preserve"> применять полученные знания на практике, в социуме;</w:t>
      </w:r>
    </w:p>
    <w:p w:rsidR="001C77BE" w:rsidRPr="00B26309" w:rsidRDefault="00D83DF5">
      <w:pPr>
        <w:pStyle w:val="Bodytext20"/>
        <w:framePr w:w="10056" w:h="7802" w:hRule="exact" w:wrap="around" w:vAnchor="page" w:hAnchor="page" w:x="1228" w:y="1451"/>
        <w:shd w:val="clear" w:color="auto" w:fill="auto"/>
        <w:spacing w:before="0" w:line="283" w:lineRule="exact"/>
        <w:ind w:left="1020"/>
        <w:rPr>
          <w:sz w:val="22"/>
          <w:szCs w:val="22"/>
        </w:rPr>
      </w:pPr>
      <w:r w:rsidRPr="00B26309">
        <w:rPr>
          <w:rStyle w:val="Bodytext2Spacing0pt"/>
          <w:b/>
          <w:bCs/>
          <w:sz w:val="22"/>
          <w:szCs w:val="22"/>
        </w:rPr>
        <w:t>Принципы социализации и профессиональной ориентации обучающихся:</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93" w:lineRule="exact"/>
        <w:ind w:left="1700"/>
        <w:jc w:val="both"/>
        <w:rPr>
          <w:sz w:val="22"/>
          <w:szCs w:val="22"/>
        </w:rPr>
      </w:pPr>
      <w:r w:rsidRPr="00B26309">
        <w:rPr>
          <w:rStyle w:val="BodytextSpacing0pt"/>
          <w:sz w:val="22"/>
          <w:szCs w:val="22"/>
        </w:rPr>
        <w:t xml:space="preserve"> доброжелательность и готовность помочь тому, кто к тебе обратился;</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93" w:lineRule="exact"/>
        <w:ind w:left="1700"/>
        <w:jc w:val="both"/>
        <w:rPr>
          <w:sz w:val="22"/>
          <w:szCs w:val="22"/>
        </w:rPr>
      </w:pPr>
      <w:r w:rsidRPr="00B26309">
        <w:rPr>
          <w:rStyle w:val="BodytextSpacing0pt"/>
          <w:sz w:val="22"/>
          <w:szCs w:val="22"/>
        </w:rPr>
        <w:t xml:space="preserve"> научность и достоверность информации;</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93" w:lineRule="exact"/>
        <w:ind w:left="1700"/>
        <w:jc w:val="both"/>
        <w:rPr>
          <w:sz w:val="22"/>
          <w:szCs w:val="22"/>
        </w:rPr>
      </w:pPr>
      <w:r w:rsidRPr="00B26309">
        <w:rPr>
          <w:rStyle w:val="BodytextSpacing0pt"/>
          <w:sz w:val="22"/>
          <w:szCs w:val="22"/>
        </w:rPr>
        <w:t xml:space="preserve"> доступность предлагаемой информации;</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93" w:lineRule="exact"/>
        <w:ind w:left="1700"/>
        <w:jc w:val="both"/>
        <w:rPr>
          <w:sz w:val="22"/>
          <w:szCs w:val="22"/>
        </w:rPr>
      </w:pPr>
      <w:r w:rsidRPr="00B26309">
        <w:rPr>
          <w:rStyle w:val="BodytextSpacing0pt"/>
          <w:sz w:val="22"/>
          <w:szCs w:val="22"/>
        </w:rPr>
        <w:t xml:space="preserve"> адресность;</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93" w:lineRule="exact"/>
        <w:ind w:left="1700"/>
        <w:jc w:val="both"/>
        <w:rPr>
          <w:sz w:val="22"/>
          <w:szCs w:val="22"/>
        </w:rPr>
      </w:pPr>
      <w:r w:rsidRPr="00B26309">
        <w:rPr>
          <w:rStyle w:val="BodytextSpacing0pt"/>
          <w:sz w:val="22"/>
          <w:szCs w:val="22"/>
        </w:rPr>
        <w:t xml:space="preserve"> индивидуальный подход;</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line="293" w:lineRule="exact"/>
        <w:ind w:left="1700"/>
        <w:jc w:val="both"/>
        <w:rPr>
          <w:sz w:val="22"/>
          <w:szCs w:val="22"/>
        </w:rPr>
      </w:pPr>
      <w:r w:rsidRPr="00B26309">
        <w:rPr>
          <w:rStyle w:val="BodytextSpacing0pt"/>
          <w:sz w:val="22"/>
          <w:szCs w:val="22"/>
        </w:rPr>
        <w:t xml:space="preserve"> современность и актуальность материалов;</w:t>
      </w:r>
    </w:p>
    <w:p w:rsidR="001C77BE" w:rsidRPr="00B26309" w:rsidRDefault="00D83DF5" w:rsidP="00202D20">
      <w:pPr>
        <w:pStyle w:val="Bodytext0"/>
        <w:framePr w:w="10056" w:h="7802" w:hRule="exact" w:wrap="around" w:vAnchor="page" w:hAnchor="page" w:x="1228" w:y="1451"/>
        <w:numPr>
          <w:ilvl w:val="0"/>
          <w:numId w:val="5"/>
        </w:numPr>
        <w:shd w:val="clear" w:color="auto" w:fill="auto"/>
        <w:spacing w:after="306" w:line="293" w:lineRule="exact"/>
        <w:ind w:left="1700"/>
        <w:jc w:val="both"/>
        <w:rPr>
          <w:sz w:val="22"/>
          <w:szCs w:val="22"/>
        </w:rPr>
      </w:pPr>
      <w:r w:rsidRPr="00B26309">
        <w:rPr>
          <w:rStyle w:val="BodytextSpacing0pt"/>
          <w:sz w:val="22"/>
          <w:szCs w:val="22"/>
        </w:rPr>
        <w:t xml:space="preserve"> сотрудничество с другими специалистами (педагоги, психологи и др.).</w:t>
      </w:r>
    </w:p>
    <w:p w:rsidR="001C77BE" w:rsidRPr="00B26309" w:rsidRDefault="00D83DF5">
      <w:pPr>
        <w:pStyle w:val="Bodytext20"/>
        <w:framePr w:w="10056" w:h="7802" w:hRule="exact" w:wrap="around" w:vAnchor="page" w:hAnchor="page" w:x="1228" w:y="1451"/>
        <w:shd w:val="clear" w:color="auto" w:fill="auto"/>
        <w:spacing w:before="0" w:after="13" w:line="210" w:lineRule="exact"/>
        <w:ind w:left="1460"/>
        <w:rPr>
          <w:sz w:val="22"/>
          <w:szCs w:val="22"/>
        </w:rPr>
      </w:pPr>
      <w:r w:rsidRPr="00B26309">
        <w:rPr>
          <w:rStyle w:val="Bodytext2Spacing0pt"/>
          <w:b/>
          <w:bCs/>
          <w:sz w:val="22"/>
          <w:szCs w:val="22"/>
        </w:rPr>
        <w:t>Содержание программы социализации и профессиональной ориентации</w:t>
      </w:r>
    </w:p>
    <w:p w:rsidR="001C77BE" w:rsidRPr="00B26309" w:rsidRDefault="00D83DF5">
      <w:pPr>
        <w:pStyle w:val="Bodytext20"/>
        <w:framePr w:w="10056" w:h="7802" w:hRule="exact" w:wrap="around" w:vAnchor="page" w:hAnchor="page" w:x="1228" w:y="1451"/>
        <w:shd w:val="clear" w:color="auto" w:fill="auto"/>
        <w:spacing w:before="0" w:line="210" w:lineRule="exact"/>
        <w:ind w:right="100"/>
        <w:jc w:val="center"/>
        <w:rPr>
          <w:sz w:val="22"/>
          <w:szCs w:val="22"/>
        </w:rPr>
      </w:pPr>
      <w:r w:rsidRPr="00B26309">
        <w:rPr>
          <w:rStyle w:val="Bodytext2Spacing0pt"/>
          <w:b/>
          <w:bCs/>
          <w:sz w:val="22"/>
          <w:szCs w:val="22"/>
        </w:rPr>
        <w:t>обучающихся</w:t>
      </w:r>
    </w:p>
    <w:p w:rsidR="001C77BE" w:rsidRPr="00B26309" w:rsidRDefault="00D83DF5">
      <w:pPr>
        <w:pStyle w:val="Bodytext0"/>
        <w:framePr w:w="10056" w:h="888" w:hRule="exact" w:wrap="around" w:vAnchor="page" w:hAnchor="page" w:x="1228" w:y="9471"/>
        <w:shd w:val="clear" w:color="auto" w:fill="auto"/>
        <w:ind w:left="120" w:right="20" w:firstLine="560"/>
        <w:jc w:val="both"/>
        <w:rPr>
          <w:sz w:val="22"/>
          <w:szCs w:val="22"/>
        </w:rPr>
      </w:pPr>
      <w:r w:rsidRPr="00B26309">
        <w:rPr>
          <w:rStyle w:val="BodytextSpacing0pt"/>
          <w:sz w:val="22"/>
          <w:szCs w:val="22"/>
        </w:rPr>
        <w:t>Программа включает в себя одно направление - изучение психологических особенностей возраста обучающихся на его разных возрастных этапах. В связи с этим ставятся задачи и определяются формы работы.</w:t>
      </w:r>
    </w:p>
    <w:tbl>
      <w:tblPr>
        <w:tblOverlap w:val="never"/>
        <w:tblW w:w="0" w:type="auto"/>
        <w:tblLayout w:type="fixed"/>
        <w:tblCellMar>
          <w:left w:w="10" w:type="dxa"/>
          <w:right w:w="10" w:type="dxa"/>
        </w:tblCellMar>
        <w:tblLook w:val="0000"/>
      </w:tblPr>
      <w:tblGrid>
        <w:gridCol w:w="2616"/>
        <w:gridCol w:w="7430"/>
      </w:tblGrid>
      <w:tr w:rsidR="001C77BE" w:rsidRPr="00B26309">
        <w:trPr>
          <w:trHeight w:hRule="exact" w:val="293"/>
        </w:trPr>
        <w:tc>
          <w:tcPr>
            <w:tcW w:w="2616" w:type="dxa"/>
            <w:tcBorders>
              <w:top w:val="single" w:sz="4" w:space="0" w:color="auto"/>
              <w:left w:val="single" w:sz="4" w:space="0" w:color="auto"/>
            </w:tcBorders>
            <w:shd w:val="clear" w:color="auto" w:fill="FFFFFF"/>
            <w:vAlign w:val="bottom"/>
          </w:tcPr>
          <w:p w:rsidR="001C77BE" w:rsidRPr="00B26309" w:rsidRDefault="00D83DF5">
            <w:pPr>
              <w:pStyle w:val="Bodytext0"/>
              <w:framePr w:w="10046" w:h="4728" w:wrap="around" w:vAnchor="page" w:hAnchor="page" w:x="1232" w:y="10602"/>
              <w:shd w:val="clear" w:color="auto" w:fill="auto"/>
              <w:spacing w:line="210" w:lineRule="exact"/>
              <w:ind w:right="240" w:firstLine="0"/>
              <w:jc w:val="right"/>
              <w:rPr>
                <w:sz w:val="22"/>
                <w:szCs w:val="22"/>
              </w:rPr>
            </w:pPr>
            <w:r w:rsidRPr="00B26309">
              <w:rPr>
                <w:rStyle w:val="BodytextBold"/>
                <w:sz w:val="22"/>
                <w:szCs w:val="22"/>
              </w:rPr>
              <w:t>Направления</w:t>
            </w:r>
          </w:p>
        </w:tc>
        <w:tc>
          <w:tcPr>
            <w:tcW w:w="7430"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046" w:h="4728" w:wrap="around" w:vAnchor="page" w:hAnchor="page" w:x="1232" w:y="10602"/>
              <w:shd w:val="clear" w:color="auto" w:fill="auto"/>
              <w:spacing w:line="210" w:lineRule="exact"/>
              <w:ind w:left="3540" w:firstLine="0"/>
              <w:rPr>
                <w:sz w:val="22"/>
                <w:szCs w:val="22"/>
              </w:rPr>
            </w:pPr>
            <w:r w:rsidRPr="00B26309">
              <w:rPr>
                <w:rStyle w:val="BodytextBold"/>
                <w:sz w:val="22"/>
                <w:szCs w:val="22"/>
              </w:rPr>
              <w:t>7-8 класс</w:t>
            </w:r>
          </w:p>
        </w:tc>
      </w:tr>
      <w:tr w:rsidR="001C77BE" w:rsidRPr="00B26309">
        <w:trPr>
          <w:trHeight w:hRule="exact" w:val="4435"/>
        </w:trPr>
        <w:tc>
          <w:tcPr>
            <w:tcW w:w="2616"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46" w:h="4728" w:wrap="around" w:vAnchor="page" w:hAnchor="page" w:x="1232" w:y="10602"/>
              <w:shd w:val="clear" w:color="auto" w:fill="auto"/>
              <w:spacing w:line="283" w:lineRule="exact"/>
              <w:ind w:left="120" w:firstLine="0"/>
              <w:rPr>
                <w:sz w:val="22"/>
                <w:szCs w:val="22"/>
              </w:rPr>
            </w:pPr>
            <w:r w:rsidRPr="00B26309">
              <w:rPr>
                <w:rStyle w:val="BodytextSpacing0pt"/>
                <w:sz w:val="22"/>
                <w:szCs w:val="22"/>
              </w:rPr>
              <w:t>Психологические особенности возраста</w:t>
            </w:r>
          </w:p>
        </w:tc>
        <w:tc>
          <w:tcPr>
            <w:tcW w:w="7430"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pPr>
              <w:pStyle w:val="Bodytext0"/>
              <w:framePr w:w="10046" w:h="4728" w:wrap="around" w:vAnchor="page" w:hAnchor="page" w:x="1232" w:y="10602"/>
              <w:shd w:val="clear" w:color="auto" w:fill="auto"/>
              <w:ind w:firstLine="80"/>
              <w:jc w:val="both"/>
              <w:rPr>
                <w:sz w:val="22"/>
                <w:szCs w:val="22"/>
              </w:rPr>
            </w:pPr>
            <w:r w:rsidRPr="00B26309">
              <w:rPr>
                <w:rStyle w:val="BodytextSpacing0pt"/>
                <w:sz w:val="22"/>
                <w:szCs w:val="22"/>
              </w:rPr>
              <w:t>В этом возрасте закладываются основы нравственного отношения друг к другу, к разным видам труда, происходит формирование системы личностных ценностей, которые определяют избирательность отношений.</w:t>
            </w:r>
          </w:p>
          <w:p w:rsidR="001C77BE" w:rsidRPr="00B26309" w:rsidRDefault="00D83DF5">
            <w:pPr>
              <w:pStyle w:val="Bodytext0"/>
              <w:framePr w:w="10046" w:h="4728" w:wrap="around" w:vAnchor="page" w:hAnchor="page" w:x="1232" w:y="10602"/>
              <w:shd w:val="clear" w:color="auto" w:fill="auto"/>
              <w:ind w:firstLine="80"/>
              <w:jc w:val="both"/>
              <w:rPr>
                <w:sz w:val="22"/>
                <w:szCs w:val="22"/>
              </w:rPr>
            </w:pPr>
            <w:r w:rsidRPr="00B26309">
              <w:rPr>
                <w:rStyle w:val="BodytextSpacing0pt"/>
                <w:sz w:val="22"/>
                <w:szCs w:val="22"/>
              </w:rPr>
              <w:t>Подражание внешним формам поведения взрослых приводит к тому, что мальчики-подростки ориентируются на романтику и романтические профессии “настоящих мужчин”: летчик-испытатель, космонавт, автогонщик и др.</w:t>
            </w:r>
          </w:p>
          <w:p w:rsidR="001C77BE" w:rsidRPr="00B26309" w:rsidRDefault="00D83DF5">
            <w:pPr>
              <w:pStyle w:val="Bodytext0"/>
              <w:framePr w:w="10046" w:h="4728" w:wrap="around" w:vAnchor="page" w:hAnchor="page" w:x="1232" w:y="10602"/>
              <w:shd w:val="clear" w:color="auto" w:fill="auto"/>
              <w:ind w:firstLine="80"/>
              <w:jc w:val="both"/>
              <w:rPr>
                <w:sz w:val="22"/>
                <w:szCs w:val="22"/>
              </w:rPr>
            </w:pPr>
            <w:r w:rsidRPr="00B26309">
              <w:rPr>
                <w:rStyle w:val="BodytextSpacing0pt"/>
                <w:sz w:val="22"/>
                <w:szCs w:val="22"/>
              </w:rPr>
              <w:t>Девочки начинают ориентироваться на «настоящих женщин» и их профессии”: топ-модель, эстрадная певица, телеведущая и др.</w:t>
            </w:r>
          </w:p>
          <w:p w:rsidR="001C77BE" w:rsidRPr="00B26309" w:rsidRDefault="00D83DF5">
            <w:pPr>
              <w:pStyle w:val="Bodytext0"/>
              <w:framePr w:w="10046" w:h="4728" w:wrap="around" w:vAnchor="page" w:hAnchor="page" w:x="1232" w:y="10602"/>
              <w:shd w:val="clear" w:color="auto" w:fill="auto"/>
              <w:ind w:firstLine="80"/>
              <w:jc w:val="both"/>
              <w:rPr>
                <w:sz w:val="22"/>
                <w:szCs w:val="22"/>
              </w:rPr>
            </w:pPr>
            <w:r w:rsidRPr="00B26309">
              <w:rPr>
                <w:rStyle w:val="BodytextSpacing0pt"/>
                <w:sz w:val="22"/>
                <w:szCs w:val="22"/>
              </w:rPr>
              <w:t>Ориентация на романтику складывается под влиянием средств массовой информации, стремления подростков к самовыражению, самоутверждению.</w:t>
            </w:r>
          </w:p>
          <w:p w:rsidR="001C77BE" w:rsidRPr="00B26309" w:rsidRDefault="00D83DF5">
            <w:pPr>
              <w:pStyle w:val="Bodytext0"/>
              <w:framePr w:w="10046" w:h="4728" w:wrap="around" w:vAnchor="page" w:hAnchor="page" w:x="1232" w:y="10602"/>
              <w:shd w:val="clear" w:color="auto" w:fill="auto"/>
              <w:ind w:firstLine="80"/>
              <w:jc w:val="both"/>
              <w:rPr>
                <w:sz w:val="22"/>
                <w:szCs w:val="22"/>
              </w:rPr>
            </w:pPr>
            <w:r w:rsidRPr="00B26309">
              <w:rPr>
                <w:rStyle w:val="BodytextSpacing0pt"/>
                <w:sz w:val="22"/>
                <w:szCs w:val="22"/>
              </w:rPr>
              <w:t>Дифференцированное отношение к разным учебным предметам, занятия в кружках художественного и технического творчества формируют у подростков учебно-профессиональные намерения и</w:t>
            </w:r>
          </w:p>
        </w:tc>
      </w:tr>
    </w:tbl>
    <w:p w:rsidR="001C77BE" w:rsidRPr="00B26309" w:rsidRDefault="00D83DF5">
      <w:pPr>
        <w:pStyle w:val="Headerorfooter20"/>
        <w:framePr w:wrap="around" w:vAnchor="page" w:hAnchor="page" w:x="9762"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00</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650" w:y="862"/>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616"/>
        <w:gridCol w:w="7430"/>
      </w:tblGrid>
      <w:tr w:rsidR="001C77BE" w:rsidRPr="00B26309">
        <w:trPr>
          <w:trHeight w:hRule="exact" w:val="1118"/>
        </w:trPr>
        <w:tc>
          <w:tcPr>
            <w:tcW w:w="2616" w:type="dxa"/>
            <w:tcBorders>
              <w:top w:val="single" w:sz="4" w:space="0" w:color="auto"/>
              <w:left w:val="single" w:sz="4" w:space="0" w:color="auto"/>
            </w:tcBorders>
            <w:shd w:val="clear" w:color="auto" w:fill="FFFFFF"/>
          </w:tcPr>
          <w:p w:rsidR="001C77BE" w:rsidRPr="00B26309" w:rsidRDefault="001C77BE">
            <w:pPr>
              <w:framePr w:w="10046" w:h="7147" w:wrap="around" w:vAnchor="page" w:hAnchor="page" w:x="1232" w:y="1477"/>
              <w:rPr>
                <w:rFonts w:ascii="Times New Roman" w:hAnsi="Times New Roman" w:cs="Times New Roman"/>
                <w:sz w:val="22"/>
                <w:szCs w:val="22"/>
              </w:rPr>
            </w:pPr>
          </w:p>
        </w:tc>
        <w:tc>
          <w:tcPr>
            <w:tcW w:w="7430"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046" w:h="7147" w:wrap="around" w:vAnchor="page" w:hAnchor="page" w:x="1232" w:y="1477"/>
              <w:shd w:val="clear" w:color="auto" w:fill="auto"/>
              <w:spacing w:line="278" w:lineRule="exact"/>
              <w:ind w:left="120" w:firstLine="0"/>
              <w:rPr>
                <w:sz w:val="22"/>
                <w:szCs w:val="22"/>
              </w:rPr>
            </w:pPr>
            <w:r w:rsidRPr="00B26309">
              <w:rPr>
                <w:rStyle w:val="BodytextSpacing0pt"/>
                <w:sz w:val="22"/>
                <w:szCs w:val="22"/>
              </w:rPr>
              <w:t>профессионально ориентированные мечты.</w:t>
            </w:r>
          </w:p>
          <w:p w:rsidR="001C77BE" w:rsidRPr="00B26309" w:rsidRDefault="00D83DF5">
            <w:pPr>
              <w:pStyle w:val="Bodytext0"/>
              <w:framePr w:w="10046" w:h="7147" w:wrap="around" w:vAnchor="page" w:hAnchor="page" w:x="1232" w:y="1477"/>
              <w:shd w:val="clear" w:color="auto" w:fill="auto"/>
              <w:spacing w:line="278" w:lineRule="exact"/>
              <w:ind w:firstLine="140"/>
              <w:jc w:val="both"/>
              <w:rPr>
                <w:sz w:val="22"/>
                <w:szCs w:val="22"/>
              </w:rPr>
            </w:pPr>
            <w:r w:rsidRPr="00B26309">
              <w:rPr>
                <w:rStyle w:val="BodytextSpacing0pt"/>
                <w:sz w:val="22"/>
                <w:szCs w:val="22"/>
              </w:rPr>
              <w:t>Образцы желаемого будущего, профессиональные мечты становятся психологическими вехами, штрихами профессионального самоопределения.</w:t>
            </w:r>
          </w:p>
        </w:tc>
      </w:tr>
      <w:tr w:rsidR="001C77BE" w:rsidRPr="00B26309">
        <w:trPr>
          <w:trHeight w:hRule="exact" w:val="2856"/>
        </w:trPr>
        <w:tc>
          <w:tcPr>
            <w:tcW w:w="2616" w:type="dxa"/>
            <w:tcBorders>
              <w:top w:val="single" w:sz="4" w:space="0" w:color="auto"/>
              <w:left w:val="single" w:sz="4" w:space="0" w:color="auto"/>
            </w:tcBorders>
            <w:shd w:val="clear" w:color="auto" w:fill="FFFFFF"/>
          </w:tcPr>
          <w:p w:rsidR="001C77BE" w:rsidRPr="00B26309" w:rsidRDefault="00D83DF5">
            <w:pPr>
              <w:pStyle w:val="Bodytext0"/>
              <w:framePr w:w="10046" w:h="7147" w:wrap="around" w:vAnchor="page" w:hAnchor="page" w:x="1232" w:y="1477"/>
              <w:shd w:val="clear" w:color="auto" w:fill="auto"/>
              <w:spacing w:line="210" w:lineRule="exact"/>
              <w:ind w:left="120" w:firstLine="0"/>
              <w:rPr>
                <w:sz w:val="22"/>
                <w:szCs w:val="22"/>
              </w:rPr>
            </w:pPr>
            <w:r w:rsidRPr="00B26309">
              <w:rPr>
                <w:rStyle w:val="BodytextSpacing0pt"/>
                <w:sz w:val="22"/>
                <w:szCs w:val="22"/>
              </w:rPr>
              <w:t>Задачи</w:t>
            </w:r>
          </w:p>
        </w:tc>
        <w:tc>
          <w:tcPr>
            <w:tcW w:w="7430" w:type="dxa"/>
            <w:tcBorders>
              <w:top w:val="single" w:sz="4" w:space="0" w:color="auto"/>
              <w:left w:val="single" w:sz="4" w:space="0" w:color="auto"/>
              <w:right w:val="single" w:sz="4" w:space="0" w:color="auto"/>
            </w:tcBorders>
            <w:shd w:val="clear" w:color="auto" w:fill="FFFFFF"/>
            <w:vAlign w:val="bottom"/>
          </w:tcPr>
          <w:p w:rsidR="001C77BE" w:rsidRPr="00B26309" w:rsidRDefault="00D83DF5" w:rsidP="00202D20">
            <w:pPr>
              <w:pStyle w:val="Bodytext0"/>
              <w:framePr w:w="10046" w:h="7147" w:wrap="around" w:vAnchor="page" w:hAnchor="page" w:x="1232" w:y="1477"/>
              <w:numPr>
                <w:ilvl w:val="0"/>
                <w:numId w:val="12"/>
              </w:numPr>
              <w:shd w:val="clear" w:color="auto" w:fill="auto"/>
              <w:tabs>
                <w:tab w:val="left" w:pos="5"/>
              </w:tabs>
              <w:spacing w:line="283" w:lineRule="exact"/>
              <w:jc w:val="both"/>
              <w:rPr>
                <w:sz w:val="22"/>
                <w:szCs w:val="22"/>
              </w:rPr>
            </w:pPr>
            <w:r w:rsidRPr="00B26309">
              <w:rPr>
                <w:rStyle w:val="BodytextSpacing0pt"/>
                <w:sz w:val="22"/>
                <w:szCs w:val="22"/>
              </w:rPr>
              <w:t>изучить личностные особенности, интересы и склонности обучающихся;</w:t>
            </w:r>
          </w:p>
          <w:p w:rsidR="001C77BE" w:rsidRPr="00B26309" w:rsidRDefault="00D83DF5" w:rsidP="00202D20">
            <w:pPr>
              <w:pStyle w:val="Bodytext0"/>
              <w:framePr w:w="10046" w:h="7147" w:wrap="around" w:vAnchor="page" w:hAnchor="page" w:x="1232" w:y="1477"/>
              <w:numPr>
                <w:ilvl w:val="0"/>
                <w:numId w:val="12"/>
              </w:numPr>
              <w:shd w:val="clear" w:color="auto" w:fill="auto"/>
              <w:tabs>
                <w:tab w:val="left" w:pos="5"/>
              </w:tabs>
              <w:spacing w:line="283" w:lineRule="exact"/>
              <w:jc w:val="both"/>
              <w:rPr>
                <w:sz w:val="22"/>
                <w:szCs w:val="22"/>
              </w:rPr>
            </w:pPr>
            <w:r w:rsidRPr="00B26309">
              <w:rPr>
                <w:rStyle w:val="BodytextSpacing0pt"/>
                <w:sz w:val="22"/>
                <w:szCs w:val="22"/>
              </w:rPr>
              <w:t>получить подробную информацию о предприятиях социума, об учебных заведениях и различных профессиях;</w:t>
            </w:r>
          </w:p>
          <w:p w:rsidR="001C77BE" w:rsidRPr="00B26309" w:rsidRDefault="00D83DF5" w:rsidP="00202D20">
            <w:pPr>
              <w:pStyle w:val="Bodytext0"/>
              <w:framePr w:w="10046" w:h="7147" w:wrap="around" w:vAnchor="page" w:hAnchor="page" w:x="1232" w:y="1477"/>
              <w:numPr>
                <w:ilvl w:val="0"/>
                <w:numId w:val="12"/>
              </w:numPr>
              <w:shd w:val="clear" w:color="auto" w:fill="auto"/>
              <w:tabs>
                <w:tab w:val="left" w:pos="5"/>
              </w:tabs>
              <w:spacing w:line="283" w:lineRule="exact"/>
              <w:jc w:val="both"/>
              <w:rPr>
                <w:sz w:val="22"/>
                <w:szCs w:val="22"/>
              </w:rPr>
            </w:pPr>
            <w:r w:rsidRPr="00B26309">
              <w:rPr>
                <w:rStyle w:val="BodytextSpacing0pt"/>
                <w:sz w:val="22"/>
                <w:szCs w:val="22"/>
              </w:rPr>
              <w:t>получить информацию о правилах выбора профессии, нормах и ценностных установка при выборе;</w:t>
            </w:r>
          </w:p>
          <w:p w:rsidR="001C77BE" w:rsidRPr="00B26309" w:rsidRDefault="00D83DF5" w:rsidP="00202D20">
            <w:pPr>
              <w:pStyle w:val="Bodytext0"/>
              <w:framePr w:w="10046" w:h="7147" w:wrap="around" w:vAnchor="page" w:hAnchor="page" w:x="1232" w:y="1477"/>
              <w:numPr>
                <w:ilvl w:val="0"/>
                <w:numId w:val="12"/>
              </w:numPr>
              <w:shd w:val="clear" w:color="auto" w:fill="auto"/>
              <w:tabs>
                <w:tab w:val="left" w:pos="-5"/>
              </w:tabs>
              <w:spacing w:line="283" w:lineRule="exact"/>
              <w:jc w:val="both"/>
              <w:rPr>
                <w:sz w:val="22"/>
                <w:szCs w:val="22"/>
              </w:rPr>
            </w:pPr>
            <w:r w:rsidRPr="00B26309">
              <w:rPr>
                <w:rStyle w:val="BodytextSpacing0pt"/>
                <w:sz w:val="22"/>
                <w:szCs w:val="22"/>
              </w:rPr>
              <w:t>знакомство с типами обстоятельств (факторами), которые необходимо учитывать при выборе профессии;</w:t>
            </w:r>
          </w:p>
          <w:p w:rsidR="001C77BE" w:rsidRPr="00B26309" w:rsidRDefault="00D83DF5" w:rsidP="00202D20">
            <w:pPr>
              <w:pStyle w:val="Bodytext0"/>
              <w:framePr w:w="10046" w:h="7147" w:wrap="around" w:vAnchor="page" w:hAnchor="page" w:x="1232" w:y="1477"/>
              <w:numPr>
                <w:ilvl w:val="0"/>
                <w:numId w:val="12"/>
              </w:numPr>
              <w:shd w:val="clear" w:color="auto" w:fill="auto"/>
              <w:tabs>
                <w:tab w:val="left" w:pos="5"/>
              </w:tabs>
              <w:spacing w:line="283" w:lineRule="exact"/>
              <w:jc w:val="both"/>
              <w:rPr>
                <w:sz w:val="22"/>
                <w:szCs w:val="22"/>
              </w:rPr>
            </w:pPr>
            <w:r w:rsidRPr="00B26309">
              <w:rPr>
                <w:rStyle w:val="BodytextSpacing0pt"/>
                <w:sz w:val="22"/>
                <w:szCs w:val="22"/>
              </w:rPr>
              <w:t>проанализировать типичные ошибки и затруднения при выборе профессии.</w:t>
            </w:r>
          </w:p>
        </w:tc>
      </w:tr>
      <w:tr w:rsidR="001C77BE" w:rsidRPr="00B26309">
        <w:trPr>
          <w:trHeight w:hRule="exact" w:val="3173"/>
        </w:trPr>
        <w:tc>
          <w:tcPr>
            <w:tcW w:w="2616"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46" w:h="7147" w:wrap="around" w:vAnchor="page" w:hAnchor="page" w:x="1232" w:y="1477"/>
              <w:shd w:val="clear" w:color="auto" w:fill="auto"/>
              <w:spacing w:line="210" w:lineRule="exact"/>
              <w:ind w:left="120" w:firstLine="0"/>
              <w:rPr>
                <w:sz w:val="22"/>
                <w:szCs w:val="22"/>
              </w:rPr>
            </w:pPr>
            <w:r w:rsidRPr="00B26309">
              <w:rPr>
                <w:rStyle w:val="BodytextSpacing0pt"/>
                <w:sz w:val="22"/>
                <w:szCs w:val="22"/>
              </w:rPr>
              <w:t>Формы работы</w:t>
            </w:r>
          </w:p>
        </w:tc>
        <w:tc>
          <w:tcPr>
            <w:tcW w:w="7430"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rsidP="00202D20">
            <w:pPr>
              <w:pStyle w:val="Bodytext0"/>
              <w:framePr w:w="10046" w:h="7147" w:wrap="around" w:vAnchor="page" w:hAnchor="page" w:x="1232" w:y="1477"/>
              <w:numPr>
                <w:ilvl w:val="0"/>
                <w:numId w:val="13"/>
              </w:numPr>
              <w:shd w:val="clear" w:color="auto" w:fill="auto"/>
              <w:tabs>
                <w:tab w:val="left" w:pos="5"/>
              </w:tabs>
              <w:spacing w:line="278" w:lineRule="exact"/>
              <w:jc w:val="both"/>
              <w:rPr>
                <w:sz w:val="22"/>
                <w:szCs w:val="22"/>
              </w:rPr>
            </w:pPr>
            <w:r w:rsidRPr="00B26309">
              <w:rPr>
                <w:rStyle w:val="BodytextSpacing0pt"/>
                <w:sz w:val="22"/>
                <w:szCs w:val="22"/>
              </w:rPr>
              <w:t>классные часы, беседы о профессиях;</w:t>
            </w:r>
          </w:p>
          <w:p w:rsidR="001C77BE" w:rsidRPr="00B26309" w:rsidRDefault="00D83DF5" w:rsidP="00202D20">
            <w:pPr>
              <w:pStyle w:val="Bodytext0"/>
              <w:framePr w:w="10046" w:h="7147" w:wrap="around" w:vAnchor="page" w:hAnchor="page" w:x="1232" w:y="1477"/>
              <w:numPr>
                <w:ilvl w:val="0"/>
                <w:numId w:val="13"/>
              </w:numPr>
              <w:shd w:val="clear" w:color="auto" w:fill="auto"/>
              <w:tabs>
                <w:tab w:val="left" w:pos="5"/>
              </w:tabs>
              <w:spacing w:line="278" w:lineRule="exact"/>
              <w:jc w:val="both"/>
              <w:rPr>
                <w:sz w:val="22"/>
                <w:szCs w:val="22"/>
              </w:rPr>
            </w:pPr>
            <w:r w:rsidRPr="00B26309">
              <w:rPr>
                <w:rStyle w:val="BodytextSpacing0pt"/>
                <w:sz w:val="22"/>
                <w:szCs w:val="22"/>
              </w:rPr>
              <w:t>неделя профориентации (игры, конкурсы, родительские собрания, театрализованные выступления, выпуск тематических газет);</w:t>
            </w:r>
          </w:p>
          <w:p w:rsidR="001C77BE" w:rsidRPr="00B26309" w:rsidRDefault="00D83DF5" w:rsidP="00202D20">
            <w:pPr>
              <w:pStyle w:val="Bodytext0"/>
              <w:framePr w:w="10046" w:h="7147" w:wrap="around" w:vAnchor="page" w:hAnchor="page" w:x="1232" w:y="1477"/>
              <w:numPr>
                <w:ilvl w:val="0"/>
                <w:numId w:val="13"/>
              </w:numPr>
              <w:shd w:val="clear" w:color="auto" w:fill="auto"/>
              <w:tabs>
                <w:tab w:val="left" w:pos="5"/>
              </w:tabs>
              <w:spacing w:line="278" w:lineRule="exact"/>
              <w:jc w:val="both"/>
              <w:rPr>
                <w:sz w:val="22"/>
                <w:szCs w:val="22"/>
              </w:rPr>
            </w:pPr>
            <w:r w:rsidRPr="00B26309">
              <w:rPr>
                <w:rStyle w:val="BodytextSpacing0pt"/>
                <w:sz w:val="22"/>
                <w:szCs w:val="22"/>
              </w:rPr>
              <w:t>целевые экскурсии на предприятия города, области (по возможности);</w:t>
            </w:r>
          </w:p>
          <w:p w:rsidR="001C77BE" w:rsidRPr="00B26309" w:rsidRDefault="00D83DF5" w:rsidP="00202D20">
            <w:pPr>
              <w:pStyle w:val="Bodytext0"/>
              <w:framePr w:w="10046" w:h="7147" w:wrap="around" w:vAnchor="page" w:hAnchor="page" w:x="1232" w:y="1477"/>
              <w:numPr>
                <w:ilvl w:val="0"/>
                <w:numId w:val="13"/>
              </w:numPr>
              <w:shd w:val="clear" w:color="auto" w:fill="auto"/>
              <w:tabs>
                <w:tab w:val="left" w:pos="-5"/>
              </w:tabs>
              <w:spacing w:line="288" w:lineRule="exact"/>
              <w:jc w:val="both"/>
              <w:rPr>
                <w:sz w:val="22"/>
                <w:szCs w:val="22"/>
              </w:rPr>
            </w:pPr>
            <w:r w:rsidRPr="00B26309">
              <w:rPr>
                <w:rStyle w:val="BodytextSpacing0pt"/>
                <w:sz w:val="22"/>
                <w:szCs w:val="22"/>
              </w:rPr>
              <w:t>участие в общешкольных предметных неделях;</w:t>
            </w:r>
          </w:p>
          <w:p w:rsidR="001C77BE" w:rsidRPr="00B26309" w:rsidRDefault="00D83DF5" w:rsidP="00202D20">
            <w:pPr>
              <w:pStyle w:val="Bodytext0"/>
              <w:framePr w:w="10046" w:h="7147" w:wrap="around" w:vAnchor="page" w:hAnchor="page" w:x="1232" w:y="1477"/>
              <w:numPr>
                <w:ilvl w:val="0"/>
                <w:numId w:val="13"/>
              </w:numPr>
              <w:shd w:val="clear" w:color="auto" w:fill="auto"/>
              <w:tabs>
                <w:tab w:val="left" w:pos="5"/>
              </w:tabs>
              <w:spacing w:line="288" w:lineRule="exact"/>
              <w:jc w:val="both"/>
              <w:rPr>
                <w:sz w:val="22"/>
                <w:szCs w:val="22"/>
              </w:rPr>
            </w:pPr>
            <w:r w:rsidRPr="00B26309">
              <w:rPr>
                <w:rStyle w:val="BodytextSpacing0pt"/>
                <w:sz w:val="22"/>
                <w:szCs w:val="22"/>
              </w:rPr>
              <w:t>муниципальные конкурсы с целью развития творческих способностей учащихся;</w:t>
            </w:r>
          </w:p>
          <w:p w:rsidR="001C77BE" w:rsidRPr="00B26309" w:rsidRDefault="00D83DF5" w:rsidP="00202D20">
            <w:pPr>
              <w:pStyle w:val="Bodytext0"/>
              <w:framePr w:w="10046" w:h="7147" w:wrap="around" w:vAnchor="page" w:hAnchor="page" w:x="1232" w:y="1477"/>
              <w:numPr>
                <w:ilvl w:val="0"/>
                <w:numId w:val="13"/>
              </w:numPr>
              <w:shd w:val="clear" w:color="auto" w:fill="auto"/>
              <w:tabs>
                <w:tab w:val="left" w:pos="-5"/>
              </w:tabs>
              <w:spacing w:line="288" w:lineRule="exact"/>
              <w:jc w:val="both"/>
              <w:rPr>
                <w:sz w:val="22"/>
                <w:szCs w:val="22"/>
              </w:rPr>
            </w:pPr>
            <w:r w:rsidRPr="00B26309">
              <w:rPr>
                <w:rStyle w:val="BodytextSpacing0pt"/>
                <w:sz w:val="22"/>
                <w:szCs w:val="22"/>
              </w:rPr>
              <w:t>участие в спортивных мероприятиях и конкурсах;</w:t>
            </w:r>
          </w:p>
          <w:p w:rsidR="001C77BE" w:rsidRPr="00B26309" w:rsidRDefault="00D83DF5" w:rsidP="00202D20">
            <w:pPr>
              <w:pStyle w:val="Bodytext0"/>
              <w:framePr w:w="10046" w:h="7147" w:wrap="around" w:vAnchor="page" w:hAnchor="page" w:x="1232" w:y="1477"/>
              <w:numPr>
                <w:ilvl w:val="0"/>
                <w:numId w:val="13"/>
              </w:numPr>
              <w:shd w:val="clear" w:color="auto" w:fill="auto"/>
              <w:tabs>
                <w:tab w:val="left" w:pos="5"/>
              </w:tabs>
              <w:spacing w:line="288" w:lineRule="exact"/>
              <w:jc w:val="both"/>
              <w:rPr>
                <w:sz w:val="22"/>
                <w:szCs w:val="22"/>
              </w:rPr>
            </w:pPr>
            <w:r w:rsidRPr="00B26309">
              <w:rPr>
                <w:rStyle w:val="BodytextSpacing0pt"/>
                <w:sz w:val="22"/>
                <w:szCs w:val="22"/>
              </w:rPr>
              <w:t>конкурсы рисунков.</w:t>
            </w:r>
          </w:p>
        </w:tc>
      </w:tr>
    </w:tbl>
    <w:tbl>
      <w:tblPr>
        <w:tblOverlap w:val="never"/>
        <w:tblW w:w="0" w:type="auto"/>
        <w:tblLayout w:type="fixed"/>
        <w:tblCellMar>
          <w:left w:w="10" w:type="dxa"/>
          <w:right w:w="10" w:type="dxa"/>
        </w:tblCellMar>
        <w:tblLook w:val="0000"/>
      </w:tblPr>
      <w:tblGrid>
        <w:gridCol w:w="2616"/>
        <w:gridCol w:w="7430"/>
      </w:tblGrid>
      <w:tr w:rsidR="001C77BE" w:rsidRPr="00B26309">
        <w:trPr>
          <w:trHeight w:hRule="exact" w:val="288"/>
        </w:trPr>
        <w:tc>
          <w:tcPr>
            <w:tcW w:w="2616" w:type="dxa"/>
            <w:tcBorders>
              <w:top w:val="single" w:sz="4" w:space="0" w:color="auto"/>
              <w:left w:val="single" w:sz="4" w:space="0" w:color="auto"/>
            </w:tcBorders>
            <w:shd w:val="clear" w:color="auto" w:fill="FFFFFF"/>
            <w:vAlign w:val="bottom"/>
          </w:tcPr>
          <w:p w:rsidR="001C77BE" w:rsidRPr="00B26309" w:rsidRDefault="00D83DF5">
            <w:pPr>
              <w:pStyle w:val="Bodytext0"/>
              <w:framePr w:w="10046" w:h="6442" w:wrap="around" w:vAnchor="page" w:hAnchor="page" w:x="1232" w:y="8898"/>
              <w:shd w:val="clear" w:color="auto" w:fill="auto"/>
              <w:spacing w:line="210" w:lineRule="exact"/>
              <w:ind w:right="240" w:firstLine="0"/>
              <w:jc w:val="right"/>
              <w:rPr>
                <w:sz w:val="22"/>
                <w:szCs w:val="22"/>
              </w:rPr>
            </w:pPr>
            <w:r w:rsidRPr="00B26309">
              <w:rPr>
                <w:rStyle w:val="BodytextBold"/>
                <w:sz w:val="22"/>
                <w:szCs w:val="22"/>
              </w:rPr>
              <w:t>Направления</w:t>
            </w:r>
          </w:p>
        </w:tc>
        <w:tc>
          <w:tcPr>
            <w:tcW w:w="7430"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046" w:h="6442" w:wrap="around" w:vAnchor="page" w:hAnchor="page" w:x="1232" w:y="8898"/>
              <w:shd w:val="clear" w:color="auto" w:fill="auto"/>
              <w:spacing w:line="210" w:lineRule="exact"/>
              <w:ind w:left="3680" w:firstLine="0"/>
              <w:rPr>
                <w:sz w:val="22"/>
                <w:szCs w:val="22"/>
              </w:rPr>
            </w:pPr>
            <w:r w:rsidRPr="00B26309">
              <w:rPr>
                <w:rStyle w:val="BodytextBold"/>
                <w:sz w:val="22"/>
                <w:szCs w:val="22"/>
              </w:rPr>
              <w:t>9 класс</w:t>
            </w:r>
          </w:p>
        </w:tc>
      </w:tr>
      <w:tr w:rsidR="001C77BE" w:rsidRPr="00B26309">
        <w:trPr>
          <w:trHeight w:hRule="exact" w:val="4978"/>
        </w:trPr>
        <w:tc>
          <w:tcPr>
            <w:tcW w:w="2616" w:type="dxa"/>
            <w:tcBorders>
              <w:top w:val="single" w:sz="4" w:space="0" w:color="auto"/>
              <w:left w:val="single" w:sz="4" w:space="0" w:color="auto"/>
            </w:tcBorders>
            <w:shd w:val="clear" w:color="auto" w:fill="FFFFFF"/>
          </w:tcPr>
          <w:p w:rsidR="001C77BE" w:rsidRPr="00B26309" w:rsidRDefault="00D83DF5">
            <w:pPr>
              <w:pStyle w:val="Bodytext0"/>
              <w:framePr w:w="10046" w:h="6442" w:wrap="around" w:vAnchor="page" w:hAnchor="page" w:x="1232" w:y="8898"/>
              <w:shd w:val="clear" w:color="auto" w:fill="auto"/>
              <w:spacing w:line="283" w:lineRule="exact"/>
              <w:ind w:left="120" w:firstLine="0"/>
              <w:rPr>
                <w:sz w:val="22"/>
                <w:szCs w:val="22"/>
              </w:rPr>
            </w:pPr>
            <w:r w:rsidRPr="00B26309">
              <w:rPr>
                <w:rStyle w:val="BodytextSpacing0pt"/>
                <w:sz w:val="22"/>
                <w:szCs w:val="22"/>
              </w:rPr>
              <w:t>Психологические особенности возраста</w:t>
            </w:r>
          </w:p>
        </w:tc>
        <w:tc>
          <w:tcPr>
            <w:tcW w:w="7430"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046" w:h="6442" w:wrap="around" w:vAnchor="page" w:hAnchor="page" w:x="1232" w:y="8898"/>
              <w:shd w:val="clear" w:color="auto" w:fill="auto"/>
              <w:ind w:firstLine="700"/>
              <w:jc w:val="both"/>
              <w:rPr>
                <w:sz w:val="22"/>
                <w:szCs w:val="22"/>
              </w:rPr>
            </w:pPr>
            <w:r w:rsidRPr="00B26309">
              <w:rPr>
                <w:rStyle w:val="BodytextSpacing0pt"/>
                <w:sz w:val="22"/>
                <w:szCs w:val="22"/>
              </w:rPr>
              <w:t>Важнейшая задача этого возраста — выбор профессии, сомоопределение. Но окончательный психологически обоснованный выбор старшеклассник еще сделать не может. Неудовлетворенность реально наступившим будущим стимулирует развитие рефлексии — осознания собственного “Я” (кто я? каковы мои способности? каков мой жизненный идеал? кем я хочу стать?). Психологически более комфортно чувствуют себя те девушки и юноши, которые получают среднее (полное) общее образование. Психологически устремленные в будущее, они понимают, что благополучие и успех в жизни, прежде всего, будут зависеть от правильного выбора профессии и жизненного пути.</w:t>
            </w:r>
          </w:p>
          <w:p w:rsidR="001C77BE" w:rsidRPr="00B26309" w:rsidRDefault="00D83DF5">
            <w:pPr>
              <w:pStyle w:val="Bodytext0"/>
              <w:framePr w:w="10046" w:h="6442" w:wrap="around" w:vAnchor="page" w:hAnchor="page" w:x="1232" w:y="8898"/>
              <w:shd w:val="clear" w:color="auto" w:fill="auto"/>
              <w:ind w:firstLine="700"/>
              <w:jc w:val="both"/>
              <w:rPr>
                <w:sz w:val="22"/>
                <w:szCs w:val="22"/>
              </w:rPr>
            </w:pPr>
            <w:r w:rsidRPr="00B26309">
              <w:rPr>
                <w:rStyle w:val="BodytextSpacing0pt"/>
                <w:sz w:val="22"/>
                <w:szCs w:val="22"/>
              </w:rPr>
              <w:t>На основе оценки своих способностей и возможностей, а также социально-экономической ситуации девушки и юноши, прежде всего самоопределяются относительно путей получения образования и резервных вариантов приобщения к труду.</w:t>
            </w:r>
          </w:p>
          <w:p w:rsidR="001C77BE" w:rsidRPr="00B26309" w:rsidRDefault="00D83DF5">
            <w:pPr>
              <w:pStyle w:val="Bodytext0"/>
              <w:framePr w:w="10046" w:h="6442" w:wrap="around" w:vAnchor="page" w:hAnchor="page" w:x="1232" w:y="8898"/>
              <w:shd w:val="clear" w:color="auto" w:fill="auto"/>
              <w:ind w:firstLine="700"/>
              <w:jc w:val="both"/>
              <w:rPr>
                <w:sz w:val="22"/>
                <w:szCs w:val="22"/>
              </w:rPr>
            </w:pPr>
            <w:r w:rsidRPr="00B26309">
              <w:rPr>
                <w:rStyle w:val="BodytextSpacing0pt"/>
                <w:sz w:val="22"/>
                <w:szCs w:val="22"/>
              </w:rPr>
              <w:t>Для старших подростков и для девушек и юношей актуальным является учебно-профессиональное самоопределение — осознанный выбор путей образования и профессиональной подготовки.</w:t>
            </w:r>
          </w:p>
        </w:tc>
      </w:tr>
      <w:tr w:rsidR="001C77BE" w:rsidRPr="00B26309">
        <w:trPr>
          <w:trHeight w:hRule="exact" w:val="1176"/>
        </w:trPr>
        <w:tc>
          <w:tcPr>
            <w:tcW w:w="2616"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46" w:h="6442" w:wrap="around" w:vAnchor="page" w:hAnchor="page" w:x="1232" w:y="8898"/>
              <w:shd w:val="clear" w:color="auto" w:fill="auto"/>
              <w:spacing w:line="210" w:lineRule="exact"/>
              <w:ind w:left="120" w:firstLine="0"/>
              <w:rPr>
                <w:sz w:val="22"/>
                <w:szCs w:val="22"/>
              </w:rPr>
            </w:pPr>
            <w:r w:rsidRPr="00B26309">
              <w:rPr>
                <w:rStyle w:val="BodytextSpacing0pt"/>
                <w:sz w:val="22"/>
                <w:szCs w:val="22"/>
              </w:rPr>
              <w:t>Задачи</w:t>
            </w:r>
          </w:p>
        </w:tc>
        <w:tc>
          <w:tcPr>
            <w:tcW w:w="7430"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rsidP="00202D20">
            <w:pPr>
              <w:pStyle w:val="Bodytext0"/>
              <w:framePr w:w="10046" w:h="6442" w:wrap="around" w:vAnchor="page" w:hAnchor="page" w:x="1232" w:y="8898"/>
              <w:numPr>
                <w:ilvl w:val="0"/>
                <w:numId w:val="14"/>
              </w:numPr>
              <w:shd w:val="clear" w:color="auto" w:fill="auto"/>
              <w:tabs>
                <w:tab w:val="left" w:pos="365"/>
              </w:tabs>
              <w:spacing w:line="278" w:lineRule="exact"/>
              <w:ind w:firstLine="0"/>
              <w:jc w:val="both"/>
              <w:rPr>
                <w:sz w:val="22"/>
                <w:szCs w:val="22"/>
              </w:rPr>
            </w:pPr>
            <w:r w:rsidRPr="00B26309">
              <w:rPr>
                <w:rStyle w:val="BodytextSpacing0pt"/>
                <w:sz w:val="22"/>
                <w:szCs w:val="22"/>
              </w:rPr>
              <w:t>способствовать осознанию своей жизненной позиции;</w:t>
            </w:r>
          </w:p>
          <w:p w:rsidR="001C77BE" w:rsidRPr="00B26309" w:rsidRDefault="00D83DF5" w:rsidP="00202D20">
            <w:pPr>
              <w:pStyle w:val="Bodytext0"/>
              <w:framePr w:w="10046" w:h="6442" w:wrap="around" w:vAnchor="page" w:hAnchor="page" w:x="1232" w:y="8898"/>
              <w:numPr>
                <w:ilvl w:val="0"/>
                <w:numId w:val="14"/>
              </w:numPr>
              <w:shd w:val="clear" w:color="auto" w:fill="auto"/>
              <w:tabs>
                <w:tab w:val="left" w:pos="620"/>
              </w:tabs>
              <w:spacing w:line="278" w:lineRule="exact"/>
              <w:ind w:left="620"/>
              <w:rPr>
                <w:sz w:val="22"/>
                <w:szCs w:val="22"/>
              </w:rPr>
            </w:pPr>
            <w:r w:rsidRPr="00B26309">
              <w:rPr>
                <w:rStyle w:val="BodytextSpacing0pt"/>
                <w:sz w:val="22"/>
                <w:szCs w:val="22"/>
              </w:rPr>
              <w:t>развивать уверенность у обучающихся, формировать у них своих взглядов, адекватную самооценку;</w:t>
            </w:r>
          </w:p>
          <w:p w:rsidR="001C77BE" w:rsidRPr="00B26309" w:rsidRDefault="00D83DF5" w:rsidP="00202D20">
            <w:pPr>
              <w:pStyle w:val="Bodytext0"/>
              <w:framePr w:w="10046" w:h="6442" w:wrap="around" w:vAnchor="page" w:hAnchor="page" w:x="1232" w:y="8898"/>
              <w:numPr>
                <w:ilvl w:val="0"/>
                <w:numId w:val="14"/>
              </w:numPr>
              <w:shd w:val="clear" w:color="auto" w:fill="auto"/>
              <w:tabs>
                <w:tab w:val="left" w:pos="365"/>
              </w:tabs>
              <w:spacing w:line="210" w:lineRule="exact"/>
              <w:ind w:firstLine="0"/>
              <w:jc w:val="both"/>
              <w:rPr>
                <w:sz w:val="22"/>
                <w:szCs w:val="22"/>
              </w:rPr>
            </w:pPr>
            <w:r w:rsidRPr="00B26309">
              <w:rPr>
                <w:rStyle w:val="BodytextSpacing0pt"/>
                <w:sz w:val="22"/>
                <w:szCs w:val="22"/>
              </w:rPr>
              <w:t>способствовать осознанию своего внутреннего состояния,</w:t>
            </w:r>
          </w:p>
        </w:tc>
      </w:tr>
    </w:tbl>
    <w:p w:rsidR="001C77BE" w:rsidRPr="00B26309" w:rsidRDefault="00D83DF5">
      <w:pPr>
        <w:pStyle w:val="Headerorfooter20"/>
        <w:framePr w:wrap="around" w:vAnchor="page" w:hAnchor="page" w:x="9762" w:y="15733"/>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01</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487" w:y="862"/>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616"/>
        <w:gridCol w:w="7430"/>
      </w:tblGrid>
      <w:tr w:rsidR="001C77BE" w:rsidRPr="00B26309">
        <w:trPr>
          <w:trHeight w:hRule="exact" w:val="566"/>
        </w:trPr>
        <w:tc>
          <w:tcPr>
            <w:tcW w:w="2616" w:type="dxa"/>
            <w:tcBorders>
              <w:top w:val="single" w:sz="4" w:space="0" w:color="auto"/>
              <w:left w:val="single" w:sz="4" w:space="0" w:color="auto"/>
            </w:tcBorders>
            <w:shd w:val="clear" w:color="auto" w:fill="FFFFFF"/>
          </w:tcPr>
          <w:p w:rsidR="001C77BE" w:rsidRPr="00B26309" w:rsidRDefault="001C77BE">
            <w:pPr>
              <w:framePr w:w="10046" w:h="3758" w:wrap="around" w:vAnchor="page" w:hAnchor="page" w:x="1069" w:y="1477"/>
              <w:rPr>
                <w:rFonts w:ascii="Times New Roman" w:hAnsi="Times New Roman" w:cs="Times New Roman"/>
                <w:sz w:val="22"/>
                <w:szCs w:val="22"/>
              </w:rPr>
            </w:pPr>
          </w:p>
        </w:tc>
        <w:tc>
          <w:tcPr>
            <w:tcW w:w="7430"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046" w:h="3758" w:wrap="around" w:vAnchor="page" w:hAnchor="page" w:x="1069" w:y="1477"/>
              <w:shd w:val="clear" w:color="auto" w:fill="auto"/>
              <w:spacing w:line="278" w:lineRule="exact"/>
              <w:ind w:firstLine="0"/>
              <w:jc w:val="both"/>
              <w:rPr>
                <w:sz w:val="22"/>
                <w:szCs w:val="22"/>
              </w:rPr>
            </w:pPr>
            <w:r w:rsidRPr="00B26309">
              <w:rPr>
                <w:rStyle w:val="BodytextSpacing0pt"/>
                <w:sz w:val="22"/>
                <w:szCs w:val="22"/>
              </w:rPr>
              <w:t>повышение способности к преодолению внутренних и внешних препятствий, осознание и положительное ожидание будущего.</w:t>
            </w:r>
          </w:p>
        </w:tc>
      </w:tr>
      <w:tr w:rsidR="001C77BE" w:rsidRPr="00B26309">
        <w:trPr>
          <w:trHeight w:hRule="exact" w:val="3192"/>
        </w:trPr>
        <w:tc>
          <w:tcPr>
            <w:tcW w:w="2616"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46" w:h="3758" w:wrap="around" w:vAnchor="page" w:hAnchor="page" w:x="1069" w:y="1477"/>
              <w:shd w:val="clear" w:color="auto" w:fill="auto"/>
              <w:spacing w:line="210" w:lineRule="exact"/>
              <w:ind w:left="120" w:firstLine="0"/>
              <w:rPr>
                <w:sz w:val="22"/>
                <w:szCs w:val="22"/>
              </w:rPr>
            </w:pPr>
            <w:r w:rsidRPr="00B26309">
              <w:rPr>
                <w:rStyle w:val="BodytextSpacing0pt"/>
                <w:sz w:val="22"/>
                <w:szCs w:val="22"/>
              </w:rPr>
              <w:t>Формы работы</w:t>
            </w:r>
          </w:p>
        </w:tc>
        <w:tc>
          <w:tcPr>
            <w:tcW w:w="7430"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rsidP="00202D20">
            <w:pPr>
              <w:pStyle w:val="Bodytext0"/>
              <w:framePr w:w="10046" w:h="3758" w:wrap="around" w:vAnchor="page" w:hAnchor="page" w:x="1069" w:y="1477"/>
              <w:numPr>
                <w:ilvl w:val="0"/>
                <w:numId w:val="15"/>
              </w:numPr>
              <w:shd w:val="clear" w:color="auto" w:fill="auto"/>
              <w:tabs>
                <w:tab w:val="left" w:pos="625"/>
              </w:tabs>
              <w:spacing w:line="283" w:lineRule="exact"/>
              <w:ind w:left="620"/>
              <w:rPr>
                <w:sz w:val="22"/>
                <w:szCs w:val="22"/>
              </w:rPr>
            </w:pPr>
            <w:r w:rsidRPr="00B26309">
              <w:rPr>
                <w:rStyle w:val="BodytextSpacing0pt"/>
                <w:sz w:val="22"/>
                <w:szCs w:val="22"/>
              </w:rPr>
              <w:t>целевые встречи со специалистами средних и высших учебных заведений.</w:t>
            </w:r>
          </w:p>
          <w:p w:rsidR="001C77BE" w:rsidRPr="00B26309" w:rsidRDefault="00D83DF5" w:rsidP="00202D20">
            <w:pPr>
              <w:pStyle w:val="Bodytext0"/>
              <w:framePr w:w="10046" w:h="3758" w:wrap="around" w:vAnchor="page" w:hAnchor="page" w:x="1069" w:y="1477"/>
              <w:numPr>
                <w:ilvl w:val="0"/>
                <w:numId w:val="15"/>
              </w:numPr>
              <w:shd w:val="clear" w:color="auto" w:fill="auto"/>
              <w:tabs>
                <w:tab w:val="left" w:pos="365"/>
              </w:tabs>
              <w:spacing w:line="283" w:lineRule="exact"/>
              <w:ind w:firstLine="0"/>
              <w:jc w:val="both"/>
              <w:rPr>
                <w:sz w:val="22"/>
                <w:szCs w:val="22"/>
              </w:rPr>
            </w:pPr>
            <w:r w:rsidRPr="00B26309">
              <w:rPr>
                <w:rStyle w:val="BodytextSpacing0pt"/>
                <w:sz w:val="22"/>
                <w:szCs w:val="22"/>
              </w:rPr>
              <w:t>встречи с людьми востребованных профессий</w:t>
            </w:r>
          </w:p>
          <w:p w:rsidR="001C77BE" w:rsidRPr="00B26309" w:rsidRDefault="00D83DF5" w:rsidP="00202D20">
            <w:pPr>
              <w:pStyle w:val="Bodytext0"/>
              <w:framePr w:w="10046" w:h="3758" w:wrap="around" w:vAnchor="page" w:hAnchor="page" w:x="1069" w:y="1477"/>
              <w:numPr>
                <w:ilvl w:val="0"/>
                <w:numId w:val="15"/>
              </w:numPr>
              <w:shd w:val="clear" w:color="auto" w:fill="auto"/>
              <w:tabs>
                <w:tab w:val="left" w:pos="365"/>
              </w:tabs>
              <w:spacing w:line="288" w:lineRule="exact"/>
              <w:ind w:firstLine="0"/>
              <w:jc w:val="both"/>
              <w:rPr>
                <w:sz w:val="22"/>
                <w:szCs w:val="22"/>
              </w:rPr>
            </w:pPr>
            <w:r w:rsidRPr="00B26309">
              <w:rPr>
                <w:rStyle w:val="BodytextSpacing0pt"/>
                <w:sz w:val="22"/>
                <w:szCs w:val="22"/>
              </w:rPr>
              <w:t>классные часы: беседы о профессиях, диспуты.</w:t>
            </w:r>
          </w:p>
          <w:p w:rsidR="001C77BE" w:rsidRPr="00B26309" w:rsidRDefault="00D83DF5" w:rsidP="00202D20">
            <w:pPr>
              <w:pStyle w:val="Bodytext0"/>
              <w:framePr w:w="10046" w:h="3758" w:wrap="around" w:vAnchor="page" w:hAnchor="page" w:x="1069" w:y="1477"/>
              <w:numPr>
                <w:ilvl w:val="0"/>
                <w:numId w:val="15"/>
              </w:numPr>
              <w:shd w:val="clear" w:color="auto" w:fill="auto"/>
              <w:tabs>
                <w:tab w:val="left" w:pos="365"/>
              </w:tabs>
              <w:spacing w:line="288" w:lineRule="exact"/>
              <w:ind w:firstLine="0"/>
              <w:jc w:val="both"/>
              <w:rPr>
                <w:sz w:val="22"/>
                <w:szCs w:val="22"/>
              </w:rPr>
            </w:pPr>
            <w:r w:rsidRPr="00B26309">
              <w:rPr>
                <w:rStyle w:val="BodytextSpacing0pt"/>
                <w:sz w:val="22"/>
                <w:szCs w:val="22"/>
              </w:rPr>
              <w:t>неделя профориентации.</w:t>
            </w:r>
          </w:p>
          <w:p w:rsidR="001C77BE" w:rsidRPr="00B26309" w:rsidRDefault="00D83DF5" w:rsidP="00202D20">
            <w:pPr>
              <w:pStyle w:val="Bodytext0"/>
              <w:framePr w:w="10046" w:h="3758" w:wrap="around" w:vAnchor="page" w:hAnchor="page" w:x="1069" w:y="1477"/>
              <w:numPr>
                <w:ilvl w:val="0"/>
                <w:numId w:val="15"/>
              </w:numPr>
              <w:shd w:val="clear" w:color="auto" w:fill="auto"/>
              <w:tabs>
                <w:tab w:val="left" w:pos="365"/>
              </w:tabs>
              <w:spacing w:line="288" w:lineRule="exact"/>
              <w:ind w:firstLine="0"/>
              <w:jc w:val="both"/>
              <w:rPr>
                <w:sz w:val="22"/>
                <w:szCs w:val="22"/>
              </w:rPr>
            </w:pPr>
            <w:r w:rsidRPr="00B26309">
              <w:rPr>
                <w:rStyle w:val="BodytextSpacing0pt"/>
                <w:sz w:val="22"/>
                <w:szCs w:val="22"/>
              </w:rPr>
              <w:t>выпуск буклетов «Приходите к нам учиться».</w:t>
            </w:r>
          </w:p>
          <w:p w:rsidR="001C77BE" w:rsidRPr="00B26309" w:rsidRDefault="00D83DF5" w:rsidP="00202D20">
            <w:pPr>
              <w:pStyle w:val="Bodytext0"/>
              <w:framePr w:w="10046" w:h="3758" w:wrap="around" w:vAnchor="page" w:hAnchor="page" w:x="1069" w:y="1477"/>
              <w:numPr>
                <w:ilvl w:val="0"/>
                <w:numId w:val="15"/>
              </w:numPr>
              <w:shd w:val="clear" w:color="auto" w:fill="auto"/>
              <w:tabs>
                <w:tab w:val="left" w:pos="625"/>
              </w:tabs>
              <w:spacing w:line="278" w:lineRule="exact"/>
              <w:ind w:left="620"/>
              <w:rPr>
                <w:sz w:val="22"/>
                <w:szCs w:val="22"/>
              </w:rPr>
            </w:pPr>
            <w:r w:rsidRPr="00B26309">
              <w:rPr>
                <w:rStyle w:val="BodytextSpacing0pt"/>
                <w:sz w:val="22"/>
                <w:szCs w:val="22"/>
              </w:rPr>
              <w:t>целевые экскурсии на предприятия города, области (по возможности).</w:t>
            </w:r>
          </w:p>
          <w:p w:rsidR="001C77BE" w:rsidRPr="00B26309" w:rsidRDefault="00D83DF5" w:rsidP="00202D20">
            <w:pPr>
              <w:pStyle w:val="Bodytext0"/>
              <w:framePr w:w="10046" w:h="3758" w:wrap="around" w:vAnchor="page" w:hAnchor="page" w:x="1069" w:y="1477"/>
              <w:numPr>
                <w:ilvl w:val="0"/>
                <w:numId w:val="15"/>
              </w:numPr>
              <w:shd w:val="clear" w:color="auto" w:fill="auto"/>
              <w:tabs>
                <w:tab w:val="left" w:pos="625"/>
              </w:tabs>
              <w:spacing w:line="278" w:lineRule="exact"/>
              <w:ind w:left="620"/>
              <w:rPr>
                <w:sz w:val="22"/>
                <w:szCs w:val="22"/>
              </w:rPr>
            </w:pPr>
            <w:r w:rsidRPr="00B26309">
              <w:rPr>
                <w:rStyle w:val="BodytextSpacing0pt"/>
                <w:sz w:val="22"/>
                <w:szCs w:val="22"/>
              </w:rPr>
              <w:t>проведение обзоров научно-популярной и художественной литературы по вопросам профориентации.</w:t>
            </w:r>
          </w:p>
          <w:p w:rsidR="001C77BE" w:rsidRPr="00B26309" w:rsidRDefault="00D83DF5" w:rsidP="00202D20">
            <w:pPr>
              <w:pStyle w:val="Bodytext0"/>
              <w:framePr w:w="10046" w:h="3758" w:wrap="around" w:vAnchor="page" w:hAnchor="page" w:x="1069" w:y="1477"/>
              <w:numPr>
                <w:ilvl w:val="0"/>
                <w:numId w:val="15"/>
              </w:numPr>
              <w:shd w:val="clear" w:color="auto" w:fill="auto"/>
              <w:tabs>
                <w:tab w:val="left" w:pos="365"/>
              </w:tabs>
              <w:spacing w:line="210" w:lineRule="exact"/>
              <w:ind w:firstLine="0"/>
              <w:jc w:val="both"/>
              <w:rPr>
                <w:sz w:val="22"/>
                <w:szCs w:val="22"/>
              </w:rPr>
            </w:pPr>
            <w:r w:rsidRPr="00B26309">
              <w:rPr>
                <w:rStyle w:val="BodytextSpacing0pt"/>
                <w:sz w:val="22"/>
                <w:szCs w:val="22"/>
              </w:rPr>
              <w:t>социологический опрос учащихся.</w:t>
            </w:r>
          </w:p>
        </w:tc>
      </w:tr>
    </w:tbl>
    <w:p w:rsidR="001C77BE" w:rsidRPr="00B26309" w:rsidRDefault="00D83DF5">
      <w:pPr>
        <w:pStyle w:val="Bodytext0"/>
        <w:framePr w:w="10603" w:h="3492" w:hRule="exact" w:wrap="around" w:vAnchor="page" w:hAnchor="page" w:x="954" w:y="5473"/>
        <w:shd w:val="clear" w:color="auto" w:fill="auto"/>
        <w:tabs>
          <w:tab w:val="right" w:pos="10131"/>
        </w:tabs>
        <w:spacing w:line="278" w:lineRule="exact"/>
        <w:ind w:left="800" w:firstLine="0"/>
        <w:jc w:val="both"/>
        <w:rPr>
          <w:sz w:val="22"/>
          <w:szCs w:val="22"/>
        </w:rPr>
      </w:pPr>
      <w:r w:rsidRPr="00B26309">
        <w:rPr>
          <w:rStyle w:val="BodytextBold"/>
          <w:sz w:val="22"/>
          <w:szCs w:val="22"/>
        </w:rPr>
        <w:t xml:space="preserve">Базовые национальные ценности: </w:t>
      </w:r>
      <w:r w:rsidRPr="00B26309">
        <w:rPr>
          <w:rStyle w:val="BodytextSpacing0pt"/>
          <w:sz w:val="22"/>
          <w:szCs w:val="22"/>
        </w:rPr>
        <w:t>доброжелательность,</w:t>
      </w:r>
      <w:r w:rsidRPr="00B26309">
        <w:rPr>
          <w:rStyle w:val="BodytextSpacing0pt"/>
          <w:sz w:val="22"/>
          <w:szCs w:val="22"/>
        </w:rPr>
        <w:tab/>
        <w:t>самосознание,</w:t>
      </w:r>
    </w:p>
    <w:p w:rsidR="001C77BE" w:rsidRPr="00B26309" w:rsidRDefault="00D83DF5">
      <w:pPr>
        <w:pStyle w:val="Bodytext0"/>
        <w:framePr w:w="10603" w:h="3492" w:hRule="exact" w:wrap="around" w:vAnchor="page" w:hAnchor="page" w:x="954" w:y="5473"/>
        <w:shd w:val="clear" w:color="auto" w:fill="auto"/>
        <w:spacing w:line="278" w:lineRule="exact"/>
        <w:ind w:left="240" w:firstLine="0"/>
        <w:rPr>
          <w:sz w:val="22"/>
          <w:szCs w:val="22"/>
        </w:rPr>
      </w:pPr>
      <w:r w:rsidRPr="00B26309">
        <w:rPr>
          <w:rStyle w:val="BodytextSpacing0pt"/>
          <w:sz w:val="22"/>
          <w:szCs w:val="22"/>
        </w:rPr>
        <w:t>добропорядочность, профессионализм, гражданственность.</w:t>
      </w:r>
    </w:p>
    <w:p w:rsidR="001C77BE" w:rsidRPr="00B26309" w:rsidRDefault="00D83DF5">
      <w:pPr>
        <w:pStyle w:val="Bodytext20"/>
        <w:framePr w:w="10603" w:h="3492" w:hRule="exact" w:wrap="around" w:vAnchor="page" w:hAnchor="page" w:x="954" w:y="5473"/>
        <w:shd w:val="clear" w:color="auto" w:fill="auto"/>
        <w:spacing w:before="0" w:line="278" w:lineRule="exact"/>
        <w:ind w:left="800"/>
        <w:jc w:val="both"/>
        <w:rPr>
          <w:sz w:val="22"/>
          <w:szCs w:val="22"/>
        </w:rPr>
      </w:pPr>
      <w:r w:rsidRPr="00B26309">
        <w:rPr>
          <w:rStyle w:val="Bodytext2Spacing0pt"/>
          <w:b/>
          <w:bCs/>
          <w:sz w:val="22"/>
          <w:szCs w:val="22"/>
        </w:rPr>
        <w:t>Ключевые дела:</w:t>
      </w:r>
    </w:p>
    <w:p w:rsidR="001C77BE" w:rsidRPr="00B26309" w:rsidRDefault="00D83DF5" w:rsidP="00202D20">
      <w:pPr>
        <w:pStyle w:val="Bodytext0"/>
        <w:framePr w:w="10603" w:h="3492" w:hRule="exact" w:wrap="around" w:vAnchor="page" w:hAnchor="page" w:x="954" w:y="5473"/>
        <w:numPr>
          <w:ilvl w:val="0"/>
          <w:numId w:val="5"/>
        </w:numPr>
        <w:shd w:val="clear" w:color="auto" w:fill="auto"/>
        <w:spacing w:line="278" w:lineRule="exact"/>
        <w:ind w:left="1800" w:right="460"/>
        <w:rPr>
          <w:sz w:val="22"/>
          <w:szCs w:val="22"/>
        </w:rPr>
      </w:pPr>
      <w:r w:rsidRPr="00B26309">
        <w:rPr>
          <w:rStyle w:val="BodytextSpacing0pt"/>
          <w:sz w:val="22"/>
          <w:szCs w:val="22"/>
        </w:rPr>
        <w:t xml:space="preserve"> Встречи с интересными людьми, людьми разных профессий в рамках Недели профориентации;</w:t>
      </w:r>
    </w:p>
    <w:p w:rsidR="001C77BE" w:rsidRPr="00B26309" w:rsidRDefault="00D83DF5" w:rsidP="00202D20">
      <w:pPr>
        <w:pStyle w:val="Bodytext0"/>
        <w:framePr w:w="10603" w:h="3492" w:hRule="exact" w:wrap="around" w:vAnchor="page" w:hAnchor="page" w:x="954" w:y="5473"/>
        <w:numPr>
          <w:ilvl w:val="0"/>
          <w:numId w:val="5"/>
        </w:numPr>
        <w:shd w:val="clear" w:color="auto" w:fill="auto"/>
        <w:spacing w:line="288" w:lineRule="exact"/>
        <w:ind w:left="1800"/>
        <w:rPr>
          <w:sz w:val="22"/>
          <w:szCs w:val="22"/>
        </w:rPr>
      </w:pPr>
      <w:r w:rsidRPr="00B26309">
        <w:rPr>
          <w:rStyle w:val="BodytextSpacing0pt"/>
          <w:sz w:val="22"/>
          <w:szCs w:val="22"/>
        </w:rPr>
        <w:t xml:space="preserve"> Экскурсии на предприятия;</w:t>
      </w:r>
    </w:p>
    <w:p w:rsidR="001C77BE" w:rsidRPr="00B26309" w:rsidRDefault="00D83DF5" w:rsidP="00202D20">
      <w:pPr>
        <w:pStyle w:val="Bodytext0"/>
        <w:framePr w:w="10603" w:h="3492" w:hRule="exact" w:wrap="around" w:vAnchor="page" w:hAnchor="page" w:x="954" w:y="5473"/>
        <w:numPr>
          <w:ilvl w:val="0"/>
          <w:numId w:val="5"/>
        </w:numPr>
        <w:shd w:val="clear" w:color="auto" w:fill="auto"/>
        <w:spacing w:line="288" w:lineRule="exact"/>
        <w:ind w:left="1800"/>
        <w:rPr>
          <w:sz w:val="22"/>
          <w:szCs w:val="22"/>
        </w:rPr>
      </w:pPr>
      <w:r w:rsidRPr="00B26309">
        <w:rPr>
          <w:rStyle w:val="BodytextSpacing0pt"/>
          <w:sz w:val="22"/>
          <w:szCs w:val="22"/>
        </w:rPr>
        <w:t xml:space="preserve"> Школьный конкурс рисунков «Все работы хороши, выбирай на вкус»;</w:t>
      </w:r>
    </w:p>
    <w:p w:rsidR="001C77BE" w:rsidRPr="00B26309" w:rsidRDefault="00D83DF5" w:rsidP="00202D20">
      <w:pPr>
        <w:pStyle w:val="Bodytext0"/>
        <w:framePr w:w="10603" w:h="3492" w:hRule="exact" w:wrap="around" w:vAnchor="page" w:hAnchor="page" w:x="954" w:y="5473"/>
        <w:numPr>
          <w:ilvl w:val="0"/>
          <w:numId w:val="5"/>
        </w:numPr>
        <w:shd w:val="clear" w:color="auto" w:fill="auto"/>
        <w:spacing w:line="288" w:lineRule="exact"/>
        <w:ind w:left="1800" w:right="460"/>
        <w:rPr>
          <w:sz w:val="22"/>
          <w:szCs w:val="22"/>
        </w:rPr>
      </w:pPr>
      <w:r w:rsidRPr="00B26309">
        <w:rPr>
          <w:rStyle w:val="BodytextSpacing0pt"/>
          <w:sz w:val="22"/>
          <w:szCs w:val="22"/>
        </w:rPr>
        <w:t xml:space="preserve"> Школьный конкурс буклета «Приходите к нам учиться» (8-9 классы - учебные заведения Ростовской оласти);</w:t>
      </w:r>
    </w:p>
    <w:p w:rsidR="001C77BE" w:rsidRPr="00B26309" w:rsidRDefault="00D83DF5" w:rsidP="00202D20">
      <w:pPr>
        <w:pStyle w:val="Bodytext0"/>
        <w:framePr w:w="10603" w:h="3492" w:hRule="exact" w:wrap="around" w:vAnchor="page" w:hAnchor="page" w:x="954" w:y="5473"/>
        <w:numPr>
          <w:ilvl w:val="0"/>
          <w:numId w:val="5"/>
        </w:numPr>
        <w:shd w:val="clear" w:color="auto" w:fill="auto"/>
        <w:spacing w:line="288" w:lineRule="exact"/>
        <w:ind w:left="1800"/>
        <w:rPr>
          <w:sz w:val="22"/>
          <w:szCs w:val="22"/>
        </w:rPr>
      </w:pPr>
      <w:r w:rsidRPr="00B26309">
        <w:rPr>
          <w:rStyle w:val="BodytextSpacing0pt"/>
          <w:sz w:val="22"/>
          <w:szCs w:val="22"/>
        </w:rPr>
        <w:t xml:space="preserve"> Трудовые десанты, субботники, летняя трудовая практика;</w:t>
      </w:r>
    </w:p>
    <w:p w:rsidR="001C77BE" w:rsidRPr="00B26309" w:rsidRDefault="00D83DF5" w:rsidP="00202D20">
      <w:pPr>
        <w:pStyle w:val="Bodytext0"/>
        <w:framePr w:w="10603" w:h="3492" w:hRule="exact" w:wrap="around" w:vAnchor="page" w:hAnchor="page" w:x="954" w:y="5473"/>
        <w:numPr>
          <w:ilvl w:val="0"/>
          <w:numId w:val="5"/>
        </w:numPr>
        <w:shd w:val="clear" w:color="auto" w:fill="auto"/>
        <w:spacing w:line="288" w:lineRule="exact"/>
        <w:ind w:left="1800"/>
        <w:rPr>
          <w:sz w:val="22"/>
          <w:szCs w:val="22"/>
        </w:rPr>
      </w:pPr>
      <w:r w:rsidRPr="00B26309">
        <w:rPr>
          <w:rStyle w:val="BodytextSpacing0pt"/>
          <w:sz w:val="22"/>
          <w:szCs w:val="22"/>
        </w:rPr>
        <w:t xml:space="preserve"> Акция «Цвети мой школьный двор» (благоустройство школьной территории);</w:t>
      </w:r>
    </w:p>
    <w:p w:rsidR="001C77BE" w:rsidRPr="00B26309" w:rsidRDefault="00D83DF5" w:rsidP="00202D20">
      <w:pPr>
        <w:pStyle w:val="Bodytext0"/>
        <w:framePr w:w="10603" w:h="3492" w:hRule="exact" w:wrap="around" w:vAnchor="page" w:hAnchor="page" w:x="954" w:y="5473"/>
        <w:numPr>
          <w:ilvl w:val="0"/>
          <w:numId w:val="5"/>
        </w:numPr>
        <w:shd w:val="clear" w:color="auto" w:fill="auto"/>
        <w:spacing w:line="210" w:lineRule="exact"/>
        <w:ind w:left="1800"/>
        <w:rPr>
          <w:sz w:val="22"/>
          <w:szCs w:val="22"/>
        </w:rPr>
      </w:pPr>
      <w:r w:rsidRPr="00B26309">
        <w:rPr>
          <w:rStyle w:val="BodytextSpacing0pt"/>
          <w:sz w:val="22"/>
          <w:szCs w:val="22"/>
        </w:rPr>
        <w:t xml:space="preserve"> Добровольческие акции;</w:t>
      </w:r>
    </w:p>
    <w:p w:rsidR="001C77BE" w:rsidRPr="00B26309" w:rsidRDefault="00D83DF5">
      <w:pPr>
        <w:pStyle w:val="Bodytext20"/>
        <w:framePr w:w="10603" w:h="547" w:hRule="exact" w:wrap="around" w:vAnchor="page" w:hAnchor="page" w:x="954" w:y="9248"/>
        <w:shd w:val="clear" w:color="auto" w:fill="auto"/>
        <w:spacing w:before="0" w:after="13" w:line="210" w:lineRule="exact"/>
        <w:ind w:left="4600"/>
        <w:rPr>
          <w:sz w:val="22"/>
          <w:szCs w:val="22"/>
        </w:rPr>
      </w:pPr>
      <w:r w:rsidRPr="00B26309">
        <w:rPr>
          <w:rStyle w:val="Bodytext2Spacing0pt"/>
          <w:b/>
          <w:bCs/>
          <w:sz w:val="22"/>
          <w:szCs w:val="22"/>
        </w:rPr>
        <w:t>План реализации</w:t>
      </w:r>
    </w:p>
    <w:p w:rsidR="001C77BE" w:rsidRPr="00B26309" w:rsidRDefault="00D83DF5">
      <w:pPr>
        <w:pStyle w:val="Bodytext20"/>
        <w:framePr w:w="10603" w:h="547" w:hRule="exact" w:wrap="around" w:vAnchor="page" w:hAnchor="page" w:x="954" w:y="9248"/>
        <w:shd w:val="clear" w:color="auto" w:fill="auto"/>
        <w:spacing w:before="0" w:line="210" w:lineRule="exact"/>
        <w:ind w:left="1800" w:hanging="360"/>
        <w:rPr>
          <w:sz w:val="22"/>
          <w:szCs w:val="22"/>
        </w:rPr>
      </w:pPr>
      <w:r w:rsidRPr="00B26309">
        <w:rPr>
          <w:rStyle w:val="Bodytext2Spacing0pt"/>
          <w:b/>
          <w:bCs/>
          <w:sz w:val="22"/>
          <w:szCs w:val="22"/>
        </w:rPr>
        <w:t>Программы социализации и профессиональной ориентации обучающихся</w:t>
      </w:r>
    </w:p>
    <w:tbl>
      <w:tblPr>
        <w:tblOverlap w:val="never"/>
        <w:tblW w:w="0" w:type="auto"/>
        <w:tblLayout w:type="fixed"/>
        <w:tblCellMar>
          <w:left w:w="10" w:type="dxa"/>
          <w:right w:w="10" w:type="dxa"/>
        </w:tblCellMar>
        <w:tblLook w:val="0000"/>
      </w:tblPr>
      <w:tblGrid>
        <w:gridCol w:w="998"/>
        <w:gridCol w:w="3950"/>
        <w:gridCol w:w="2386"/>
        <w:gridCol w:w="3038"/>
      </w:tblGrid>
      <w:tr w:rsidR="001C77BE" w:rsidRPr="00B26309">
        <w:trPr>
          <w:trHeight w:hRule="exact" w:val="566"/>
        </w:trPr>
        <w:tc>
          <w:tcPr>
            <w:tcW w:w="998" w:type="dxa"/>
            <w:tcBorders>
              <w:top w:val="single" w:sz="4" w:space="0" w:color="auto"/>
              <w:lef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firstLine="0"/>
              <w:jc w:val="center"/>
              <w:rPr>
                <w:sz w:val="22"/>
                <w:szCs w:val="22"/>
              </w:rPr>
            </w:pPr>
            <w:r w:rsidRPr="00B26309">
              <w:rPr>
                <w:rStyle w:val="BodytextBold"/>
                <w:sz w:val="22"/>
                <w:szCs w:val="22"/>
              </w:rPr>
              <w:t>№ п/п</w:t>
            </w:r>
          </w:p>
        </w:tc>
        <w:tc>
          <w:tcPr>
            <w:tcW w:w="3950"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78" w:lineRule="exact"/>
              <w:ind w:firstLine="0"/>
              <w:jc w:val="center"/>
              <w:rPr>
                <w:sz w:val="22"/>
                <w:szCs w:val="22"/>
              </w:rPr>
            </w:pPr>
            <w:r w:rsidRPr="00B26309">
              <w:rPr>
                <w:rStyle w:val="BodytextBold"/>
                <w:sz w:val="22"/>
                <w:szCs w:val="22"/>
              </w:rPr>
              <w:t>Мероприятия, форма проведения</w:t>
            </w:r>
          </w:p>
        </w:tc>
        <w:tc>
          <w:tcPr>
            <w:tcW w:w="2386"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after="120" w:line="210" w:lineRule="exact"/>
              <w:ind w:right="520" w:firstLine="0"/>
              <w:jc w:val="right"/>
              <w:rPr>
                <w:sz w:val="22"/>
                <w:szCs w:val="22"/>
              </w:rPr>
            </w:pPr>
            <w:r w:rsidRPr="00B26309">
              <w:rPr>
                <w:rStyle w:val="BodytextBold"/>
                <w:sz w:val="22"/>
                <w:szCs w:val="22"/>
              </w:rPr>
              <w:t>Сроки</w:t>
            </w:r>
          </w:p>
          <w:p w:rsidR="001C77BE" w:rsidRPr="00B26309" w:rsidRDefault="00D83DF5">
            <w:pPr>
              <w:pStyle w:val="Bodytext0"/>
              <w:framePr w:w="10373" w:h="5347" w:wrap="around" w:vAnchor="page" w:hAnchor="page" w:x="959" w:y="10045"/>
              <w:shd w:val="clear" w:color="auto" w:fill="auto"/>
              <w:spacing w:before="120" w:line="210" w:lineRule="exact"/>
              <w:ind w:right="520" w:firstLine="0"/>
              <w:jc w:val="right"/>
              <w:rPr>
                <w:sz w:val="22"/>
                <w:szCs w:val="22"/>
              </w:rPr>
            </w:pPr>
            <w:r w:rsidRPr="00B26309">
              <w:rPr>
                <w:rStyle w:val="BodytextBold"/>
                <w:sz w:val="22"/>
                <w:szCs w:val="22"/>
              </w:rPr>
              <w:t>проведения</w:t>
            </w:r>
          </w:p>
        </w:tc>
        <w:tc>
          <w:tcPr>
            <w:tcW w:w="3038"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right="320" w:firstLine="0"/>
              <w:jc w:val="right"/>
              <w:rPr>
                <w:sz w:val="22"/>
                <w:szCs w:val="22"/>
              </w:rPr>
            </w:pPr>
            <w:r w:rsidRPr="00B26309">
              <w:rPr>
                <w:rStyle w:val="BodytextBold"/>
                <w:sz w:val="22"/>
                <w:szCs w:val="22"/>
              </w:rPr>
              <w:t>Ответственные</w:t>
            </w:r>
          </w:p>
        </w:tc>
      </w:tr>
      <w:tr w:rsidR="001C77BE" w:rsidRPr="00B26309">
        <w:trPr>
          <w:trHeight w:hRule="exact" w:val="283"/>
        </w:trPr>
        <w:tc>
          <w:tcPr>
            <w:tcW w:w="998"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10" w:lineRule="exact"/>
              <w:ind w:firstLine="0"/>
              <w:jc w:val="center"/>
              <w:rPr>
                <w:sz w:val="22"/>
                <w:szCs w:val="22"/>
              </w:rPr>
            </w:pPr>
            <w:r w:rsidRPr="00B26309">
              <w:rPr>
                <w:rStyle w:val="BodytextSpacing0pt"/>
                <w:sz w:val="22"/>
                <w:szCs w:val="22"/>
              </w:rPr>
              <w:t>1.</w:t>
            </w:r>
          </w:p>
        </w:tc>
        <w:tc>
          <w:tcPr>
            <w:tcW w:w="3950"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10" w:lineRule="exact"/>
              <w:ind w:firstLine="0"/>
              <w:jc w:val="both"/>
              <w:rPr>
                <w:sz w:val="22"/>
                <w:szCs w:val="22"/>
              </w:rPr>
            </w:pPr>
            <w:r w:rsidRPr="00B26309">
              <w:rPr>
                <w:rStyle w:val="BodytextSpacing0pt"/>
                <w:sz w:val="22"/>
                <w:szCs w:val="22"/>
              </w:rPr>
              <w:t>Интеллектуальный марафон</w:t>
            </w:r>
          </w:p>
        </w:tc>
        <w:tc>
          <w:tcPr>
            <w:tcW w:w="2386"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10" w:lineRule="exact"/>
              <w:ind w:left="120" w:firstLine="0"/>
              <w:rPr>
                <w:sz w:val="22"/>
                <w:szCs w:val="22"/>
              </w:rPr>
            </w:pPr>
            <w:r w:rsidRPr="00B26309">
              <w:rPr>
                <w:rStyle w:val="BodytextSpacing0pt"/>
                <w:sz w:val="22"/>
                <w:szCs w:val="22"/>
              </w:rPr>
              <w:t>Ежегодно, февраль</w:t>
            </w:r>
          </w:p>
        </w:tc>
        <w:tc>
          <w:tcPr>
            <w:tcW w:w="3038"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10" w:lineRule="exact"/>
              <w:ind w:firstLine="0"/>
              <w:jc w:val="both"/>
              <w:rPr>
                <w:sz w:val="22"/>
                <w:szCs w:val="22"/>
              </w:rPr>
            </w:pPr>
            <w:r w:rsidRPr="00B26309">
              <w:rPr>
                <w:rStyle w:val="BodytextSpacing0pt"/>
                <w:sz w:val="22"/>
                <w:szCs w:val="22"/>
              </w:rPr>
              <w:t>Зам директора по УВР</w:t>
            </w:r>
          </w:p>
        </w:tc>
      </w:tr>
      <w:tr w:rsidR="001C77BE" w:rsidRPr="00B26309">
        <w:trPr>
          <w:trHeight w:hRule="exact" w:val="840"/>
        </w:trPr>
        <w:tc>
          <w:tcPr>
            <w:tcW w:w="998" w:type="dxa"/>
            <w:tcBorders>
              <w:top w:val="single" w:sz="4" w:space="0" w:color="auto"/>
              <w:lef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firstLine="0"/>
              <w:jc w:val="center"/>
              <w:rPr>
                <w:sz w:val="22"/>
                <w:szCs w:val="22"/>
              </w:rPr>
            </w:pPr>
            <w:r w:rsidRPr="00B26309">
              <w:rPr>
                <w:rStyle w:val="BodytextSpacing0pt"/>
                <w:sz w:val="22"/>
                <w:szCs w:val="22"/>
              </w:rPr>
              <w:t>2.</w:t>
            </w:r>
          </w:p>
        </w:tc>
        <w:tc>
          <w:tcPr>
            <w:tcW w:w="3950"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ind w:firstLine="0"/>
              <w:jc w:val="both"/>
              <w:rPr>
                <w:sz w:val="22"/>
                <w:szCs w:val="22"/>
              </w:rPr>
            </w:pPr>
            <w:r w:rsidRPr="00B26309">
              <w:rPr>
                <w:rStyle w:val="BodytextSpacing0pt"/>
                <w:sz w:val="22"/>
                <w:szCs w:val="22"/>
              </w:rPr>
              <w:t>Индивидуальные и групповые занятия с целью развития творческих способностей учащихся</w:t>
            </w:r>
          </w:p>
        </w:tc>
        <w:tc>
          <w:tcPr>
            <w:tcW w:w="2386"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78" w:lineRule="exact"/>
              <w:ind w:left="120" w:firstLine="0"/>
              <w:rPr>
                <w:sz w:val="22"/>
                <w:szCs w:val="22"/>
              </w:rPr>
            </w:pPr>
            <w:r w:rsidRPr="00B26309">
              <w:rPr>
                <w:rStyle w:val="BodytextSpacing0pt"/>
                <w:sz w:val="22"/>
                <w:szCs w:val="22"/>
              </w:rPr>
              <w:t>Ежегодно</w:t>
            </w:r>
          </w:p>
          <w:p w:rsidR="001C77BE" w:rsidRPr="00B26309" w:rsidRDefault="00D83DF5">
            <w:pPr>
              <w:pStyle w:val="Bodytext0"/>
              <w:framePr w:w="10373" w:h="5347" w:wrap="around" w:vAnchor="page" w:hAnchor="page" w:x="959" w:y="10045"/>
              <w:shd w:val="clear" w:color="auto" w:fill="auto"/>
              <w:spacing w:line="278" w:lineRule="exact"/>
              <w:ind w:left="120" w:firstLine="0"/>
              <w:rPr>
                <w:sz w:val="22"/>
                <w:szCs w:val="22"/>
              </w:rPr>
            </w:pPr>
            <w:r w:rsidRPr="00B26309">
              <w:rPr>
                <w:rStyle w:val="BodytextSpacing0pt"/>
                <w:sz w:val="22"/>
                <w:szCs w:val="22"/>
              </w:rPr>
              <w:t>(в течение года по отдельному плану)</w:t>
            </w:r>
          </w:p>
        </w:tc>
        <w:tc>
          <w:tcPr>
            <w:tcW w:w="3038"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ind w:firstLine="0"/>
              <w:jc w:val="both"/>
              <w:rPr>
                <w:sz w:val="22"/>
                <w:szCs w:val="22"/>
              </w:rPr>
            </w:pPr>
            <w:r w:rsidRPr="00B26309">
              <w:rPr>
                <w:rStyle w:val="BodytextSpacing0pt"/>
                <w:sz w:val="22"/>
                <w:szCs w:val="22"/>
              </w:rPr>
              <w:t>Классные руководители, психолог</w:t>
            </w:r>
          </w:p>
        </w:tc>
      </w:tr>
      <w:tr w:rsidR="001C77BE" w:rsidRPr="00B26309">
        <w:trPr>
          <w:trHeight w:hRule="exact" w:val="562"/>
        </w:trPr>
        <w:tc>
          <w:tcPr>
            <w:tcW w:w="998" w:type="dxa"/>
            <w:tcBorders>
              <w:top w:val="single" w:sz="4" w:space="0" w:color="auto"/>
              <w:lef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firstLine="0"/>
              <w:jc w:val="center"/>
              <w:rPr>
                <w:sz w:val="22"/>
                <w:szCs w:val="22"/>
              </w:rPr>
            </w:pPr>
            <w:r w:rsidRPr="00B26309">
              <w:rPr>
                <w:rStyle w:val="BodytextSpacing0pt"/>
                <w:sz w:val="22"/>
                <w:szCs w:val="22"/>
              </w:rPr>
              <w:t>3.</w:t>
            </w:r>
          </w:p>
        </w:tc>
        <w:tc>
          <w:tcPr>
            <w:tcW w:w="3950"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ind w:left="120" w:firstLine="0"/>
              <w:rPr>
                <w:sz w:val="22"/>
                <w:szCs w:val="22"/>
              </w:rPr>
            </w:pPr>
            <w:r w:rsidRPr="00B26309">
              <w:rPr>
                <w:rStyle w:val="BodytextSpacing0pt"/>
                <w:sz w:val="22"/>
                <w:szCs w:val="22"/>
              </w:rPr>
              <w:t>Тематические классные часы «Мир профессий»</w:t>
            </w:r>
          </w:p>
        </w:tc>
        <w:tc>
          <w:tcPr>
            <w:tcW w:w="2386" w:type="dxa"/>
            <w:tcBorders>
              <w:top w:val="single" w:sz="4" w:space="0" w:color="auto"/>
              <w:lef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left="120" w:firstLine="0"/>
              <w:rPr>
                <w:sz w:val="22"/>
                <w:szCs w:val="22"/>
              </w:rPr>
            </w:pPr>
            <w:r w:rsidRPr="00B26309">
              <w:rPr>
                <w:rStyle w:val="BodytextSpacing0pt"/>
                <w:sz w:val="22"/>
                <w:szCs w:val="22"/>
              </w:rPr>
              <w:t>Ежегодно, ноябрь</w:t>
            </w:r>
          </w:p>
        </w:tc>
        <w:tc>
          <w:tcPr>
            <w:tcW w:w="3038"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firstLine="0"/>
              <w:jc w:val="both"/>
              <w:rPr>
                <w:sz w:val="22"/>
                <w:szCs w:val="22"/>
              </w:rPr>
            </w:pPr>
            <w:r w:rsidRPr="00B26309">
              <w:rPr>
                <w:rStyle w:val="BodytextSpacing0pt"/>
                <w:sz w:val="22"/>
                <w:szCs w:val="22"/>
              </w:rPr>
              <w:t>Классные руководители</w:t>
            </w:r>
          </w:p>
        </w:tc>
      </w:tr>
      <w:tr w:rsidR="001C77BE" w:rsidRPr="00B26309">
        <w:trPr>
          <w:trHeight w:hRule="exact" w:val="562"/>
        </w:trPr>
        <w:tc>
          <w:tcPr>
            <w:tcW w:w="998" w:type="dxa"/>
            <w:tcBorders>
              <w:top w:val="single" w:sz="4" w:space="0" w:color="auto"/>
              <w:lef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firstLine="0"/>
              <w:jc w:val="center"/>
              <w:rPr>
                <w:sz w:val="22"/>
                <w:szCs w:val="22"/>
              </w:rPr>
            </w:pPr>
            <w:r w:rsidRPr="00B26309">
              <w:rPr>
                <w:rStyle w:val="BodytextSpacing0pt"/>
                <w:sz w:val="22"/>
                <w:szCs w:val="22"/>
              </w:rPr>
              <w:t>4.</w:t>
            </w:r>
          </w:p>
        </w:tc>
        <w:tc>
          <w:tcPr>
            <w:tcW w:w="3950"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83" w:lineRule="exact"/>
              <w:ind w:firstLine="0"/>
              <w:jc w:val="both"/>
              <w:rPr>
                <w:sz w:val="22"/>
                <w:szCs w:val="22"/>
              </w:rPr>
            </w:pPr>
            <w:r w:rsidRPr="00B26309">
              <w:rPr>
                <w:rStyle w:val="BodytextSpacing0pt"/>
                <w:sz w:val="22"/>
                <w:szCs w:val="22"/>
              </w:rPr>
              <w:t>Классные КТД «Профессии наших родителей»</w:t>
            </w:r>
          </w:p>
        </w:tc>
        <w:tc>
          <w:tcPr>
            <w:tcW w:w="2386" w:type="dxa"/>
            <w:tcBorders>
              <w:top w:val="single" w:sz="4" w:space="0" w:color="auto"/>
              <w:lef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left="120" w:firstLine="0"/>
              <w:rPr>
                <w:sz w:val="22"/>
                <w:szCs w:val="22"/>
              </w:rPr>
            </w:pPr>
            <w:r w:rsidRPr="00B26309">
              <w:rPr>
                <w:rStyle w:val="BodytextSpacing0pt"/>
                <w:sz w:val="22"/>
                <w:szCs w:val="22"/>
              </w:rPr>
              <w:t>Ежегодно, октябрь</w:t>
            </w:r>
          </w:p>
        </w:tc>
        <w:tc>
          <w:tcPr>
            <w:tcW w:w="3038"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firstLine="0"/>
              <w:jc w:val="both"/>
              <w:rPr>
                <w:sz w:val="22"/>
                <w:szCs w:val="22"/>
              </w:rPr>
            </w:pPr>
            <w:r w:rsidRPr="00B26309">
              <w:rPr>
                <w:rStyle w:val="BodytextSpacing0pt"/>
                <w:sz w:val="22"/>
                <w:szCs w:val="22"/>
              </w:rPr>
              <w:t>Классные руководители</w:t>
            </w:r>
          </w:p>
        </w:tc>
      </w:tr>
      <w:tr w:rsidR="001C77BE" w:rsidRPr="00B26309">
        <w:trPr>
          <w:trHeight w:hRule="exact" w:val="835"/>
        </w:trPr>
        <w:tc>
          <w:tcPr>
            <w:tcW w:w="998" w:type="dxa"/>
            <w:tcBorders>
              <w:top w:val="single" w:sz="4" w:space="0" w:color="auto"/>
              <w:lef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firstLine="0"/>
              <w:jc w:val="center"/>
              <w:rPr>
                <w:sz w:val="22"/>
                <w:szCs w:val="22"/>
              </w:rPr>
            </w:pPr>
            <w:r w:rsidRPr="00B26309">
              <w:rPr>
                <w:rStyle w:val="BodytextSpacing0pt"/>
                <w:sz w:val="22"/>
                <w:szCs w:val="22"/>
              </w:rPr>
              <w:t>5.</w:t>
            </w:r>
          </w:p>
        </w:tc>
        <w:tc>
          <w:tcPr>
            <w:tcW w:w="3950"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78" w:lineRule="exact"/>
              <w:ind w:firstLine="0"/>
              <w:jc w:val="both"/>
              <w:rPr>
                <w:sz w:val="22"/>
                <w:szCs w:val="22"/>
              </w:rPr>
            </w:pPr>
            <w:r w:rsidRPr="00B26309">
              <w:rPr>
                <w:rStyle w:val="BodytextSpacing0pt"/>
                <w:sz w:val="22"/>
                <w:szCs w:val="22"/>
              </w:rPr>
              <w:t>Встречи с интересными людьми различных профессий «Мое место в государстве»</w:t>
            </w:r>
          </w:p>
        </w:tc>
        <w:tc>
          <w:tcPr>
            <w:tcW w:w="2386"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78" w:lineRule="exact"/>
              <w:ind w:left="120" w:firstLine="0"/>
              <w:rPr>
                <w:sz w:val="22"/>
                <w:szCs w:val="22"/>
              </w:rPr>
            </w:pPr>
            <w:r w:rsidRPr="00B26309">
              <w:rPr>
                <w:rStyle w:val="BodytextSpacing0pt"/>
                <w:sz w:val="22"/>
                <w:szCs w:val="22"/>
              </w:rPr>
              <w:t>Ежегодно</w:t>
            </w:r>
          </w:p>
          <w:p w:rsidR="001C77BE" w:rsidRPr="00B26309" w:rsidRDefault="00D83DF5">
            <w:pPr>
              <w:pStyle w:val="Bodytext0"/>
              <w:framePr w:w="10373" w:h="5347" w:wrap="around" w:vAnchor="page" w:hAnchor="page" w:x="959" w:y="10045"/>
              <w:shd w:val="clear" w:color="auto" w:fill="auto"/>
              <w:spacing w:line="278" w:lineRule="exact"/>
              <w:ind w:left="120" w:firstLine="0"/>
              <w:rPr>
                <w:sz w:val="22"/>
                <w:szCs w:val="22"/>
              </w:rPr>
            </w:pPr>
            <w:r w:rsidRPr="00B26309">
              <w:rPr>
                <w:rStyle w:val="BodytextSpacing0pt"/>
                <w:sz w:val="22"/>
                <w:szCs w:val="22"/>
              </w:rPr>
              <w:t>(в течение года, по отдельному плану)</w:t>
            </w:r>
          </w:p>
        </w:tc>
        <w:tc>
          <w:tcPr>
            <w:tcW w:w="3038"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firstLine="0"/>
              <w:jc w:val="both"/>
              <w:rPr>
                <w:sz w:val="22"/>
                <w:szCs w:val="22"/>
              </w:rPr>
            </w:pPr>
            <w:r w:rsidRPr="00B26309">
              <w:rPr>
                <w:rStyle w:val="BodytextSpacing0pt"/>
                <w:sz w:val="22"/>
                <w:szCs w:val="22"/>
              </w:rPr>
              <w:t>Вожатая</w:t>
            </w:r>
          </w:p>
        </w:tc>
      </w:tr>
      <w:tr w:rsidR="001C77BE" w:rsidRPr="00B26309">
        <w:trPr>
          <w:trHeight w:hRule="exact" w:val="840"/>
        </w:trPr>
        <w:tc>
          <w:tcPr>
            <w:tcW w:w="998" w:type="dxa"/>
            <w:tcBorders>
              <w:top w:val="single" w:sz="4" w:space="0" w:color="auto"/>
              <w:lef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firstLine="0"/>
              <w:jc w:val="center"/>
              <w:rPr>
                <w:sz w:val="22"/>
                <w:szCs w:val="22"/>
              </w:rPr>
            </w:pPr>
            <w:r w:rsidRPr="00B26309">
              <w:rPr>
                <w:rStyle w:val="BodytextSpacing0pt"/>
                <w:sz w:val="22"/>
                <w:szCs w:val="22"/>
              </w:rPr>
              <w:t>6.</w:t>
            </w:r>
          </w:p>
        </w:tc>
        <w:tc>
          <w:tcPr>
            <w:tcW w:w="3950" w:type="dxa"/>
            <w:tcBorders>
              <w:top w:val="single" w:sz="4" w:space="0" w:color="auto"/>
              <w:lef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78" w:lineRule="exact"/>
              <w:ind w:firstLine="0"/>
              <w:jc w:val="both"/>
              <w:rPr>
                <w:sz w:val="22"/>
                <w:szCs w:val="22"/>
              </w:rPr>
            </w:pPr>
            <w:r w:rsidRPr="00B26309">
              <w:rPr>
                <w:rStyle w:val="BodytextSpacing0pt"/>
                <w:sz w:val="22"/>
                <w:szCs w:val="22"/>
              </w:rPr>
              <w:t>Экскурсии на различные предприятия села</w:t>
            </w:r>
          </w:p>
        </w:tc>
        <w:tc>
          <w:tcPr>
            <w:tcW w:w="2386"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78" w:lineRule="exact"/>
              <w:ind w:left="120" w:firstLine="0"/>
              <w:rPr>
                <w:sz w:val="22"/>
                <w:szCs w:val="22"/>
              </w:rPr>
            </w:pPr>
            <w:r w:rsidRPr="00B26309">
              <w:rPr>
                <w:rStyle w:val="BodytextSpacing0pt"/>
                <w:sz w:val="22"/>
                <w:szCs w:val="22"/>
              </w:rPr>
              <w:t>Ежегодно</w:t>
            </w:r>
          </w:p>
          <w:p w:rsidR="001C77BE" w:rsidRPr="00B26309" w:rsidRDefault="00D83DF5">
            <w:pPr>
              <w:pStyle w:val="Bodytext0"/>
              <w:framePr w:w="10373" w:h="5347" w:wrap="around" w:vAnchor="page" w:hAnchor="page" w:x="959" w:y="10045"/>
              <w:shd w:val="clear" w:color="auto" w:fill="auto"/>
              <w:spacing w:line="278" w:lineRule="exact"/>
              <w:ind w:left="120" w:firstLine="0"/>
              <w:rPr>
                <w:sz w:val="22"/>
                <w:szCs w:val="22"/>
              </w:rPr>
            </w:pPr>
            <w:r w:rsidRPr="00B26309">
              <w:rPr>
                <w:rStyle w:val="BodytextSpacing0pt"/>
                <w:sz w:val="22"/>
                <w:szCs w:val="22"/>
              </w:rPr>
              <w:t>(в течение года по отдельному плану)</w:t>
            </w:r>
          </w:p>
        </w:tc>
        <w:tc>
          <w:tcPr>
            <w:tcW w:w="3038"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ind w:firstLine="0"/>
              <w:jc w:val="both"/>
              <w:rPr>
                <w:sz w:val="22"/>
                <w:szCs w:val="22"/>
              </w:rPr>
            </w:pPr>
            <w:r w:rsidRPr="00B26309">
              <w:rPr>
                <w:rStyle w:val="BodytextSpacing0pt"/>
                <w:sz w:val="22"/>
                <w:szCs w:val="22"/>
              </w:rPr>
              <w:t>Вожатая, классные руководители</w:t>
            </w:r>
          </w:p>
        </w:tc>
      </w:tr>
      <w:tr w:rsidR="001C77BE" w:rsidRPr="00B26309">
        <w:trPr>
          <w:trHeight w:hRule="exact" w:val="566"/>
        </w:trPr>
        <w:tc>
          <w:tcPr>
            <w:tcW w:w="998" w:type="dxa"/>
            <w:tcBorders>
              <w:top w:val="single" w:sz="4" w:space="0" w:color="auto"/>
              <w:lef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firstLine="0"/>
              <w:jc w:val="center"/>
              <w:rPr>
                <w:sz w:val="22"/>
                <w:szCs w:val="22"/>
              </w:rPr>
            </w:pPr>
            <w:r w:rsidRPr="00B26309">
              <w:rPr>
                <w:rStyle w:val="BodytextSpacing0pt"/>
                <w:sz w:val="22"/>
                <w:szCs w:val="22"/>
              </w:rPr>
              <w:t>7.</w:t>
            </w:r>
          </w:p>
        </w:tc>
        <w:tc>
          <w:tcPr>
            <w:tcW w:w="3950"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83" w:lineRule="exact"/>
              <w:ind w:firstLine="0"/>
              <w:jc w:val="both"/>
              <w:rPr>
                <w:sz w:val="22"/>
                <w:szCs w:val="22"/>
              </w:rPr>
            </w:pPr>
            <w:r w:rsidRPr="00B26309">
              <w:rPr>
                <w:rStyle w:val="BodytextSpacing0pt"/>
                <w:sz w:val="22"/>
                <w:szCs w:val="22"/>
              </w:rPr>
              <w:t>Участие в Днях открытых дверей СУЗОв</w:t>
            </w:r>
          </w:p>
        </w:tc>
        <w:tc>
          <w:tcPr>
            <w:tcW w:w="2386" w:type="dxa"/>
            <w:tcBorders>
              <w:top w:val="single" w:sz="4" w:space="0" w:color="auto"/>
              <w:lef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83" w:lineRule="exact"/>
              <w:ind w:left="120" w:firstLine="0"/>
              <w:rPr>
                <w:sz w:val="22"/>
                <w:szCs w:val="22"/>
              </w:rPr>
            </w:pPr>
            <w:r w:rsidRPr="00B26309">
              <w:rPr>
                <w:rStyle w:val="BodytextSpacing0pt"/>
                <w:sz w:val="22"/>
                <w:szCs w:val="22"/>
              </w:rPr>
              <w:t>Ежегодно (по плану УО)</w:t>
            </w:r>
          </w:p>
        </w:tc>
        <w:tc>
          <w:tcPr>
            <w:tcW w:w="3038"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373" w:h="5347" w:wrap="around" w:vAnchor="page" w:hAnchor="page" w:x="959" w:y="10045"/>
              <w:shd w:val="clear" w:color="auto" w:fill="auto"/>
              <w:spacing w:line="210" w:lineRule="exact"/>
              <w:ind w:firstLine="0"/>
              <w:jc w:val="both"/>
              <w:rPr>
                <w:sz w:val="22"/>
                <w:szCs w:val="22"/>
              </w:rPr>
            </w:pPr>
            <w:r w:rsidRPr="00B26309">
              <w:rPr>
                <w:rStyle w:val="BodytextSpacing0pt"/>
                <w:sz w:val="22"/>
                <w:szCs w:val="22"/>
              </w:rPr>
              <w:t>Администрация школы</w:t>
            </w:r>
          </w:p>
        </w:tc>
      </w:tr>
      <w:tr w:rsidR="001C77BE" w:rsidRPr="00B26309">
        <w:trPr>
          <w:trHeight w:hRule="exact" w:val="293"/>
        </w:trPr>
        <w:tc>
          <w:tcPr>
            <w:tcW w:w="998"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10" w:lineRule="exact"/>
              <w:ind w:firstLine="0"/>
              <w:jc w:val="center"/>
              <w:rPr>
                <w:sz w:val="22"/>
                <w:szCs w:val="22"/>
              </w:rPr>
            </w:pPr>
            <w:r w:rsidRPr="00B26309">
              <w:rPr>
                <w:rStyle w:val="BodytextSpacing0pt"/>
                <w:sz w:val="22"/>
                <w:szCs w:val="22"/>
              </w:rPr>
              <w:t>8.</w:t>
            </w:r>
          </w:p>
        </w:tc>
        <w:tc>
          <w:tcPr>
            <w:tcW w:w="3950"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10" w:lineRule="exact"/>
              <w:ind w:firstLine="0"/>
              <w:jc w:val="both"/>
              <w:rPr>
                <w:sz w:val="22"/>
                <w:szCs w:val="22"/>
              </w:rPr>
            </w:pPr>
            <w:r w:rsidRPr="00B26309">
              <w:rPr>
                <w:rStyle w:val="BodytextSpacing0pt"/>
                <w:sz w:val="22"/>
                <w:szCs w:val="22"/>
              </w:rPr>
              <w:t>КТД «День Учителя»</w:t>
            </w:r>
          </w:p>
        </w:tc>
        <w:tc>
          <w:tcPr>
            <w:tcW w:w="2386"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10" w:lineRule="exact"/>
              <w:ind w:left="120" w:firstLine="0"/>
              <w:rPr>
                <w:sz w:val="22"/>
                <w:szCs w:val="22"/>
              </w:rPr>
            </w:pPr>
            <w:r w:rsidRPr="00B26309">
              <w:rPr>
                <w:rStyle w:val="BodytextSpacing0pt"/>
                <w:sz w:val="22"/>
                <w:szCs w:val="22"/>
              </w:rPr>
              <w:t>Ежегодно</w:t>
            </w:r>
          </w:p>
        </w:tc>
        <w:tc>
          <w:tcPr>
            <w:tcW w:w="3038"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pPr>
              <w:pStyle w:val="Bodytext0"/>
              <w:framePr w:w="10373" w:h="5347" w:wrap="around" w:vAnchor="page" w:hAnchor="page" w:x="959" w:y="10045"/>
              <w:shd w:val="clear" w:color="auto" w:fill="auto"/>
              <w:spacing w:line="210" w:lineRule="exact"/>
              <w:ind w:firstLine="0"/>
              <w:jc w:val="both"/>
              <w:rPr>
                <w:sz w:val="22"/>
                <w:szCs w:val="22"/>
              </w:rPr>
            </w:pPr>
            <w:r w:rsidRPr="00B26309">
              <w:rPr>
                <w:rStyle w:val="BodytextSpacing0pt"/>
                <w:sz w:val="22"/>
                <w:szCs w:val="22"/>
              </w:rPr>
              <w:t>Вожатая</w:t>
            </w:r>
          </w:p>
        </w:tc>
      </w:tr>
    </w:tbl>
    <w:p w:rsidR="001C77BE" w:rsidRPr="00B26309" w:rsidRDefault="00D83DF5">
      <w:pPr>
        <w:pStyle w:val="Headerorfooter20"/>
        <w:framePr w:wrap="around" w:vAnchor="page" w:hAnchor="page" w:x="9599" w:y="15733"/>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02</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578" w:y="862"/>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998"/>
        <w:gridCol w:w="3950"/>
        <w:gridCol w:w="2386"/>
        <w:gridCol w:w="3038"/>
      </w:tblGrid>
      <w:tr w:rsidR="001C77BE" w:rsidRPr="00B26309">
        <w:trPr>
          <w:trHeight w:hRule="exact" w:val="566"/>
        </w:trPr>
        <w:tc>
          <w:tcPr>
            <w:tcW w:w="998" w:type="dxa"/>
            <w:tcBorders>
              <w:top w:val="single" w:sz="4" w:space="0" w:color="auto"/>
              <w:left w:val="single" w:sz="4" w:space="0" w:color="auto"/>
            </w:tcBorders>
            <w:shd w:val="clear" w:color="auto" w:fill="FFFFFF"/>
          </w:tcPr>
          <w:p w:rsidR="001C77BE" w:rsidRPr="00B26309" w:rsidRDefault="001C77BE">
            <w:pPr>
              <w:framePr w:w="10373" w:h="3101" w:wrap="around" w:vAnchor="page" w:hAnchor="page" w:x="1069" w:y="1477"/>
              <w:rPr>
                <w:rFonts w:ascii="Times New Roman" w:hAnsi="Times New Roman" w:cs="Times New Roman"/>
                <w:sz w:val="22"/>
                <w:szCs w:val="22"/>
              </w:rPr>
            </w:pPr>
          </w:p>
        </w:tc>
        <w:tc>
          <w:tcPr>
            <w:tcW w:w="3950" w:type="dxa"/>
            <w:tcBorders>
              <w:top w:val="single" w:sz="4" w:space="0" w:color="auto"/>
              <w:left w:val="single" w:sz="4" w:space="0" w:color="auto"/>
            </w:tcBorders>
            <w:shd w:val="clear" w:color="auto" w:fill="FFFFFF"/>
          </w:tcPr>
          <w:p w:rsidR="001C77BE" w:rsidRPr="00B26309" w:rsidRDefault="001C77BE">
            <w:pPr>
              <w:framePr w:w="10373" w:h="3101" w:wrap="around" w:vAnchor="page" w:hAnchor="page" w:x="1069" w:y="1477"/>
              <w:rPr>
                <w:rFonts w:ascii="Times New Roman" w:hAnsi="Times New Roman" w:cs="Times New Roman"/>
                <w:sz w:val="22"/>
                <w:szCs w:val="22"/>
              </w:rPr>
            </w:pPr>
          </w:p>
        </w:tc>
        <w:tc>
          <w:tcPr>
            <w:tcW w:w="2386" w:type="dxa"/>
            <w:tcBorders>
              <w:top w:val="single" w:sz="4" w:space="0" w:color="auto"/>
              <w:left w:val="single" w:sz="4" w:space="0" w:color="auto"/>
            </w:tcBorders>
            <w:shd w:val="clear" w:color="auto" w:fill="FFFFFF"/>
            <w:vAlign w:val="bottom"/>
          </w:tcPr>
          <w:p w:rsidR="001C77BE" w:rsidRPr="00B26309" w:rsidRDefault="00D83DF5">
            <w:pPr>
              <w:pStyle w:val="Bodytext0"/>
              <w:framePr w:w="10373" w:h="3101" w:wrap="around" w:vAnchor="page" w:hAnchor="page" w:x="1069" w:y="1477"/>
              <w:shd w:val="clear" w:color="auto" w:fill="auto"/>
              <w:spacing w:line="283" w:lineRule="exact"/>
              <w:ind w:firstLine="0"/>
              <w:jc w:val="both"/>
              <w:rPr>
                <w:sz w:val="22"/>
                <w:szCs w:val="22"/>
              </w:rPr>
            </w:pPr>
            <w:r w:rsidRPr="00B26309">
              <w:rPr>
                <w:rStyle w:val="BodytextSpacing0pt"/>
                <w:sz w:val="22"/>
                <w:szCs w:val="22"/>
              </w:rPr>
              <w:t>(октябрь, по отдельному плану)</w:t>
            </w:r>
          </w:p>
        </w:tc>
        <w:tc>
          <w:tcPr>
            <w:tcW w:w="3038" w:type="dxa"/>
            <w:tcBorders>
              <w:top w:val="single" w:sz="4" w:space="0" w:color="auto"/>
              <w:left w:val="single" w:sz="4" w:space="0" w:color="auto"/>
              <w:right w:val="single" w:sz="4" w:space="0" w:color="auto"/>
            </w:tcBorders>
            <w:shd w:val="clear" w:color="auto" w:fill="FFFFFF"/>
          </w:tcPr>
          <w:p w:rsidR="001C77BE" w:rsidRPr="00B26309" w:rsidRDefault="001C77BE">
            <w:pPr>
              <w:framePr w:w="10373" w:h="3101" w:wrap="around" w:vAnchor="page" w:hAnchor="page" w:x="1069" w:y="1477"/>
              <w:rPr>
                <w:rFonts w:ascii="Times New Roman" w:hAnsi="Times New Roman" w:cs="Times New Roman"/>
                <w:sz w:val="22"/>
                <w:szCs w:val="22"/>
              </w:rPr>
            </w:pPr>
          </w:p>
        </w:tc>
      </w:tr>
      <w:tr w:rsidR="001C77BE" w:rsidRPr="00B26309">
        <w:trPr>
          <w:trHeight w:hRule="exact" w:val="835"/>
        </w:trPr>
        <w:tc>
          <w:tcPr>
            <w:tcW w:w="998" w:type="dxa"/>
            <w:tcBorders>
              <w:top w:val="single" w:sz="4" w:space="0" w:color="auto"/>
              <w:left w:val="single" w:sz="4" w:space="0" w:color="auto"/>
            </w:tcBorders>
            <w:shd w:val="clear" w:color="auto" w:fill="FFFFFF"/>
          </w:tcPr>
          <w:p w:rsidR="001C77BE" w:rsidRPr="00B26309" w:rsidRDefault="00D83DF5">
            <w:pPr>
              <w:pStyle w:val="Bodytext0"/>
              <w:framePr w:w="10373" w:h="3101" w:wrap="around" w:vAnchor="page" w:hAnchor="page" w:x="1069" w:y="1477"/>
              <w:shd w:val="clear" w:color="auto" w:fill="auto"/>
              <w:spacing w:line="210" w:lineRule="exact"/>
              <w:ind w:firstLine="0"/>
              <w:jc w:val="center"/>
              <w:rPr>
                <w:sz w:val="22"/>
                <w:szCs w:val="22"/>
              </w:rPr>
            </w:pPr>
            <w:r w:rsidRPr="00B26309">
              <w:rPr>
                <w:rStyle w:val="BodytextSpacing0pt"/>
                <w:sz w:val="22"/>
                <w:szCs w:val="22"/>
              </w:rPr>
              <w:t>9.</w:t>
            </w:r>
          </w:p>
        </w:tc>
        <w:tc>
          <w:tcPr>
            <w:tcW w:w="3950" w:type="dxa"/>
            <w:tcBorders>
              <w:top w:val="single" w:sz="4" w:space="0" w:color="auto"/>
              <w:left w:val="single" w:sz="4" w:space="0" w:color="auto"/>
            </w:tcBorders>
            <w:shd w:val="clear" w:color="auto" w:fill="FFFFFF"/>
            <w:vAlign w:val="bottom"/>
          </w:tcPr>
          <w:p w:rsidR="001C77BE" w:rsidRPr="00B26309" w:rsidRDefault="00D83DF5">
            <w:pPr>
              <w:pStyle w:val="Bodytext0"/>
              <w:framePr w:w="10373" w:h="3101" w:wrap="around" w:vAnchor="page" w:hAnchor="page" w:x="1069" w:y="1477"/>
              <w:shd w:val="clear" w:color="auto" w:fill="auto"/>
              <w:ind w:firstLine="0"/>
              <w:jc w:val="both"/>
              <w:rPr>
                <w:sz w:val="22"/>
                <w:szCs w:val="22"/>
              </w:rPr>
            </w:pPr>
            <w:r w:rsidRPr="00B26309">
              <w:rPr>
                <w:rStyle w:val="BodytextSpacing0pt"/>
                <w:sz w:val="22"/>
                <w:szCs w:val="22"/>
              </w:rPr>
              <w:t>«Профессия - библиотекарь» - выступление школьного библиотекаря на классных часах</w:t>
            </w:r>
          </w:p>
        </w:tc>
        <w:tc>
          <w:tcPr>
            <w:tcW w:w="2386" w:type="dxa"/>
            <w:tcBorders>
              <w:top w:val="single" w:sz="4" w:space="0" w:color="auto"/>
              <w:left w:val="single" w:sz="4" w:space="0" w:color="auto"/>
            </w:tcBorders>
            <w:shd w:val="clear" w:color="auto" w:fill="FFFFFF"/>
          </w:tcPr>
          <w:p w:rsidR="001C77BE" w:rsidRPr="00B26309" w:rsidRDefault="00D83DF5">
            <w:pPr>
              <w:pStyle w:val="Bodytext0"/>
              <w:framePr w:w="10373" w:h="3101" w:wrap="around" w:vAnchor="page" w:hAnchor="page" w:x="1069" w:y="1477"/>
              <w:shd w:val="clear" w:color="auto" w:fill="auto"/>
              <w:spacing w:line="283" w:lineRule="exact"/>
              <w:ind w:firstLine="0"/>
              <w:jc w:val="both"/>
              <w:rPr>
                <w:sz w:val="22"/>
                <w:szCs w:val="22"/>
              </w:rPr>
            </w:pPr>
            <w:r w:rsidRPr="00B26309">
              <w:rPr>
                <w:rStyle w:val="BodytextSpacing0pt"/>
                <w:sz w:val="22"/>
                <w:szCs w:val="22"/>
              </w:rPr>
              <w:t>Ежегодно, по плану работы библиотеки</w:t>
            </w:r>
          </w:p>
        </w:tc>
        <w:tc>
          <w:tcPr>
            <w:tcW w:w="3038"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373" w:h="3101" w:wrap="around" w:vAnchor="page" w:hAnchor="page" w:x="1069" w:y="1477"/>
              <w:shd w:val="clear" w:color="auto" w:fill="auto"/>
              <w:spacing w:line="210" w:lineRule="exact"/>
              <w:ind w:left="120" w:firstLine="0"/>
              <w:rPr>
                <w:sz w:val="22"/>
                <w:szCs w:val="22"/>
              </w:rPr>
            </w:pPr>
            <w:r w:rsidRPr="00B26309">
              <w:rPr>
                <w:rStyle w:val="BodytextSpacing0pt"/>
                <w:sz w:val="22"/>
                <w:szCs w:val="22"/>
              </w:rPr>
              <w:t>Школьный библиотекарь</w:t>
            </w:r>
          </w:p>
        </w:tc>
      </w:tr>
      <w:tr w:rsidR="001C77BE" w:rsidRPr="00B26309">
        <w:trPr>
          <w:trHeight w:hRule="exact" w:val="562"/>
        </w:trPr>
        <w:tc>
          <w:tcPr>
            <w:tcW w:w="998" w:type="dxa"/>
            <w:tcBorders>
              <w:top w:val="single" w:sz="4" w:space="0" w:color="auto"/>
              <w:left w:val="single" w:sz="4" w:space="0" w:color="auto"/>
            </w:tcBorders>
            <w:shd w:val="clear" w:color="auto" w:fill="FFFFFF"/>
            <w:vAlign w:val="center"/>
          </w:tcPr>
          <w:p w:rsidR="001C77BE" w:rsidRPr="00B26309" w:rsidRDefault="00D83DF5">
            <w:pPr>
              <w:pStyle w:val="Bodytext0"/>
              <w:framePr w:w="10373" w:h="3101" w:wrap="around" w:vAnchor="page" w:hAnchor="page" w:x="1069" w:y="1477"/>
              <w:shd w:val="clear" w:color="auto" w:fill="auto"/>
              <w:spacing w:line="210" w:lineRule="exact"/>
              <w:ind w:firstLine="0"/>
              <w:jc w:val="center"/>
              <w:rPr>
                <w:sz w:val="22"/>
                <w:szCs w:val="22"/>
              </w:rPr>
            </w:pPr>
            <w:r w:rsidRPr="00B26309">
              <w:rPr>
                <w:rStyle w:val="BodytextSpacing0pt"/>
                <w:sz w:val="22"/>
                <w:szCs w:val="22"/>
              </w:rPr>
              <w:t>10.</w:t>
            </w:r>
          </w:p>
        </w:tc>
        <w:tc>
          <w:tcPr>
            <w:tcW w:w="3950" w:type="dxa"/>
            <w:tcBorders>
              <w:top w:val="single" w:sz="4" w:space="0" w:color="auto"/>
              <w:left w:val="single" w:sz="4" w:space="0" w:color="auto"/>
            </w:tcBorders>
            <w:shd w:val="clear" w:color="auto" w:fill="FFFFFF"/>
            <w:vAlign w:val="bottom"/>
          </w:tcPr>
          <w:p w:rsidR="001C77BE" w:rsidRPr="00B26309" w:rsidRDefault="00D83DF5">
            <w:pPr>
              <w:pStyle w:val="Bodytext0"/>
              <w:framePr w:w="10373" w:h="3101" w:wrap="around" w:vAnchor="page" w:hAnchor="page" w:x="1069" w:y="1477"/>
              <w:shd w:val="clear" w:color="auto" w:fill="auto"/>
              <w:spacing w:line="269" w:lineRule="exact"/>
              <w:ind w:firstLine="0"/>
              <w:jc w:val="both"/>
              <w:rPr>
                <w:sz w:val="22"/>
                <w:szCs w:val="22"/>
              </w:rPr>
            </w:pPr>
            <w:r w:rsidRPr="00B26309">
              <w:rPr>
                <w:rStyle w:val="BodytextSpacing0pt"/>
                <w:sz w:val="22"/>
                <w:szCs w:val="22"/>
              </w:rPr>
              <w:t>Оформление сменного и передвижного стенда «Твой выбор»</w:t>
            </w:r>
          </w:p>
        </w:tc>
        <w:tc>
          <w:tcPr>
            <w:tcW w:w="2386" w:type="dxa"/>
            <w:tcBorders>
              <w:top w:val="single" w:sz="4" w:space="0" w:color="auto"/>
              <w:left w:val="single" w:sz="4" w:space="0" w:color="auto"/>
            </w:tcBorders>
            <w:shd w:val="clear" w:color="auto" w:fill="FFFFFF"/>
            <w:vAlign w:val="bottom"/>
          </w:tcPr>
          <w:p w:rsidR="001C77BE" w:rsidRPr="00B26309" w:rsidRDefault="00D83DF5">
            <w:pPr>
              <w:pStyle w:val="Bodytext0"/>
              <w:framePr w:w="10373" w:h="3101" w:wrap="around" w:vAnchor="page" w:hAnchor="page" w:x="1069" w:y="1477"/>
              <w:shd w:val="clear" w:color="auto" w:fill="auto"/>
              <w:spacing w:line="278" w:lineRule="exact"/>
              <w:ind w:firstLine="0"/>
              <w:jc w:val="both"/>
              <w:rPr>
                <w:sz w:val="22"/>
                <w:szCs w:val="22"/>
              </w:rPr>
            </w:pPr>
            <w:r w:rsidRPr="00B26309">
              <w:rPr>
                <w:rStyle w:val="BodytextSpacing0pt"/>
                <w:sz w:val="22"/>
                <w:szCs w:val="22"/>
              </w:rPr>
              <w:t>Ежегодно, по плану работы библиотеки</w:t>
            </w:r>
          </w:p>
        </w:tc>
        <w:tc>
          <w:tcPr>
            <w:tcW w:w="3038"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373" w:h="3101" w:wrap="around" w:vAnchor="page" w:hAnchor="page" w:x="1069" w:y="1477"/>
              <w:shd w:val="clear" w:color="auto" w:fill="auto"/>
              <w:spacing w:line="210" w:lineRule="exact"/>
              <w:ind w:left="120" w:firstLine="0"/>
              <w:rPr>
                <w:sz w:val="22"/>
                <w:szCs w:val="22"/>
              </w:rPr>
            </w:pPr>
            <w:r w:rsidRPr="00B26309">
              <w:rPr>
                <w:rStyle w:val="BodytextSpacing0pt"/>
                <w:sz w:val="22"/>
                <w:szCs w:val="22"/>
              </w:rPr>
              <w:t>Школьный библиотекарь</w:t>
            </w:r>
          </w:p>
        </w:tc>
      </w:tr>
      <w:tr w:rsidR="001C77BE" w:rsidRPr="00B26309">
        <w:trPr>
          <w:trHeight w:hRule="exact" w:val="562"/>
        </w:trPr>
        <w:tc>
          <w:tcPr>
            <w:tcW w:w="998" w:type="dxa"/>
            <w:tcBorders>
              <w:top w:val="single" w:sz="4" w:space="0" w:color="auto"/>
              <w:left w:val="single" w:sz="4" w:space="0" w:color="auto"/>
            </w:tcBorders>
            <w:shd w:val="clear" w:color="auto" w:fill="FFFFFF"/>
            <w:vAlign w:val="center"/>
          </w:tcPr>
          <w:p w:rsidR="001C77BE" w:rsidRPr="00B26309" w:rsidRDefault="00D83DF5">
            <w:pPr>
              <w:pStyle w:val="Bodytext0"/>
              <w:framePr w:w="10373" w:h="3101" w:wrap="around" w:vAnchor="page" w:hAnchor="page" w:x="1069" w:y="1477"/>
              <w:shd w:val="clear" w:color="auto" w:fill="auto"/>
              <w:spacing w:line="210" w:lineRule="exact"/>
              <w:ind w:firstLine="0"/>
              <w:jc w:val="center"/>
              <w:rPr>
                <w:sz w:val="22"/>
                <w:szCs w:val="22"/>
              </w:rPr>
            </w:pPr>
            <w:r w:rsidRPr="00B26309">
              <w:rPr>
                <w:rStyle w:val="BodytextSpacing0pt"/>
                <w:sz w:val="22"/>
                <w:szCs w:val="22"/>
              </w:rPr>
              <w:t>11.</w:t>
            </w:r>
          </w:p>
        </w:tc>
        <w:tc>
          <w:tcPr>
            <w:tcW w:w="3950" w:type="dxa"/>
            <w:tcBorders>
              <w:top w:val="single" w:sz="4" w:space="0" w:color="auto"/>
              <w:left w:val="single" w:sz="4" w:space="0" w:color="auto"/>
            </w:tcBorders>
            <w:shd w:val="clear" w:color="auto" w:fill="FFFFFF"/>
            <w:vAlign w:val="bottom"/>
          </w:tcPr>
          <w:p w:rsidR="001C77BE" w:rsidRPr="00B26309" w:rsidRDefault="00D83DF5">
            <w:pPr>
              <w:pStyle w:val="Bodytext0"/>
              <w:framePr w:w="10373" w:h="3101" w:wrap="around" w:vAnchor="page" w:hAnchor="page" w:x="1069" w:y="1477"/>
              <w:shd w:val="clear" w:color="auto" w:fill="auto"/>
              <w:spacing w:line="278" w:lineRule="exact"/>
              <w:ind w:firstLine="0"/>
              <w:jc w:val="both"/>
              <w:rPr>
                <w:sz w:val="22"/>
                <w:szCs w:val="22"/>
              </w:rPr>
            </w:pPr>
            <w:r w:rsidRPr="00B26309">
              <w:rPr>
                <w:rStyle w:val="BodytextSpacing0pt"/>
                <w:sz w:val="22"/>
                <w:szCs w:val="22"/>
              </w:rPr>
              <w:t>Трудоустройство на время каникул подростков</w:t>
            </w:r>
          </w:p>
        </w:tc>
        <w:tc>
          <w:tcPr>
            <w:tcW w:w="2386" w:type="dxa"/>
            <w:tcBorders>
              <w:top w:val="single" w:sz="4" w:space="0" w:color="auto"/>
              <w:left w:val="single" w:sz="4" w:space="0" w:color="auto"/>
            </w:tcBorders>
            <w:shd w:val="clear" w:color="auto" w:fill="FFFFFF"/>
            <w:vAlign w:val="bottom"/>
          </w:tcPr>
          <w:p w:rsidR="001C77BE" w:rsidRPr="00B26309" w:rsidRDefault="00D83DF5">
            <w:pPr>
              <w:pStyle w:val="Bodytext0"/>
              <w:framePr w:w="10373" w:h="3101" w:wrap="around" w:vAnchor="page" w:hAnchor="page" w:x="1069" w:y="1477"/>
              <w:shd w:val="clear" w:color="auto" w:fill="auto"/>
              <w:ind w:firstLine="0"/>
              <w:jc w:val="both"/>
              <w:rPr>
                <w:sz w:val="22"/>
                <w:szCs w:val="22"/>
              </w:rPr>
            </w:pPr>
            <w:r w:rsidRPr="00B26309">
              <w:rPr>
                <w:rStyle w:val="BodytextSpacing0pt"/>
                <w:sz w:val="22"/>
                <w:szCs w:val="22"/>
              </w:rPr>
              <w:t>Ежегодно, июнь- август</w:t>
            </w:r>
          </w:p>
        </w:tc>
        <w:tc>
          <w:tcPr>
            <w:tcW w:w="3038"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373" w:h="3101" w:wrap="around" w:vAnchor="page" w:hAnchor="page" w:x="1069" w:y="1477"/>
              <w:shd w:val="clear" w:color="auto" w:fill="auto"/>
              <w:spacing w:line="210" w:lineRule="exact"/>
              <w:ind w:left="120" w:firstLine="0"/>
              <w:rPr>
                <w:sz w:val="22"/>
                <w:szCs w:val="22"/>
              </w:rPr>
            </w:pPr>
            <w:r w:rsidRPr="00B26309">
              <w:rPr>
                <w:rStyle w:val="BodytextSpacing0pt"/>
                <w:sz w:val="22"/>
                <w:szCs w:val="22"/>
              </w:rPr>
              <w:t>Вожатая</w:t>
            </w:r>
          </w:p>
        </w:tc>
      </w:tr>
      <w:tr w:rsidR="001C77BE" w:rsidRPr="00B26309">
        <w:trPr>
          <w:trHeight w:hRule="exact" w:val="576"/>
        </w:trPr>
        <w:tc>
          <w:tcPr>
            <w:tcW w:w="998" w:type="dxa"/>
            <w:tcBorders>
              <w:top w:val="single" w:sz="4" w:space="0" w:color="auto"/>
              <w:left w:val="single" w:sz="4" w:space="0" w:color="auto"/>
              <w:bottom w:val="single" w:sz="4" w:space="0" w:color="auto"/>
            </w:tcBorders>
            <w:shd w:val="clear" w:color="auto" w:fill="FFFFFF"/>
            <w:vAlign w:val="center"/>
          </w:tcPr>
          <w:p w:rsidR="001C77BE" w:rsidRPr="00B26309" w:rsidRDefault="00D83DF5">
            <w:pPr>
              <w:pStyle w:val="Bodytext0"/>
              <w:framePr w:w="10373" w:h="3101" w:wrap="around" w:vAnchor="page" w:hAnchor="page" w:x="1069" w:y="1477"/>
              <w:shd w:val="clear" w:color="auto" w:fill="auto"/>
              <w:spacing w:line="210" w:lineRule="exact"/>
              <w:ind w:firstLine="0"/>
              <w:jc w:val="center"/>
              <w:rPr>
                <w:sz w:val="22"/>
                <w:szCs w:val="22"/>
              </w:rPr>
            </w:pPr>
            <w:r w:rsidRPr="00B26309">
              <w:rPr>
                <w:rStyle w:val="BodytextSpacing0pt"/>
                <w:sz w:val="22"/>
                <w:szCs w:val="22"/>
              </w:rPr>
              <w:t>12.</w:t>
            </w:r>
          </w:p>
        </w:tc>
        <w:tc>
          <w:tcPr>
            <w:tcW w:w="3950"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373" w:h="3101" w:wrap="around" w:vAnchor="page" w:hAnchor="page" w:x="1069" w:y="1477"/>
              <w:shd w:val="clear" w:color="auto" w:fill="auto"/>
              <w:spacing w:line="269" w:lineRule="exact"/>
              <w:ind w:firstLine="0"/>
              <w:jc w:val="both"/>
              <w:rPr>
                <w:sz w:val="22"/>
                <w:szCs w:val="22"/>
              </w:rPr>
            </w:pPr>
            <w:r w:rsidRPr="00B26309">
              <w:rPr>
                <w:rStyle w:val="BodytextSpacing0pt"/>
                <w:sz w:val="22"/>
                <w:szCs w:val="22"/>
              </w:rPr>
              <w:t>«По законам добра», цикл мероприятий</w:t>
            </w:r>
          </w:p>
        </w:tc>
        <w:tc>
          <w:tcPr>
            <w:tcW w:w="2386"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373" w:h="3101" w:wrap="around" w:vAnchor="page" w:hAnchor="page" w:x="1069" w:y="1477"/>
              <w:shd w:val="clear" w:color="auto" w:fill="auto"/>
              <w:spacing w:line="278" w:lineRule="exact"/>
              <w:ind w:firstLine="0"/>
              <w:jc w:val="both"/>
              <w:rPr>
                <w:sz w:val="22"/>
                <w:szCs w:val="22"/>
              </w:rPr>
            </w:pPr>
            <w:r w:rsidRPr="00B26309">
              <w:rPr>
                <w:rStyle w:val="BodytextSpacing0pt"/>
                <w:sz w:val="22"/>
                <w:szCs w:val="22"/>
              </w:rPr>
              <w:t>Ежегодно, не реже 1 раза в месяц</w:t>
            </w:r>
          </w:p>
        </w:tc>
        <w:tc>
          <w:tcPr>
            <w:tcW w:w="3038"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373" w:h="3101" w:wrap="around" w:vAnchor="page" w:hAnchor="page" w:x="1069" w:y="1477"/>
              <w:shd w:val="clear" w:color="auto" w:fill="auto"/>
              <w:spacing w:line="210" w:lineRule="exact"/>
              <w:ind w:left="120" w:firstLine="0"/>
              <w:rPr>
                <w:sz w:val="22"/>
                <w:szCs w:val="22"/>
              </w:rPr>
            </w:pPr>
            <w:r w:rsidRPr="00B26309">
              <w:rPr>
                <w:rStyle w:val="BodytextSpacing0pt"/>
                <w:sz w:val="22"/>
                <w:szCs w:val="22"/>
              </w:rPr>
              <w:t>Вожатая</w:t>
            </w:r>
          </w:p>
        </w:tc>
      </w:tr>
    </w:tbl>
    <w:p w:rsidR="001C77BE" w:rsidRPr="00B26309" w:rsidRDefault="00D83DF5">
      <w:pPr>
        <w:pStyle w:val="Bodytext20"/>
        <w:framePr w:w="10382" w:h="10406" w:hRule="exact" w:wrap="around" w:vAnchor="page" w:hAnchor="page" w:x="1064" w:y="4825"/>
        <w:shd w:val="clear" w:color="auto" w:fill="auto"/>
        <w:spacing w:before="0" w:line="278" w:lineRule="exact"/>
        <w:ind w:left="240" w:firstLine="560"/>
        <w:jc w:val="both"/>
        <w:rPr>
          <w:sz w:val="22"/>
          <w:szCs w:val="22"/>
        </w:rPr>
      </w:pPr>
      <w:r w:rsidRPr="00B26309">
        <w:rPr>
          <w:rStyle w:val="Bodytext2Spacing0pt"/>
          <w:b/>
          <w:bCs/>
          <w:sz w:val="22"/>
          <w:szCs w:val="22"/>
        </w:rPr>
        <w:t>Направление 1</w:t>
      </w:r>
    </w:p>
    <w:p w:rsidR="001C77BE" w:rsidRPr="00B26309" w:rsidRDefault="00D83DF5">
      <w:pPr>
        <w:pStyle w:val="Bodytext31"/>
        <w:framePr w:w="10382" w:h="10406" w:hRule="exact" w:wrap="around" w:vAnchor="page" w:hAnchor="page" w:x="1064" w:y="4825"/>
        <w:shd w:val="clear" w:color="auto" w:fill="auto"/>
        <w:spacing w:line="278" w:lineRule="exact"/>
        <w:ind w:left="240" w:right="240" w:firstLine="560"/>
        <w:rPr>
          <w:sz w:val="22"/>
          <w:szCs w:val="22"/>
        </w:rPr>
      </w:pPr>
      <w:r w:rsidRPr="00B26309">
        <w:rPr>
          <w:rStyle w:val="Bodytext3Spacing0pt"/>
          <w:i/>
          <w:iCs/>
          <w:sz w:val="22"/>
          <w:szCs w:val="22"/>
        </w:rPr>
        <w:t>«Создание школой режима максимального благоприятствования для воспитания и социализации обучающихся»</w:t>
      </w:r>
    </w:p>
    <w:p w:rsidR="001C77BE" w:rsidRPr="00B26309" w:rsidRDefault="00D83DF5">
      <w:pPr>
        <w:pStyle w:val="Bodytext0"/>
        <w:framePr w:w="10382" w:h="10406" w:hRule="exact" w:wrap="around" w:vAnchor="page" w:hAnchor="page" w:x="1064" w:y="4825"/>
        <w:shd w:val="clear" w:color="auto" w:fill="auto"/>
        <w:spacing w:line="278" w:lineRule="exact"/>
        <w:ind w:left="240" w:firstLine="560"/>
        <w:jc w:val="both"/>
        <w:rPr>
          <w:sz w:val="22"/>
          <w:szCs w:val="22"/>
        </w:rPr>
      </w:pPr>
      <w:r w:rsidRPr="00B26309">
        <w:rPr>
          <w:rStyle w:val="BodytextSpacing0pt"/>
          <w:sz w:val="22"/>
          <w:szCs w:val="22"/>
        </w:rPr>
        <w:t>Данное направление является подготовительным.</w:t>
      </w:r>
    </w:p>
    <w:p w:rsidR="001C77BE" w:rsidRPr="00B26309" w:rsidRDefault="00D83DF5">
      <w:pPr>
        <w:pStyle w:val="Bodytext0"/>
        <w:framePr w:w="10382" w:h="10406" w:hRule="exact" w:wrap="around" w:vAnchor="page" w:hAnchor="page" w:x="1064" w:y="4825"/>
        <w:shd w:val="clear" w:color="auto" w:fill="auto"/>
        <w:spacing w:line="278" w:lineRule="exact"/>
        <w:ind w:left="240" w:firstLine="560"/>
        <w:jc w:val="both"/>
        <w:rPr>
          <w:sz w:val="22"/>
          <w:szCs w:val="22"/>
        </w:rPr>
      </w:pPr>
      <w:r w:rsidRPr="00B26309">
        <w:rPr>
          <w:rStyle w:val="BodytextSpacing0pt"/>
          <w:sz w:val="22"/>
          <w:szCs w:val="22"/>
        </w:rPr>
        <w:t>В рамках подготовительной работы изучается социум, в котором расположена школа:</w:t>
      </w:r>
    </w:p>
    <w:p w:rsidR="001C77BE" w:rsidRPr="00B26309" w:rsidRDefault="00D83DF5" w:rsidP="00202D20">
      <w:pPr>
        <w:pStyle w:val="Bodytext0"/>
        <w:framePr w:w="10382" w:h="10406" w:hRule="exact" w:wrap="around" w:vAnchor="page" w:hAnchor="page" w:x="1064" w:y="4825"/>
        <w:numPr>
          <w:ilvl w:val="0"/>
          <w:numId w:val="5"/>
        </w:numPr>
        <w:shd w:val="clear" w:color="auto" w:fill="auto"/>
        <w:spacing w:line="278" w:lineRule="exact"/>
        <w:ind w:left="1680" w:right="240"/>
        <w:rPr>
          <w:sz w:val="22"/>
          <w:szCs w:val="22"/>
        </w:rPr>
      </w:pPr>
      <w:r w:rsidRPr="00B26309">
        <w:rPr>
          <w:rStyle w:val="BodytextSpacing0pt"/>
          <w:sz w:val="22"/>
          <w:szCs w:val="22"/>
        </w:rPr>
        <w:t xml:space="preserve"> количество семей, их материальное положение (определяются многодетные, малообеспеченные семьи);</w:t>
      </w:r>
    </w:p>
    <w:p w:rsidR="001C77BE" w:rsidRPr="00B26309" w:rsidRDefault="00D83DF5" w:rsidP="00202D20">
      <w:pPr>
        <w:pStyle w:val="Bodytext0"/>
        <w:framePr w:w="10382" w:h="10406" w:hRule="exact" w:wrap="around" w:vAnchor="page" w:hAnchor="page" w:x="1064" w:y="4825"/>
        <w:numPr>
          <w:ilvl w:val="0"/>
          <w:numId w:val="5"/>
        </w:numPr>
        <w:shd w:val="clear" w:color="auto" w:fill="auto"/>
        <w:spacing w:after="18" w:line="210" w:lineRule="exact"/>
        <w:ind w:left="1680"/>
        <w:rPr>
          <w:sz w:val="22"/>
          <w:szCs w:val="22"/>
        </w:rPr>
      </w:pPr>
      <w:r w:rsidRPr="00B26309">
        <w:rPr>
          <w:rStyle w:val="BodytextSpacing0pt"/>
          <w:sz w:val="22"/>
          <w:szCs w:val="22"/>
        </w:rPr>
        <w:t xml:space="preserve"> образованность родителей;</w:t>
      </w:r>
    </w:p>
    <w:p w:rsidR="001C77BE" w:rsidRPr="00B26309" w:rsidRDefault="00D83DF5" w:rsidP="00202D20">
      <w:pPr>
        <w:pStyle w:val="Bodytext0"/>
        <w:framePr w:w="10382" w:h="10406" w:hRule="exact" w:wrap="around" w:vAnchor="page" w:hAnchor="page" w:x="1064" w:y="4825"/>
        <w:numPr>
          <w:ilvl w:val="0"/>
          <w:numId w:val="5"/>
        </w:numPr>
        <w:shd w:val="clear" w:color="auto" w:fill="auto"/>
        <w:spacing w:line="210" w:lineRule="exact"/>
        <w:ind w:left="1680"/>
        <w:rPr>
          <w:sz w:val="22"/>
          <w:szCs w:val="22"/>
        </w:rPr>
      </w:pPr>
      <w:r w:rsidRPr="00B26309">
        <w:rPr>
          <w:rStyle w:val="BodytextSpacing0pt"/>
          <w:sz w:val="22"/>
          <w:szCs w:val="22"/>
        </w:rPr>
        <w:t xml:space="preserve"> степень благоприятствования в семьях обучающихся;</w:t>
      </w:r>
    </w:p>
    <w:p w:rsidR="001C77BE" w:rsidRPr="00B26309" w:rsidRDefault="00D83DF5" w:rsidP="00202D20">
      <w:pPr>
        <w:pStyle w:val="Bodytext0"/>
        <w:framePr w:w="10382" w:h="10406" w:hRule="exact" w:wrap="around" w:vAnchor="page" w:hAnchor="page" w:x="1064" w:y="4825"/>
        <w:numPr>
          <w:ilvl w:val="0"/>
          <w:numId w:val="5"/>
        </w:numPr>
        <w:shd w:val="clear" w:color="auto" w:fill="auto"/>
        <w:spacing w:line="278" w:lineRule="exact"/>
        <w:ind w:left="1680"/>
        <w:rPr>
          <w:sz w:val="22"/>
          <w:szCs w:val="22"/>
        </w:rPr>
      </w:pPr>
      <w:r w:rsidRPr="00B26309">
        <w:rPr>
          <w:rStyle w:val="BodytextSpacing0pt"/>
          <w:sz w:val="22"/>
          <w:szCs w:val="22"/>
        </w:rPr>
        <w:t xml:space="preserve"> удаленность проживания обучающихся от образовательной организации;</w:t>
      </w:r>
    </w:p>
    <w:p w:rsidR="001C77BE" w:rsidRPr="00B26309" w:rsidRDefault="00D83DF5" w:rsidP="00202D20">
      <w:pPr>
        <w:pStyle w:val="Bodytext0"/>
        <w:framePr w:w="10382" w:h="10406" w:hRule="exact" w:wrap="around" w:vAnchor="page" w:hAnchor="page" w:x="1064" w:y="4825"/>
        <w:numPr>
          <w:ilvl w:val="0"/>
          <w:numId w:val="5"/>
        </w:numPr>
        <w:shd w:val="clear" w:color="auto" w:fill="auto"/>
        <w:spacing w:line="278" w:lineRule="exact"/>
        <w:ind w:left="1680"/>
        <w:rPr>
          <w:sz w:val="22"/>
          <w:szCs w:val="22"/>
        </w:rPr>
      </w:pPr>
      <w:r w:rsidRPr="00B26309">
        <w:rPr>
          <w:rStyle w:val="BodytextSpacing0pt"/>
          <w:sz w:val="22"/>
          <w:szCs w:val="22"/>
        </w:rPr>
        <w:t xml:space="preserve"> наличие учреждений дополнительного образования, их удаленность от школы;</w:t>
      </w:r>
    </w:p>
    <w:p w:rsidR="001C77BE" w:rsidRPr="00B26309" w:rsidRDefault="00D83DF5" w:rsidP="00202D20">
      <w:pPr>
        <w:pStyle w:val="Bodytext0"/>
        <w:framePr w:w="10382" w:h="10406" w:hRule="exact" w:wrap="around" w:vAnchor="page" w:hAnchor="page" w:x="1064" w:y="4825"/>
        <w:numPr>
          <w:ilvl w:val="0"/>
          <w:numId w:val="5"/>
        </w:numPr>
        <w:shd w:val="clear" w:color="auto" w:fill="auto"/>
        <w:spacing w:line="278" w:lineRule="exact"/>
        <w:ind w:left="1680" w:right="240"/>
        <w:rPr>
          <w:sz w:val="22"/>
          <w:szCs w:val="22"/>
        </w:rPr>
      </w:pPr>
      <w:r w:rsidRPr="00B26309">
        <w:rPr>
          <w:rStyle w:val="BodytextSpacing0pt"/>
          <w:sz w:val="22"/>
          <w:szCs w:val="22"/>
        </w:rPr>
        <w:t xml:space="preserve"> степень взаимоотношения учителей и родителей как участников образовательно</w:t>
      </w:r>
      <w:r w:rsidRPr="00B26309">
        <w:rPr>
          <w:rStyle w:val="BodytextSpacing0pt"/>
          <w:sz w:val="22"/>
          <w:szCs w:val="22"/>
        </w:rPr>
        <w:softHyphen/>
        <w:t>воспитательного процесса;</w:t>
      </w:r>
    </w:p>
    <w:p w:rsidR="001C77BE" w:rsidRPr="00B26309" w:rsidRDefault="00D83DF5" w:rsidP="00202D20">
      <w:pPr>
        <w:pStyle w:val="Bodytext0"/>
        <w:framePr w:w="10382" w:h="10406" w:hRule="exact" w:wrap="around" w:vAnchor="page" w:hAnchor="page" w:x="1064" w:y="4825"/>
        <w:numPr>
          <w:ilvl w:val="0"/>
          <w:numId w:val="5"/>
        </w:numPr>
        <w:shd w:val="clear" w:color="auto" w:fill="auto"/>
        <w:spacing w:line="278" w:lineRule="exact"/>
        <w:ind w:left="1680" w:right="240"/>
        <w:rPr>
          <w:sz w:val="22"/>
          <w:szCs w:val="22"/>
        </w:rPr>
      </w:pPr>
      <w:r w:rsidRPr="00B26309">
        <w:rPr>
          <w:rStyle w:val="BodytextSpacing0pt"/>
          <w:sz w:val="22"/>
          <w:szCs w:val="22"/>
        </w:rPr>
        <w:t xml:space="preserve"> мера креативности подростков как готовности и способности решать собственные проблемы;</w:t>
      </w:r>
    </w:p>
    <w:p w:rsidR="001C77BE" w:rsidRPr="00B26309" w:rsidRDefault="00D83DF5" w:rsidP="00202D20">
      <w:pPr>
        <w:pStyle w:val="Bodytext0"/>
        <w:framePr w:w="10382" w:h="10406" w:hRule="exact" w:wrap="around" w:vAnchor="page" w:hAnchor="page" w:x="1064" w:y="4825"/>
        <w:numPr>
          <w:ilvl w:val="0"/>
          <w:numId w:val="5"/>
        </w:numPr>
        <w:shd w:val="clear" w:color="auto" w:fill="auto"/>
        <w:spacing w:line="278" w:lineRule="exact"/>
        <w:ind w:left="1680" w:right="240"/>
        <w:rPr>
          <w:sz w:val="22"/>
          <w:szCs w:val="22"/>
        </w:rPr>
      </w:pPr>
      <w:r w:rsidRPr="00B26309">
        <w:rPr>
          <w:rStyle w:val="BodytextSpacing0pt"/>
          <w:sz w:val="22"/>
          <w:szCs w:val="22"/>
        </w:rPr>
        <w:t xml:space="preserve"> степень готовности общественных организаций участвовать в формировании социализации обучающихся;</w:t>
      </w:r>
    </w:p>
    <w:p w:rsidR="001C77BE" w:rsidRPr="00B26309" w:rsidRDefault="00D83DF5">
      <w:pPr>
        <w:pStyle w:val="Bodytext0"/>
        <w:framePr w:w="10382" w:h="10406" w:hRule="exact" w:wrap="around" w:vAnchor="page" w:hAnchor="page" w:x="1064" w:y="4825"/>
        <w:shd w:val="clear" w:color="auto" w:fill="auto"/>
        <w:spacing w:after="244" w:line="278" w:lineRule="exact"/>
        <w:ind w:left="240" w:right="240" w:firstLine="560"/>
        <w:jc w:val="both"/>
        <w:rPr>
          <w:sz w:val="22"/>
          <w:szCs w:val="22"/>
        </w:rPr>
      </w:pPr>
      <w:r w:rsidRPr="00B26309">
        <w:rPr>
          <w:rStyle w:val="BodytextSpacing0pt"/>
          <w:sz w:val="22"/>
          <w:szCs w:val="22"/>
        </w:rPr>
        <w:t>По итогам изучения социума выявляются дефицитные стороны социализации обучающихся. Определяются внешние партнеры для реализации Программы.</w:t>
      </w:r>
    </w:p>
    <w:p w:rsidR="001C77BE" w:rsidRPr="00B26309" w:rsidRDefault="00D83DF5">
      <w:pPr>
        <w:pStyle w:val="Bodytext20"/>
        <w:framePr w:w="10382" w:h="10406" w:hRule="exact" w:wrap="around" w:vAnchor="page" w:hAnchor="page" w:x="1064" w:y="4825"/>
        <w:shd w:val="clear" w:color="auto" w:fill="auto"/>
        <w:spacing w:before="0"/>
        <w:ind w:left="240" w:firstLine="560"/>
        <w:jc w:val="both"/>
        <w:rPr>
          <w:sz w:val="22"/>
          <w:szCs w:val="22"/>
        </w:rPr>
      </w:pPr>
      <w:r w:rsidRPr="00B26309">
        <w:rPr>
          <w:rStyle w:val="Bodytext2Spacing0pt"/>
          <w:b/>
          <w:bCs/>
          <w:sz w:val="22"/>
          <w:szCs w:val="22"/>
        </w:rPr>
        <w:t>Направление 2</w:t>
      </w:r>
    </w:p>
    <w:p w:rsidR="001C77BE" w:rsidRPr="00B26309" w:rsidRDefault="00D83DF5">
      <w:pPr>
        <w:pStyle w:val="Bodytext31"/>
        <w:framePr w:w="10382" w:h="10406" w:hRule="exact" w:wrap="around" w:vAnchor="page" w:hAnchor="page" w:x="1064" w:y="4825"/>
        <w:shd w:val="clear" w:color="auto" w:fill="auto"/>
        <w:ind w:left="240" w:right="240" w:firstLine="560"/>
        <w:rPr>
          <w:sz w:val="22"/>
          <w:szCs w:val="22"/>
        </w:rPr>
      </w:pPr>
      <w:r w:rsidRPr="00B26309">
        <w:rPr>
          <w:rStyle w:val="Bodytext3Spacing0pt"/>
          <w:i/>
          <w:iCs/>
          <w:sz w:val="22"/>
          <w:szCs w:val="22"/>
        </w:rPr>
        <w:t>«Социальное проектирование подростков как условие формирования личностных результатов образования».</w:t>
      </w:r>
    </w:p>
    <w:p w:rsidR="001C77BE" w:rsidRPr="00B26309" w:rsidRDefault="00D83DF5">
      <w:pPr>
        <w:pStyle w:val="Bodytext0"/>
        <w:framePr w:w="10382" w:h="10406" w:hRule="exact" w:wrap="around" w:vAnchor="page" w:hAnchor="page" w:x="1064" w:y="4825"/>
        <w:shd w:val="clear" w:color="auto" w:fill="auto"/>
        <w:ind w:left="240" w:right="240" w:firstLine="560"/>
        <w:jc w:val="both"/>
        <w:rPr>
          <w:sz w:val="22"/>
          <w:szCs w:val="22"/>
        </w:rPr>
      </w:pPr>
      <w:r w:rsidRPr="00B26309">
        <w:rPr>
          <w:rStyle w:val="BodytextSpacing0pt"/>
          <w:sz w:val="22"/>
          <w:szCs w:val="22"/>
        </w:rPr>
        <w:t>Социальная проба - вид социального взаимодействия, в ходе которого обучающийся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 учебный предмет обществознание.</w:t>
      </w:r>
    </w:p>
    <w:p w:rsidR="001C77BE" w:rsidRPr="00B26309" w:rsidRDefault="00D83DF5">
      <w:pPr>
        <w:pStyle w:val="Bodytext0"/>
        <w:framePr w:w="10382" w:h="10406" w:hRule="exact" w:wrap="around" w:vAnchor="page" w:hAnchor="page" w:x="1064" w:y="4825"/>
        <w:shd w:val="clear" w:color="auto" w:fill="auto"/>
        <w:ind w:left="240" w:right="240" w:firstLine="560"/>
        <w:jc w:val="both"/>
        <w:rPr>
          <w:sz w:val="22"/>
          <w:szCs w:val="22"/>
        </w:rPr>
      </w:pPr>
      <w:r w:rsidRPr="00B26309">
        <w:rPr>
          <w:rStyle w:val="BodytextSpacing0pt"/>
          <w:sz w:val="22"/>
          <w:szCs w:val="22"/>
        </w:rPr>
        <w:t>Социальная практика - это процесс освоения, отработки социальных навыков, познание внутренней сущностной стороны социальной действительности, часто скрытой и неочевидной. Такую социальную практику подростки могут пройти при реализации социальных проектов.</w:t>
      </w:r>
    </w:p>
    <w:p w:rsidR="001C77BE" w:rsidRPr="00B26309" w:rsidRDefault="00D83DF5">
      <w:pPr>
        <w:pStyle w:val="Bodytext0"/>
        <w:framePr w:w="10382" w:h="10406" w:hRule="exact" w:wrap="around" w:vAnchor="page" w:hAnchor="page" w:x="1064" w:y="4825"/>
        <w:shd w:val="clear" w:color="auto" w:fill="auto"/>
        <w:ind w:left="240" w:right="240" w:firstLine="560"/>
        <w:jc w:val="both"/>
        <w:rPr>
          <w:sz w:val="22"/>
          <w:szCs w:val="22"/>
        </w:rPr>
      </w:pPr>
      <w:r w:rsidRPr="00B26309">
        <w:rPr>
          <w:rStyle w:val="BodytextSpacing0pt"/>
          <w:sz w:val="22"/>
          <w:szCs w:val="22"/>
        </w:rPr>
        <w:t>Социальный проект -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1C77BE" w:rsidRPr="00B26309" w:rsidRDefault="00D83DF5">
      <w:pPr>
        <w:pStyle w:val="Bodytext0"/>
        <w:framePr w:w="10382" w:h="10406" w:hRule="exact" w:wrap="around" w:vAnchor="page" w:hAnchor="page" w:x="1064" w:y="4825"/>
        <w:shd w:val="clear" w:color="auto" w:fill="auto"/>
        <w:ind w:left="240" w:right="240" w:firstLine="560"/>
        <w:jc w:val="both"/>
        <w:rPr>
          <w:sz w:val="22"/>
          <w:szCs w:val="22"/>
        </w:rPr>
      </w:pPr>
      <w:r w:rsidRPr="00B26309">
        <w:rPr>
          <w:rStyle w:val="BodytextSpacing0pt"/>
          <w:sz w:val="22"/>
          <w:szCs w:val="22"/>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w:t>
      </w:r>
    </w:p>
    <w:p w:rsidR="001C77BE" w:rsidRPr="00B26309" w:rsidRDefault="00D83DF5">
      <w:pPr>
        <w:pStyle w:val="Headerorfooter20"/>
        <w:framePr w:wrap="around" w:vAnchor="page" w:hAnchor="page" w:x="9709" w:y="15733"/>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03</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595"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4160" w:hRule="exact" w:wrap="around" w:vAnchor="page" w:hAnchor="page" w:x="1288" w:y="1431"/>
        <w:shd w:val="clear" w:color="auto" w:fill="auto"/>
        <w:ind w:left="20" w:right="20" w:firstLine="0"/>
        <w:jc w:val="both"/>
        <w:rPr>
          <w:sz w:val="22"/>
          <w:szCs w:val="22"/>
        </w:rPr>
      </w:pPr>
      <w:r w:rsidRPr="00B26309">
        <w:rPr>
          <w:rStyle w:val="BodytextSpacing0pt"/>
          <w:sz w:val="22"/>
          <w:szCs w:val="22"/>
        </w:rPr>
        <w:t>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w:t>
      </w:r>
    </w:p>
    <w:p w:rsidR="001C77BE" w:rsidRPr="00B26309" w:rsidRDefault="00D83DF5">
      <w:pPr>
        <w:pStyle w:val="Bodytext0"/>
        <w:framePr w:w="9936" w:h="14160" w:hRule="exact" w:wrap="around" w:vAnchor="page" w:hAnchor="page" w:x="1288" w:y="1431"/>
        <w:shd w:val="clear" w:color="auto" w:fill="auto"/>
        <w:ind w:left="20" w:right="20" w:firstLine="580"/>
        <w:jc w:val="both"/>
        <w:rPr>
          <w:sz w:val="22"/>
          <w:szCs w:val="22"/>
        </w:rPr>
      </w:pPr>
      <w:r w:rsidRPr="00B26309">
        <w:rPr>
          <w:rStyle w:val="BodytextSpacing0pt"/>
          <w:sz w:val="22"/>
          <w:szCs w:val="22"/>
        </w:rPr>
        <w:t>Реализация социального проекта предполагает включение в качестве проектных шагов, отдельных элементов действия в рамках социальной пробы или практики.</w:t>
      </w:r>
    </w:p>
    <w:p w:rsidR="001C77BE" w:rsidRPr="00B26309" w:rsidRDefault="00D83DF5">
      <w:pPr>
        <w:pStyle w:val="Bodytext0"/>
        <w:framePr w:w="9936" w:h="14160" w:hRule="exact" w:wrap="around" w:vAnchor="page" w:hAnchor="page" w:x="1288" w:y="1431"/>
        <w:shd w:val="clear" w:color="auto" w:fill="auto"/>
        <w:ind w:left="20" w:right="20" w:firstLine="580"/>
        <w:jc w:val="both"/>
        <w:rPr>
          <w:sz w:val="22"/>
          <w:szCs w:val="22"/>
        </w:rPr>
      </w:pPr>
      <w:r w:rsidRPr="00B26309">
        <w:rPr>
          <w:rStyle w:val="BodytextSpacing0pt"/>
          <w:sz w:val="22"/>
          <w:szCs w:val="22"/>
        </w:rPr>
        <w:t>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1C77BE" w:rsidRPr="00B26309" w:rsidRDefault="00D83DF5">
      <w:pPr>
        <w:pStyle w:val="Bodytext0"/>
        <w:framePr w:w="9936" w:h="14160" w:hRule="exact" w:wrap="around" w:vAnchor="page" w:hAnchor="page" w:x="1288" w:y="1431"/>
        <w:shd w:val="clear" w:color="auto" w:fill="auto"/>
        <w:ind w:left="20" w:firstLine="580"/>
        <w:jc w:val="both"/>
        <w:rPr>
          <w:sz w:val="22"/>
          <w:szCs w:val="22"/>
        </w:rPr>
      </w:pPr>
      <w:r w:rsidRPr="00B26309">
        <w:rPr>
          <w:rStyle w:val="BodytextSpacing0pt"/>
          <w:sz w:val="22"/>
          <w:szCs w:val="22"/>
        </w:rPr>
        <w:t>Объектом деятельности в ходе социального проектирования могут выступать:</w:t>
      </w:r>
    </w:p>
    <w:p w:rsidR="001C77BE" w:rsidRPr="00B26309" w:rsidRDefault="00D83DF5" w:rsidP="00202D20">
      <w:pPr>
        <w:pStyle w:val="Bodytext0"/>
        <w:framePr w:w="9936" w:h="14160" w:hRule="exact" w:wrap="around" w:vAnchor="page" w:hAnchor="page" w:x="1288" w:y="1431"/>
        <w:numPr>
          <w:ilvl w:val="0"/>
          <w:numId w:val="5"/>
        </w:numPr>
        <w:shd w:val="clear" w:color="auto" w:fill="auto"/>
        <w:spacing w:line="278" w:lineRule="exact"/>
        <w:ind w:left="1440" w:right="20"/>
        <w:jc w:val="both"/>
        <w:rPr>
          <w:sz w:val="22"/>
          <w:szCs w:val="22"/>
        </w:rPr>
      </w:pPr>
      <w:r w:rsidRPr="00B26309">
        <w:rPr>
          <w:rStyle w:val="BodytextSpacing0pt"/>
          <w:sz w:val="22"/>
          <w:szCs w:val="22"/>
        </w:rPr>
        <w:t xml:space="preserve"> социальные явления («социальные негативы» - курение, наркомания, сквернословие, алкоголизм);</w:t>
      </w:r>
    </w:p>
    <w:p w:rsidR="001C77BE" w:rsidRPr="00B26309" w:rsidRDefault="00D83DF5" w:rsidP="00202D20">
      <w:pPr>
        <w:pStyle w:val="Bodytext0"/>
        <w:framePr w:w="9936" w:h="14160" w:hRule="exact" w:wrap="around" w:vAnchor="page" w:hAnchor="page" w:x="1288" w:y="1431"/>
        <w:numPr>
          <w:ilvl w:val="0"/>
          <w:numId w:val="5"/>
        </w:numPr>
        <w:shd w:val="clear" w:color="auto" w:fill="auto"/>
        <w:ind w:left="1440" w:right="20"/>
        <w:jc w:val="both"/>
        <w:rPr>
          <w:sz w:val="22"/>
          <w:szCs w:val="22"/>
        </w:rPr>
      </w:pPr>
      <w:r w:rsidRPr="00B26309">
        <w:rPr>
          <w:rStyle w:val="BodytextSpacing0pt"/>
          <w:sz w:val="22"/>
          <w:szCs w:val="22"/>
        </w:rPr>
        <w:t xml:space="preserve"> 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1C77BE" w:rsidRPr="00B26309" w:rsidRDefault="00D83DF5" w:rsidP="00202D20">
      <w:pPr>
        <w:pStyle w:val="Bodytext0"/>
        <w:framePr w:w="9936" w:h="14160" w:hRule="exact" w:wrap="around" w:vAnchor="page" w:hAnchor="page" w:x="1288" w:y="1431"/>
        <w:numPr>
          <w:ilvl w:val="0"/>
          <w:numId w:val="5"/>
        </w:numPr>
        <w:shd w:val="clear" w:color="auto" w:fill="auto"/>
        <w:ind w:left="1440" w:right="20"/>
        <w:jc w:val="both"/>
        <w:rPr>
          <w:sz w:val="22"/>
          <w:szCs w:val="22"/>
        </w:rPr>
      </w:pPr>
      <w:r w:rsidRPr="00B26309">
        <w:rPr>
          <w:rStyle w:val="BodytextSpacing0pt"/>
          <w:sz w:val="22"/>
          <w:szCs w:val="22"/>
        </w:rPr>
        <w:t xml:space="preserve"> социальные институты (органы власти и управления, политическая партия, школа, больница, магазин, почта, парикмахерская и др.);</w:t>
      </w:r>
    </w:p>
    <w:p w:rsidR="001C77BE" w:rsidRPr="00B26309" w:rsidRDefault="00D83DF5" w:rsidP="00202D20">
      <w:pPr>
        <w:pStyle w:val="Bodytext0"/>
        <w:framePr w:w="9936" w:h="14160" w:hRule="exact" w:wrap="around" w:vAnchor="page" w:hAnchor="page" w:x="1288" w:y="1431"/>
        <w:numPr>
          <w:ilvl w:val="0"/>
          <w:numId w:val="5"/>
        </w:numPr>
        <w:shd w:val="clear" w:color="auto" w:fill="auto"/>
        <w:ind w:left="1440" w:right="20"/>
        <w:jc w:val="both"/>
        <w:rPr>
          <w:sz w:val="22"/>
          <w:szCs w:val="22"/>
        </w:rPr>
      </w:pPr>
      <w:r w:rsidRPr="00B26309">
        <w:rPr>
          <w:rStyle w:val="BodytextSpacing0pt"/>
          <w:sz w:val="22"/>
          <w:szCs w:val="22"/>
        </w:rPr>
        <w:t xml:space="preserve"> социальная среда: ландшафт в целом, социальный ландшафт (пандусы, остановки, реклама, места отдыха, игровые площадки, внешний вид и обустройство стадиона и т.п.).</w:t>
      </w:r>
    </w:p>
    <w:p w:rsidR="001C77BE" w:rsidRPr="00B26309" w:rsidRDefault="00D83DF5">
      <w:pPr>
        <w:pStyle w:val="Bodytext0"/>
        <w:framePr w:w="9936" w:h="14160" w:hRule="exact" w:wrap="around" w:vAnchor="page" w:hAnchor="page" w:x="1288" w:y="1431"/>
        <w:shd w:val="clear" w:color="auto" w:fill="auto"/>
        <w:ind w:left="20" w:right="20" w:firstLine="580"/>
        <w:jc w:val="both"/>
        <w:rPr>
          <w:sz w:val="22"/>
          <w:szCs w:val="22"/>
        </w:rPr>
      </w:pPr>
      <w:r w:rsidRPr="00B26309">
        <w:rPr>
          <w:rStyle w:val="BodytextSpacing0pt"/>
          <w:sz w:val="22"/>
          <w:szCs w:val="22"/>
        </w:rPr>
        <w:t>Субъектами социальной пробы, практики и проекта становятся обучающиеся и взрослые, вовлеченные в проектирование.</w:t>
      </w:r>
    </w:p>
    <w:p w:rsidR="001C77BE" w:rsidRPr="00B26309" w:rsidRDefault="00D83DF5">
      <w:pPr>
        <w:pStyle w:val="Bodytext0"/>
        <w:framePr w:w="9936" w:h="14160" w:hRule="exact" w:wrap="around" w:vAnchor="page" w:hAnchor="page" w:x="1288" w:y="1431"/>
        <w:shd w:val="clear" w:color="auto" w:fill="auto"/>
        <w:ind w:left="20" w:right="20" w:firstLine="580"/>
        <w:jc w:val="both"/>
        <w:rPr>
          <w:sz w:val="22"/>
          <w:szCs w:val="22"/>
        </w:rPr>
      </w:pPr>
      <w:r w:rsidRPr="00B26309">
        <w:rPr>
          <w:rStyle w:val="BodytextSpacing0pt"/>
          <w:sz w:val="22"/>
          <w:szCs w:val="22"/>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w:t>
      </w:r>
    </w:p>
    <w:p w:rsidR="001C77BE" w:rsidRPr="00B26309" w:rsidRDefault="00D83DF5">
      <w:pPr>
        <w:pStyle w:val="Bodytext0"/>
        <w:framePr w:w="9936" w:h="14160" w:hRule="exact" w:wrap="around" w:vAnchor="page" w:hAnchor="page" w:x="1288" w:y="1431"/>
        <w:shd w:val="clear" w:color="auto" w:fill="auto"/>
        <w:ind w:left="20" w:right="20" w:firstLine="580"/>
        <w:jc w:val="both"/>
        <w:rPr>
          <w:sz w:val="22"/>
          <w:szCs w:val="22"/>
        </w:rPr>
      </w:pPr>
      <w:r w:rsidRPr="00B26309">
        <w:rPr>
          <w:rStyle w:val="BodytextSpacing0pt"/>
          <w:sz w:val="22"/>
          <w:szCs w:val="22"/>
        </w:rPr>
        <w:t>Для организации и проведения ролевых игр различных видов могут быть привлечены родители, представители различных профессий, социальных групп, общественных организаций и другие значимые взрослые.</w:t>
      </w:r>
    </w:p>
    <w:p w:rsidR="001C77BE" w:rsidRPr="00B26309" w:rsidRDefault="00D83DF5">
      <w:pPr>
        <w:pStyle w:val="Bodytext0"/>
        <w:framePr w:w="9936" w:h="14160" w:hRule="exact" w:wrap="around" w:vAnchor="page" w:hAnchor="page" w:x="1288" w:y="1431"/>
        <w:shd w:val="clear" w:color="auto" w:fill="auto"/>
        <w:ind w:left="20" w:right="20" w:firstLine="580"/>
        <w:jc w:val="both"/>
        <w:rPr>
          <w:sz w:val="22"/>
          <w:szCs w:val="22"/>
        </w:rPr>
      </w:pPr>
      <w:r w:rsidRPr="00B26309">
        <w:rPr>
          <w:rStyle w:val="BodytextSpacing0pt"/>
          <w:sz w:val="22"/>
          <w:szCs w:val="22"/>
        </w:rPr>
        <w:t>Педагогическая поддержка воспитания и социализации обучающихся в ходе познавательной деятельности. Познавательная деятельность обучающихся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1C77BE" w:rsidRPr="00B26309" w:rsidRDefault="00D83DF5">
      <w:pPr>
        <w:pStyle w:val="Bodytext0"/>
        <w:framePr w:w="9936" w:h="14160" w:hRule="exact" w:wrap="around" w:vAnchor="page" w:hAnchor="page" w:x="1288" w:y="1431"/>
        <w:shd w:val="clear" w:color="auto" w:fill="auto"/>
        <w:ind w:left="20" w:right="20" w:firstLine="580"/>
        <w:jc w:val="both"/>
        <w:rPr>
          <w:sz w:val="22"/>
          <w:szCs w:val="22"/>
        </w:rPr>
      </w:pPr>
      <w:r w:rsidRPr="00B26309">
        <w:rPr>
          <w:rStyle w:val="BodytextSpacing0pt"/>
          <w:sz w:val="22"/>
          <w:szCs w:val="22"/>
        </w:rPr>
        <w:t>Педагогическая поддержка воспитания и социализации обучающихся через общественную работу.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1C77BE" w:rsidRPr="00B26309" w:rsidRDefault="00D83DF5">
      <w:pPr>
        <w:pStyle w:val="Bodytext0"/>
        <w:framePr w:w="9936" w:h="14160" w:hRule="exact" w:wrap="around" w:vAnchor="page" w:hAnchor="page" w:x="1288" w:y="1431"/>
        <w:shd w:val="clear" w:color="auto" w:fill="auto"/>
        <w:ind w:left="20" w:right="20" w:firstLine="580"/>
        <w:jc w:val="both"/>
        <w:rPr>
          <w:sz w:val="22"/>
          <w:szCs w:val="22"/>
        </w:rPr>
      </w:pPr>
      <w:r w:rsidRPr="00B26309">
        <w:rPr>
          <w:rStyle w:val="BodytextSpacing0pt"/>
          <w:sz w:val="22"/>
          <w:szCs w:val="22"/>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1C77BE" w:rsidRPr="00B26309" w:rsidRDefault="00D83DF5" w:rsidP="00202D20">
      <w:pPr>
        <w:pStyle w:val="Bodytext0"/>
        <w:framePr w:w="9936" w:h="14160" w:hRule="exact" w:wrap="around" w:vAnchor="page" w:hAnchor="page" w:x="1288" w:y="1431"/>
        <w:numPr>
          <w:ilvl w:val="0"/>
          <w:numId w:val="5"/>
        </w:numPr>
        <w:shd w:val="clear" w:color="auto" w:fill="auto"/>
        <w:spacing w:line="322" w:lineRule="exact"/>
        <w:ind w:left="1720" w:right="400"/>
        <w:rPr>
          <w:sz w:val="22"/>
          <w:szCs w:val="22"/>
        </w:rPr>
      </w:pPr>
      <w:r w:rsidRPr="00B26309">
        <w:rPr>
          <w:rStyle w:val="BodytextSpacing0pt"/>
          <w:sz w:val="22"/>
          <w:szCs w:val="22"/>
        </w:rPr>
        <w:t xml:space="preserve"> участвовать в принятии решений школьного совета профилактики, Управляющего совета;</w:t>
      </w:r>
    </w:p>
    <w:p w:rsidR="001C77BE" w:rsidRPr="00B26309" w:rsidRDefault="00D83DF5" w:rsidP="00202D20">
      <w:pPr>
        <w:pStyle w:val="Bodytext0"/>
        <w:framePr w:w="9936" w:h="14160" w:hRule="exact" w:wrap="around" w:vAnchor="page" w:hAnchor="page" w:x="1288" w:y="1431"/>
        <w:numPr>
          <w:ilvl w:val="0"/>
          <w:numId w:val="5"/>
        </w:numPr>
        <w:shd w:val="clear" w:color="auto" w:fill="auto"/>
        <w:spacing w:line="322" w:lineRule="exact"/>
        <w:ind w:left="1720" w:right="400"/>
        <w:rPr>
          <w:sz w:val="22"/>
          <w:szCs w:val="22"/>
        </w:rPr>
      </w:pPr>
      <w:r w:rsidRPr="00B26309">
        <w:rPr>
          <w:rStyle w:val="BodytextSpacing0pt"/>
          <w:sz w:val="22"/>
          <w:szCs w:val="22"/>
        </w:rPr>
        <w:t xml:space="preserve"> решать вопросы, связанные с самообслуживанием, поддержанием порядка, дисциплины, дежурства в школе;</w:t>
      </w:r>
    </w:p>
    <w:p w:rsidR="001C77BE" w:rsidRPr="00B26309" w:rsidRDefault="00D83DF5" w:rsidP="00202D20">
      <w:pPr>
        <w:pStyle w:val="Bodytext0"/>
        <w:framePr w:w="9936" w:h="14160" w:hRule="exact" w:wrap="around" w:vAnchor="page" w:hAnchor="page" w:x="1288" w:y="1431"/>
        <w:numPr>
          <w:ilvl w:val="0"/>
          <w:numId w:val="5"/>
        </w:numPr>
        <w:shd w:val="clear" w:color="auto" w:fill="auto"/>
        <w:spacing w:line="322" w:lineRule="exact"/>
        <w:ind w:left="1720"/>
        <w:rPr>
          <w:sz w:val="22"/>
          <w:szCs w:val="22"/>
        </w:rPr>
      </w:pPr>
      <w:r w:rsidRPr="00B26309">
        <w:rPr>
          <w:rStyle w:val="BodytextSpacing0pt"/>
          <w:sz w:val="22"/>
          <w:szCs w:val="22"/>
        </w:rPr>
        <w:t xml:space="preserve"> контролировать выполнение обучающимися основных прав и обязанностей;</w:t>
      </w:r>
    </w:p>
    <w:p w:rsidR="001C77BE" w:rsidRPr="00B26309" w:rsidRDefault="00D83DF5">
      <w:pPr>
        <w:pStyle w:val="Headerorfooter20"/>
        <w:framePr w:wrap="around" w:vAnchor="page" w:hAnchor="page" w:x="9707"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04</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600"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4057" w:hRule="exact" w:wrap="around" w:vAnchor="page" w:hAnchor="page" w:x="1288" w:y="1501"/>
        <w:shd w:val="clear" w:color="auto" w:fill="auto"/>
        <w:spacing w:after="207" w:line="210" w:lineRule="exact"/>
        <w:ind w:firstLine="0"/>
        <w:jc w:val="center"/>
        <w:rPr>
          <w:sz w:val="22"/>
          <w:szCs w:val="22"/>
        </w:rPr>
      </w:pPr>
      <w:r w:rsidRPr="00B26309">
        <w:rPr>
          <w:rStyle w:val="BodytextSpacing0pt"/>
          <w:sz w:val="22"/>
          <w:szCs w:val="22"/>
        </w:rPr>
        <w:t>- защищать права обучающихся на всех уровнях управления школой.</w:t>
      </w:r>
    </w:p>
    <w:p w:rsidR="001C77BE" w:rsidRPr="00B26309" w:rsidRDefault="00D83DF5">
      <w:pPr>
        <w:pStyle w:val="Bodytext0"/>
        <w:framePr w:w="9936" w:h="14057" w:hRule="exact" w:wrap="around" w:vAnchor="page" w:hAnchor="page" w:x="1288" w:y="1501"/>
        <w:shd w:val="clear" w:color="auto" w:fill="auto"/>
        <w:ind w:left="20" w:right="20" w:firstLine="560"/>
        <w:jc w:val="both"/>
        <w:rPr>
          <w:sz w:val="22"/>
          <w:szCs w:val="22"/>
        </w:rPr>
      </w:pPr>
      <w:r w:rsidRPr="00B26309">
        <w:rPr>
          <w:rStyle w:val="BodytextSpacing0pt"/>
          <w:sz w:val="22"/>
          <w:szCs w:val="22"/>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w:t>
      </w:r>
    </w:p>
    <w:p w:rsidR="001C77BE" w:rsidRPr="00B26309" w:rsidRDefault="00D83DF5">
      <w:pPr>
        <w:pStyle w:val="Bodytext0"/>
        <w:framePr w:w="9936" w:h="14057" w:hRule="exact" w:wrap="around" w:vAnchor="page" w:hAnchor="page" w:x="1288" w:y="1501"/>
        <w:shd w:val="clear" w:color="auto" w:fill="auto"/>
        <w:ind w:left="20" w:right="20" w:firstLine="560"/>
        <w:jc w:val="both"/>
        <w:rPr>
          <w:sz w:val="22"/>
          <w:szCs w:val="22"/>
        </w:rPr>
      </w:pPr>
      <w:r w:rsidRPr="00B26309">
        <w:rPr>
          <w:rStyle w:val="BodytextSpacing0pt"/>
          <w:sz w:val="22"/>
          <w:szCs w:val="22"/>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1C77BE" w:rsidRPr="00B26309" w:rsidRDefault="00D83DF5">
      <w:pPr>
        <w:pStyle w:val="Bodytext0"/>
        <w:framePr w:w="9936" w:h="14057" w:hRule="exact" w:wrap="around" w:vAnchor="page" w:hAnchor="page" w:x="1288" w:y="1501"/>
        <w:shd w:val="clear" w:color="auto" w:fill="auto"/>
        <w:ind w:left="20" w:right="20" w:firstLine="560"/>
        <w:jc w:val="both"/>
        <w:rPr>
          <w:sz w:val="22"/>
          <w:szCs w:val="22"/>
        </w:rPr>
      </w:pPr>
      <w:r w:rsidRPr="00B26309">
        <w:rPr>
          <w:rStyle w:val="BodytextSpacing0pt"/>
          <w:sz w:val="22"/>
          <w:szCs w:val="22"/>
        </w:rPr>
        <w:t>Педагогическая поддержка воспитания и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1C77BE" w:rsidRPr="00B26309" w:rsidRDefault="00D83DF5">
      <w:pPr>
        <w:pStyle w:val="Bodytext0"/>
        <w:framePr w:w="9936" w:h="14057" w:hRule="exact" w:wrap="around" w:vAnchor="page" w:hAnchor="page" w:x="1288" w:y="1501"/>
        <w:shd w:val="clear" w:color="auto" w:fill="auto"/>
        <w:ind w:left="20" w:right="20" w:firstLine="560"/>
        <w:jc w:val="both"/>
        <w:rPr>
          <w:sz w:val="22"/>
          <w:szCs w:val="22"/>
        </w:rPr>
      </w:pPr>
      <w:r w:rsidRPr="00B26309">
        <w:rPr>
          <w:rStyle w:val="BodytextSpacing0pt"/>
          <w:sz w:val="22"/>
          <w:szCs w:val="22"/>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Добровольность и безвозмездность труда, волонтёрство, - позволяют соблюсти баланс между конкурентно</w:t>
      </w:r>
      <w:r w:rsidRPr="00B26309">
        <w:rPr>
          <w:rStyle w:val="BodytextSpacing0pt"/>
          <w:sz w:val="22"/>
          <w:szCs w:val="22"/>
        </w:rPr>
        <w:softHyphen/>
        <w:t>ориентированной моделью социализации будущего выпускника и его социальными императивами гражданина.</w:t>
      </w:r>
    </w:p>
    <w:p w:rsidR="001C77BE" w:rsidRPr="00B26309" w:rsidRDefault="00D83DF5">
      <w:pPr>
        <w:pStyle w:val="Bodytext0"/>
        <w:framePr w:w="9936" w:h="14057" w:hRule="exact" w:wrap="around" w:vAnchor="page" w:hAnchor="page" w:x="1288" w:y="1501"/>
        <w:shd w:val="clear" w:color="auto" w:fill="auto"/>
        <w:spacing w:after="351"/>
        <w:ind w:left="20" w:right="20" w:firstLine="560"/>
        <w:jc w:val="both"/>
        <w:rPr>
          <w:sz w:val="22"/>
          <w:szCs w:val="22"/>
        </w:rPr>
      </w:pPr>
      <w:r w:rsidRPr="00B26309">
        <w:rPr>
          <w:rStyle w:val="BodytextSpacing0pt"/>
          <w:sz w:val="22"/>
          <w:szCs w:val="22"/>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1C77BE" w:rsidRPr="00B26309" w:rsidRDefault="00D83DF5" w:rsidP="00202D20">
      <w:pPr>
        <w:pStyle w:val="Heading30"/>
        <w:framePr w:w="9936" w:h="14057" w:hRule="exact" w:wrap="around" w:vAnchor="page" w:hAnchor="page" w:x="1288" w:y="1501"/>
        <w:numPr>
          <w:ilvl w:val="0"/>
          <w:numId w:val="6"/>
        </w:numPr>
        <w:shd w:val="clear" w:color="auto" w:fill="auto"/>
        <w:tabs>
          <w:tab w:val="left" w:pos="1561"/>
        </w:tabs>
        <w:spacing w:before="0" w:after="18" w:line="210" w:lineRule="exact"/>
        <w:ind w:left="1080"/>
        <w:rPr>
          <w:sz w:val="22"/>
          <w:szCs w:val="22"/>
        </w:rPr>
      </w:pPr>
      <w:bookmarkStart w:id="18" w:name="bookmark72"/>
      <w:r w:rsidRPr="00B26309">
        <w:rPr>
          <w:rStyle w:val="Heading3Spacing0pt"/>
          <w:b/>
          <w:bCs/>
          <w:sz w:val="22"/>
          <w:szCs w:val="22"/>
        </w:rPr>
        <w:t>Программа формирования экологической культуры, культуры здорового</w:t>
      </w:r>
      <w:bookmarkEnd w:id="18"/>
    </w:p>
    <w:p w:rsidR="001C77BE" w:rsidRPr="00B26309" w:rsidRDefault="00D83DF5">
      <w:pPr>
        <w:pStyle w:val="Heading30"/>
        <w:framePr w:w="9936" w:h="14057" w:hRule="exact" w:wrap="around" w:vAnchor="page" w:hAnchor="page" w:x="1288" w:y="1501"/>
        <w:shd w:val="clear" w:color="auto" w:fill="auto"/>
        <w:spacing w:before="0" w:after="212" w:line="210" w:lineRule="exact"/>
        <w:jc w:val="center"/>
        <w:rPr>
          <w:sz w:val="22"/>
          <w:szCs w:val="22"/>
        </w:rPr>
      </w:pPr>
      <w:bookmarkStart w:id="19" w:name="bookmark73"/>
      <w:r w:rsidRPr="00B26309">
        <w:rPr>
          <w:rStyle w:val="Heading3Spacing0pt"/>
          <w:b/>
          <w:bCs/>
          <w:sz w:val="22"/>
          <w:szCs w:val="22"/>
        </w:rPr>
        <w:t>образа жизни</w:t>
      </w:r>
      <w:bookmarkEnd w:id="19"/>
    </w:p>
    <w:p w:rsidR="001C77BE" w:rsidRPr="00B26309" w:rsidRDefault="00D83DF5">
      <w:pPr>
        <w:pStyle w:val="Bodytext0"/>
        <w:framePr w:w="9936" w:h="14057" w:hRule="exact" w:wrap="around" w:vAnchor="page" w:hAnchor="page" w:x="1288" w:y="1501"/>
        <w:shd w:val="clear" w:color="auto" w:fill="auto"/>
        <w:ind w:left="20" w:right="20" w:firstLine="560"/>
        <w:jc w:val="both"/>
        <w:rPr>
          <w:sz w:val="22"/>
          <w:szCs w:val="22"/>
        </w:rPr>
      </w:pPr>
      <w:r w:rsidRPr="00B26309">
        <w:rPr>
          <w:rStyle w:val="BodytextSpacing0pt"/>
          <w:sz w:val="22"/>
          <w:szCs w:val="22"/>
        </w:rPr>
        <w:t>В настоящее время большое значение отводится формированию экологической культуры и здоровому образу жизни у обучающихся.</w:t>
      </w:r>
    </w:p>
    <w:p w:rsidR="001C77BE" w:rsidRPr="00B26309" w:rsidRDefault="00D83DF5">
      <w:pPr>
        <w:pStyle w:val="Bodytext0"/>
        <w:framePr w:w="9936" w:h="14057" w:hRule="exact" w:wrap="around" w:vAnchor="page" w:hAnchor="page" w:x="1288" w:y="1501"/>
        <w:shd w:val="clear" w:color="auto" w:fill="auto"/>
        <w:ind w:left="20" w:right="20" w:firstLine="560"/>
        <w:jc w:val="both"/>
        <w:rPr>
          <w:sz w:val="22"/>
          <w:szCs w:val="22"/>
        </w:rPr>
      </w:pPr>
      <w:r w:rsidRPr="00B26309">
        <w:rPr>
          <w:rStyle w:val="BodytextSpacing0pt"/>
          <w:sz w:val="22"/>
          <w:szCs w:val="22"/>
        </w:rPr>
        <w:t>В школьный период происходит наиболее интенсивный рост и развитие, формирование здоровья на всю оставшуюся жизнь, организм ребенка наиболее чувствителен к экзогенным факторам окружающей среды. Отделить понятия «здоровье» и «экология» очень сложно, так как они тесно связаны друг с другом.</w:t>
      </w:r>
    </w:p>
    <w:p w:rsidR="001C77BE" w:rsidRPr="00B26309" w:rsidRDefault="00D83DF5">
      <w:pPr>
        <w:pStyle w:val="Bodytext0"/>
        <w:framePr w:w="9936" w:h="14057" w:hRule="exact" w:wrap="around" w:vAnchor="page" w:hAnchor="page" w:x="1288" w:y="1501"/>
        <w:shd w:val="clear" w:color="auto" w:fill="auto"/>
        <w:ind w:left="20" w:right="20" w:firstLine="560"/>
        <w:jc w:val="both"/>
        <w:rPr>
          <w:sz w:val="22"/>
          <w:szCs w:val="22"/>
        </w:rPr>
      </w:pPr>
      <w:r w:rsidRPr="00B26309">
        <w:rPr>
          <w:rStyle w:val="BodytextSpacing0pt"/>
          <w:sz w:val="22"/>
          <w:szCs w:val="22"/>
        </w:rPr>
        <w:t>Перед обществом стоит вопрос о необходимости изменения своего отношения к природе. Задача общеобразовательной школы состоит в том, чтобы сформировать определенный объем знаний по экологии, норм и правил поведения в природе.</w:t>
      </w:r>
    </w:p>
    <w:p w:rsidR="001C77BE" w:rsidRPr="00B26309" w:rsidRDefault="00D83DF5">
      <w:pPr>
        <w:pStyle w:val="Bodytext0"/>
        <w:framePr w:w="9936" w:h="14057" w:hRule="exact" w:wrap="around" w:vAnchor="page" w:hAnchor="page" w:x="1288" w:y="1501"/>
        <w:shd w:val="clear" w:color="auto" w:fill="auto"/>
        <w:ind w:left="20" w:right="20" w:firstLine="560"/>
        <w:jc w:val="both"/>
        <w:rPr>
          <w:sz w:val="22"/>
          <w:szCs w:val="22"/>
        </w:rPr>
      </w:pPr>
      <w:r w:rsidRPr="00B26309">
        <w:rPr>
          <w:rStyle w:val="BodytextSpacing0pt"/>
          <w:sz w:val="22"/>
          <w:szCs w:val="22"/>
        </w:rPr>
        <w:t>Экологическая культура - это важная неотъемлемая часть общей культуры человека, охватывающая те стороны его мышления и деятельности, которые связаны с природной средой.</w:t>
      </w:r>
    </w:p>
    <w:p w:rsidR="001C77BE" w:rsidRPr="00B26309" w:rsidRDefault="00D83DF5">
      <w:pPr>
        <w:pStyle w:val="Bodytext0"/>
        <w:framePr w:w="9936" w:h="14057" w:hRule="exact" w:wrap="around" w:vAnchor="page" w:hAnchor="page" w:x="1288" w:y="1501"/>
        <w:shd w:val="clear" w:color="auto" w:fill="auto"/>
        <w:ind w:left="20" w:right="20" w:firstLine="560"/>
        <w:jc w:val="both"/>
        <w:rPr>
          <w:sz w:val="22"/>
          <w:szCs w:val="22"/>
        </w:rPr>
      </w:pPr>
      <w:r w:rsidRPr="00B26309">
        <w:rPr>
          <w:rStyle w:val="BodytextSpacing0pt"/>
          <w:sz w:val="22"/>
          <w:szCs w:val="22"/>
        </w:rPr>
        <w:t>Немаловажное значение школа отводит формированию у обучающихся установок на здоровый и безопасный образ жизни, который бы позволил им сохранить свое здоровье.</w:t>
      </w:r>
    </w:p>
    <w:p w:rsidR="001C77BE" w:rsidRPr="00B26309" w:rsidRDefault="00D83DF5">
      <w:pPr>
        <w:pStyle w:val="Bodytext0"/>
        <w:framePr w:w="9936" w:h="14057" w:hRule="exact" w:wrap="around" w:vAnchor="page" w:hAnchor="page" w:x="1288" w:y="1501"/>
        <w:shd w:val="clear" w:color="auto" w:fill="auto"/>
        <w:ind w:left="20" w:right="20" w:firstLine="560"/>
        <w:jc w:val="both"/>
        <w:rPr>
          <w:sz w:val="22"/>
          <w:szCs w:val="22"/>
        </w:rPr>
      </w:pPr>
      <w:r w:rsidRPr="00B26309">
        <w:rPr>
          <w:rStyle w:val="BodytextSpacing0pt"/>
          <w:sz w:val="22"/>
          <w:szCs w:val="22"/>
        </w:rPr>
        <w:t>Здоровый образ жизни - это устойчивый стереотип поведения человека, направленный на сохранение и укрепление здоровья, продление жизни. Это поведение человека, отражающее определенную жизненную позицию, основано на выполнение норм, правил и требований личной гигиены. Степень желания и умения вести ЗОЖ и представляет собой культуру здорового образа жизни человека.</w:t>
      </w:r>
    </w:p>
    <w:p w:rsidR="001C77BE" w:rsidRPr="00B26309" w:rsidRDefault="00D83DF5">
      <w:pPr>
        <w:pStyle w:val="Headerorfooter20"/>
        <w:framePr w:wrap="around" w:vAnchor="page" w:hAnchor="page" w:x="9712" w:y="15709"/>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05</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597"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1" w:h="13968" w:hRule="exact" w:wrap="around" w:vAnchor="page" w:hAnchor="page" w:x="1290" w:y="1431"/>
        <w:shd w:val="clear" w:color="auto" w:fill="auto"/>
        <w:ind w:left="20" w:right="20" w:firstLine="560"/>
        <w:jc w:val="both"/>
        <w:rPr>
          <w:sz w:val="22"/>
          <w:szCs w:val="22"/>
        </w:rPr>
      </w:pPr>
      <w:r w:rsidRPr="00B26309">
        <w:rPr>
          <w:rStyle w:val="BodytextSpacing0pt"/>
          <w:sz w:val="22"/>
          <w:szCs w:val="22"/>
        </w:rPr>
        <w:t>Экологическая культура и культура ЗОЖ являются составными частями общей культуры человека, закладывающиеся в детстве, развивающиеся в школьные годы, и превращающиеся в норму после ее окончания.</w:t>
      </w:r>
    </w:p>
    <w:p w:rsidR="001C77BE" w:rsidRPr="00B26309" w:rsidRDefault="00D83DF5">
      <w:pPr>
        <w:pStyle w:val="Bodytext0"/>
        <w:framePr w:w="9931" w:h="13968" w:hRule="exact" w:wrap="around" w:vAnchor="page" w:hAnchor="page" w:x="1290" w:y="1431"/>
        <w:shd w:val="clear" w:color="auto" w:fill="auto"/>
        <w:ind w:left="20" w:right="20" w:firstLine="560"/>
        <w:jc w:val="both"/>
        <w:rPr>
          <w:sz w:val="22"/>
          <w:szCs w:val="22"/>
        </w:rPr>
      </w:pPr>
      <w:r w:rsidRPr="00B26309">
        <w:rPr>
          <w:rStyle w:val="BodytextSpacing0pt"/>
          <w:sz w:val="22"/>
          <w:szCs w:val="22"/>
        </w:rPr>
        <w:t>Программа формирования экологической культуры, здорового образа жизни обучающихся - это комплексная программа формирования представлений об основах экологической культуры личности обучающегося на примере экологически целесообразного поведения в быту и природе, знаний, установок и норм поведения, обеспечивающих сохранение и укрепление здоровья, как одного из ценностных составляющих, способствующих познавательному и эмоциональному развитию ребенка.</w:t>
      </w:r>
    </w:p>
    <w:p w:rsidR="001C77BE" w:rsidRPr="00B26309" w:rsidRDefault="00D83DF5">
      <w:pPr>
        <w:pStyle w:val="Bodytext0"/>
        <w:framePr w:w="9931" w:h="13968" w:hRule="exact" w:wrap="around" w:vAnchor="page" w:hAnchor="page" w:x="1290" w:y="1431"/>
        <w:shd w:val="clear" w:color="auto" w:fill="auto"/>
        <w:ind w:left="20" w:right="20" w:firstLine="560"/>
        <w:jc w:val="both"/>
        <w:rPr>
          <w:sz w:val="22"/>
          <w:szCs w:val="22"/>
        </w:rPr>
      </w:pPr>
      <w:r w:rsidRPr="00B26309">
        <w:rPr>
          <w:rStyle w:val="BodytextBold"/>
          <w:sz w:val="22"/>
          <w:szCs w:val="22"/>
        </w:rPr>
        <w:t xml:space="preserve">Целью программы </w:t>
      </w:r>
      <w:r w:rsidRPr="00B26309">
        <w:rPr>
          <w:rStyle w:val="BodytextSpacing0pt"/>
          <w:sz w:val="22"/>
          <w:szCs w:val="22"/>
        </w:rPr>
        <w:t>является создание здоровьесберегающей среды, экологической культуры, способствующей развитию личности обучающегося посредством формирования условий, способствующих ЗОЖ, экологически целесообразного поведения в природе.</w:t>
      </w:r>
    </w:p>
    <w:p w:rsidR="001C77BE" w:rsidRPr="00B26309" w:rsidRDefault="00D83DF5">
      <w:pPr>
        <w:pStyle w:val="Bodytext20"/>
        <w:framePr w:w="9931" w:h="13968" w:hRule="exact" w:wrap="around" w:vAnchor="page" w:hAnchor="page" w:x="1290" w:y="1431"/>
        <w:shd w:val="clear" w:color="auto" w:fill="auto"/>
        <w:spacing w:before="0"/>
        <w:ind w:left="20" w:firstLine="560"/>
        <w:jc w:val="both"/>
        <w:rPr>
          <w:sz w:val="22"/>
          <w:szCs w:val="22"/>
        </w:rPr>
      </w:pPr>
      <w:r w:rsidRPr="00B26309">
        <w:rPr>
          <w:rStyle w:val="Bodytext2Spacing0pt"/>
          <w:b/>
          <w:bCs/>
          <w:sz w:val="22"/>
          <w:szCs w:val="22"/>
        </w:rPr>
        <w:t>Задачи программы:</w:t>
      </w:r>
    </w:p>
    <w:p w:rsidR="001C77BE" w:rsidRPr="00B26309" w:rsidRDefault="00D83DF5" w:rsidP="00202D20">
      <w:pPr>
        <w:pStyle w:val="Bodytext0"/>
        <w:framePr w:w="9931" w:h="13968" w:hRule="exact" w:wrap="around" w:vAnchor="page" w:hAnchor="page" w:x="1290" w:y="1431"/>
        <w:numPr>
          <w:ilvl w:val="0"/>
          <w:numId w:val="5"/>
        </w:numPr>
        <w:shd w:val="clear" w:color="auto" w:fill="auto"/>
        <w:ind w:left="1440" w:right="20" w:hanging="340"/>
        <w:jc w:val="both"/>
        <w:rPr>
          <w:sz w:val="22"/>
          <w:szCs w:val="22"/>
        </w:rPr>
      </w:pPr>
      <w:r w:rsidRPr="00B26309">
        <w:rPr>
          <w:rStyle w:val="BodytextSpacing0pt"/>
          <w:sz w:val="22"/>
          <w:szCs w:val="22"/>
        </w:rPr>
        <w:t xml:space="preserve"> сформировать у обучающихся, родителей (законных представителей) представление об основных компонентах культуры здоровья, экологической культуры и здорового образа жизни;</w:t>
      </w:r>
    </w:p>
    <w:p w:rsidR="001C77BE" w:rsidRPr="00B26309" w:rsidRDefault="00D83DF5" w:rsidP="00202D20">
      <w:pPr>
        <w:pStyle w:val="Bodytext0"/>
        <w:framePr w:w="9931" w:h="13968" w:hRule="exact" w:wrap="around" w:vAnchor="page" w:hAnchor="page" w:x="1290" w:y="1431"/>
        <w:numPr>
          <w:ilvl w:val="0"/>
          <w:numId w:val="5"/>
        </w:numPr>
        <w:shd w:val="clear" w:color="auto" w:fill="auto"/>
        <w:ind w:left="1440" w:right="20" w:hanging="340"/>
        <w:jc w:val="both"/>
        <w:rPr>
          <w:sz w:val="22"/>
          <w:szCs w:val="22"/>
        </w:rPr>
      </w:pPr>
      <w:r w:rsidRPr="00B26309">
        <w:rPr>
          <w:rStyle w:val="BodytextSpacing0pt"/>
          <w:sz w:val="22"/>
          <w:szCs w:val="22"/>
        </w:rPr>
        <w:t xml:space="preserve"> дать представление обучающимся и их родителям (законным представителям) о негативных факторах, влияющих на здоровье, о существовании и причинах возникновения зависимостей от вредных привычек, их пагубном влиянии.</w:t>
      </w:r>
    </w:p>
    <w:p w:rsidR="001C77BE" w:rsidRPr="00B26309" w:rsidRDefault="00D83DF5">
      <w:pPr>
        <w:pStyle w:val="Bodytext0"/>
        <w:framePr w:w="9931" w:h="13968" w:hRule="exact" w:wrap="around" w:vAnchor="page" w:hAnchor="page" w:x="1290" w:y="1431"/>
        <w:shd w:val="clear" w:color="auto" w:fill="auto"/>
        <w:ind w:left="20" w:right="20" w:firstLine="560"/>
        <w:jc w:val="both"/>
        <w:rPr>
          <w:sz w:val="22"/>
          <w:szCs w:val="22"/>
        </w:rPr>
      </w:pPr>
      <w:r w:rsidRPr="00B26309">
        <w:rPr>
          <w:rStyle w:val="BodytextSpacing0pt"/>
          <w:sz w:val="22"/>
          <w:szCs w:val="22"/>
        </w:rPr>
        <w:t>Программа объединяет и согласовывает работу педагогического коллектива по формированию здорового образа жизни, экологической культуры обучающихся, их родителей, что выходит за рамки только физического воспитания. Она охватывает вопросы закаливания, борьбы с вредными привычками, досуга. Значительную роль в реализации программы играет семья ребенка, его родители, находящиеся в тесном контакте со школой.</w:t>
      </w:r>
    </w:p>
    <w:p w:rsidR="001C77BE" w:rsidRPr="00B26309" w:rsidRDefault="00D83DF5">
      <w:pPr>
        <w:pStyle w:val="Bodytext20"/>
        <w:framePr w:w="9931" w:h="13968" w:hRule="exact" w:wrap="around" w:vAnchor="page" w:hAnchor="page" w:x="1290" w:y="1431"/>
        <w:shd w:val="clear" w:color="auto" w:fill="auto"/>
        <w:spacing w:before="0"/>
        <w:ind w:left="20" w:firstLine="560"/>
        <w:jc w:val="both"/>
        <w:rPr>
          <w:sz w:val="22"/>
          <w:szCs w:val="22"/>
        </w:rPr>
      </w:pPr>
      <w:r w:rsidRPr="00B26309">
        <w:rPr>
          <w:rStyle w:val="Bodytext2Spacing0pt"/>
          <w:b/>
          <w:bCs/>
          <w:sz w:val="22"/>
          <w:szCs w:val="22"/>
        </w:rPr>
        <w:t>Направления программы:</w:t>
      </w:r>
    </w:p>
    <w:p w:rsidR="001C77BE" w:rsidRPr="00B26309" w:rsidRDefault="00D83DF5" w:rsidP="00202D20">
      <w:pPr>
        <w:pStyle w:val="Bodytext0"/>
        <w:framePr w:w="9931" w:h="13968" w:hRule="exact" w:wrap="around" w:vAnchor="page" w:hAnchor="page" w:x="1290" w:y="1431"/>
        <w:numPr>
          <w:ilvl w:val="0"/>
          <w:numId w:val="5"/>
        </w:numPr>
        <w:shd w:val="clear" w:color="auto" w:fill="auto"/>
        <w:spacing w:line="210" w:lineRule="exact"/>
        <w:ind w:left="1220" w:firstLine="0"/>
        <w:rPr>
          <w:sz w:val="22"/>
          <w:szCs w:val="22"/>
        </w:rPr>
      </w:pPr>
      <w:r w:rsidRPr="00B26309">
        <w:rPr>
          <w:rStyle w:val="BodytextSpacing0pt"/>
          <w:sz w:val="22"/>
          <w:szCs w:val="22"/>
        </w:rPr>
        <w:t xml:space="preserve"> Работа с обучающимися;</w:t>
      </w:r>
    </w:p>
    <w:p w:rsidR="001C77BE" w:rsidRPr="00B26309" w:rsidRDefault="00D83DF5" w:rsidP="00202D20">
      <w:pPr>
        <w:pStyle w:val="Bodytext0"/>
        <w:framePr w:w="9931" w:h="13968" w:hRule="exact" w:wrap="around" w:vAnchor="page" w:hAnchor="page" w:x="1290" w:y="1431"/>
        <w:numPr>
          <w:ilvl w:val="0"/>
          <w:numId w:val="5"/>
        </w:numPr>
        <w:shd w:val="clear" w:color="auto" w:fill="auto"/>
        <w:ind w:left="1220" w:firstLine="0"/>
        <w:rPr>
          <w:sz w:val="22"/>
          <w:szCs w:val="22"/>
        </w:rPr>
      </w:pPr>
      <w:r w:rsidRPr="00B26309">
        <w:rPr>
          <w:rStyle w:val="BodytextSpacing0pt"/>
          <w:sz w:val="22"/>
          <w:szCs w:val="22"/>
        </w:rPr>
        <w:t xml:space="preserve"> Работа с родителями.</w:t>
      </w:r>
    </w:p>
    <w:p w:rsidR="001C77BE" w:rsidRPr="00B26309" w:rsidRDefault="00D83DF5">
      <w:pPr>
        <w:pStyle w:val="Bodytext0"/>
        <w:framePr w:w="9931" w:h="13968" w:hRule="exact" w:wrap="around" w:vAnchor="page" w:hAnchor="page" w:x="1290" w:y="1431"/>
        <w:shd w:val="clear" w:color="auto" w:fill="auto"/>
        <w:ind w:left="20" w:right="20" w:firstLine="560"/>
        <w:jc w:val="both"/>
        <w:rPr>
          <w:sz w:val="22"/>
          <w:szCs w:val="22"/>
        </w:rPr>
      </w:pPr>
      <w:r w:rsidRPr="00B26309">
        <w:rPr>
          <w:rStyle w:val="BodytextSpacing0pt"/>
          <w:sz w:val="22"/>
          <w:szCs w:val="22"/>
        </w:rPr>
        <w:t>Задача классного руководителя - стать организатором, координатором совместного творчества (сотворчества) детей, родителей, медиков, которое помогало бы каждому его подопечному осознать здоровье как самоценность, выбрать здоровый образ жизни, поддерживало и развивало детские инициативы в этой области. Эта совместная деятельность может быть не только интересной и увлекательной, она выгодна с точки зрения здоровья для каждого участника этого процесса.</w:t>
      </w:r>
    </w:p>
    <w:p w:rsidR="001C77BE" w:rsidRPr="00B26309" w:rsidRDefault="00D83DF5">
      <w:pPr>
        <w:pStyle w:val="Bodytext0"/>
        <w:framePr w:w="9931" w:h="13968" w:hRule="exact" w:wrap="around" w:vAnchor="page" w:hAnchor="page" w:x="1290" w:y="1431"/>
        <w:shd w:val="clear" w:color="auto" w:fill="auto"/>
        <w:ind w:left="20" w:right="20" w:firstLine="560"/>
        <w:jc w:val="both"/>
        <w:rPr>
          <w:sz w:val="22"/>
          <w:szCs w:val="22"/>
        </w:rPr>
      </w:pPr>
      <w:r w:rsidRPr="00B26309">
        <w:rPr>
          <w:rStyle w:val="BodytextBold"/>
          <w:sz w:val="22"/>
          <w:szCs w:val="22"/>
        </w:rPr>
        <w:t xml:space="preserve">Адресат программы: </w:t>
      </w:r>
      <w:r w:rsidRPr="00B26309">
        <w:rPr>
          <w:rStyle w:val="BodytextSpacing0pt"/>
          <w:sz w:val="22"/>
          <w:szCs w:val="22"/>
        </w:rPr>
        <w:t>все участники образовательного процесса: обучающиеся, родители (законные представители), учителя.</w:t>
      </w:r>
    </w:p>
    <w:p w:rsidR="001C77BE" w:rsidRPr="00B26309" w:rsidRDefault="00D83DF5">
      <w:pPr>
        <w:pStyle w:val="Bodytext0"/>
        <w:framePr w:w="9931" w:h="13968" w:hRule="exact" w:wrap="around" w:vAnchor="page" w:hAnchor="page" w:x="1290" w:y="1431"/>
        <w:shd w:val="clear" w:color="auto" w:fill="auto"/>
        <w:ind w:left="20" w:firstLine="560"/>
        <w:jc w:val="both"/>
        <w:rPr>
          <w:sz w:val="22"/>
          <w:szCs w:val="22"/>
        </w:rPr>
      </w:pPr>
      <w:r w:rsidRPr="00B26309">
        <w:rPr>
          <w:rStyle w:val="BodytextBold"/>
          <w:sz w:val="22"/>
          <w:szCs w:val="22"/>
        </w:rPr>
        <w:t>Срок реализации программы: п</w:t>
      </w:r>
      <w:r w:rsidRPr="00B26309">
        <w:rPr>
          <w:rStyle w:val="BodytextSpacing0pt"/>
          <w:sz w:val="22"/>
          <w:szCs w:val="22"/>
        </w:rPr>
        <w:t>рограмма рассчитана на обучающихся 7-9 классов.</w:t>
      </w:r>
    </w:p>
    <w:p w:rsidR="001C77BE" w:rsidRPr="00B26309" w:rsidRDefault="00D83DF5">
      <w:pPr>
        <w:pStyle w:val="Bodytext20"/>
        <w:framePr w:w="9931" w:h="13968" w:hRule="exact" w:wrap="around" w:vAnchor="page" w:hAnchor="page" w:x="1290" w:y="1431"/>
        <w:shd w:val="clear" w:color="auto" w:fill="auto"/>
        <w:spacing w:before="0"/>
        <w:ind w:left="20" w:firstLine="560"/>
        <w:jc w:val="both"/>
        <w:rPr>
          <w:sz w:val="22"/>
          <w:szCs w:val="22"/>
        </w:rPr>
      </w:pPr>
      <w:r w:rsidRPr="00B26309">
        <w:rPr>
          <w:rStyle w:val="Bodytext2Spacing0pt"/>
          <w:b/>
          <w:bCs/>
          <w:sz w:val="22"/>
          <w:szCs w:val="22"/>
        </w:rPr>
        <w:t>Ожидаемый результат:</w:t>
      </w:r>
    </w:p>
    <w:p w:rsidR="001C77BE" w:rsidRPr="00B26309" w:rsidRDefault="00D83DF5" w:rsidP="00202D20">
      <w:pPr>
        <w:pStyle w:val="Bodytext0"/>
        <w:framePr w:w="9931" w:h="13968" w:hRule="exact" w:wrap="around" w:vAnchor="page" w:hAnchor="page" w:x="1290" w:y="1431"/>
        <w:numPr>
          <w:ilvl w:val="0"/>
          <w:numId w:val="5"/>
        </w:numPr>
        <w:shd w:val="clear" w:color="auto" w:fill="auto"/>
        <w:spacing w:line="278" w:lineRule="exact"/>
        <w:ind w:left="1440" w:right="20" w:hanging="340"/>
        <w:jc w:val="both"/>
        <w:rPr>
          <w:sz w:val="22"/>
          <w:szCs w:val="22"/>
        </w:rPr>
      </w:pPr>
      <w:r w:rsidRPr="00B26309">
        <w:rPr>
          <w:rStyle w:val="BodytextSpacing0pt"/>
          <w:sz w:val="22"/>
          <w:szCs w:val="22"/>
        </w:rPr>
        <w:t xml:space="preserve"> Сформированные знания о позитивных и негативных факторах, влияющих на здоровье. Повышение представления об экологической культуре;</w:t>
      </w:r>
    </w:p>
    <w:p w:rsidR="001C77BE" w:rsidRPr="00B26309" w:rsidRDefault="00D83DF5" w:rsidP="00202D20">
      <w:pPr>
        <w:pStyle w:val="Bodytext0"/>
        <w:framePr w:w="9931" w:h="13968" w:hRule="exact" w:wrap="around" w:vAnchor="page" w:hAnchor="page" w:x="1290" w:y="1431"/>
        <w:numPr>
          <w:ilvl w:val="0"/>
          <w:numId w:val="5"/>
        </w:numPr>
        <w:shd w:val="clear" w:color="auto" w:fill="auto"/>
        <w:spacing w:after="295" w:line="278" w:lineRule="exact"/>
        <w:ind w:left="1440" w:right="20" w:hanging="340"/>
        <w:jc w:val="both"/>
        <w:rPr>
          <w:sz w:val="22"/>
          <w:szCs w:val="22"/>
        </w:rPr>
      </w:pPr>
      <w:r w:rsidRPr="00B26309">
        <w:rPr>
          <w:rStyle w:val="BodytextSpacing0pt"/>
          <w:sz w:val="22"/>
          <w:szCs w:val="22"/>
        </w:rPr>
        <w:t xml:space="preserve"> Сформированные представления об основных компонентах культуры здоровья и здорового образа жизни, экологической культуре.</w:t>
      </w:r>
    </w:p>
    <w:p w:rsidR="001C77BE" w:rsidRPr="00B26309" w:rsidRDefault="00D83DF5">
      <w:pPr>
        <w:pStyle w:val="Bodytext20"/>
        <w:framePr w:w="9931" w:h="13968" w:hRule="exact" w:wrap="around" w:vAnchor="page" w:hAnchor="page" w:x="1290" w:y="1431"/>
        <w:shd w:val="clear" w:color="auto" w:fill="auto"/>
        <w:spacing w:before="0" w:after="18" w:line="210" w:lineRule="exact"/>
        <w:ind w:left="1440" w:hanging="340"/>
        <w:jc w:val="both"/>
        <w:rPr>
          <w:sz w:val="22"/>
          <w:szCs w:val="22"/>
        </w:rPr>
      </w:pPr>
      <w:r w:rsidRPr="00B26309">
        <w:rPr>
          <w:rStyle w:val="Bodytext2Spacing0pt"/>
          <w:b/>
          <w:bCs/>
          <w:sz w:val="22"/>
          <w:szCs w:val="22"/>
        </w:rPr>
        <w:t>Содержание программы формирования экологической культуры, культуры</w:t>
      </w:r>
    </w:p>
    <w:p w:rsidR="001C77BE" w:rsidRPr="00B26309" w:rsidRDefault="00D83DF5">
      <w:pPr>
        <w:pStyle w:val="Bodytext20"/>
        <w:framePr w:w="9931" w:h="13968" w:hRule="exact" w:wrap="around" w:vAnchor="page" w:hAnchor="page" w:x="1290" w:y="1431"/>
        <w:shd w:val="clear" w:color="auto" w:fill="auto"/>
        <w:spacing w:before="0" w:after="262" w:line="210" w:lineRule="exact"/>
        <w:jc w:val="center"/>
        <w:rPr>
          <w:sz w:val="22"/>
          <w:szCs w:val="22"/>
        </w:rPr>
      </w:pPr>
      <w:r w:rsidRPr="00B26309">
        <w:rPr>
          <w:rStyle w:val="Bodytext2Spacing0pt"/>
          <w:b/>
          <w:bCs/>
          <w:sz w:val="22"/>
          <w:szCs w:val="22"/>
        </w:rPr>
        <w:t>здорового образа жизни</w:t>
      </w:r>
    </w:p>
    <w:p w:rsidR="001C77BE" w:rsidRPr="00B26309" w:rsidRDefault="00D83DF5">
      <w:pPr>
        <w:pStyle w:val="Bodytext20"/>
        <w:framePr w:w="9931" w:h="13968" w:hRule="exact" w:wrap="around" w:vAnchor="page" w:hAnchor="page" w:x="1290" w:y="1431"/>
        <w:shd w:val="clear" w:color="auto" w:fill="auto"/>
        <w:spacing w:before="0"/>
        <w:ind w:left="20" w:firstLine="560"/>
        <w:jc w:val="both"/>
        <w:rPr>
          <w:sz w:val="22"/>
          <w:szCs w:val="22"/>
        </w:rPr>
      </w:pPr>
      <w:r w:rsidRPr="00B26309">
        <w:rPr>
          <w:rStyle w:val="Bodytext2Spacing0pt"/>
          <w:b/>
          <w:bCs/>
          <w:sz w:val="22"/>
          <w:szCs w:val="22"/>
        </w:rPr>
        <w:t>Направление 1</w:t>
      </w:r>
    </w:p>
    <w:p w:rsidR="001C77BE" w:rsidRPr="00B26309" w:rsidRDefault="00D83DF5">
      <w:pPr>
        <w:pStyle w:val="Bodytext31"/>
        <w:framePr w:w="9931" w:h="13968" w:hRule="exact" w:wrap="around" w:vAnchor="page" w:hAnchor="page" w:x="1290" w:y="1431"/>
        <w:shd w:val="clear" w:color="auto" w:fill="auto"/>
        <w:ind w:left="20" w:firstLine="560"/>
        <w:rPr>
          <w:sz w:val="22"/>
          <w:szCs w:val="22"/>
        </w:rPr>
      </w:pPr>
      <w:r w:rsidRPr="00B26309">
        <w:rPr>
          <w:rStyle w:val="Bodytext3Spacing0pt"/>
          <w:i/>
          <w:iCs/>
          <w:sz w:val="22"/>
          <w:szCs w:val="22"/>
        </w:rPr>
        <w:t>«Работа с обучающимися»</w:t>
      </w:r>
    </w:p>
    <w:p w:rsidR="001C77BE" w:rsidRPr="00B26309" w:rsidRDefault="00D83DF5">
      <w:pPr>
        <w:pStyle w:val="Bodytext0"/>
        <w:framePr w:w="9931" w:h="13968" w:hRule="exact" w:wrap="around" w:vAnchor="page" w:hAnchor="page" w:x="1290" w:y="1431"/>
        <w:shd w:val="clear" w:color="auto" w:fill="auto"/>
        <w:ind w:left="20" w:right="20" w:firstLine="560"/>
        <w:jc w:val="both"/>
        <w:rPr>
          <w:sz w:val="22"/>
          <w:szCs w:val="22"/>
        </w:rPr>
      </w:pPr>
      <w:r w:rsidRPr="00B26309">
        <w:rPr>
          <w:rStyle w:val="BodytextBold"/>
          <w:sz w:val="22"/>
          <w:szCs w:val="22"/>
        </w:rPr>
        <w:t xml:space="preserve">Базовые национальные ценности: </w:t>
      </w:r>
      <w:r w:rsidRPr="00B26309">
        <w:rPr>
          <w:rStyle w:val="BodytextSpacing0pt"/>
          <w:sz w:val="22"/>
          <w:szCs w:val="22"/>
        </w:rPr>
        <w:t>гражданственность, здоровье, экологическая культура, безопасность человека.</w:t>
      </w:r>
    </w:p>
    <w:p w:rsidR="001C77BE" w:rsidRPr="00B26309" w:rsidRDefault="00D83DF5">
      <w:pPr>
        <w:pStyle w:val="Bodytext20"/>
        <w:framePr w:w="9931" w:h="13968" w:hRule="exact" w:wrap="around" w:vAnchor="page" w:hAnchor="page" w:x="1290" w:y="1431"/>
        <w:shd w:val="clear" w:color="auto" w:fill="auto"/>
        <w:spacing w:before="0"/>
        <w:ind w:left="20" w:firstLine="560"/>
        <w:jc w:val="both"/>
        <w:rPr>
          <w:sz w:val="22"/>
          <w:szCs w:val="22"/>
        </w:rPr>
      </w:pPr>
      <w:r w:rsidRPr="00B26309">
        <w:rPr>
          <w:rStyle w:val="Bodytext2Spacing0pt"/>
          <w:b/>
          <w:bCs/>
          <w:sz w:val="22"/>
          <w:szCs w:val="22"/>
        </w:rPr>
        <w:t>Ключевые дела:</w:t>
      </w:r>
    </w:p>
    <w:p w:rsidR="001C77BE" w:rsidRPr="00B26309" w:rsidRDefault="00D83DF5">
      <w:pPr>
        <w:pStyle w:val="Headerorfooter20"/>
        <w:framePr w:wrap="around" w:vAnchor="page" w:hAnchor="page" w:x="9709"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06</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484" w:y="822"/>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0"/>
        <w:framePr w:w="10138" w:h="6304" w:hRule="exact" w:wrap="around" w:vAnchor="page" w:hAnchor="page" w:x="1187" w:y="1423"/>
        <w:numPr>
          <w:ilvl w:val="0"/>
          <w:numId w:val="5"/>
        </w:numPr>
        <w:shd w:val="clear" w:color="auto" w:fill="auto"/>
        <w:ind w:left="1580" w:right="240"/>
        <w:rPr>
          <w:sz w:val="22"/>
          <w:szCs w:val="22"/>
        </w:rPr>
      </w:pPr>
      <w:r w:rsidRPr="00B26309">
        <w:rPr>
          <w:rStyle w:val="BodytextSpacing0pt"/>
          <w:sz w:val="22"/>
          <w:szCs w:val="22"/>
        </w:rPr>
        <w:t xml:space="preserve"> Спортивные праздники, соревнования по различным видам спорта (в том числе и совместно с родителями);</w:t>
      </w:r>
    </w:p>
    <w:p w:rsidR="001C77BE" w:rsidRPr="00B26309" w:rsidRDefault="00D83DF5" w:rsidP="00202D20">
      <w:pPr>
        <w:pStyle w:val="Bodytext0"/>
        <w:framePr w:w="10138" w:h="6304" w:hRule="exact" w:wrap="around" w:vAnchor="page" w:hAnchor="page" w:x="1187" w:y="1423"/>
        <w:numPr>
          <w:ilvl w:val="0"/>
          <w:numId w:val="5"/>
        </w:numPr>
        <w:shd w:val="clear" w:color="auto" w:fill="auto"/>
        <w:spacing w:line="293" w:lineRule="exact"/>
        <w:ind w:left="2500" w:hanging="1280"/>
        <w:rPr>
          <w:sz w:val="22"/>
          <w:szCs w:val="22"/>
        </w:rPr>
      </w:pPr>
      <w:r w:rsidRPr="00B26309">
        <w:rPr>
          <w:rStyle w:val="BodytextSpacing0pt"/>
          <w:sz w:val="22"/>
          <w:szCs w:val="22"/>
        </w:rPr>
        <w:t xml:space="preserve"> Дни здоровья;</w:t>
      </w:r>
    </w:p>
    <w:p w:rsidR="001C77BE" w:rsidRPr="00B26309" w:rsidRDefault="00D83DF5" w:rsidP="00202D20">
      <w:pPr>
        <w:pStyle w:val="Bodytext0"/>
        <w:framePr w:w="10138" w:h="6304" w:hRule="exact" w:wrap="around" w:vAnchor="page" w:hAnchor="page" w:x="1187" w:y="1423"/>
        <w:numPr>
          <w:ilvl w:val="0"/>
          <w:numId w:val="5"/>
        </w:numPr>
        <w:shd w:val="clear" w:color="auto" w:fill="auto"/>
        <w:spacing w:line="293" w:lineRule="exact"/>
        <w:ind w:left="2500" w:hanging="1280"/>
        <w:rPr>
          <w:sz w:val="22"/>
          <w:szCs w:val="22"/>
        </w:rPr>
      </w:pPr>
      <w:r w:rsidRPr="00B26309">
        <w:rPr>
          <w:rStyle w:val="BodytextSpacing0pt"/>
          <w:sz w:val="22"/>
          <w:szCs w:val="22"/>
        </w:rPr>
        <w:t xml:space="preserve"> Спортивные викторины, викторины по ЗОЖ,</w:t>
      </w:r>
    </w:p>
    <w:p w:rsidR="001C77BE" w:rsidRPr="00B26309" w:rsidRDefault="00D83DF5" w:rsidP="00202D20">
      <w:pPr>
        <w:pStyle w:val="Bodytext0"/>
        <w:framePr w:w="10138" w:h="6304" w:hRule="exact" w:wrap="around" w:vAnchor="page" w:hAnchor="page" w:x="1187" w:y="1423"/>
        <w:numPr>
          <w:ilvl w:val="0"/>
          <w:numId w:val="5"/>
        </w:numPr>
        <w:shd w:val="clear" w:color="auto" w:fill="auto"/>
        <w:spacing w:line="293" w:lineRule="exact"/>
        <w:ind w:left="2500" w:hanging="1280"/>
        <w:rPr>
          <w:sz w:val="22"/>
          <w:szCs w:val="22"/>
        </w:rPr>
      </w:pPr>
      <w:r w:rsidRPr="00B26309">
        <w:rPr>
          <w:rStyle w:val="BodytextSpacing0pt"/>
          <w:sz w:val="22"/>
          <w:szCs w:val="22"/>
        </w:rPr>
        <w:t xml:space="preserve"> Экологические акции, конкурсы, выставки;</w:t>
      </w:r>
    </w:p>
    <w:p w:rsidR="001C77BE" w:rsidRPr="00B26309" w:rsidRDefault="00D83DF5" w:rsidP="00202D20">
      <w:pPr>
        <w:pStyle w:val="Bodytext0"/>
        <w:framePr w:w="10138" w:h="6304" w:hRule="exact" w:wrap="around" w:vAnchor="page" w:hAnchor="page" w:x="1187" w:y="1423"/>
        <w:numPr>
          <w:ilvl w:val="0"/>
          <w:numId w:val="5"/>
        </w:numPr>
        <w:shd w:val="clear" w:color="auto" w:fill="auto"/>
        <w:spacing w:line="278" w:lineRule="exact"/>
        <w:ind w:left="2500" w:hanging="1280"/>
        <w:rPr>
          <w:sz w:val="22"/>
          <w:szCs w:val="22"/>
        </w:rPr>
      </w:pPr>
      <w:r w:rsidRPr="00B26309">
        <w:rPr>
          <w:rStyle w:val="BodytextSpacing0pt"/>
          <w:sz w:val="22"/>
          <w:szCs w:val="22"/>
        </w:rPr>
        <w:t xml:space="preserve"> Декада «Безопасная дорога»;</w:t>
      </w:r>
    </w:p>
    <w:p w:rsidR="001C77BE" w:rsidRPr="00B26309" w:rsidRDefault="00D83DF5" w:rsidP="00202D20">
      <w:pPr>
        <w:pStyle w:val="Bodytext0"/>
        <w:framePr w:w="10138" w:h="6304" w:hRule="exact" w:wrap="around" w:vAnchor="page" w:hAnchor="page" w:x="1187" w:y="1423"/>
        <w:numPr>
          <w:ilvl w:val="0"/>
          <w:numId w:val="5"/>
        </w:numPr>
        <w:shd w:val="clear" w:color="auto" w:fill="auto"/>
        <w:spacing w:after="296" w:line="278" w:lineRule="exact"/>
        <w:ind w:left="1580" w:right="240"/>
        <w:rPr>
          <w:sz w:val="22"/>
          <w:szCs w:val="22"/>
        </w:rPr>
      </w:pPr>
      <w:r w:rsidRPr="00B26309">
        <w:rPr>
          <w:rStyle w:val="BodytextSpacing0pt"/>
          <w:sz w:val="22"/>
          <w:szCs w:val="22"/>
        </w:rPr>
        <w:t xml:space="preserve"> Акции «Я выбираю спорт как альтернативу пагубным привычкам», «Мы готовы к ГТО», «Навстречу ГТО».</w:t>
      </w:r>
    </w:p>
    <w:p w:rsidR="001C77BE" w:rsidRPr="00B26309" w:rsidRDefault="00D83DF5">
      <w:pPr>
        <w:pStyle w:val="Bodytext20"/>
        <w:framePr w:w="10138" w:h="6304" w:hRule="exact" w:wrap="around" w:vAnchor="page" w:hAnchor="page" w:x="1187" w:y="1423"/>
        <w:shd w:val="clear" w:color="auto" w:fill="auto"/>
        <w:spacing w:before="0" w:line="283" w:lineRule="exact"/>
        <w:ind w:left="40" w:firstLine="520"/>
        <w:rPr>
          <w:sz w:val="22"/>
          <w:szCs w:val="22"/>
        </w:rPr>
      </w:pPr>
      <w:r w:rsidRPr="00B26309">
        <w:rPr>
          <w:rStyle w:val="Bodytext2Spacing0pt"/>
          <w:b/>
          <w:bCs/>
          <w:sz w:val="22"/>
          <w:szCs w:val="22"/>
        </w:rPr>
        <w:t>Направление 2</w:t>
      </w:r>
    </w:p>
    <w:p w:rsidR="001C77BE" w:rsidRPr="00B26309" w:rsidRDefault="00D83DF5">
      <w:pPr>
        <w:pStyle w:val="Bodytext31"/>
        <w:framePr w:w="10138" w:h="6304" w:hRule="exact" w:wrap="around" w:vAnchor="page" w:hAnchor="page" w:x="1187" w:y="1423"/>
        <w:shd w:val="clear" w:color="auto" w:fill="auto"/>
        <w:spacing w:line="283" w:lineRule="exact"/>
        <w:ind w:left="40" w:firstLine="520"/>
        <w:jc w:val="left"/>
        <w:rPr>
          <w:sz w:val="22"/>
          <w:szCs w:val="22"/>
        </w:rPr>
      </w:pPr>
      <w:r w:rsidRPr="00B26309">
        <w:rPr>
          <w:rStyle w:val="Bodytext3Spacing0pt"/>
          <w:i/>
          <w:iCs/>
          <w:sz w:val="22"/>
          <w:szCs w:val="22"/>
        </w:rPr>
        <w:t>«Работа с родителями (законными представителями)»</w:t>
      </w:r>
    </w:p>
    <w:p w:rsidR="001C77BE" w:rsidRPr="00B26309" w:rsidRDefault="00D83DF5">
      <w:pPr>
        <w:pStyle w:val="Bodytext0"/>
        <w:framePr w:w="10138" w:h="6304" w:hRule="exact" w:wrap="around" w:vAnchor="page" w:hAnchor="page" w:x="1187" w:y="1423"/>
        <w:shd w:val="clear" w:color="auto" w:fill="auto"/>
        <w:spacing w:line="283" w:lineRule="exact"/>
        <w:ind w:left="40" w:right="240" w:firstLine="520"/>
        <w:rPr>
          <w:sz w:val="22"/>
          <w:szCs w:val="22"/>
        </w:rPr>
      </w:pPr>
      <w:r w:rsidRPr="00B26309">
        <w:rPr>
          <w:rStyle w:val="BodytextBold"/>
          <w:sz w:val="22"/>
          <w:szCs w:val="22"/>
        </w:rPr>
        <w:t xml:space="preserve">Базовые национальные ценности: </w:t>
      </w:r>
      <w:r w:rsidRPr="00B26309">
        <w:rPr>
          <w:rStyle w:val="BodytextSpacing0pt"/>
          <w:sz w:val="22"/>
          <w:szCs w:val="22"/>
        </w:rPr>
        <w:t>гражданственность, здоровье, экологическая культура, безопасность человека.</w:t>
      </w:r>
    </w:p>
    <w:p w:rsidR="001C77BE" w:rsidRPr="00B26309" w:rsidRDefault="00D83DF5">
      <w:pPr>
        <w:pStyle w:val="Bodytext20"/>
        <w:framePr w:w="10138" w:h="6304" w:hRule="exact" w:wrap="around" w:vAnchor="page" w:hAnchor="page" w:x="1187" w:y="1423"/>
        <w:shd w:val="clear" w:color="auto" w:fill="auto"/>
        <w:spacing w:before="0" w:line="283" w:lineRule="exact"/>
        <w:ind w:left="40" w:firstLine="520"/>
        <w:rPr>
          <w:sz w:val="22"/>
          <w:szCs w:val="22"/>
        </w:rPr>
      </w:pPr>
      <w:r w:rsidRPr="00B26309">
        <w:rPr>
          <w:rStyle w:val="Bodytext2Spacing0pt"/>
          <w:b/>
          <w:bCs/>
          <w:sz w:val="22"/>
          <w:szCs w:val="22"/>
        </w:rPr>
        <w:t>Ключевые дела:</w:t>
      </w:r>
    </w:p>
    <w:p w:rsidR="001C77BE" w:rsidRPr="00B26309" w:rsidRDefault="00D83DF5" w:rsidP="00202D20">
      <w:pPr>
        <w:pStyle w:val="Bodytext0"/>
        <w:framePr w:w="10138" w:h="6304" w:hRule="exact" w:wrap="around" w:vAnchor="page" w:hAnchor="page" w:x="1187" w:y="1423"/>
        <w:numPr>
          <w:ilvl w:val="0"/>
          <w:numId w:val="5"/>
        </w:numPr>
        <w:shd w:val="clear" w:color="auto" w:fill="auto"/>
        <w:spacing w:line="283" w:lineRule="exact"/>
        <w:ind w:left="2500" w:hanging="1280"/>
        <w:rPr>
          <w:sz w:val="22"/>
          <w:szCs w:val="22"/>
        </w:rPr>
      </w:pPr>
      <w:r w:rsidRPr="00B26309">
        <w:rPr>
          <w:rStyle w:val="BodytextSpacing0pt"/>
          <w:sz w:val="22"/>
          <w:szCs w:val="22"/>
        </w:rPr>
        <w:t xml:space="preserve"> Совместно проведенные спортивные соревнования;</w:t>
      </w:r>
    </w:p>
    <w:p w:rsidR="001C77BE" w:rsidRPr="00B26309" w:rsidRDefault="00D83DF5" w:rsidP="00202D20">
      <w:pPr>
        <w:pStyle w:val="Bodytext0"/>
        <w:framePr w:w="10138" w:h="6304" w:hRule="exact" w:wrap="around" w:vAnchor="page" w:hAnchor="page" w:x="1187" w:y="1423"/>
        <w:numPr>
          <w:ilvl w:val="0"/>
          <w:numId w:val="5"/>
        </w:numPr>
        <w:shd w:val="clear" w:color="auto" w:fill="auto"/>
        <w:spacing w:line="283" w:lineRule="exact"/>
        <w:ind w:left="2500" w:hanging="1280"/>
        <w:rPr>
          <w:sz w:val="22"/>
          <w:szCs w:val="22"/>
        </w:rPr>
      </w:pPr>
      <w:r w:rsidRPr="00B26309">
        <w:rPr>
          <w:rStyle w:val="BodytextSpacing0pt"/>
          <w:sz w:val="22"/>
          <w:szCs w:val="22"/>
        </w:rPr>
        <w:t xml:space="preserve"> Акция «Чистый берег»;</w:t>
      </w:r>
    </w:p>
    <w:p w:rsidR="001C77BE" w:rsidRPr="00B26309" w:rsidRDefault="00D83DF5" w:rsidP="00202D20">
      <w:pPr>
        <w:pStyle w:val="Bodytext0"/>
        <w:framePr w:w="10138" w:h="6304" w:hRule="exact" w:wrap="around" w:vAnchor="page" w:hAnchor="page" w:x="1187" w:y="1423"/>
        <w:numPr>
          <w:ilvl w:val="0"/>
          <w:numId w:val="5"/>
        </w:numPr>
        <w:shd w:val="clear" w:color="auto" w:fill="auto"/>
        <w:spacing w:line="283" w:lineRule="exact"/>
        <w:ind w:left="2500" w:hanging="1280"/>
        <w:rPr>
          <w:sz w:val="22"/>
          <w:szCs w:val="22"/>
        </w:rPr>
      </w:pPr>
      <w:r w:rsidRPr="00B26309">
        <w:rPr>
          <w:rStyle w:val="BodytextSpacing0pt"/>
          <w:sz w:val="22"/>
          <w:szCs w:val="22"/>
        </w:rPr>
        <w:t xml:space="preserve"> Акция «Цвети, мой школьный двор»;</w:t>
      </w:r>
    </w:p>
    <w:p w:rsidR="001C77BE" w:rsidRPr="00B26309" w:rsidRDefault="00D83DF5" w:rsidP="00202D20">
      <w:pPr>
        <w:pStyle w:val="Bodytext0"/>
        <w:framePr w:w="10138" w:h="6304" w:hRule="exact" w:wrap="around" w:vAnchor="page" w:hAnchor="page" w:x="1187" w:y="1423"/>
        <w:numPr>
          <w:ilvl w:val="0"/>
          <w:numId w:val="5"/>
        </w:numPr>
        <w:shd w:val="clear" w:color="auto" w:fill="auto"/>
        <w:spacing w:after="18" w:line="210" w:lineRule="exact"/>
        <w:ind w:left="2500" w:hanging="1280"/>
        <w:rPr>
          <w:sz w:val="22"/>
          <w:szCs w:val="22"/>
        </w:rPr>
      </w:pPr>
      <w:r w:rsidRPr="00B26309">
        <w:rPr>
          <w:rStyle w:val="BodytextSpacing0pt"/>
          <w:sz w:val="22"/>
          <w:szCs w:val="22"/>
        </w:rPr>
        <w:t xml:space="preserve"> Декада ЗОЖ;</w:t>
      </w:r>
    </w:p>
    <w:p w:rsidR="001C77BE" w:rsidRPr="00B26309" w:rsidRDefault="00D83DF5" w:rsidP="00202D20">
      <w:pPr>
        <w:pStyle w:val="Bodytext0"/>
        <w:framePr w:w="10138" w:h="6304" w:hRule="exact" w:wrap="around" w:vAnchor="page" w:hAnchor="page" w:x="1187" w:y="1423"/>
        <w:numPr>
          <w:ilvl w:val="0"/>
          <w:numId w:val="5"/>
        </w:numPr>
        <w:shd w:val="clear" w:color="auto" w:fill="auto"/>
        <w:spacing w:after="253" w:line="210" w:lineRule="exact"/>
        <w:ind w:left="2500" w:hanging="1280"/>
        <w:rPr>
          <w:sz w:val="22"/>
          <w:szCs w:val="22"/>
        </w:rPr>
      </w:pPr>
      <w:r w:rsidRPr="00B26309">
        <w:rPr>
          <w:rStyle w:val="BodytextSpacing0pt"/>
          <w:sz w:val="22"/>
          <w:szCs w:val="22"/>
        </w:rPr>
        <w:t xml:space="preserve"> Акция «Весенняя Неделя Добра».</w:t>
      </w:r>
    </w:p>
    <w:p w:rsidR="001C77BE" w:rsidRPr="00B26309" w:rsidRDefault="00D83DF5">
      <w:pPr>
        <w:pStyle w:val="Bodytext20"/>
        <w:framePr w:w="10138" w:h="6304" w:hRule="exact" w:wrap="around" w:vAnchor="page" w:hAnchor="page" w:x="1187" w:y="1423"/>
        <w:shd w:val="clear" w:color="auto" w:fill="auto"/>
        <w:spacing w:before="0" w:line="278" w:lineRule="exact"/>
        <w:ind w:left="2500" w:right="240" w:hanging="1280"/>
        <w:rPr>
          <w:sz w:val="22"/>
          <w:szCs w:val="22"/>
        </w:rPr>
      </w:pPr>
      <w:r w:rsidRPr="00B26309">
        <w:rPr>
          <w:rStyle w:val="Bodytext2Spacing0pt"/>
          <w:b/>
          <w:bCs/>
          <w:sz w:val="22"/>
          <w:szCs w:val="22"/>
        </w:rPr>
        <w:t>План реализации мероприятий программы формирования экологической культуры, культуры здорового образа жизни</w:t>
      </w:r>
    </w:p>
    <w:p w:rsidR="001C77BE" w:rsidRPr="00B26309" w:rsidRDefault="00D83DF5">
      <w:pPr>
        <w:pStyle w:val="Tablecaption0"/>
        <w:framePr w:wrap="around" w:vAnchor="page" w:hAnchor="page" w:x="5132" w:y="7997"/>
        <w:shd w:val="clear" w:color="auto" w:fill="auto"/>
        <w:spacing w:line="210" w:lineRule="exact"/>
        <w:rPr>
          <w:sz w:val="22"/>
          <w:szCs w:val="22"/>
        </w:rPr>
      </w:pPr>
      <w:r w:rsidRPr="00B26309">
        <w:rPr>
          <w:rStyle w:val="TablecaptionSpacing0pt"/>
          <w:b/>
          <w:bCs/>
          <w:sz w:val="22"/>
          <w:szCs w:val="22"/>
        </w:rPr>
        <w:t>«Работа с обучающимися»</w:t>
      </w:r>
    </w:p>
    <w:tbl>
      <w:tblPr>
        <w:tblOverlap w:val="never"/>
        <w:tblW w:w="0" w:type="auto"/>
        <w:tblLayout w:type="fixed"/>
        <w:tblCellMar>
          <w:left w:w="10" w:type="dxa"/>
          <w:right w:w="10" w:type="dxa"/>
        </w:tblCellMar>
        <w:tblLook w:val="0000"/>
      </w:tblPr>
      <w:tblGrid>
        <w:gridCol w:w="1104"/>
        <w:gridCol w:w="4123"/>
        <w:gridCol w:w="2405"/>
        <w:gridCol w:w="2131"/>
      </w:tblGrid>
      <w:tr w:rsidR="001C77BE" w:rsidRPr="00B26309">
        <w:trPr>
          <w:trHeight w:hRule="exact" w:val="571"/>
        </w:trPr>
        <w:tc>
          <w:tcPr>
            <w:tcW w:w="1104"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left="240" w:firstLine="0"/>
              <w:rPr>
                <w:sz w:val="22"/>
                <w:szCs w:val="22"/>
              </w:rPr>
            </w:pPr>
            <w:r w:rsidRPr="00B26309">
              <w:rPr>
                <w:rStyle w:val="BodytextBold"/>
                <w:sz w:val="22"/>
                <w:szCs w:val="22"/>
              </w:rPr>
              <w:t>№ п/п</w:t>
            </w:r>
          </w:p>
        </w:tc>
        <w:tc>
          <w:tcPr>
            <w:tcW w:w="4123" w:type="dxa"/>
            <w:tcBorders>
              <w:top w:val="single" w:sz="4" w:space="0" w:color="auto"/>
              <w:left w:val="single" w:sz="4" w:space="0" w:color="auto"/>
            </w:tcBorders>
            <w:shd w:val="clear" w:color="auto" w:fill="FFFFFF"/>
            <w:vAlign w:val="bottom"/>
          </w:tcPr>
          <w:p w:rsidR="001C77BE" w:rsidRPr="00B26309" w:rsidRDefault="00D83DF5">
            <w:pPr>
              <w:pStyle w:val="Bodytext0"/>
              <w:framePr w:w="9763" w:h="7114" w:wrap="around" w:vAnchor="page" w:hAnchor="page" w:x="1264" w:y="8521"/>
              <w:shd w:val="clear" w:color="auto" w:fill="auto"/>
              <w:spacing w:line="278" w:lineRule="exact"/>
              <w:ind w:firstLine="0"/>
              <w:jc w:val="center"/>
              <w:rPr>
                <w:sz w:val="22"/>
                <w:szCs w:val="22"/>
              </w:rPr>
            </w:pPr>
            <w:r w:rsidRPr="00B26309">
              <w:rPr>
                <w:rStyle w:val="BodytextBold"/>
                <w:sz w:val="22"/>
                <w:szCs w:val="22"/>
              </w:rPr>
              <w:t>Мероприятия, форма проведения</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left="200" w:firstLine="0"/>
              <w:rPr>
                <w:sz w:val="22"/>
                <w:szCs w:val="22"/>
              </w:rPr>
            </w:pPr>
            <w:r w:rsidRPr="00B26309">
              <w:rPr>
                <w:rStyle w:val="BodytextBold"/>
                <w:sz w:val="22"/>
                <w:szCs w:val="22"/>
              </w:rPr>
              <w:t>Сроки проведения</w:t>
            </w:r>
          </w:p>
        </w:tc>
        <w:tc>
          <w:tcPr>
            <w:tcW w:w="2131"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left="220" w:firstLine="0"/>
              <w:rPr>
                <w:sz w:val="22"/>
                <w:szCs w:val="22"/>
              </w:rPr>
            </w:pPr>
            <w:r w:rsidRPr="00B26309">
              <w:rPr>
                <w:rStyle w:val="BodytextBold"/>
                <w:sz w:val="22"/>
                <w:szCs w:val="22"/>
              </w:rPr>
              <w:t>Ответственные</w:t>
            </w:r>
          </w:p>
        </w:tc>
      </w:tr>
      <w:tr w:rsidR="001C77BE" w:rsidRPr="00B26309">
        <w:trPr>
          <w:trHeight w:hRule="exact" w:val="562"/>
        </w:trPr>
        <w:tc>
          <w:tcPr>
            <w:tcW w:w="1104" w:type="dxa"/>
            <w:tcBorders>
              <w:top w:val="single" w:sz="4" w:space="0" w:color="auto"/>
              <w:left w:val="single" w:sz="4" w:space="0" w:color="auto"/>
            </w:tcBorders>
            <w:shd w:val="clear" w:color="auto" w:fill="FFFFFF"/>
            <w:vAlign w:val="center"/>
          </w:tcPr>
          <w:p w:rsidR="001C77BE" w:rsidRPr="00B26309" w:rsidRDefault="00D83DF5">
            <w:pPr>
              <w:pStyle w:val="Bodytext0"/>
              <w:framePr w:w="9763" w:h="7114" w:wrap="around" w:vAnchor="page" w:hAnchor="page" w:x="1264" w:y="8521"/>
              <w:shd w:val="clear" w:color="auto" w:fill="auto"/>
              <w:spacing w:line="210" w:lineRule="exact"/>
              <w:ind w:left="120" w:firstLine="0"/>
              <w:rPr>
                <w:sz w:val="22"/>
                <w:szCs w:val="22"/>
              </w:rPr>
            </w:pPr>
            <w:r w:rsidRPr="00B26309">
              <w:rPr>
                <w:rStyle w:val="BodytextSpacing0pt"/>
                <w:sz w:val="22"/>
                <w:szCs w:val="22"/>
              </w:rPr>
              <w:t>1.</w:t>
            </w:r>
          </w:p>
        </w:tc>
        <w:tc>
          <w:tcPr>
            <w:tcW w:w="4123"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firstLine="0"/>
              <w:jc w:val="both"/>
              <w:rPr>
                <w:sz w:val="22"/>
                <w:szCs w:val="22"/>
              </w:rPr>
            </w:pPr>
            <w:r w:rsidRPr="00B26309">
              <w:rPr>
                <w:rStyle w:val="BodytextSpacing0pt"/>
                <w:sz w:val="22"/>
                <w:szCs w:val="22"/>
              </w:rPr>
              <w:t>Беседы о здоровом образе жизни</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firstLine="0"/>
              <w:jc w:val="both"/>
              <w:rPr>
                <w:sz w:val="22"/>
                <w:szCs w:val="22"/>
              </w:rPr>
            </w:pPr>
            <w:r w:rsidRPr="00B26309">
              <w:rPr>
                <w:rStyle w:val="BodytextSpacing0pt"/>
                <w:sz w:val="22"/>
                <w:szCs w:val="22"/>
              </w:rPr>
              <w:t>В течение года</w:t>
            </w:r>
          </w:p>
        </w:tc>
        <w:tc>
          <w:tcPr>
            <w:tcW w:w="2131"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763" w:h="7114" w:wrap="around" w:vAnchor="page" w:hAnchor="page" w:x="1264" w:y="8521"/>
              <w:shd w:val="clear" w:color="auto" w:fill="auto"/>
              <w:spacing w:after="120" w:line="210" w:lineRule="exact"/>
              <w:ind w:left="120" w:firstLine="0"/>
              <w:rPr>
                <w:sz w:val="22"/>
                <w:szCs w:val="22"/>
              </w:rPr>
            </w:pPr>
            <w:r w:rsidRPr="00B26309">
              <w:rPr>
                <w:rStyle w:val="BodytextSpacing0pt"/>
                <w:sz w:val="22"/>
                <w:szCs w:val="22"/>
              </w:rPr>
              <w:t>Классные</w:t>
            </w:r>
          </w:p>
          <w:p w:rsidR="001C77BE" w:rsidRPr="00B26309" w:rsidRDefault="00D83DF5">
            <w:pPr>
              <w:pStyle w:val="Bodytext0"/>
              <w:framePr w:w="9763" w:h="7114" w:wrap="around" w:vAnchor="page" w:hAnchor="page" w:x="1264" w:y="8521"/>
              <w:shd w:val="clear" w:color="auto" w:fill="auto"/>
              <w:spacing w:before="120" w:line="210" w:lineRule="exact"/>
              <w:ind w:left="120" w:firstLine="0"/>
              <w:rPr>
                <w:sz w:val="22"/>
                <w:szCs w:val="22"/>
              </w:rPr>
            </w:pPr>
            <w:r w:rsidRPr="00B26309">
              <w:rPr>
                <w:rStyle w:val="BodytextSpacing0pt"/>
                <w:sz w:val="22"/>
                <w:szCs w:val="22"/>
              </w:rPr>
              <w:t>руководители</w:t>
            </w:r>
          </w:p>
        </w:tc>
      </w:tr>
      <w:tr w:rsidR="001C77BE" w:rsidRPr="00B26309">
        <w:trPr>
          <w:trHeight w:hRule="exact" w:val="562"/>
        </w:trPr>
        <w:tc>
          <w:tcPr>
            <w:tcW w:w="1104" w:type="dxa"/>
            <w:tcBorders>
              <w:top w:val="single" w:sz="4" w:space="0" w:color="auto"/>
              <w:left w:val="single" w:sz="4" w:space="0" w:color="auto"/>
            </w:tcBorders>
            <w:shd w:val="clear" w:color="auto" w:fill="FFFFFF"/>
            <w:vAlign w:val="center"/>
          </w:tcPr>
          <w:p w:rsidR="001C77BE" w:rsidRPr="00B26309" w:rsidRDefault="00D83DF5">
            <w:pPr>
              <w:pStyle w:val="Bodytext0"/>
              <w:framePr w:w="9763" w:h="7114" w:wrap="around" w:vAnchor="page" w:hAnchor="page" w:x="1264" w:y="8521"/>
              <w:shd w:val="clear" w:color="auto" w:fill="auto"/>
              <w:spacing w:line="210" w:lineRule="exact"/>
              <w:ind w:left="120" w:firstLine="0"/>
              <w:rPr>
                <w:sz w:val="22"/>
                <w:szCs w:val="22"/>
              </w:rPr>
            </w:pPr>
            <w:r w:rsidRPr="00B26309">
              <w:rPr>
                <w:rStyle w:val="BodytextSpacing0pt"/>
                <w:sz w:val="22"/>
                <w:szCs w:val="22"/>
              </w:rPr>
              <w:t>2.</w:t>
            </w:r>
          </w:p>
        </w:tc>
        <w:tc>
          <w:tcPr>
            <w:tcW w:w="4123" w:type="dxa"/>
            <w:tcBorders>
              <w:top w:val="single" w:sz="4" w:space="0" w:color="auto"/>
              <w:left w:val="single" w:sz="4" w:space="0" w:color="auto"/>
            </w:tcBorders>
            <w:shd w:val="clear" w:color="auto" w:fill="FFFFFF"/>
            <w:vAlign w:val="bottom"/>
          </w:tcPr>
          <w:p w:rsidR="001C77BE" w:rsidRPr="00B26309" w:rsidRDefault="00D83DF5">
            <w:pPr>
              <w:pStyle w:val="Bodytext0"/>
              <w:framePr w:w="9763" w:h="7114" w:wrap="around" w:vAnchor="page" w:hAnchor="page" w:x="1264" w:y="8521"/>
              <w:shd w:val="clear" w:color="auto" w:fill="auto"/>
              <w:spacing w:line="278" w:lineRule="exact"/>
              <w:ind w:firstLine="0"/>
              <w:jc w:val="both"/>
              <w:rPr>
                <w:sz w:val="22"/>
                <w:szCs w:val="22"/>
              </w:rPr>
            </w:pPr>
            <w:r w:rsidRPr="00B26309">
              <w:rPr>
                <w:rStyle w:val="BodytextSpacing0pt"/>
                <w:sz w:val="22"/>
                <w:szCs w:val="22"/>
              </w:rPr>
              <w:t>Участие в школьных КТД в рамках Всемирного Дня здоровья</w:t>
            </w:r>
          </w:p>
        </w:tc>
        <w:tc>
          <w:tcPr>
            <w:tcW w:w="2405" w:type="dxa"/>
            <w:tcBorders>
              <w:top w:val="single" w:sz="4" w:space="0" w:color="auto"/>
              <w:left w:val="single" w:sz="4" w:space="0" w:color="auto"/>
            </w:tcBorders>
            <w:shd w:val="clear" w:color="auto" w:fill="FFFFFF"/>
            <w:vAlign w:val="bottom"/>
          </w:tcPr>
          <w:p w:rsidR="001C77BE" w:rsidRPr="00B26309" w:rsidRDefault="00D83DF5">
            <w:pPr>
              <w:pStyle w:val="Bodytext0"/>
              <w:framePr w:w="9763" w:h="7114" w:wrap="around" w:vAnchor="page" w:hAnchor="page" w:x="1264" w:y="8521"/>
              <w:shd w:val="clear" w:color="auto" w:fill="auto"/>
              <w:spacing w:after="120" w:line="210" w:lineRule="exact"/>
              <w:ind w:firstLine="0"/>
              <w:jc w:val="both"/>
              <w:rPr>
                <w:sz w:val="22"/>
                <w:szCs w:val="22"/>
              </w:rPr>
            </w:pPr>
            <w:r w:rsidRPr="00B26309">
              <w:rPr>
                <w:rStyle w:val="BodytextSpacing0pt"/>
                <w:sz w:val="22"/>
                <w:szCs w:val="22"/>
              </w:rPr>
              <w:t>Ежегодно,</w:t>
            </w:r>
          </w:p>
          <w:p w:rsidR="001C77BE" w:rsidRPr="00B26309" w:rsidRDefault="00D83DF5">
            <w:pPr>
              <w:pStyle w:val="Bodytext0"/>
              <w:framePr w:w="9763" w:h="7114" w:wrap="around" w:vAnchor="page" w:hAnchor="page" w:x="1264" w:y="8521"/>
              <w:shd w:val="clear" w:color="auto" w:fill="auto"/>
              <w:spacing w:before="120" w:line="210" w:lineRule="exact"/>
              <w:ind w:firstLine="0"/>
              <w:jc w:val="both"/>
              <w:rPr>
                <w:sz w:val="22"/>
                <w:szCs w:val="22"/>
              </w:rPr>
            </w:pPr>
            <w:r w:rsidRPr="00B26309">
              <w:rPr>
                <w:rStyle w:val="BodytextSpacing0pt"/>
                <w:sz w:val="22"/>
                <w:szCs w:val="22"/>
              </w:rPr>
              <w:t>апрель</w:t>
            </w:r>
          </w:p>
        </w:tc>
        <w:tc>
          <w:tcPr>
            <w:tcW w:w="2131"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763" w:h="7114" w:wrap="around" w:vAnchor="page" w:hAnchor="page" w:x="1264" w:y="8521"/>
              <w:shd w:val="clear" w:color="auto" w:fill="auto"/>
              <w:spacing w:after="120" w:line="210" w:lineRule="exact"/>
              <w:ind w:left="120" w:firstLine="0"/>
              <w:rPr>
                <w:sz w:val="22"/>
                <w:szCs w:val="22"/>
              </w:rPr>
            </w:pPr>
            <w:r w:rsidRPr="00B26309">
              <w:rPr>
                <w:rStyle w:val="BodytextSpacing0pt"/>
                <w:sz w:val="22"/>
                <w:szCs w:val="22"/>
              </w:rPr>
              <w:t>Классные</w:t>
            </w:r>
          </w:p>
          <w:p w:rsidR="001C77BE" w:rsidRPr="00B26309" w:rsidRDefault="00D83DF5">
            <w:pPr>
              <w:pStyle w:val="Bodytext0"/>
              <w:framePr w:w="9763" w:h="7114" w:wrap="around" w:vAnchor="page" w:hAnchor="page" w:x="1264" w:y="8521"/>
              <w:shd w:val="clear" w:color="auto" w:fill="auto"/>
              <w:spacing w:before="120" w:line="210" w:lineRule="exact"/>
              <w:ind w:left="120" w:firstLine="0"/>
              <w:rPr>
                <w:sz w:val="22"/>
                <w:szCs w:val="22"/>
              </w:rPr>
            </w:pPr>
            <w:r w:rsidRPr="00B26309">
              <w:rPr>
                <w:rStyle w:val="BodytextSpacing0pt"/>
                <w:sz w:val="22"/>
                <w:szCs w:val="22"/>
              </w:rPr>
              <w:t>руководители</w:t>
            </w:r>
          </w:p>
        </w:tc>
      </w:tr>
      <w:tr w:rsidR="001C77BE" w:rsidRPr="00B26309">
        <w:trPr>
          <w:trHeight w:hRule="exact" w:val="1939"/>
        </w:trPr>
        <w:tc>
          <w:tcPr>
            <w:tcW w:w="1104"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left="120" w:firstLine="0"/>
              <w:rPr>
                <w:sz w:val="22"/>
                <w:szCs w:val="22"/>
              </w:rPr>
            </w:pPr>
            <w:r w:rsidRPr="00B26309">
              <w:rPr>
                <w:rStyle w:val="BodytextSpacing0pt"/>
                <w:sz w:val="22"/>
                <w:szCs w:val="22"/>
              </w:rPr>
              <w:t>3.</w:t>
            </w:r>
          </w:p>
        </w:tc>
        <w:tc>
          <w:tcPr>
            <w:tcW w:w="4123" w:type="dxa"/>
            <w:tcBorders>
              <w:top w:val="single" w:sz="4" w:space="0" w:color="auto"/>
              <w:left w:val="single" w:sz="4" w:space="0" w:color="auto"/>
            </w:tcBorders>
            <w:shd w:val="clear" w:color="auto" w:fill="FFFFFF"/>
            <w:vAlign w:val="bottom"/>
          </w:tcPr>
          <w:p w:rsidR="001C77BE" w:rsidRPr="00B26309" w:rsidRDefault="00D83DF5">
            <w:pPr>
              <w:pStyle w:val="Bodytext0"/>
              <w:framePr w:w="9763" w:h="7114" w:wrap="around" w:vAnchor="page" w:hAnchor="page" w:x="1264" w:y="8521"/>
              <w:shd w:val="clear" w:color="auto" w:fill="auto"/>
              <w:ind w:firstLine="0"/>
              <w:jc w:val="both"/>
              <w:rPr>
                <w:sz w:val="22"/>
                <w:szCs w:val="22"/>
              </w:rPr>
            </w:pPr>
            <w:r w:rsidRPr="00B26309">
              <w:rPr>
                <w:rStyle w:val="BodytextSpacing0pt"/>
                <w:sz w:val="22"/>
                <w:szCs w:val="22"/>
              </w:rPr>
              <w:t>Проведение практикумов «Как быть в той или иной ситуации» (разбор ситуаций по безопасному поведению на дороге, при встрече с незнакомыми людьми, при террористическом акте, при пожаре и так далее)</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78" w:lineRule="exact"/>
              <w:ind w:firstLine="0"/>
              <w:jc w:val="both"/>
              <w:rPr>
                <w:sz w:val="22"/>
                <w:szCs w:val="22"/>
              </w:rPr>
            </w:pPr>
            <w:r w:rsidRPr="00B26309">
              <w:rPr>
                <w:rStyle w:val="BodytextSpacing0pt"/>
                <w:sz w:val="22"/>
                <w:szCs w:val="22"/>
              </w:rPr>
              <w:t>Ежегодно,</w:t>
            </w:r>
          </w:p>
          <w:p w:rsidR="001C77BE" w:rsidRPr="00B26309" w:rsidRDefault="00D83DF5">
            <w:pPr>
              <w:pStyle w:val="Bodytext0"/>
              <w:framePr w:w="9763" w:h="7114" w:wrap="around" w:vAnchor="page" w:hAnchor="page" w:x="1264" w:y="8521"/>
              <w:shd w:val="clear" w:color="auto" w:fill="auto"/>
              <w:spacing w:line="278" w:lineRule="exact"/>
              <w:ind w:firstLine="0"/>
              <w:jc w:val="both"/>
              <w:rPr>
                <w:sz w:val="22"/>
                <w:szCs w:val="22"/>
              </w:rPr>
            </w:pPr>
            <w:r w:rsidRPr="00B26309">
              <w:rPr>
                <w:rStyle w:val="BodytextSpacing0pt"/>
                <w:sz w:val="22"/>
                <w:szCs w:val="22"/>
              </w:rPr>
              <w:t>2 половина учебного года</w:t>
            </w:r>
          </w:p>
        </w:tc>
        <w:tc>
          <w:tcPr>
            <w:tcW w:w="2131"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Преподаватель</w:t>
            </w:r>
          </w:p>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ОБЖ,</w:t>
            </w:r>
          </w:p>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Классные</w:t>
            </w:r>
          </w:p>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руководители</w:t>
            </w:r>
          </w:p>
        </w:tc>
      </w:tr>
      <w:tr w:rsidR="001C77BE" w:rsidRPr="00B26309">
        <w:trPr>
          <w:trHeight w:hRule="exact" w:val="1114"/>
        </w:trPr>
        <w:tc>
          <w:tcPr>
            <w:tcW w:w="1104"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left="120" w:firstLine="0"/>
              <w:rPr>
                <w:sz w:val="22"/>
                <w:szCs w:val="22"/>
              </w:rPr>
            </w:pPr>
            <w:r w:rsidRPr="00B26309">
              <w:rPr>
                <w:rStyle w:val="BodytextSpacing0pt"/>
                <w:sz w:val="22"/>
                <w:szCs w:val="22"/>
              </w:rPr>
              <w:t>4.</w:t>
            </w:r>
          </w:p>
        </w:tc>
        <w:tc>
          <w:tcPr>
            <w:tcW w:w="4123"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78" w:lineRule="exact"/>
              <w:ind w:firstLine="0"/>
              <w:jc w:val="both"/>
              <w:rPr>
                <w:sz w:val="22"/>
                <w:szCs w:val="22"/>
              </w:rPr>
            </w:pPr>
            <w:r w:rsidRPr="00B26309">
              <w:rPr>
                <w:rStyle w:val="BodytextSpacing0pt"/>
                <w:sz w:val="22"/>
                <w:szCs w:val="22"/>
              </w:rPr>
              <w:t>Участие в практических тренировках по эвакуации в случае возникновения пожара</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78" w:lineRule="exact"/>
              <w:ind w:firstLine="0"/>
              <w:jc w:val="both"/>
              <w:rPr>
                <w:sz w:val="22"/>
                <w:szCs w:val="22"/>
              </w:rPr>
            </w:pPr>
            <w:r w:rsidRPr="00B26309">
              <w:rPr>
                <w:rStyle w:val="BodytextSpacing0pt"/>
                <w:sz w:val="22"/>
                <w:szCs w:val="22"/>
              </w:rPr>
              <w:t>В течение года по плану работы школы</w:t>
            </w:r>
          </w:p>
        </w:tc>
        <w:tc>
          <w:tcPr>
            <w:tcW w:w="2131"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Преподаватель</w:t>
            </w:r>
          </w:p>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ОБЖ</w:t>
            </w:r>
          </w:p>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Классные</w:t>
            </w:r>
          </w:p>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руководители</w:t>
            </w:r>
          </w:p>
        </w:tc>
      </w:tr>
      <w:tr w:rsidR="001C77BE" w:rsidRPr="00B26309">
        <w:trPr>
          <w:trHeight w:hRule="exact" w:val="1392"/>
        </w:trPr>
        <w:tc>
          <w:tcPr>
            <w:tcW w:w="1104"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left="120" w:firstLine="0"/>
              <w:rPr>
                <w:sz w:val="22"/>
                <w:szCs w:val="22"/>
              </w:rPr>
            </w:pPr>
            <w:r w:rsidRPr="00B26309">
              <w:rPr>
                <w:rStyle w:val="BodytextSpacing0pt"/>
                <w:sz w:val="22"/>
                <w:szCs w:val="22"/>
              </w:rPr>
              <w:t>5.</w:t>
            </w:r>
          </w:p>
        </w:tc>
        <w:tc>
          <w:tcPr>
            <w:tcW w:w="4123"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78" w:lineRule="exact"/>
              <w:ind w:firstLine="0"/>
              <w:jc w:val="both"/>
              <w:rPr>
                <w:sz w:val="22"/>
                <w:szCs w:val="22"/>
              </w:rPr>
            </w:pPr>
            <w:r w:rsidRPr="00B26309">
              <w:rPr>
                <w:rStyle w:val="BodytextSpacing0pt"/>
                <w:sz w:val="22"/>
                <w:szCs w:val="22"/>
              </w:rPr>
              <w:t>Участие в ежегодном Всемирном Дне здоровья</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after="120" w:line="210" w:lineRule="exact"/>
              <w:ind w:firstLine="0"/>
              <w:jc w:val="both"/>
              <w:rPr>
                <w:sz w:val="22"/>
                <w:szCs w:val="22"/>
              </w:rPr>
            </w:pPr>
            <w:r w:rsidRPr="00B26309">
              <w:rPr>
                <w:rStyle w:val="BodytextSpacing0pt"/>
                <w:sz w:val="22"/>
                <w:szCs w:val="22"/>
              </w:rPr>
              <w:t>Ежегодно,</w:t>
            </w:r>
          </w:p>
          <w:p w:rsidR="001C77BE" w:rsidRPr="00B26309" w:rsidRDefault="00D83DF5">
            <w:pPr>
              <w:pStyle w:val="Bodytext0"/>
              <w:framePr w:w="9763" w:h="7114" w:wrap="around" w:vAnchor="page" w:hAnchor="page" w:x="1264" w:y="8521"/>
              <w:shd w:val="clear" w:color="auto" w:fill="auto"/>
              <w:spacing w:before="120" w:line="210" w:lineRule="exact"/>
              <w:ind w:firstLine="0"/>
              <w:jc w:val="both"/>
              <w:rPr>
                <w:sz w:val="22"/>
                <w:szCs w:val="22"/>
              </w:rPr>
            </w:pPr>
            <w:r w:rsidRPr="00B26309">
              <w:rPr>
                <w:rStyle w:val="BodytextSpacing0pt"/>
                <w:sz w:val="22"/>
                <w:szCs w:val="22"/>
              </w:rPr>
              <w:t>апрель</w:t>
            </w:r>
          </w:p>
        </w:tc>
        <w:tc>
          <w:tcPr>
            <w:tcW w:w="2131"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Учитель</w:t>
            </w:r>
          </w:p>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физической</w:t>
            </w:r>
          </w:p>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культуры,</w:t>
            </w:r>
          </w:p>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классные</w:t>
            </w:r>
          </w:p>
          <w:p w:rsidR="001C77BE" w:rsidRPr="00B26309" w:rsidRDefault="00D83DF5">
            <w:pPr>
              <w:pStyle w:val="Bodytext0"/>
              <w:framePr w:w="9763" w:h="7114" w:wrap="around" w:vAnchor="page" w:hAnchor="page" w:x="1264" w:y="8521"/>
              <w:shd w:val="clear" w:color="auto" w:fill="auto"/>
              <w:ind w:left="120" w:firstLine="0"/>
              <w:rPr>
                <w:sz w:val="22"/>
                <w:szCs w:val="22"/>
              </w:rPr>
            </w:pPr>
            <w:r w:rsidRPr="00B26309">
              <w:rPr>
                <w:rStyle w:val="BodytextSpacing0pt"/>
                <w:sz w:val="22"/>
                <w:szCs w:val="22"/>
              </w:rPr>
              <w:t>руководители</w:t>
            </w:r>
          </w:p>
        </w:tc>
      </w:tr>
      <w:tr w:rsidR="001C77BE" w:rsidRPr="00B26309">
        <w:trPr>
          <w:trHeight w:hRule="exact" w:val="562"/>
        </w:trPr>
        <w:tc>
          <w:tcPr>
            <w:tcW w:w="1104" w:type="dxa"/>
            <w:tcBorders>
              <w:top w:val="single" w:sz="4" w:space="0" w:color="auto"/>
              <w:left w:val="single" w:sz="4" w:space="0" w:color="auto"/>
            </w:tcBorders>
            <w:shd w:val="clear" w:color="auto" w:fill="FFFFFF"/>
            <w:vAlign w:val="center"/>
          </w:tcPr>
          <w:p w:rsidR="001C77BE" w:rsidRPr="00B26309" w:rsidRDefault="00D83DF5">
            <w:pPr>
              <w:pStyle w:val="Bodytext0"/>
              <w:framePr w:w="9763" w:h="7114" w:wrap="around" w:vAnchor="page" w:hAnchor="page" w:x="1264" w:y="8521"/>
              <w:shd w:val="clear" w:color="auto" w:fill="auto"/>
              <w:spacing w:line="210" w:lineRule="exact"/>
              <w:ind w:left="120" w:firstLine="0"/>
              <w:rPr>
                <w:sz w:val="22"/>
                <w:szCs w:val="22"/>
              </w:rPr>
            </w:pPr>
            <w:r w:rsidRPr="00B26309">
              <w:rPr>
                <w:rStyle w:val="BodytextSpacing0pt"/>
                <w:sz w:val="22"/>
                <w:szCs w:val="22"/>
              </w:rPr>
              <w:t>6.</w:t>
            </w:r>
          </w:p>
        </w:tc>
        <w:tc>
          <w:tcPr>
            <w:tcW w:w="4123"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firstLine="0"/>
              <w:jc w:val="both"/>
              <w:rPr>
                <w:sz w:val="22"/>
                <w:szCs w:val="22"/>
              </w:rPr>
            </w:pPr>
            <w:r w:rsidRPr="00B26309">
              <w:rPr>
                <w:rStyle w:val="BodytextSpacing0pt"/>
                <w:sz w:val="22"/>
                <w:szCs w:val="22"/>
              </w:rPr>
              <w:t>Организация утренней гимнастики</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firstLine="0"/>
              <w:jc w:val="both"/>
              <w:rPr>
                <w:sz w:val="22"/>
                <w:szCs w:val="22"/>
              </w:rPr>
            </w:pPr>
            <w:r w:rsidRPr="00B26309">
              <w:rPr>
                <w:rStyle w:val="BodytextSpacing0pt"/>
                <w:sz w:val="22"/>
                <w:szCs w:val="22"/>
              </w:rPr>
              <w:t>В течение года</w:t>
            </w:r>
          </w:p>
        </w:tc>
        <w:tc>
          <w:tcPr>
            <w:tcW w:w="2131"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763" w:h="7114" w:wrap="around" w:vAnchor="page" w:hAnchor="page" w:x="1264" w:y="8521"/>
              <w:shd w:val="clear" w:color="auto" w:fill="auto"/>
              <w:spacing w:after="120" w:line="210" w:lineRule="exact"/>
              <w:ind w:left="120" w:firstLine="0"/>
              <w:rPr>
                <w:sz w:val="22"/>
                <w:szCs w:val="22"/>
              </w:rPr>
            </w:pPr>
            <w:r w:rsidRPr="00B26309">
              <w:rPr>
                <w:rStyle w:val="BodytextSpacing0pt"/>
                <w:sz w:val="22"/>
                <w:szCs w:val="22"/>
              </w:rPr>
              <w:t>Учителя-</w:t>
            </w:r>
          </w:p>
          <w:p w:rsidR="001C77BE" w:rsidRPr="00B26309" w:rsidRDefault="00D83DF5">
            <w:pPr>
              <w:pStyle w:val="Bodytext0"/>
              <w:framePr w:w="9763" w:h="7114" w:wrap="around" w:vAnchor="page" w:hAnchor="page" w:x="1264" w:y="8521"/>
              <w:shd w:val="clear" w:color="auto" w:fill="auto"/>
              <w:spacing w:before="120" w:line="210" w:lineRule="exact"/>
              <w:ind w:left="120" w:firstLine="0"/>
              <w:rPr>
                <w:sz w:val="22"/>
                <w:szCs w:val="22"/>
              </w:rPr>
            </w:pPr>
            <w:r w:rsidRPr="00B26309">
              <w:rPr>
                <w:rStyle w:val="BodytextSpacing0pt"/>
                <w:sz w:val="22"/>
                <w:szCs w:val="22"/>
              </w:rPr>
              <w:t>предметники</w:t>
            </w:r>
          </w:p>
        </w:tc>
      </w:tr>
      <w:tr w:rsidR="001C77BE" w:rsidRPr="00B26309">
        <w:trPr>
          <w:trHeight w:hRule="exact" w:val="413"/>
        </w:trPr>
        <w:tc>
          <w:tcPr>
            <w:tcW w:w="110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left="120" w:firstLine="0"/>
              <w:rPr>
                <w:sz w:val="22"/>
                <w:szCs w:val="22"/>
              </w:rPr>
            </w:pPr>
            <w:r w:rsidRPr="00B26309">
              <w:rPr>
                <w:rStyle w:val="BodytextSpacing0pt"/>
                <w:sz w:val="22"/>
                <w:szCs w:val="22"/>
              </w:rPr>
              <w:t>7.</w:t>
            </w:r>
          </w:p>
        </w:tc>
        <w:tc>
          <w:tcPr>
            <w:tcW w:w="4123"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firstLine="0"/>
              <w:jc w:val="both"/>
              <w:rPr>
                <w:sz w:val="22"/>
                <w:szCs w:val="22"/>
              </w:rPr>
            </w:pPr>
            <w:r w:rsidRPr="00B26309">
              <w:rPr>
                <w:rStyle w:val="BodytextSpacing0pt"/>
                <w:sz w:val="22"/>
                <w:szCs w:val="22"/>
              </w:rPr>
              <w:t>Организация и проведение</w:t>
            </w:r>
          </w:p>
        </w:tc>
        <w:tc>
          <w:tcPr>
            <w:tcW w:w="2405"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firstLine="0"/>
              <w:jc w:val="both"/>
              <w:rPr>
                <w:sz w:val="22"/>
                <w:szCs w:val="22"/>
              </w:rPr>
            </w:pPr>
            <w:r w:rsidRPr="00B26309">
              <w:rPr>
                <w:rStyle w:val="BodytextSpacing0pt"/>
                <w:sz w:val="22"/>
                <w:szCs w:val="22"/>
              </w:rPr>
              <w:t>В течение учебного</w:t>
            </w:r>
          </w:p>
        </w:tc>
        <w:tc>
          <w:tcPr>
            <w:tcW w:w="2131"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9763" w:h="7114" w:wrap="around" w:vAnchor="page" w:hAnchor="page" w:x="1264" w:y="8521"/>
              <w:shd w:val="clear" w:color="auto" w:fill="auto"/>
              <w:spacing w:line="210" w:lineRule="exact"/>
              <w:ind w:left="120" w:firstLine="0"/>
              <w:rPr>
                <w:sz w:val="22"/>
                <w:szCs w:val="22"/>
              </w:rPr>
            </w:pPr>
            <w:r w:rsidRPr="00B26309">
              <w:rPr>
                <w:rStyle w:val="BodytextSpacing0pt"/>
                <w:sz w:val="22"/>
                <w:szCs w:val="22"/>
              </w:rPr>
              <w:t>Учитель</w:t>
            </w:r>
          </w:p>
        </w:tc>
      </w:tr>
    </w:tbl>
    <w:p w:rsidR="001C77BE" w:rsidRPr="00B26309" w:rsidRDefault="00D83DF5">
      <w:pPr>
        <w:pStyle w:val="Headerorfooter20"/>
        <w:framePr w:wrap="around" w:vAnchor="page" w:hAnchor="page" w:x="9596" w:y="15692"/>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07</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561" w:y="862"/>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1104"/>
        <w:gridCol w:w="4123"/>
        <w:gridCol w:w="2405"/>
        <w:gridCol w:w="2131"/>
      </w:tblGrid>
      <w:tr w:rsidR="001C77BE" w:rsidRPr="00B26309">
        <w:trPr>
          <w:trHeight w:hRule="exact" w:val="566"/>
        </w:trPr>
        <w:tc>
          <w:tcPr>
            <w:tcW w:w="1104" w:type="dxa"/>
            <w:tcBorders>
              <w:top w:val="single" w:sz="4" w:space="0" w:color="auto"/>
              <w:left w:val="single" w:sz="4" w:space="0" w:color="auto"/>
            </w:tcBorders>
            <w:shd w:val="clear" w:color="auto" w:fill="FFFFFF"/>
          </w:tcPr>
          <w:p w:rsidR="001C77BE" w:rsidRPr="00B26309" w:rsidRDefault="001C77BE">
            <w:pPr>
              <w:framePr w:w="9763" w:h="9230" w:wrap="around" w:vAnchor="page" w:hAnchor="page" w:x="1340" w:y="1477"/>
              <w:rPr>
                <w:rFonts w:ascii="Times New Roman" w:hAnsi="Times New Roman" w:cs="Times New Roman"/>
                <w:sz w:val="22"/>
                <w:szCs w:val="22"/>
              </w:rPr>
            </w:pPr>
          </w:p>
        </w:tc>
        <w:tc>
          <w:tcPr>
            <w:tcW w:w="4123" w:type="dxa"/>
            <w:tcBorders>
              <w:top w:val="single" w:sz="4" w:space="0" w:color="auto"/>
              <w:lef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spacing w:line="283" w:lineRule="exact"/>
              <w:ind w:firstLine="0"/>
              <w:jc w:val="both"/>
              <w:rPr>
                <w:sz w:val="22"/>
                <w:szCs w:val="22"/>
              </w:rPr>
            </w:pPr>
            <w:r w:rsidRPr="00B26309">
              <w:rPr>
                <w:rStyle w:val="BodytextSpacing0pt"/>
                <w:sz w:val="22"/>
                <w:szCs w:val="22"/>
              </w:rPr>
              <w:t>спортивных соревнований по волейболу, баскетболу, пионерболу</w:t>
            </w:r>
          </w:p>
        </w:tc>
        <w:tc>
          <w:tcPr>
            <w:tcW w:w="2405" w:type="dxa"/>
            <w:tcBorders>
              <w:top w:val="single" w:sz="4" w:space="0" w:color="auto"/>
              <w:lef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spacing w:line="278" w:lineRule="exact"/>
              <w:ind w:firstLine="0"/>
              <w:jc w:val="both"/>
              <w:rPr>
                <w:sz w:val="22"/>
                <w:szCs w:val="22"/>
              </w:rPr>
            </w:pPr>
            <w:r w:rsidRPr="00B26309">
              <w:rPr>
                <w:rStyle w:val="BodytextSpacing0pt"/>
                <w:sz w:val="22"/>
                <w:szCs w:val="22"/>
              </w:rPr>
              <w:t>года по отдельному плану</w:t>
            </w:r>
          </w:p>
        </w:tc>
        <w:tc>
          <w:tcPr>
            <w:tcW w:w="2131"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spacing w:after="120" w:line="210" w:lineRule="exact"/>
              <w:ind w:left="120" w:firstLine="0"/>
              <w:rPr>
                <w:sz w:val="22"/>
                <w:szCs w:val="22"/>
              </w:rPr>
            </w:pPr>
            <w:r w:rsidRPr="00B26309">
              <w:rPr>
                <w:rStyle w:val="BodytextSpacing0pt"/>
                <w:sz w:val="22"/>
                <w:szCs w:val="22"/>
              </w:rPr>
              <w:t>физической</w:t>
            </w:r>
          </w:p>
          <w:p w:rsidR="001C77BE" w:rsidRPr="00B26309" w:rsidRDefault="00D83DF5">
            <w:pPr>
              <w:pStyle w:val="Bodytext0"/>
              <w:framePr w:w="9763" w:h="9230" w:wrap="around" w:vAnchor="page" w:hAnchor="page" w:x="1340" w:y="1477"/>
              <w:shd w:val="clear" w:color="auto" w:fill="auto"/>
              <w:spacing w:before="120" w:line="210" w:lineRule="exact"/>
              <w:ind w:left="120" w:firstLine="0"/>
              <w:rPr>
                <w:sz w:val="22"/>
                <w:szCs w:val="22"/>
              </w:rPr>
            </w:pPr>
            <w:r w:rsidRPr="00B26309">
              <w:rPr>
                <w:rStyle w:val="BodytextSpacing0pt"/>
                <w:sz w:val="22"/>
                <w:szCs w:val="22"/>
              </w:rPr>
              <w:t>культуры</w:t>
            </w:r>
          </w:p>
        </w:tc>
      </w:tr>
      <w:tr w:rsidR="001C77BE" w:rsidRPr="00B26309">
        <w:trPr>
          <w:trHeight w:hRule="exact" w:val="1387"/>
        </w:trPr>
        <w:tc>
          <w:tcPr>
            <w:tcW w:w="1104"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left="140" w:firstLine="0"/>
              <w:rPr>
                <w:sz w:val="22"/>
                <w:szCs w:val="22"/>
              </w:rPr>
            </w:pPr>
            <w:r w:rsidRPr="00B26309">
              <w:rPr>
                <w:rStyle w:val="BodytextSpacing0pt"/>
                <w:sz w:val="22"/>
                <w:szCs w:val="22"/>
              </w:rPr>
              <w:t>8.</w:t>
            </w:r>
          </w:p>
        </w:tc>
        <w:tc>
          <w:tcPr>
            <w:tcW w:w="4123"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78" w:lineRule="exact"/>
              <w:ind w:firstLine="0"/>
              <w:jc w:val="both"/>
              <w:rPr>
                <w:sz w:val="22"/>
                <w:szCs w:val="22"/>
              </w:rPr>
            </w:pPr>
            <w:r w:rsidRPr="00B26309">
              <w:rPr>
                <w:rStyle w:val="BodytextSpacing0pt"/>
                <w:sz w:val="22"/>
                <w:szCs w:val="22"/>
              </w:rPr>
              <w:t>Соревнования по зимним видам спорта (лыжи, санки, коньки)</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firstLine="0"/>
              <w:jc w:val="both"/>
              <w:rPr>
                <w:sz w:val="22"/>
                <w:szCs w:val="22"/>
              </w:rPr>
            </w:pPr>
            <w:r w:rsidRPr="00B26309">
              <w:rPr>
                <w:rStyle w:val="BodytextSpacing0pt"/>
                <w:sz w:val="22"/>
                <w:szCs w:val="22"/>
              </w:rPr>
              <w:t>Декабрь-февраль</w:t>
            </w:r>
          </w:p>
        </w:tc>
        <w:tc>
          <w:tcPr>
            <w:tcW w:w="2131"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ind w:left="120" w:firstLine="0"/>
              <w:rPr>
                <w:sz w:val="22"/>
                <w:szCs w:val="22"/>
              </w:rPr>
            </w:pPr>
            <w:r w:rsidRPr="00B26309">
              <w:rPr>
                <w:rStyle w:val="BodytextSpacing0pt"/>
                <w:sz w:val="22"/>
                <w:szCs w:val="22"/>
              </w:rPr>
              <w:t>Учитель</w:t>
            </w:r>
          </w:p>
          <w:p w:rsidR="001C77BE" w:rsidRPr="00B26309" w:rsidRDefault="00D83DF5">
            <w:pPr>
              <w:pStyle w:val="Bodytext0"/>
              <w:framePr w:w="9763" w:h="9230" w:wrap="around" w:vAnchor="page" w:hAnchor="page" w:x="1340" w:y="1477"/>
              <w:shd w:val="clear" w:color="auto" w:fill="auto"/>
              <w:ind w:left="120" w:firstLine="0"/>
              <w:rPr>
                <w:sz w:val="22"/>
                <w:szCs w:val="22"/>
              </w:rPr>
            </w:pPr>
            <w:r w:rsidRPr="00B26309">
              <w:rPr>
                <w:rStyle w:val="BodytextSpacing0pt"/>
                <w:sz w:val="22"/>
                <w:szCs w:val="22"/>
              </w:rPr>
              <w:t>физической</w:t>
            </w:r>
          </w:p>
          <w:p w:rsidR="001C77BE" w:rsidRPr="00B26309" w:rsidRDefault="00D83DF5">
            <w:pPr>
              <w:pStyle w:val="Bodytext0"/>
              <w:framePr w:w="9763" w:h="9230" w:wrap="around" w:vAnchor="page" w:hAnchor="page" w:x="1340" w:y="1477"/>
              <w:shd w:val="clear" w:color="auto" w:fill="auto"/>
              <w:ind w:left="120" w:firstLine="0"/>
              <w:rPr>
                <w:sz w:val="22"/>
                <w:szCs w:val="22"/>
              </w:rPr>
            </w:pPr>
            <w:r w:rsidRPr="00B26309">
              <w:rPr>
                <w:rStyle w:val="BodytextSpacing0pt"/>
                <w:sz w:val="22"/>
                <w:szCs w:val="22"/>
              </w:rPr>
              <w:t>культуры,</w:t>
            </w:r>
          </w:p>
          <w:p w:rsidR="001C77BE" w:rsidRPr="00B26309" w:rsidRDefault="00D83DF5">
            <w:pPr>
              <w:pStyle w:val="Bodytext0"/>
              <w:framePr w:w="9763" w:h="9230" w:wrap="around" w:vAnchor="page" w:hAnchor="page" w:x="1340" w:y="1477"/>
              <w:shd w:val="clear" w:color="auto" w:fill="auto"/>
              <w:ind w:left="120" w:firstLine="0"/>
              <w:rPr>
                <w:sz w:val="22"/>
                <w:szCs w:val="22"/>
              </w:rPr>
            </w:pPr>
            <w:r w:rsidRPr="00B26309">
              <w:rPr>
                <w:rStyle w:val="BodytextSpacing0pt"/>
                <w:sz w:val="22"/>
                <w:szCs w:val="22"/>
              </w:rPr>
              <w:t>классные</w:t>
            </w:r>
          </w:p>
          <w:p w:rsidR="001C77BE" w:rsidRPr="00B26309" w:rsidRDefault="00D83DF5">
            <w:pPr>
              <w:pStyle w:val="Bodytext0"/>
              <w:framePr w:w="9763" w:h="9230" w:wrap="around" w:vAnchor="page" w:hAnchor="page" w:x="1340" w:y="1477"/>
              <w:shd w:val="clear" w:color="auto" w:fill="auto"/>
              <w:ind w:left="120" w:firstLine="0"/>
              <w:rPr>
                <w:sz w:val="22"/>
                <w:szCs w:val="22"/>
              </w:rPr>
            </w:pPr>
            <w:r w:rsidRPr="00B26309">
              <w:rPr>
                <w:rStyle w:val="BodytextSpacing0pt"/>
                <w:sz w:val="22"/>
                <w:szCs w:val="22"/>
              </w:rPr>
              <w:t>руководители</w:t>
            </w:r>
          </w:p>
        </w:tc>
      </w:tr>
      <w:tr w:rsidR="001C77BE" w:rsidRPr="00B26309">
        <w:trPr>
          <w:trHeight w:hRule="exact" w:val="840"/>
        </w:trPr>
        <w:tc>
          <w:tcPr>
            <w:tcW w:w="1104"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left="140" w:firstLine="0"/>
              <w:rPr>
                <w:sz w:val="22"/>
                <w:szCs w:val="22"/>
              </w:rPr>
            </w:pPr>
            <w:r w:rsidRPr="00B26309">
              <w:rPr>
                <w:rStyle w:val="BodytextSpacing0pt"/>
                <w:sz w:val="22"/>
                <w:szCs w:val="22"/>
              </w:rPr>
              <w:t>9.</w:t>
            </w:r>
          </w:p>
        </w:tc>
        <w:tc>
          <w:tcPr>
            <w:tcW w:w="4123" w:type="dxa"/>
            <w:tcBorders>
              <w:top w:val="single" w:sz="4" w:space="0" w:color="auto"/>
              <w:lef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ind w:firstLine="0"/>
              <w:jc w:val="both"/>
              <w:rPr>
                <w:sz w:val="22"/>
                <w:szCs w:val="22"/>
              </w:rPr>
            </w:pPr>
            <w:r w:rsidRPr="00B26309">
              <w:rPr>
                <w:rStyle w:val="BodytextSpacing0pt"/>
                <w:sz w:val="22"/>
                <w:szCs w:val="22"/>
              </w:rPr>
              <w:t>Организация встреч со школьным психологом, социальным педагогом, инспектором ГИБДД</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78" w:lineRule="exact"/>
              <w:ind w:firstLine="0"/>
              <w:jc w:val="both"/>
              <w:rPr>
                <w:sz w:val="22"/>
                <w:szCs w:val="22"/>
              </w:rPr>
            </w:pPr>
            <w:r w:rsidRPr="00B26309">
              <w:rPr>
                <w:rStyle w:val="BodytextSpacing0pt"/>
                <w:sz w:val="22"/>
                <w:szCs w:val="22"/>
              </w:rPr>
              <w:t>В течение года по плану работы школы</w:t>
            </w:r>
          </w:p>
        </w:tc>
        <w:tc>
          <w:tcPr>
            <w:tcW w:w="2131"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left="120" w:firstLine="0"/>
              <w:rPr>
                <w:sz w:val="22"/>
                <w:szCs w:val="22"/>
              </w:rPr>
            </w:pPr>
            <w:r w:rsidRPr="00B26309">
              <w:rPr>
                <w:rStyle w:val="BodytextSpacing0pt"/>
                <w:sz w:val="22"/>
                <w:szCs w:val="22"/>
              </w:rPr>
              <w:t>Вожатая</w:t>
            </w:r>
          </w:p>
        </w:tc>
      </w:tr>
      <w:tr w:rsidR="001C77BE" w:rsidRPr="00B26309">
        <w:trPr>
          <w:trHeight w:hRule="exact" w:val="835"/>
        </w:trPr>
        <w:tc>
          <w:tcPr>
            <w:tcW w:w="1104"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left="140" w:firstLine="0"/>
              <w:rPr>
                <w:sz w:val="22"/>
                <w:szCs w:val="22"/>
              </w:rPr>
            </w:pPr>
            <w:r w:rsidRPr="00B26309">
              <w:rPr>
                <w:rStyle w:val="BodytextSpacing0pt"/>
                <w:sz w:val="22"/>
                <w:szCs w:val="22"/>
              </w:rPr>
              <w:t>10.</w:t>
            </w:r>
          </w:p>
        </w:tc>
        <w:tc>
          <w:tcPr>
            <w:tcW w:w="4123" w:type="dxa"/>
            <w:tcBorders>
              <w:top w:val="single" w:sz="4" w:space="0" w:color="auto"/>
              <w:lef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ind w:firstLine="0"/>
              <w:jc w:val="both"/>
              <w:rPr>
                <w:sz w:val="22"/>
                <w:szCs w:val="22"/>
              </w:rPr>
            </w:pPr>
            <w:r w:rsidRPr="00B26309">
              <w:rPr>
                <w:rStyle w:val="BodytextSpacing0pt"/>
                <w:sz w:val="22"/>
                <w:szCs w:val="22"/>
              </w:rPr>
              <w:t>Проведение инструктажей по ПДД, БЖ перед выходом на каникулы и во время проведения городских акций.</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firstLine="0"/>
              <w:jc w:val="both"/>
              <w:rPr>
                <w:sz w:val="22"/>
                <w:szCs w:val="22"/>
              </w:rPr>
            </w:pPr>
            <w:r w:rsidRPr="00B26309">
              <w:rPr>
                <w:rStyle w:val="BodytextSpacing0pt"/>
                <w:sz w:val="22"/>
                <w:szCs w:val="22"/>
              </w:rPr>
              <w:t>В течение года</w:t>
            </w:r>
          </w:p>
        </w:tc>
        <w:tc>
          <w:tcPr>
            <w:tcW w:w="2131"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after="120" w:line="210" w:lineRule="exact"/>
              <w:ind w:left="120" w:firstLine="0"/>
              <w:rPr>
                <w:sz w:val="22"/>
                <w:szCs w:val="22"/>
              </w:rPr>
            </w:pPr>
            <w:r w:rsidRPr="00B26309">
              <w:rPr>
                <w:rStyle w:val="BodytextSpacing0pt"/>
                <w:sz w:val="22"/>
                <w:szCs w:val="22"/>
              </w:rPr>
              <w:t>Классные</w:t>
            </w:r>
          </w:p>
          <w:p w:rsidR="001C77BE" w:rsidRPr="00B26309" w:rsidRDefault="00D83DF5">
            <w:pPr>
              <w:pStyle w:val="Bodytext0"/>
              <w:framePr w:w="9763" w:h="9230" w:wrap="around" w:vAnchor="page" w:hAnchor="page" w:x="1340" w:y="1477"/>
              <w:shd w:val="clear" w:color="auto" w:fill="auto"/>
              <w:spacing w:before="120" w:line="210" w:lineRule="exact"/>
              <w:ind w:left="120" w:firstLine="0"/>
              <w:rPr>
                <w:sz w:val="22"/>
                <w:szCs w:val="22"/>
              </w:rPr>
            </w:pPr>
            <w:r w:rsidRPr="00B26309">
              <w:rPr>
                <w:rStyle w:val="BodytextSpacing0pt"/>
                <w:sz w:val="22"/>
                <w:szCs w:val="22"/>
              </w:rPr>
              <w:t>руководители</w:t>
            </w:r>
          </w:p>
        </w:tc>
      </w:tr>
      <w:tr w:rsidR="001C77BE" w:rsidRPr="00B26309">
        <w:trPr>
          <w:trHeight w:hRule="exact" w:val="1392"/>
        </w:trPr>
        <w:tc>
          <w:tcPr>
            <w:tcW w:w="1104"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left="140" w:firstLine="0"/>
              <w:rPr>
                <w:sz w:val="22"/>
                <w:szCs w:val="22"/>
              </w:rPr>
            </w:pPr>
            <w:r w:rsidRPr="00B26309">
              <w:rPr>
                <w:rStyle w:val="BodytextSpacing0pt"/>
                <w:sz w:val="22"/>
                <w:szCs w:val="22"/>
              </w:rPr>
              <w:t>11.</w:t>
            </w:r>
          </w:p>
        </w:tc>
        <w:tc>
          <w:tcPr>
            <w:tcW w:w="4123"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ind w:firstLine="0"/>
              <w:jc w:val="both"/>
              <w:rPr>
                <w:sz w:val="22"/>
                <w:szCs w:val="22"/>
              </w:rPr>
            </w:pPr>
            <w:r w:rsidRPr="00B26309">
              <w:rPr>
                <w:rStyle w:val="BodytextSpacing0pt"/>
                <w:sz w:val="22"/>
                <w:szCs w:val="22"/>
              </w:rPr>
              <w:t>Содействие к занятиям различными видами спорта</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firstLine="0"/>
              <w:jc w:val="both"/>
              <w:rPr>
                <w:sz w:val="22"/>
                <w:szCs w:val="22"/>
              </w:rPr>
            </w:pPr>
            <w:r w:rsidRPr="00B26309">
              <w:rPr>
                <w:rStyle w:val="BodytextSpacing0pt"/>
                <w:sz w:val="22"/>
                <w:szCs w:val="22"/>
              </w:rPr>
              <w:t>В течение года</w:t>
            </w:r>
          </w:p>
        </w:tc>
        <w:tc>
          <w:tcPr>
            <w:tcW w:w="2131"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ind w:left="120" w:firstLine="0"/>
              <w:rPr>
                <w:sz w:val="22"/>
                <w:szCs w:val="22"/>
              </w:rPr>
            </w:pPr>
            <w:r w:rsidRPr="00B26309">
              <w:rPr>
                <w:rStyle w:val="BodytextSpacing0pt"/>
                <w:sz w:val="22"/>
                <w:szCs w:val="22"/>
              </w:rPr>
              <w:t>Учитель</w:t>
            </w:r>
          </w:p>
          <w:p w:rsidR="001C77BE" w:rsidRPr="00B26309" w:rsidRDefault="00D83DF5">
            <w:pPr>
              <w:pStyle w:val="Bodytext0"/>
              <w:framePr w:w="9763" w:h="9230" w:wrap="around" w:vAnchor="page" w:hAnchor="page" w:x="1340" w:y="1477"/>
              <w:shd w:val="clear" w:color="auto" w:fill="auto"/>
              <w:ind w:left="120" w:firstLine="0"/>
              <w:rPr>
                <w:sz w:val="22"/>
                <w:szCs w:val="22"/>
              </w:rPr>
            </w:pPr>
            <w:r w:rsidRPr="00B26309">
              <w:rPr>
                <w:rStyle w:val="BodytextSpacing0pt"/>
                <w:sz w:val="22"/>
                <w:szCs w:val="22"/>
              </w:rPr>
              <w:t>физической</w:t>
            </w:r>
          </w:p>
          <w:p w:rsidR="001C77BE" w:rsidRPr="00B26309" w:rsidRDefault="00D83DF5">
            <w:pPr>
              <w:pStyle w:val="Bodytext0"/>
              <w:framePr w:w="9763" w:h="9230" w:wrap="around" w:vAnchor="page" w:hAnchor="page" w:x="1340" w:y="1477"/>
              <w:shd w:val="clear" w:color="auto" w:fill="auto"/>
              <w:ind w:left="120" w:firstLine="0"/>
              <w:rPr>
                <w:sz w:val="22"/>
                <w:szCs w:val="22"/>
              </w:rPr>
            </w:pPr>
            <w:r w:rsidRPr="00B26309">
              <w:rPr>
                <w:rStyle w:val="BodytextSpacing0pt"/>
                <w:sz w:val="22"/>
                <w:szCs w:val="22"/>
              </w:rPr>
              <w:t>культуры,</w:t>
            </w:r>
          </w:p>
          <w:p w:rsidR="001C77BE" w:rsidRPr="00B26309" w:rsidRDefault="00D83DF5">
            <w:pPr>
              <w:pStyle w:val="Bodytext0"/>
              <w:framePr w:w="9763" w:h="9230" w:wrap="around" w:vAnchor="page" w:hAnchor="page" w:x="1340" w:y="1477"/>
              <w:shd w:val="clear" w:color="auto" w:fill="auto"/>
              <w:ind w:left="120" w:firstLine="0"/>
              <w:rPr>
                <w:sz w:val="22"/>
                <w:szCs w:val="22"/>
              </w:rPr>
            </w:pPr>
            <w:r w:rsidRPr="00B26309">
              <w:rPr>
                <w:rStyle w:val="BodytextSpacing0pt"/>
                <w:sz w:val="22"/>
                <w:szCs w:val="22"/>
              </w:rPr>
              <w:t>классные</w:t>
            </w:r>
          </w:p>
          <w:p w:rsidR="001C77BE" w:rsidRPr="00B26309" w:rsidRDefault="00D83DF5">
            <w:pPr>
              <w:pStyle w:val="Bodytext0"/>
              <w:framePr w:w="9763" w:h="9230" w:wrap="around" w:vAnchor="page" w:hAnchor="page" w:x="1340" w:y="1477"/>
              <w:shd w:val="clear" w:color="auto" w:fill="auto"/>
              <w:ind w:left="120" w:firstLine="0"/>
              <w:rPr>
                <w:sz w:val="22"/>
                <w:szCs w:val="22"/>
              </w:rPr>
            </w:pPr>
            <w:r w:rsidRPr="00B26309">
              <w:rPr>
                <w:rStyle w:val="BodytextSpacing0pt"/>
                <w:sz w:val="22"/>
                <w:szCs w:val="22"/>
              </w:rPr>
              <w:t>руководители</w:t>
            </w:r>
          </w:p>
        </w:tc>
      </w:tr>
      <w:tr w:rsidR="001C77BE" w:rsidRPr="00B26309">
        <w:trPr>
          <w:trHeight w:hRule="exact" w:val="562"/>
        </w:trPr>
        <w:tc>
          <w:tcPr>
            <w:tcW w:w="1104" w:type="dxa"/>
            <w:tcBorders>
              <w:top w:val="single" w:sz="4" w:space="0" w:color="auto"/>
              <w:left w:val="single" w:sz="4" w:space="0" w:color="auto"/>
            </w:tcBorders>
            <w:shd w:val="clear" w:color="auto" w:fill="FFFFFF"/>
            <w:vAlign w:val="center"/>
          </w:tcPr>
          <w:p w:rsidR="001C77BE" w:rsidRPr="00B26309" w:rsidRDefault="00D83DF5">
            <w:pPr>
              <w:pStyle w:val="Bodytext0"/>
              <w:framePr w:w="9763" w:h="9230" w:wrap="around" w:vAnchor="page" w:hAnchor="page" w:x="1340" w:y="1477"/>
              <w:shd w:val="clear" w:color="auto" w:fill="auto"/>
              <w:spacing w:line="210" w:lineRule="exact"/>
              <w:ind w:left="140" w:firstLine="0"/>
              <w:rPr>
                <w:sz w:val="22"/>
                <w:szCs w:val="22"/>
              </w:rPr>
            </w:pPr>
            <w:r w:rsidRPr="00B26309">
              <w:rPr>
                <w:rStyle w:val="BodytextSpacing0pt"/>
                <w:sz w:val="22"/>
                <w:szCs w:val="22"/>
              </w:rPr>
              <w:t>12.</w:t>
            </w:r>
          </w:p>
        </w:tc>
        <w:tc>
          <w:tcPr>
            <w:tcW w:w="4123" w:type="dxa"/>
            <w:tcBorders>
              <w:top w:val="single" w:sz="4" w:space="0" w:color="auto"/>
              <w:lef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spacing w:line="278" w:lineRule="exact"/>
              <w:ind w:firstLine="0"/>
              <w:jc w:val="both"/>
              <w:rPr>
                <w:sz w:val="22"/>
                <w:szCs w:val="22"/>
              </w:rPr>
            </w:pPr>
            <w:r w:rsidRPr="00B26309">
              <w:rPr>
                <w:rStyle w:val="BodytextSpacing0pt"/>
                <w:sz w:val="22"/>
                <w:szCs w:val="22"/>
              </w:rPr>
              <w:t>Просмотр фильмов по ПДД, пожарной безопасности.</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firstLine="0"/>
              <w:jc w:val="both"/>
              <w:rPr>
                <w:sz w:val="22"/>
                <w:szCs w:val="22"/>
              </w:rPr>
            </w:pPr>
            <w:r w:rsidRPr="00B26309">
              <w:rPr>
                <w:rStyle w:val="BodytextSpacing0pt"/>
                <w:sz w:val="22"/>
                <w:szCs w:val="22"/>
              </w:rPr>
              <w:t>В течение года</w:t>
            </w:r>
          </w:p>
        </w:tc>
        <w:tc>
          <w:tcPr>
            <w:tcW w:w="2131"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spacing w:after="60" w:line="210" w:lineRule="exact"/>
              <w:ind w:left="120" w:firstLine="0"/>
              <w:rPr>
                <w:sz w:val="22"/>
                <w:szCs w:val="22"/>
              </w:rPr>
            </w:pPr>
            <w:r w:rsidRPr="00B26309">
              <w:rPr>
                <w:rStyle w:val="BodytextSpacing0pt"/>
                <w:sz w:val="22"/>
                <w:szCs w:val="22"/>
              </w:rPr>
              <w:t>Преподаватель</w:t>
            </w:r>
          </w:p>
          <w:p w:rsidR="001C77BE" w:rsidRPr="00B26309" w:rsidRDefault="00D83DF5">
            <w:pPr>
              <w:pStyle w:val="Bodytext0"/>
              <w:framePr w:w="9763" w:h="9230" w:wrap="around" w:vAnchor="page" w:hAnchor="page" w:x="1340" w:y="1477"/>
              <w:shd w:val="clear" w:color="auto" w:fill="auto"/>
              <w:spacing w:before="60" w:line="210" w:lineRule="exact"/>
              <w:ind w:left="120" w:firstLine="0"/>
              <w:rPr>
                <w:sz w:val="22"/>
                <w:szCs w:val="22"/>
              </w:rPr>
            </w:pPr>
            <w:r w:rsidRPr="00B26309">
              <w:rPr>
                <w:rStyle w:val="BodytextSpacing0pt"/>
                <w:sz w:val="22"/>
                <w:szCs w:val="22"/>
              </w:rPr>
              <w:t>ОБЖ</w:t>
            </w:r>
          </w:p>
        </w:tc>
      </w:tr>
      <w:tr w:rsidR="001C77BE" w:rsidRPr="00B26309">
        <w:trPr>
          <w:trHeight w:hRule="exact" w:val="840"/>
        </w:trPr>
        <w:tc>
          <w:tcPr>
            <w:tcW w:w="1104"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left="140" w:firstLine="0"/>
              <w:rPr>
                <w:sz w:val="22"/>
                <w:szCs w:val="22"/>
              </w:rPr>
            </w:pPr>
            <w:r w:rsidRPr="00B26309">
              <w:rPr>
                <w:rStyle w:val="BodytextSpacing0pt"/>
                <w:sz w:val="22"/>
                <w:szCs w:val="22"/>
              </w:rPr>
              <w:t>13.</w:t>
            </w:r>
          </w:p>
        </w:tc>
        <w:tc>
          <w:tcPr>
            <w:tcW w:w="4123"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ind w:firstLine="0"/>
              <w:jc w:val="both"/>
              <w:rPr>
                <w:sz w:val="22"/>
                <w:szCs w:val="22"/>
              </w:rPr>
            </w:pPr>
            <w:r w:rsidRPr="00B26309">
              <w:rPr>
                <w:rStyle w:val="BodytextSpacing0pt"/>
                <w:sz w:val="22"/>
                <w:szCs w:val="22"/>
              </w:rPr>
              <w:t>Экскурсии в пожарную часть, музей пожарной техники.</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ind w:firstLine="0"/>
              <w:jc w:val="both"/>
              <w:rPr>
                <w:sz w:val="22"/>
                <w:szCs w:val="22"/>
              </w:rPr>
            </w:pPr>
            <w:r w:rsidRPr="00B26309">
              <w:rPr>
                <w:rStyle w:val="BodytextSpacing0pt"/>
                <w:sz w:val="22"/>
                <w:szCs w:val="22"/>
              </w:rPr>
              <w:t>Не реже 1 раза в полугодие</w:t>
            </w:r>
          </w:p>
        </w:tc>
        <w:tc>
          <w:tcPr>
            <w:tcW w:w="2131"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ind w:left="120" w:firstLine="0"/>
              <w:rPr>
                <w:sz w:val="22"/>
                <w:szCs w:val="22"/>
              </w:rPr>
            </w:pPr>
            <w:r w:rsidRPr="00B26309">
              <w:rPr>
                <w:rStyle w:val="BodytextSpacing0pt"/>
                <w:sz w:val="22"/>
                <w:szCs w:val="22"/>
              </w:rPr>
              <w:t>Преподаватель ОБЖ, классные руководители</w:t>
            </w:r>
          </w:p>
        </w:tc>
      </w:tr>
      <w:tr w:rsidR="001C77BE" w:rsidRPr="00B26309">
        <w:trPr>
          <w:trHeight w:hRule="exact" w:val="835"/>
        </w:trPr>
        <w:tc>
          <w:tcPr>
            <w:tcW w:w="1104"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left="140" w:firstLine="0"/>
              <w:rPr>
                <w:sz w:val="22"/>
                <w:szCs w:val="22"/>
              </w:rPr>
            </w:pPr>
            <w:r w:rsidRPr="00B26309">
              <w:rPr>
                <w:rStyle w:val="BodytextSpacing0pt"/>
                <w:sz w:val="22"/>
                <w:szCs w:val="22"/>
              </w:rPr>
              <w:t>14.</w:t>
            </w:r>
          </w:p>
        </w:tc>
        <w:tc>
          <w:tcPr>
            <w:tcW w:w="4123" w:type="dxa"/>
            <w:tcBorders>
              <w:top w:val="single" w:sz="4" w:space="0" w:color="auto"/>
              <w:lef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ind w:firstLine="0"/>
              <w:jc w:val="both"/>
              <w:rPr>
                <w:sz w:val="22"/>
                <w:szCs w:val="22"/>
              </w:rPr>
            </w:pPr>
            <w:r w:rsidRPr="00B26309">
              <w:rPr>
                <w:rStyle w:val="BodytextSpacing0pt"/>
                <w:sz w:val="22"/>
                <w:szCs w:val="22"/>
              </w:rPr>
              <w:t>Проведение викторин, конкурсов на знание основ безопасного поведения в различных ситуациях</w:t>
            </w:r>
          </w:p>
        </w:tc>
        <w:tc>
          <w:tcPr>
            <w:tcW w:w="2405" w:type="dxa"/>
            <w:tcBorders>
              <w:top w:val="single" w:sz="4" w:space="0" w:color="auto"/>
              <w:lef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ind w:firstLine="0"/>
              <w:jc w:val="both"/>
              <w:rPr>
                <w:sz w:val="22"/>
                <w:szCs w:val="22"/>
              </w:rPr>
            </w:pPr>
            <w:r w:rsidRPr="00B26309">
              <w:rPr>
                <w:rStyle w:val="BodytextSpacing0pt"/>
                <w:sz w:val="22"/>
                <w:szCs w:val="22"/>
              </w:rPr>
              <w:t>В течение года, не реже 1 раза в четверть</w:t>
            </w:r>
          </w:p>
        </w:tc>
        <w:tc>
          <w:tcPr>
            <w:tcW w:w="2131"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after="60" w:line="210" w:lineRule="exact"/>
              <w:ind w:left="120" w:firstLine="0"/>
              <w:rPr>
                <w:sz w:val="22"/>
                <w:szCs w:val="22"/>
              </w:rPr>
            </w:pPr>
            <w:r w:rsidRPr="00B26309">
              <w:rPr>
                <w:rStyle w:val="BodytextSpacing0pt"/>
                <w:sz w:val="22"/>
                <w:szCs w:val="22"/>
              </w:rPr>
              <w:t>Преподаватель</w:t>
            </w:r>
          </w:p>
          <w:p w:rsidR="001C77BE" w:rsidRPr="00B26309" w:rsidRDefault="00D83DF5">
            <w:pPr>
              <w:pStyle w:val="Bodytext0"/>
              <w:framePr w:w="9763" w:h="9230" w:wrap="around" w:vAnchor="page" w:hAnchor="page" w:x="1340" w:y="1477"/>
              <w:shd w:val="clear" w:color="auto" w:fill="auto"/>
              <w:spacing w:before="60" w:line="210" w:lineRule="exact"/>
              <w:ind w:left="120" w:firstLine="0"/>
              <w:rPr>
                <w:sz w:val="22"/>
                <w:szCs w:val="22"/>
              </w:rPr>
            </w:pPr>
            <w:r w:rsidRPr="00B26309">
              <w:rPr>
                <w:rStyle w:val="BodytextSpacing0pt"/>
                <w:sz w:val="22"/>
                <w:szCs w:val="22"/>
              </w:rPr>
              <w:t>ОБЖ</w:t>
            </w:r>
          </w:p>
        </w:tc>
      </w:tr>
      <w:tr w:rsidR="001C77BE" w:rsidRPr="00B26309">
        <w:trPr>
          <w:trHeight w:hRule="exact" w:val="1114"/>
        </w:trPr>
        <w:tc>
          <w:tcPr>
            <w:tcW w:w="1104"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left="140" w:firstLine="0"/>
              <w:rPr>
                <w:sz w:val="22"/>
                <w:szCs w:val="22"/>
              </w:rPr>
            </w:pPr>
            <w:r w:rsidRPr="00B26309">
              <w:rPr>
                <w:rStyle w:val="BodytextSpacing0pt"/>
                <w:sz w:val="22"/>
                <w:szCs w:val="22"/>
              </w:rPr>
              <w:t>15.</w:t>
            </w:r>
          </w:p>
        </w:tc>
        <w:tc>
          <w:tcPr>
            <w:tcW w:w="4123" w:type="dxa"/>
            <w:tcBorders>
              <w:top w:val="single" w:sz="4" w:space="0" w:color="auto"/>
              <w:lef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ind w:firstLine="0"/>
              <w:jc w:val="both"/>
              <w:rPr>
                <w:sz w:val="22"/>
                <w:szCs w:val="22"/>
              </w:rPr>
            </w:pPr>
            <w:r w:rsidRPr="00B26309">
              <w:rPr>
                <w:rStyle w:val="BodytextSpacing0pt"/>
                <w:sz w:val="22"/>
                <w:szCs w:val="22"/>
              </w:rPr>
              <w:t>Участие в конкурсах и выставках детского творчества, направленных на сохранение и укрепление ЗОЖ, личной безопасности</w:t>
            </w:r>
          </w:p>
        </w:tc>
        <w:tc>
          <w:tcPr>
            <w:tcW w:w="2405" w:type="dxa"/>
            <w:tcBorders>
              <w:top w:val="single" w:sz="4" w:space="0" w:color="auto"/>
              <w:lef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78" w:lineRule="exact"/>
              <w:ind w:firstLine="0"/>
              <w:jc w:val="both"/>
              <w:rPr>
                <w:sz w:val="22"/>
                <w:szCs w:val="22"/>
              </w:rPr>
            </w:pPr>
            <w:r w:rsidRPr="00B26309">
              <w:rPr>
                <w:rStyle w:val="BodytextSpacing0pt"/>
                <w:sz w:val="22"/>
                <w:szCs w:val="22"/>
              </w:rPr>
              <w:t>В течение года по плану УО</w:t>
            </w:r>
          </w:p>
        </w:tc>
        <w:tc>
          <w:tcPr>
            <w:tcW w:w="2131"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after="60" w:line="210" w:lineRule="exact"/>
              <w:ind w:left="120" w:firstLine="0"/>
              <w:rPr>
                <w:sz w:val="22"/>
                <w:szCs w:val="22"/>
              </w:rPr>
            </w:pPr>
            <w:r w:rsidRPr="00B26309">
              <w:rPr>
                <w:rStyle w:val="BodytextSpacing0pt"/>
                <w:sz w:val="22"/>
                <w:szCs w:val="22"/>
              </w:rPr>
              <w:t>Преподаватель</w:t>
            </w:r>
          </w:p>
          <w:p w:rsidR="001C77BE" w:rsidRPr="00B26309" w:rsidRDefault="00D83DF5">
            <w:pPr>
              <w:pStyle w:val="Bodytext0"/>
              <w:framePr w:w="9763" w:h="9230" w:wrap="around" w:vAnchor="page" w:hAnchor="page" w:x="1340" w:y="1477"/>
              <w:shd w:val="clear" w:color="auto" w:fill="auto"/>
              <w:spacing w:before="60" w:line="210" w:lineRule="exact"/>
              <w:ind w:left="120" w:firstLine="0"/>
              <w:rPr>
                <w:sz w:val="22"/>
                <w:szCs w:val="22"/>
              </w:rPr>
            </w:pPr>
            <w:r w:rsidRPr="00B26309">
              <w:rPr>
                <w:rStyle w:val="BodytextSpacing0pt"/>
                <w:sz w:val="22"/>
                <w:szCs w:val="22"/>
              </w:rPr>
              <w:t>ОБЖ</w:t>
            </w:r>
          </w:p>
        </w:tc>
      </w:tr>
      <w:tr w:rsidR="001C77BE" w:rsidRPr="00B26309">
        <w:trPr>
          <w:trHeight w:hRule="exact" w:val="288"/>
        </w:trPr>
        <w:tc>
          <w:tcPr>
            <w:tcW w:w="1104" w:type="dxa"/>
            <w:tcBorders>
              <w:top w:val="single" w:sz="4" w:space="0" w:color="auto"/>
              <w:lef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spacing w:line="210" w:lineRule="exact"/>
              <w:ind w:left="140" w:firstLine="0"/>
              <w:rPr>
                <w:sz w:val="22"/>
                <w:szCs w:val="22"/>
              </w:rPr>
            </w:pPr>
            <w:r w:rsidRPr="00B26309">
              <w:rPr>
                <w:rStyle w:val="BodytextSpacing0pt"/>
                <w:sz w:val="22"/>
                <w:szCs w:val="22"/>
              </w:rPr>
              <w:t>16.</w:t>
            </w:r>
          </w:p>
        </w:tc>
        <w:tc>
          <w:tcPr>
            <w:tcW w:w="4123" w:type="dxa"/>
            <w:tcBorders>
              <w:top w:val="single" w:sz="4" w:space="0" w:color="auto"/>
              <w:lef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spacing w:line="210" w:lineRule="exact"/>
              <w:ind w:firstLine="0"/>
              <w:jc w:val="both"/>
              <w:rPr>
                <w:sz w:val="22"/>
                <w:szCs w:val="22"/>
              </w:rPr>
            </w:pPr>
            <w:r w:rsidRPr="00B26309">
              <w:rPr>
                <w:rStyle w:val="BodytextSpacing0pt"/>
                <w:sz w:val="22"/>
                <w:szCs w:val="22"/>
              </w:rPr>
              <w:t>Организация оздоровления детей</w:t>
            </w:r>
          </w:p>
        </w:tc>
        <w:tc>
          <w:tcPr>
            <w:tcW w:w="2405" w:type="dxa"/>
            <w:tcBorders>
              <w:top w:val="single" w:sz="4" w:space="0" w:color="auto"/>
              <w:lef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spacing w:line="210" w:lineRule="exact"/>
              <w:ind w:firstLine="0"/>
              <w:jc w:val="both"/>
              <w:rPr>
                <w:sz w:val="22"/>
                <w:szCs w:val="22"/>
              </w:rPr>
            </w:pPr>
            <w:r w:rsidRPr="00B26309">
              <w:rPr>
                <w:rStyle w:val="BodytextSpacing0pt"/>
                <w:sz w:val="22"/>
                <w:szCs w:val="22"/>
              </w:rPr>
              <w:t>Зима, весна, лето</w:t>
            </w:r>
          </w:p>
        </w:tc>
        <w:tc>
          <w:tcPr>
            <w:tcW w:w="2131"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763" w:h="9230" w:wrap="around" w:vAnchor="page" w:hAnchor="page" w:x="1340" w:y="1477"/>
              <w:shd w:val="clear" w:color="auto" w:fill="auto"/>
              <w:spacing w:line="210" w:lineRule="exact"/>
              <w:ind w:left="120" w:firstLine="0"/>
              <w:rPr>
                <w:sz w:val="22"/>
                <w:szCs w:val="22"/>
              </w:rPr>
            </w:pPr>
            <w:r w:rsidRPr="00B26309">
              <w:rPr>
                <w:rStyle w:val="BodytextSpacing0pt"/>
                <w:sz w:val="22"/>
                <w:szCs w:val="22"/>
              </w:rPr>
              <w:t>Вожатая</w:t>
            </w:r>
          </w:p>
        </w:tc>
      </w:tr>
      <w:tr w:rsidR="001C77BE" w:rsidRPr="00B26309">
        <w:trPr>
          <w:trHeight w:hRule="exact" w:val="571"/>
        </w:trPr>
        <w:tc>
          <w:tcPr>
            <w:tcW w:w="110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left="140" w:firstLine="0"/>
              <w:rPr>
                <w:sz w:val="22"/>
                <w:szCs w:val="22"/>
              </w:rPr>
            </w:pPr>
            <w:r w:rsidRPr="00B26309">
              <w:rPr>
                <w:rStyle w:val="BodytextSpacing0pt"/>
                <w:sz w:val="22"/>
                <w:szCs w:val="22"/>
              </w:rPr>
              <w:t>17.</w:t>
            </w:r>
          </w:p>
        </w:tc>
        <w:tc>
          <w:tcPr>
            <w:tcW w:w="4123"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10" w:lineRule="exact"/>
              <w:ind w:firstLine="0"/>
              <w:jc w:val="both"/>
              <w:rPr>
                <w:sz w:val="22"/>
                <w:szCs w:val="22"/>
              </w:rPr>
            </w:pPr>
            <w:r w:rsidRPr="00B26309">
              <w:rPr>
                <w:rStyle w:val="BodytextSpacing0pt"/>
                <w:sz w:val="22"/>
                <w:szCs w:val="22"/>
              </w:rPr>
              <w:t>Туристические походы</w:t>
            </w:r>
          </w:p>
        </w:tc>
        <w:tc>
          <w:tcPr>
            <w:tcW w:w="2405"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line="283" w:lineRule="exact"/>
              <w:ind w:firstLine="0"/>
              <w:jc w:val="both"/>
              <w:rPr>
                <w:sz w:val="22"/>
                <w:szCs w:val="22"/>
              </w:rPr>
            </w:pPr>
            <w:r w:rsidRPr="00B26309">
              <w:rPr>
                <w:rStyle w:val="BodytextSpacing0pt"/>
                <w:sz w:val="22"/>
                <w:szCs w:val="22"/>
              </w:rPr>
              <w:t>Ежегодно, июнь- июль</w:t>
            </w:r>
          </w:p>
        </w:tc>
        <w:tc>
          <w:tcPr>
            <w:tcW w:w="2131"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9763" w:h="9230" w:wrap="around" w:vAnchor="page" w:hAnchor="page" w:x="1340" w:y="1477"/>
              <w:shd w:val="clear" w:color="auto" w:fill="auto"/>
              <w:spacing w:after="60" w:line="210" w:lineRule="exact"/>
              <w:ind w:left="120" w:firstLine="0"/>
              <w:rPr>
                <w:sz w:val="22"/>
                <w:szCs w:val="22"/>
              </w:rPr>
            </w:pPr>
            <w:r w:rsidRPr="00B26309">
              <w:rPr>
                <w:rStyle w:val="BodytextSpacing0pt"/>
                <w:sz w:val="22"/>
                <w:szCs w:val="22"/>
              </w:rPr>
              <w:t>Преподаватель</w:t>
            </w:r>
          </w:p>
          <w:p w:rsidR="001C77BE" w:rsidRPr="00B26309" w:rsidRDefault="00D83DF5">
            <w:pPr>
              <w:pStyle w:val="Bodytext0"/>
              <w:framePr w:w="9763" w:h="9230" w:wrap="around" w:vAnchor="page" w:hAnchor="page" w:x="1340" w:y="1477"/>
              <w:shd w:val="clear" w:color="auto" w:fill="auto"/>
              <w:spacing w:before="60" w:line="210" w:lineRule="exact"/>
              <w:ind w:left="120" w:firstLine="0"/>
              <w:rPr>
                <w:sz w:val="22"/>
                <w:szCs w:val="22"/>
              </w:rPr>
            </w:pPr>
            <w:r w:rsidRPr="00B26309">
              <w:rPr>
                <w:rStyle w:val="BodytextSpacing0pt"/>
                <w:sz w:val="22"/>
                <w:szCs w:val="22"/>
              </w:rPr>
              <w:t>ОБЖ</w:t>
            </w:r>
          </w:p>
        </w:tc>
      </w:tr>
    </w:tbl>
    <w:p w:rsidR="001C77BE" w:rsidRPr="00B26309" w:rsidRDefault="00D83DF5">
      <w:pPr>
        <w:pStyle w:val="Tablecaption0"/>
        <w:framePr w:wrap="around" w:vAnchor="page" w:hAnchor="page" w:x="2118" w:y="11005"/>
        <w:shd w:val="clear" w:color="auto" w:fill="auto"/>
        <w:spacing w:line="210" w:lineRule="exact"/>
        <w:rPr>
          <w:sz w:val="22"/>
          <w:szCs w:val="22"/>
        </w:rPr>
      </w:pPr>
      <w:r w:rsidRPr="00B26309">
        <w:rPr>
          <w:rStyle w:val="TablecaptionSpacing0pt"/>
          <w:b/>
          <w:bCs/>
          <w:sz w:val="22"/>
          <w:szCs w:val="22"/>
        </w:rPr>
        <w:t>«Работа с родителями»</w:t>
      </w:r>
    </w:p>
    <w:tbl>
      <w:tblPr>
        <w:tblOverlap w:val="never"/>
        <w:tblW w:w="0" w:type="auto"/>
        <w:tblLayout w:type="fixed"/>
        <w:tblCellMar>
          <w:left w:w="10" w:type="dxa"/>
          <w:right w:w="10" w:type="dxa"/>
        </w:tblCellMar>
        <w:tblLook w:val="0000"/>
      </w:tblPr>
      <w:tblGrid>
        <w:gridCol w:w="1003"/>
        <w:gridCol w:w="4022"/>
        <w:gridCol w:w="2410"/>
        <w:gridCol w:w="2136"/>
      </w:tblGrid>
      <w:tr w:rsidR="001C77BE" w:rsidRPr="00B26309">
        <w:trPr>
          <w:trHeight w:hRule="exact" w:val="571"/>
        </w:trPr>
        <w:tc>
          <w:tcPr>
            <w:tcW w:w="1003" w:type="dxa"/>
            <w:tcBorders>
              <w:top w:val="single" w:sz="4" w:space="0" w:color="auto"/>
              <w:left w:val="single" w:sz="4" w:space="0" w:color="auto"/>
            </w:tcBorders>
            <w:shd w:val="clear" w:color="auto" w:fill="FFFFFF"/>
          </w:tcPr>
          <w:p w:rsidR="001C77BE" w:rsidRPr="00B26309" w:rsidRDefault="00D83DF5">
            <w:pPr>
              <w:pStyle w:val="Bodytext0"/>
              <w:framePr w:w="9571" w:h="3922" w:wrap="around" w:vAnchor="page" w:hAnchor="page" w:x="1436" w:y="11528"/>
              <w:shd w:val="clear" w:color="auto" w:fill="auto"/>
              <w:spacing w:line="210" w:lineRule="exact"/>
              <w:ind w:firstLine="0"/>
              <w:jc w:val="center"/>
              <w:rPr>
                <w:sz w:val="22"/>
                <w:szCs w:val="22"/>
              </w:rPr>
            </w:pPr>
            <w:r w:rsidRPr="00B26309">
              <w:rPr>
                <w:rStyle w:val="BodytextBold"/>
                <w:sz w:val="22"/>
                <w:szCs w:val="22"/>
              </w:rPr>
              <w:t>№ п/п</w:t>
            </w:r>
          </w:p>
        </w:tc>
        <w:tc>
          <w:tcPr>
            <w:tcW w:w="4022" w:type="dxa"/>
            <w:tcBorders>
              <w:top w:val="single" w:sz="4" w:space="0" w:color="auto"/>
              <w:left w:val="single" w:sz="4" w:space="0" w:color="auto"/>
            </w:tcBorders>
            <w:shd w:val="clear" w:color="auto" w:fill="FFFFFF"/>
            <w:vAlign w:val="bottom"/>
          </w:tcPr>
          <w:p w:rsidR="001C77BE" w:rsidRPr="00B26309" w:rsidRDefault="00D83DF5">
            <w:pPr>
              <w:pStyle w:val="Bodytext0"/>
              <w:framePr w:w="9571" w:h="3922" w:wrap="around" w:vAnchor="page" w:hAnchor="page" w:x="1436" w:y="11528"/>
              <w:shd w:val="clear" w:color="auto" w:fill="auto"/>
              <w:spacing w:line="278" w:lineRule="exact"/>
              <w:ind w:firstLine="0"/>
              <w:jc w:val="center"/>
              <w:rPr>
                <w:sz w:val="22"/>
                <w:szCs w:val="22"/>
              </w:rPr>
            </w:pPr>
            <w:r w:rsidRPr="00B26309">
              <w:rPr>
                <w:rStyle w:val="BodytextBold"/>
                <w:sz w:val="22"/>
                <w:szCs w:val="22"/>
              </w:rPr>
              <w:t>Мероприятия, форма проведения</w:t>
            </w:r>
          </w:p>
        </w:tc>
        <w:tc>
          <w:tcPr>
            <w:tcW w:w="2410" w:type="dxa"/>
            <w:tcBorders>
              <w:top w:val="single" w:sz="4" w:space="0" w:color="auto"/>
              <w:left w:val="single" w:sz="4" w:space="0" w:color="auto"/>
            </w:tcBorders>
            <w:shd w:val="clear" w:color="auto" w:fill="FFFFFF"/>
          </w:tcPr>
          <w:p w:rsidR="001C77BE" w:rsidRPr="00B26309" w:rsidRDefault="00D83DF5">
            <w:pPr>
              <w:pStyle w:val="Bodytext0"/>
              <w:framePr w:w="9571" w:h="3922" w:wrap="around" w:vAnchor="page" w:hAnchor="page" w:x="1436" w:y="11528"/>
              <w:shd w:val="clear" w:color="auto" w:fill="auto"/>
              <w:spacing w:line="210" w:lineRule="exact"/>
              <w:ind w:left="200" w:firstLine="0"/>
              <w:rPr>
                <w:sz w:val="22"/>
                <w:szCs w:val="22"/>
              </w:rPr>
            </w:pPr>
            <w:r w:rsidRPr="00B26309">
              <w:rPr>
                <w:rStyle w:val="BodytextBold"/>
                <w:sz w:val="22"/>
                <w:szCs w:val="22"/>
              </w:rPr>
              <w:t>Сроки проведения</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571" w:h="3922" w:wrap="around" w:vAnchor="page" w:hAnchor="page" w:x="1436" w:y="11528"/>
              <w:shd w:val="clear" w:color="auto" w:fill="auto"/>
              <w:spacing w:line="210" w:lineRule="exact"/>
              <w:ind w:left="220" w:firstLine="0"/>
              <w:rPr>
                <w:sz w:val="22"/>
                <w:szCs w:val="22"/>
              </w:rPr>
            </w:pPr>
            <w:r w:rsidRPr="00B26309">
              <w:rPr>
                <w:rStyle w:val="BodytextBold"/>
                <w:sz w:val="22"/>
                <w:szCs w:val="22"/>
              </w:rPr>
              <w:t>Ответственные</w:t>
            </w:r>
          </w:p>
        </w:tc>
      </w:tr>
      <w:tr w:rsidR="001C77BE" w:rsidRPr="00B26309">
        <w:trPr>
          <w:trHeight w:hRule="exact" w:val="835"/>
        </w:trPr>
        <w:tc>
          <w:tcPr>
            <w:tcW w:w="1003" w:type="dxa"/>
            <w:tcBorders>
              <w:top w:val="single" w:sz="4" w:space="0" w:color="auto"/>
              <w:left w:val="single" w:sz="4" w:space="0" w:color="auto"/>
            </w:tcBorders>
            <w:shd w:val="clear" w:color="auto" w:fill="FFFFFF"/>
          </w:tcPr>
          <w:p w:rsidR="001C77BE" w:rsidRPr="00B26309" w:rsidRDefault="00D83DF5">
            <w:pPr>
              <w:pStyle w:val="Bodytext0"/>
              <w:framePr w:w="9571" w:h="3922" w:wrap="around" w:vAnchor="page" w:hAnchor="page" w:x="1436" w:y="11528"/>
              <w:shd w:val="clear" w:color="auto" w:fill="auto"/>
              <w:spacing w:line="210" w:lineRule="exact"/>
              <w:ind w:firstLine="0"/>
              <w:jc w:val="center"/>
              <w:rPr>
                <w:sz w:val="22"/>
                <w:szCs w:val="22"/>
              </w:rPr>
            </w:pPr>
            <w:r w:rsidRPr="00B26309">
              <w:rPr>
                <w:rStyle w:val="BodytextSpacing0pt"/>
                <w:sz w:val="22"/>
                <w:szCs w:val="22"/>
              </w:rPr>
              <w:t>1.</w:t>
            </w:r>
          </w:p>
        </w:tc>
        <w:tc>
          <w:tcPr>
            <w:tcW w:w="4022" w:type="dxa"/>
            <w:tcBorders>
              <w:top w:val="single" w:sz="4" w:space="0" w:color="auto"/>
              <w:left w:val="single" w:sz="4" w:space="0" w:color="auto"/>
            </w:tcBorders>
            <w:shd w:val="clear" w:color="auto" w:fill="FFFFFF"/>
            <w:vAlign w:val="bottom"/>
          </w:tcPr>
          <w:p w:rsidR="001C77BE" w:rsidRPr="00B26309" w:rsidRDefault="00D83DF5">
            <w:pPr>
              <w:pStyle w:val="Bodytext0"/>
              <w:framePr w:w="9571" w:h="3922" w:wrap="around" w:vAnchor="page" w:hAnchor="page" w:x="1436" w:y="11528"/>
              <w:shd w:val="clear" w:color="auto" w:fill="auto"/>
              <w:ind w:firstLine="0"/>
              <w:jc w:val="both"/>
              <w:rPr>
                <w:sz w:val="22"/>
                <w:szCs w:val="22"/>
              </w:rPr>
            </w:pPr>
            <w:r w:rsidRPr="00B26309">
              <w:rPr>
                <w:rStyle w:val="BodytextSpacing0pt"/>
                <w:sz w:val="22"/>
                <w:szCs w:val="22"/>
              </w:rPr>
              <w:t>Беседы с родителями о привитии обучающимся основ ЗОЖ (в рамках классных родительских собраний)</w:t>
            </w:r>
          </w:p>
        </w:tc>
        <w:tc>
          <w:tcPr>
            <w:tcW w:w="2410" w:type="dxa"/>
            <w:tcBorders>
              <w:top w:val="single" w:sz="4" w:space="0" w:color="auto"/>
              <w:left w:val="single" w:sz="4" w:space="0" w:color="auto"/>
            </w:tcBorders>
            <w:shd w:val="clear" w:color="auto" w:fill="FFFFFF"/>
          </w:tcPr>
          <w:p w:rsidR="001C77BE" w:rsidRPr="00B26309" w:rsidRDefault="00D83DF5">
            <w:pPr>
              <w:pStyle w:val="Bodytext0"/>
              <w:framePr w:w="9571" w:h="3922" w:wrap="around" w:vAnchor="page" w:hAnchor="page" w:x="1436" w:y="11528"/>
              <w:shd w:val="clear" w:color="auto" w:fill="auto"/>
              <w:spacing w:line="210" w:lineRule="exact"/>
              <w:ind w:firstLine="0"/>
              <w:jc w:val="both"/>
              <w:rPr>
                <w:sz w:val="22"/>
                <w:szCs w:val="22"/>
              </w:rPr>
            </w:pPr>
            <w:r w:rsidRPr="00B26309">
              <w:rPr>
                <w:rStyle w:val="BodytextSpacing0pt"/>
                <w:sz w:val="22"/>
                <w:szCs w:val="22"/>
              </w:rPr>
              <w:t>В течение года</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571" w:h="3922" w:wrap="around" w:vAnchor="page" w:hAnchor="page" w:x="1436" w:y="11528"/>
              <w:shd w:val="clear" w:color="auto" w:fill="auto"/>
              <w:spacing w:after="120" w:line="210" w:lineRule="exact"/>
              <w:ind w:left="120" w:firstLine="0"/>
              <w:rPr>
                <w:sz w:val="22"/>
                <w:szCs w:val="22"/>
              </w:rPr>
            </w:pPr>
            <w:r w:rsidRPr="00B26309">
              <w:rPr>
                <w:rStyle w:val="BodytextSpacing0pt"/>
                <w:sz w:val="22"/>
                <w:szCs w:val="22"/>
              </w:rPr>
              <w:t>Классные</w:t>
            </w:r>
          </w:p>
          <w:p w:rsidR="001C77BE" w:rsidRPr="00B26309" w:rsidRDefault="00D83DF5">
            <w:pPr>
              <w:pStyle w:val="Bodytext0"/>
              <w:framePr w:w="9571" w:h="3922" w:wrap="around" w:vAnchor="page" w:hAnchor="page" w:x="1436" w:y="11528"/>
              <w:shd w:val="clear" w:color="auto" w:fill="auto"/>
              <w:spacing w:before="120" w:line="210" w:lineRule="exact"/>
              <w:ind w:left="120" w:firstLine="0"/>
              <w:rPr>
                <w:sz w:val="22"/>
                <w:szCs w:val="22"/>
              </w:rPr>
            </w:pPr>
            <w:r w:rsidRPr="00B26309">
              <w:rPr>
                <w:rStyle w:val="BodytextSpacing0pt"/>
                <w:sz w:val="22"/>
                <w:szCs w:val="22"/>
              </w:rPr>
              <w:t>руководители</w:t>
            </w:r>
          </w:p>
        </w:tc>
      </w:tr>
      <w:tr w:rsidR="001C77BE" w:rsidRPr="00B26309">
        <w:trPr>
          <w:trHeight w:hRule="exact" w:val="1114"/>
        </w:trPr>
        <w:tc>
          <w:tcPr>
            <w:tcW w:w="1003" w:type="dxa"/>
            <w:tcBorders>
              <w:top w:val="single" w:sz="4" w:space="0" w:color="auto"/>
              <w:left w:val="single" w:sz="4" w:space="0" w:color="auto"/>
            </w:tcBorders>
            <w:shd w:val="clear" w:color="auto" w:fill="FFFFFF"/>
          </w:tcPr>
          <w:p w:rsidR="001C77BE" w:rsidRPr="00B26309" w:rsidRDefault="00D83DF5">
            <w:pPr>
              <w:pStyle w:val="Bodytext0"/>
              <w:framePr w:w="9571" w:h="3922" w:wrap="around" w:vAnchor="page" w:hAnchor="page" w:x="1436" w:y="11528"/>
              <w:shd w:val="clear" w:color="auto" w:fill="auto"/>
              <w:spacing w:line="210" w:lineRule="exact"/>
              <w:ind w:firstLine="0"/>
              <w:jc w:val="center"/>
              <w:rPr>
                <w:sz w:val="22"/>
                <w:szCs w:val="22"/>
              </w:rPr>
            </w:pPr>
            <w:r w:rsidRPr="00B26309">
              <w:rPr>
                <w:rStyle w:val="BodytextSpacing0pt"/>
                <w:sz w:val="22"/>
                <w:szCs w:val="22"/>
              </w:rPr>
              <w:t>2.</w:t>
            </w:r>
          </w:p>
        </w:tc>
        <w:tc>
          <w:tcPr>
            <w:tcW w:w="4022" w:type="dxa"/>
            <w:tcBorders>
              <w:top w:val="single" w:sz="4" w:space="0" w:color="auto"/>
              <w:left w:val="single" w:sz="4" w:space="0" w:color="auto"/>
            </w:tcBorders>
            <w:shd w:val="clear" w:color="auto" w:fill="FFFFFF"/>
            <w:vAlign w:val="bottom"/>
          </w:tcPr>
          <w:p w:rsidR="001C77BE" w:rsidRPr="00B26309" w:rsidRDefault="00D83DF5">
            <w:pPr>
              <w:pStyle w:val="Bodytext0"/>
              <w:framePr w:w="9571" w:h="3922" w:wrap="around" w:vAnchor="page" w:hAnchor="page" w:x="1436" w:y="11528"/>
              <w:shd w:val="clear" w:color="auto" w:fill="auto"/>
              <w:ind w:firstLine="0"/>
              <w:jc w:val="both"/>
              <w:rPr>
                <w:sz w:val="22"/>
                <w:szCs w:val="22"/>
              </w:rPr>
            </w:pPr>
            <w:r w:rsidRPr="00B26309">
              <w:rPr>
                <w:rStyle w:val="BodytextSpacing0pt"/>
                <w:sz w:val="22"/>
                <w:szCs w:val="22"/>
              </w:rPr>
              <w:t>Организация и проведение спортивных состязаний «Папа, мама, я - спортивная семья» (совместно с детьми)</w:t>
            </w:r>
          </w:p>
        </w:tc>
        <w:tc>
          <w:tcPr>
            <w:tcW w:w="2410" w:type="dxa"/>
            <w:tcBorders>
              <w:top w:val="single" w:sz="4" w:space="0" w:color="auto"/>
              <w:left w:val="single" w:sz="4" w:space="0" w:color="auto"/>
            </w:tcBorders>
            <w:shd w:val="clear" w:color="auto" w:fill="FFFFFF"/>
          </w:tcPr>
          <w:p w:rsidR="001C77BE" w:rsidRPr="00B26309" w:rsidRDefault="00D83DF5">
            <w:pPr>
              <w:pStyle w:val="Bodytext0"/>
              <w:framePr w:w="9571" w:h="3922" w:wrap="around" w:vAnchor="page" w:hAnchor="page" w:x="1436" w:y="11528"/>
              <w:shd w:val="clear" w:color="auto" w:fill="auto"/>
              <w:spacing w:line="210" w:lineRule="exact"/>
              <w:ind w:firstLine="0"/>
              <w:jc w:val="both"/>
              <w:rPr>
                <w:sz w:val="22"/>
                <w:szCs w:val="22"/>
              </w:rPr>
            </w:pPr>
            <w:r w:rsidRPr="00B26309">
              <w:rPr>
                <w:rStyle w:val="BodytextSpacing0pt"/>
                <w:sz w:val="22"/>
                <w:szCs w:val="22"/>
              </w:rPr>
              <w:t>Не реже 1 раза в год</w:t>
            </w:r>
          </w:p>
        </w:tc>
        <w:tc>
          <w:tcPr>
            <w:tcW w:w="2136"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9571" w:h="3922" w:wrap="around" w:vAnchor="page" w:hAnchor="page" w:x="1436" w:y="11528"/>
              <w:shd w:val="clear" w:color="auto" w:fill="auto"/>
              <w:ind w:left="120" w:firstLine="0"/>
              <w:rPr>
                <w:sz w:val="22"/>
                <w:szCs w:val="22"/>
              </w:rPr>
            </w:pPr>
            <w:r w:rsidRPr="00B26309">
              <w:rPr>
                <w:rStyle w:val="BodytextSpacing0pt"/>
                <w:sz w:val="22"/>
                <w:szCs w:val="22"/>
              </w:rPr>
              <w:t>Учитель</w:t>
            </w:r>
          </w:p>
          <w:p w:rsidR="001C77BE" w:rsidRPr="00B26309" w:rsidRDefault="00D83DF5">
            <w:pPr>
              <w:pStyle w:val="Bodytext0"/>
              <w:framePr w:w="9571" w:h="3922" w:wrap="around" w:vAnchor="page" w:hAnchor="page" w:x="1436" w:y="11528"/>
              <w:shd w:val="clear" w:color="auto" w:fill="auto"/>
              <w:ind w:left="120" w:firstLine="0"/>
              <w:rPr>
                <w:sz w:val="22"/>
                <w:szCs w:val="22"/>
              </w:rPr>
            </w:pPr>
            <w:r w:rsidRPr="00B26309">
              <w:rPr>
                <w:rStyle w:val="BodytextSpacing0pt"/>
                <w:sz w:val="22"/>
                <w:szCs w:val="22"/>
              </w:rPr>
              <w:t>физической</w:t>
            </w:r>
          </w:p>
          <w:p w:rsidR="001C77BE" w:rsidRPr="00B26309" w:rsidRDefault="00D83DF5">
            <w:pPr>
              <w:pStyle w:val="Bodytext0"/>
              <w:framePr w:w="9571" w:h="3922" w:wrap="around" w:vAnchor="page" w:hAnchor="page" w:x="1436" w:y="11528"/>
              <w:shd w:val="clear" w:color="auto" w:fill="auto"/>
              <w:ind w:left="120" w:firstLine="0"/>
              <w:rPr>
                <w:sz w:val="22"/>
                <w:szCs w:val="22"/>
              </w:rPr>
            </w:pPr>
            <w:r w:rsidRPr="00B26309">
              <w:rPr>
                <w:rStyle w:val="BodytextSpacing0pt"/>
                <w:sz w:val="22"/>
                <w:szCs w:val="22"/>
              </w:rPr>
              <w:t>культуры.</w:t>
            </w:r>
          </w:p>
          <w:p w:rsidR="001C77BE" w:rsidRPr="00B26309" w:rsidRDefault="00D83DF5">
            <w:pPr>
              <w:pStyle w:val="Bodytext0"/>
              <w:framePr w:w="9571" w:h="3922" w:wrap="around" w:vAnchor="page" w:hAnchor="page" w:x="1436" w:y="11528"/>
              <w:shd w:val="clear" w:color="auto" w:fill="auto"/>
              <w:ind w:left="120" w:firstLine="0"/>
              <w:rPr>
                <w:sz w:val="22"/>
                <w:szCs w:val="22"/>
              </w:rPr>
            </w:pPr>
            <w:r w:rsidRPr="00B26309">
              <w:rPr>
                <w:rStyle w:val="BodytextSpacing0pt"/>
                <w:sz w:val="22"/>
                <w:szCs w:val="22"/>
              </w:rPr>
              <w:t>Вожатая</w:t>
            </w:r>
          </w:p>
        </w:tc>
      </w:tr>
      <w:tr w:rsidR="001C77BE" w:rsidRPr="00B26309">
        <w:trPr>
          <w:trHeight w:hRule="exact" w:val="1402"/>
        </w:trPr>
        <w:tc>
          <w:tcPr>
            <w:tcW w:w="1003"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571" w:h="3922" w:wrap="around" w:vAnchor="page" w:hAnchor="page" w:x="1436" w:y="11528"/>
              <w:shd w:val="clear" w:color="auto" w:fill="auto"/>
              <w:spacing w:line="210" w:lineRule="exact"/>
              <w:ind w:firstLine="0"/>
              <w:jc w:val="center"/>
              <w:rPr>
                <w:sz w:val="22"/>
                <w:szCs w:val="22"/>
              </w:rPr>
            </w:pPr>
            <w:r w:rsidRPr="00B26309">
              <w:rPr>
                <w:rStyle w:val="BodytextSpacing0pt"/>
                <w:sz w:val="22"/>
                <w:szCs w:val="22"/>
              </w:rPr>
              <w:t>3.</w:t>
            </w:r>
          </w:p>
        </w:tc>
        <w:tc>
          <w:tcPr>
            <w:tcW w:w="4022"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9571" w:h="3922" w:wrap="around" w:vAnchor="page" w:hAnchor="page" w:x="1436" w:y="11528"/>
              <w:shd w:val="clear" w:color="auto" w:fill="auto"/>
              <w:ind w:firstLine="0"/>
              <w:jc w:val="both"/>
              <w:rPr>
                <w:sz w:val="22"/>
                <w:szCs w:val="22"/>
              </w:rPr>
            </w:pPr>
            <w:r w:rsidRPr="00B26309">
              <w:rPr>
                <w:rStyle w:val="BodytextSpacing0pt"/>
                <w:sz w:val="22"/>
                <w:szCs w:val="22"/>
              </w:rPr>
              <w:t>Беседы с родителями о безопасном поведении детей в различных ситуациях (вблизи дороги, при возникновении пожара, при террористических актах, захвата</w:t>
            </w:r>
          </w:p>
        </w:tc>
        <w:tc>
          <w:tcPr>
            <w:tcW w:w="2410"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571" w:h="3922" w:wrap="around" w:vAnchor="page" w:hAnchor="page" w:x="1436" w:y="11528"/>
              <w:shd w:val="clear" w:color="auto" w:fill="auto"/>
              <w:ind w:firstLine="0"/>
              <w:jc w:val="both"/>
              <w:rPr>
                <w:sz w:val="22"/>
                <w:szCs w:val="22"/>
              </w:rPr>
            </w:pPr>
            <w:r w:rsidRPr="00B26309">
              <w:rPr>
                <w:rStyle w:val="BodytextSpacing0pt"/>
                <w:sz w:val="22"/>
                <w:szCs w:val="22"/>
              </w:rPr>
              <w:t>В течение года, не реже 1 раза в четверть</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9571" w:h="3922" w:wrap="around" w:vAnchor="page" w:hAnchor="page" w:x="1436" w:y="11528"/>
              <w:shd w:val="clear" w:color="auto" w:fill="auto"/>
              <w:spacing w:after="60" w:line="210" w:lineRule="exact"/>
              <w:ind w:left="120" w:firstLine="0"/>
              <w:rPr>
                <w:sz w:val="22"/>
                <w:szCs w:val="22"/>
              </w:rPr>
            </w:pPr>
            <w:r w:rsidRPr="00B26309">
              <w:rPr>
                <w:rStyle w:val="BodytextSpacing0pt"/>
                <w:sz w:val="22"/>
                <w:szCs w:val="22"/>
              </w:rPr>
              <w:t>Преподаватель</w:t>
            </w:r>
          </w:p>
          <w:p w:rsidR="001C77BE" w:rsidRPr="00B26309" w:rsidRDefault="00D83DF5">
            <w:pPr>
              <w:pStyle w:val="Bodytext0"/>
              <w:framePr w:w="9571" w:h="3922" w:wrap="around" w:vAnchor="page" w:hAnchor="page" w:x="1436" w:y="11528"/>
              <w:shd w:val="clear" w:color="auto" w:fill="auto"/>
              <w:spacing w:before="60" w:line="210" w:lineRule="exact"/>
              <w:ind w:left="120" w:firstLine="0"/>
              <w:rPr>
                <w:sz w:val="22"/>
                <w:szCs w:val="22"/>
              </w:rPr>
            </w:pPr>
            <w:r w:rsidRPr="00B26309">
              <w:rPr>
                <w:rStyle w:val="BodytextSpacing0pt"/>
                <w:sz w:val="22"/>
                <w:szCs w:val="22"/>
              </w:rPr>
              <w:t>ОБЖ</w:t>
            </w:r>
          </w:p>
        </w:tc>
      </w:tr>
    </w:tbl>
    <w:p w:rsidR="001C77BE" w:rsidRPr="00B26309" w:rsidRDefault="00D83DF5">
      <w:pPr>
        <w:pStyle w:val="Headerorfooter20"/>
        <w:framePr w:wrap="around" w:vAnchor="page" w:hAnchor="page" w:x="9673" w:y="15733"/>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08</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662" w:y="862"/>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1003"/>
        <w:gridCol w:w="4022"/>
        <w:gridCol w:w="2410"/>
        <w:gridCol w:w="2136"/>
      </w:tblGrid>
      <w:tr w:rsidR="001C77BE" w:rsidRPr="00B26309">
        <w:trPr>
          <w:trHeight w:hRule="exact" w:val="566"/>
        </w:trPr>
        <w:tc>
          <w:tcPr>
            <w:tcW w:w="1003" w:type="dxa"/>
            <w:tcBorders>
              <w:top w:val="single" w:sz="4" w:space="0" w:color="auto"/>
              <w:left w:val="single" w:sz="4" w:space="0" w:color="auto"/>
            </w:tcBorders>
            <w:shd w:val="clear" w:color="auto" w:fill="FFFFFF"/>
          </w:tcPr>
          <w:p w:rsidR="001C77BE" w:rsidRPr="00B26309" w:rsidRDefault="001C77BE">
            <w:pPr>
              <w:framePr w:w="9571" w:h="5309" w:wrap="around" w:vAnchor="page" w:hAnchor="page" w:x="1537" w:y="1477"/>
              <w:rPr>
                <w:rFonts w:ascii="Times New Roman" w:hAnsi="Times New Roman" w:cs="Times New Roman"/>
                <w:sz w:val="22"/>
                <w:szCs w:val="22"/>
              </w:rPr>
            </w:pPr>
          </w:p>
        </w:tc>
        <w:tc>
          <w:tcPr>
            <w:tcW w:w="4022" w:type="dxa"/>
            <w:tcBorders>
              <w:top w:val="single" w:sz="4" w:space="0" w:color="auto"/>
              <w:left w:val="single" w:sz="4" w:space="0" w:color="auto"/>
            </w:tcBorders>
            <w:shd w:val="clear" w:color="auto" w:fill="FFFFFF"/>
            <w:vAlign w:val="bottom"/>
          </w:tcPr>
          <w:p w:rsidR="001C77BE" w:rsidRPr="00B26309" w:rsidRDefault="00D83DF5">
            <w:pPr>
              <w:pStyle w:val="Bodytext0"/>
              <w:framePr w:w="9571" w:h="5309" w:wrap="around" w:vAnchor="page" w:hAnchor="page" w:x="1537" w:y="1477"/>
              <w:shd w:val="clear" w:color="auto" w:fill="auto"/>
              <w:ind w:firstLine="0"/>
              <w:jc w:val="both"/>
              <w:rPr>
                <w:sz w:val="22"/>
                <w:szCs w:val="22"/>
              </w:rPr>
            </w:pPr>
            <w:r w:rsidRPr="00B26309">
              <w:rPr>
                <w:rStyle w:val="BodytextSpacing0pt"/>
                <w:sz w:val="22"/>
                <w:szCs w:val="22"/>
              </w:rPr>
              <w:t xml:space="preserve">заложников </w:t>
            </w:r>
            <w:r w:rsidRPr="00B26309">
              <w:rPr>
                <w:rStyle w:val="BodytextSpacing1pt"/>
                <w:sz w:val="22"/>
                <w:szCs w:val="22"/>
              </w:rPr>
              <w:t>...)</w:t>
            </w:r>
            <w:r w:rsidRPr="00B26309">
              <w:rPr>
                <w:rStyle w:val="BodytextSpacing0pt"/>
                <w:sz w:val="22"/>
                <w:szCs w:val="22"/>
              </w:rPr>
              <w:t xml:space="preserve"> (в рамках родительских собраний)</w:t>
            </w:r>
          </w:p>
        </w:tc>
        <w:tc>
          <w:tcPr>
            <w:tcW w:w="2410" w:type="dxa"/>
            <w:tcBorders>
              <w:top w:val="single" w:sz="4" w:space="0" w:color="auto"/>
              <w:left w:val="single" w:sz="4" w:space="0" w:color="auto"/>
            </w:tcBorders>
            <w:shd w:val="clear" w:color="auto" w:fill="FFFFFF"/>
          </w:tcPr>
          <w:p w:rsidR="001C77BE" w:rsidRPr="00B26309" w:rsidRDefault="001C77BE">
            <w:pPr>
              <w:framePr w:w="9571" w:h="5309" w:wrap="around" w:vAnchor="page" w:hAnchor="page" w:x="1537" w:y="1477"/>
              <w:rPr>
                <w:rFonts w:ascii="Times New Roman" w:hAnsi="Times New Roman" w:cs="Times New Roman"/>
                <w:sz w:val="22"/>
                <w:szCs w:val="22"/>
              </w:rPr>
            </w:pPr>
          </w:p>
        </w:tc>
        <w:tc>
          <w:tcPr>
            <w:tcW w:w="2136" w:type="dxa"/>
            <w:tcBorders>
              <w:top w:val="single" w:sz="4" w:space="0" w:color="auto"/>
              <w:left w:val="single" w:sz="4" w:space="0" w:color="auto"/>
              <w:right w:val="single" w:sz="4" w:space="0" w:color="auto"/>
            </w:tcBorders>
            <w:shd w:val="clear" w:color="auto" w:fill="FFFFFF"/>
          </w:tcPr>
          <w:p w:rsidR="001C77BE" w:rsidRPr="00B26309" w:rsidRDefault="001C77BE">
            <w:pPr>
              <w:framePr w:w="9571" w:h="5309" w:wrap="around" w:vAnchor="page" w:hAnchor="page" w:x="1537" w:y="1477"/>
              <w:rPr>
                <w:rFonts w:ascii="Times New Roman" w:hAnsi="Times New Roman" w:cs="Times New Roman"/>
                <w:sz w:val="22"/>
                <w:szCs w:val="22"/>
              </w:rPr>
            </w:pPr>
          </w:p>
        </w:tc>
      </w:tr>
      <w:tr w:rsidR="001C77BE" w:rsidRPr="00B26309">
        <w:trPr>
          <w:trHeight w:hRule="exact" w:val="1114"/>
        </w:trPr>
        <w:tc>
          <w:tcPr>
            <w:tcW w:w="1003" w:type="dxa"/>
            <w:tcBorders>
              <w:top w:val="single" w:sz="4" w:space="0" w:color="auto"/>
              <w:left w:val="single" w:sz="4" w:space="0" w:color="auto"/>
            </w:tcBorders>
            <w:shd w:val="clear" w:color="auto" w:fill="FFFFFF"/>
          </w:tcPr>
          <w:p w:rsidR="001C77BE" w:rsidRPr="00B26309" w:rsidRDefault="00D83DF5">
            <w:pPr>
              <w:pStyle w:val="Bodytext0"/>
              <w:framePr w:w="9571" w:h="5309" w:wrap="around" w:vAnchor="page" w:hAnchor="page" w:x="1537" w:y="1477"/>
              <w:shd w:val="clear" w:color="auto" w:fill="auto"/>
              <w:spacing w:line="210" w:lineRule="exact"/>
              <w:ind w:firstLine="0"/>
              <w:jc w:val="center"/>
              <w:rPr>
                <w:sz w:val="22"/>
                <w:szCs w:val="22"/>
              </w:rPr>
            </w:pPr>
            <w:r w:rsidRPr="00B26309">
              <w:rPr>
                <w:rStyle w:val="BodytextSpacing0pt"/>
                <w:sz w:val="22"/>
                <w:szCs w:val="22"/>
              </w:rPr>
              <w:t>4.</w:t>
            </w:r>
          </w:p>
        </w:tc>
        <w:tc>
          <w:tcPr>
            <w:tcW w:w="4022" w:type="dxa"/>
            <w:tcBorders>
              <w:top w:val="single" w:sz="4" w:space="0" w:color="auto"/>
              <w:left w:val="single" w:sz="4" w:space="0" w:color="auto"/>
            </w:tcBorders>
            <w:shd w:val="clear" w:color="auto" w:fill="FFFFFF"/>
            <w:vAlign w:val="bottom"/>
          </w:tcPr>
          <w:p w:rsidR="001C77BE" w:rsidRPr="00B26309" w:rsidRDefault="00D83DF5">
            <w:pPr>
              <w:pStyle w:val="Bodytext0"/>
              <w:framePr w:w="9571" w:h="5309" w:wrap="around" w:vAnchor="page" w:hAnchor="page" w:x="1537" w:y="1477"/>
              <w:shd w:val="clear" w:color="auto" w:fill="auto"/>
              <w:ind w:firstLine="0"/>
              <w:jc w:val="both"/>
              <w:rPr>
                <w:sz w:val="22"/>
                <w:szCs w:val="22"/>
              </w:rPr>
            </w:pPr>
            <w:r w:rsidRPr="00B26309">
              <w:rPr>
                <w:rStyle w:val="BodytextSpacing0pt"/>
                <w:sz w:val="22"/>
                <w:szCs w:val="22"/>
              </w:rPr>
              <w:t>Организация консультаций для родителей:</w:t>
            </w:r>
          </w:p>
          <w:p w:rsidR="001C77BE" w:rsidRPr="00B26309" w:rsidRDefault="00D83DF5" w:rsidP="00202D20">
            <w:pPr>
              <w:pStyle w:val="Bodytext0"/>
              <w:framePr w:w="9571" w:h="5309" w:wrap="around" w:vAnchor="page" w:hAnchor="page" w:x="1537" w:y="1477"/>
              <w:numPr>
                <w:ilvl w:val="0"/>
                <w:numId w:val="16"/>
              </w:numPr>
              <w:shd w:val="clear" w:color="auto" w:fill="auto"/>
              <w:tabs>
                <w:tab w:val="left" w:pos="202"/>
              </w:tabs>
              <w:ind w:firstLine="0"/>
              <w:jc w:val="both"/>
              <w:rPr>
                <w:sz w:val="22"/>
                <w:szCs w:val="22"/>
              </w:rPr>
            </w:pPr>
            <w:r w:rsidRPr="00B26309">
              <w:rPr>
                <w:rStyle w:val="BodytextSpacing0pt"/>
                <w:sz w:val="22"/>
                <w:szCs w:val="22"/>
              </w:rPr>
              <w:t>школьного психолога;</w:t>
            </w:r>
          </w:p>
          <w:p w:rsidR="001C77BE" w:rsidRPr="00B26309" w:rsidRDefault="00D83DF5" w:rsidP="00202D20">
            <w:pPr>
              <w:pStyle w:val="Bodytext0"/>
              <w:framePr w:w="9571" w:h="5309" w:wrap="around" w:vAnchor="page" w:hAnchor="page" w:x="1537" w:y="1477"/>
              <w:numPr>
                <w:ilvl w:val="0"/>
                <w:numId w:val="16"/>
              </w:numPr>
              <w:shd w:val="clear" w:color="auto" w:fill="auto"/>
              <w:tabs>
                <w:tab w:val="left" w:pos="202"/>
              </w:tabs>
              <w:ind w:firstLine="0"/>
              <w:jc w:val="both"/>
              <w:rPr>
                <w:sz w:val="22"/>
                <w:szCs w:val="22"/>
              </w:rPr>
            </w:pPr>
            <w:r w:rsidRPr="00B26309">
              <w:rPr>
                <w:rStyle w:val="BodytextSpacing0pt"/>
                <w:sz w:val="22"/>
                <w:szCs w:val="22"/>
              </w:rPr>
              <w:t>инспектора ГИБДД</w:t>
            </w:r>
          </w:p>
        </w:tc>
        <w:tc>
          <w:tcPr>
            <w:tcW w:w="2410" w:type="dxa"/>
            <w:tcBorders>
              <w:top w:val="single" w:sz="4" w:space="0" w:color="auto"/>
              <w:left w:val="single" w:sz="4" w:space="0" w:color="auto"/>
            </w:tcBorders>
            <w:shd w:val="clear" w:color="auto" w:fill="FFFFFF"/>
          </w:tcPr>
          <w:p w:rsidR="001C77BE" w:rsidRPr="00B26309" w:rsidRDefault="00D83DF5">
            <w:pPr>
              <w:pStyle w:val="Bodytext0"/>
              <w:framePr w:w="9571" w:h="5309" w:wrap="around" w:vAnchor="page" w:hAnchor="page" w:x="1537" w:y="1477"/>
              <w:shd w:val="clear" w:color="auto" w:fill="auto"/>
              <w:spacing w:line="210" w:lineRule="exact"/>
              <w:ind w:firstLine="0"/>
              <w:jc w:val="both"/>
              <w:rPr>
                <w:sz w:val="22"/>
                <w:szCs w:val="22"/>
              </w:rPr>
            </w:pPr>
            <w:r w:rsidRPr="00B26309">
              <w:rPr>
                <w:rStyle w:val="BodytextSpacing0pt"/>
                <w:sz w:val="22"/>
                <w:szCs w:val="22"/>
              </w:rPr>
              <w:t>В течение года</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571" w:h="5309" w:wrap="around" w:vAnchor="page" w:hAnchor="page" w:x="1537" w:y="1477"/>
              <w:shd w:val="clear" w:color="auto" w:fill="auto"/>
              <w:spacing w:after="120" w:line="210" w:lineRule="exact"/>
              <w:ind w:left="120" w:firstLine="0"/>
              <w:rPr>
                <w:sz w:val="22"/>
                <w:szCs w:val="22"/>
              </w:rPr>
            </w:pPr>
            <w:r w:rsidRPr="00B26309">
              <w:rPr>
                <w:rStyle w:val="BodytextSpacing0pt"/>
                <w:sz w:val="22"/>
                <w:szCs w:val="22"/>
              </w:rPr>
              <w:t>Администрация</w:t>
            </w:r>
          </w:p>
          <w:p w:rsidR="001C77BE" w:rsidRPr="00B26309" w:rsidRDefault="00D83DF5">
            <w:pPr>
              <w:pStyle w:val="Bodytext0"/>
              <w:framePr w:w="9571" w:h="5309" w:wrap="around" w:vAnchor="page" w:hAnchor="page" w:x="1537" w:y="1477"/>
              <w:shd w:val="clear" w:color="auto" w:fill="auto"/>
              <w:spacing w:before="120" w:line="210" w:lineRule="exact"/>
              <w:ind w:left="120" w:firstLine="0"/>
              <w:rPr>
                <w:sz w:val="22"/>
                <w:szCs w:val="22"/>
              </w:rPr>
            </w:pPr>
            <w:r w:rsidRPr="00B26309">
              <w:rPr>
                <w:rStyle w:val="BodytextSpacing0pt"/>
                <w:sz w:val="22"/>
                <w:szCs w:val="22"/>
              </w:rPr>
              <w:t>школы</w:t>
            </w:r>
          </w:p>
        </w:tc>
      </w:tr>
      <w:tr w:rsidR="001C77BE" w:rsidRPr="00B26309">
        <w:trPr>
          <w:trHeight w:hRule="exact" w:val="1387"/>
        </w:trPr>
        <w:tc>
          <w:tcPr>
            <w:tcW w:w="1003" w:type="dxa"/>
            <w:tcBorders>
              <w:top w:val="single" w:sz="4" w:space="0" w:color="auto"/>
              <w:left w:val="single" w:sz="4" w:space="0" w:color="auto"/>
            </w:tcBorders>
            <w:shd w:val="clear" w:color="auto" w:fill="FFFFFF"/>
          </w:tcPr>
          <w:p w:rsidR="001C77BE" w:rsidRPr="00B26309" w:rsidRDefault="00D83DF5">
            <w:pPr>
              <w:pStyle w:val="Bodytext0"/>
              <w:framePr w:w="9571" w:h="5309" w:wrap="around" w:vAnchor="page" w:hAnchor="page" w:x="1537" w:y="1477"/>
              <w:shd w:val="clear" w:color="auto" w:fill="auto"/>
              <w:spacing w:line="210" w:lineRule="exact"/>
              <w:ind w:firstLine="0"/>
              <w:jc w:val="center"/>
              <w:rPr>
                <w:sz w:val="22"/>
                <w:szCs w:val="22"/>
              </w:rPr>
            </w:pPr>
            <w:r w:rsidRPr="00B26309">
              <w:rPr>
                <w:rStyle w:val="BodytextSpacing0pt"/>
                <w:sz w:val="22"/>
                <w:szCs w:val="22"/>
              </w:rPr>
              <w:t>5.</w:t>
            </w:r>
          </w:p>
        </w:tc>
        <w:tc>
          <w:tcPr>
            <w:tcW w:w="4022" w:type="dxa"/>
            <w:tcBorders>
              <w:top w:val="single" w:sz="4" w:space="0" w:color="auto"/>
              <w:left w:val="single" w:sz="4" w:space="0" w:color="auto"/>
            </w:tcBorders>
            <w:shd w:val="clear" w:color="auto" w:fill="FFFFFF"/>
            <w:vAlign w:val="bottom"/>
          </w:tcPr>
          <w:p w:rsidR="001C77BE" w:rsidRPr="00B26309" w:rsidRDefault="00D83DF5">
            <w:pPr>
              <w:pStyle w:val="Bodytext0"/>
              <w:framePr w:w="9571" w:h="5309" w:wrap="around" w:vAnchor="page" w:hAnchor="page" w:x="1537" w:y="1477"/>
              <w:shd w:val="clear" w:color="auto" w:fill="auto"/>
              <w:ind w:firstLine="0"/>
              <w:jc w:val="both"/>
              <w:rPr>
                <w:sz w:val="22"/>
                <w:szCs w:val="22"/>
              </w:rPr>
            </w:pPr>
            <w:r w:rsidRPr="00B26309">
              <w:rPr>
                <w:rStyle w:val="BodytextSpacing0pt"/>
                <w:sz w:val="22"/>
                <w:szCs w:val="22"/>
              </w:rPr>
              <w:t>Создание информационной среды для родителей: выставки литературы по ЗОЖ и БЖ, знакомство с новинками статей в СМИ, информация на сайте</w:t>
            </w:r>
          </w:p>
        </w:tc>
        <w:tc>
          <w:tcPr>
            <w:tcW w:w="2410" w:type="dxa"/>
            <w:tcBorders>
              <w:top w:val="single" w:sz="4" w:space="0" w:color="auto"/>
              <w:left w:val="single" w:sz="4" w:space="0" w:color="auto"/>
            </w:tcBorders>
            <w:shd w:val="clear" w:color="auto" w:fill="FFFFFF"/>
          </w:tcPr>
          <w:p w:rsidR="001C77BE" w:rsidRPr="00B26309" w:rsidRDefault="00D83DF5">
            <w:pPr>
              <w:pStyle w:val="Bodytext0"/>
              <w:framePr w:w="9571" w:h="5309" w:wrap="around" w:vAnchor="page" w:hAnchor="page" w:x="1537" w:y="1477"/>
              <w:shd w:val="clear" w:color="auto" w:fill="auto"/>
              <w:spacing w:line="210" w:lineRule="exact"/>
              <w:ind w:firstLine="0"/>
              <w:jc w:val="both"/>
              <w:rPr>
                <w:sz w:val="22"/>
                <w:szCs w:val="22"/>
              </w:rPr>
            </w:pPr>
            <w:r w:rsidRPr="00B26309">
              <w:rPr>
                <w:rStyle w:val="BodytextSpacing0pt"/>
                <w:sz w:val="22"/>
                <w:szCs w:val="22"/>
              </w:rPr>
              <w:t>В течение года</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571" w:h="5309" w:wrap="around" w:vAnchor="page" w:hAnchor="page" w:x="1537" w:y="1477"/>
              <w:shd w:val="clear" w:color="auto" w:fill="auto"/>
              <w:ind w:left="120" w:firstLine="0"/>
              <w:rPr>
                <w:sz w:val="22"/>
                <w:szCs w:val="22"/>
              </w:rPr>
            </w:pPr>
            <w:r w:rsidRPr="00B26309">
              <w:rPr>
                <w:rStyle w:val="BodytextSpacing0pt"/>
                <w:sz w:val="22"/>
                <w:szCs w:val="22"/>
              </w:rPr>
              <w:t>Школьный</w:t>
            </w:r>
          </w:p>
          <w:p w:rsidR="001C77BE" w:rsidRPr="00B26309" w:rsidRDefault="00D83DF5">
            <w:pPr>
              <w:pStyle w:val="Bodytext0"/>
              <w:framePr w:w="9571" w:h="5309" w:wrap="around" w:vAnchor="page" w:hAnchor="page" w:x="1537" w:y="1477"/>
              <w:shd w:val="clear" w:color="auto" w:fill="auto"/>
              <w:ind w:left="120" w:firstLine="0"/>
              <w:rPr>
                <w:sz w:val="22"/>
                <w:szCs w:val="22"/>
              </w:rPr>
            </w:pPr>
            <w:r w:rsidRPr="00B26309">
              <w:rPr>
                <w:rStyle w:val="BodytextSpacing0pt"/>
                <w:sz w:val="22"/>
                <w:szCs w:val="22"/>
              </w:rPr>
              <w:t>библиотекарь,</w:t>
            </w:r>
          </w:p>
          <w:p w:rsidR="001C77BE" w:rsidRPr="00B26309" w:rsidRDefault="00D83DF5">
            <w:pPr>
              <w:pStyle w:val="Bodytext0"/>
              <w:framePr w:w="9571" w:h="5309" w:wrap="around" w:vAnchor="page" w:hAnchor="page" w:x="1537" w:y="1477"/>
              <w:shd w:val="clear" w:color="auto" w:fill="auto"/>
              <w:ind w:left="120" w:firstLine="0"/>
              <w:rPr>
                <w:sz w:val="22"/>
                <w:szCs w:val="22"/>
              </w:rPr>
            </w:pPr>
            <w:r w:rsidRPr="00B26309">
              <w:rPr>
                <w:rStyle w:val="BodytextSpacing0pt"/>
                <w:sz w:val="22"/>
                <w:szCs w:val="22"/>
              </w:rPr>
              <w:t>администрация</w:t>
            </w:r>
          </w:p>
          <w:p w:rsidR="001C77BE" w:rsidRPr="00B26309" w:rsidRDefault="00D83DF5">
            <w:pPr>
              <w:pStyle w:val="Bodytext0"/>
              <w:framePr w:w="9571" w:h="5309" w:wrap="around" w:vAnchor="page" w:hAnchor="page" w:x="1537" w:y="1477"/>
              <w:shd w:val="clear" w:color="auto" w:fill="auto"/>
              <w:ind w:left="120" w:firstLine="0"/>
              <w:rPr>
                <w:sz w:val="22"/>
                <w:szCs w:val="22"/>
              </w:rPr>
            </w:pPr>
            <w:r w:rsidRPr="00B26309">
              <w:rPr>
                <w:rStyle w:val="BodytextSpacing0pt"/>
                <w:sz w:val="22"/>
                <w:szCs w:val="22"/>
              </w:rPr>
              <w:t>школы</w:t>
            </w:r>
          </w:p>
        </w:tc>
      </w:tr>
      <w:tr w:rsidR="001C77BE" w:rsidRPr="00B26309">
        <w:trPr>
          <w:trHeight w:hRule="exact" w:val="1392"/>
        </w:trPr>
        <w:tc>
          <w:tcPr>
            <w:tcW w:w="1003" w:type="dxa"/>
            <w:tcBorders>
              <w:top w:val="single" w:sz="4" w:space="0" w:color="auto"/>
              <w:left w:val="single" w:sz="4" w:space="0" w:color="auto"/>
            </w:tcBorders>
            <w:shd w:val="clear" w:color="auto" w:fill="FFFFFF"/>
          </w:tcPr>
          <w:p w:rsidR="001C77BE" w:rsidRPr="00B26309" w:rsidRDefault="00D83DF5">
            <w:pPr>
              <w:pStyle w:val="Bodytext0"/>
              <w:framePr w:w="9571" w:h="5309" w:wrap="around" w:vAnchor="page" w:hAnchor="page" w:x="1537" w:y="1477"/>
              <w:shd w:val="clear" w:color="auto" w:fill="auto"/>
              <w:spacing w:line="210" w:lineRule="exact"/>
              <w:ind w:firstLine="0"/>
              <w:jc w:val="center"/>
              <w:rPr>
                <w:sz w:val="22"/>
                <w:szCs w:val="22"/>
              </w:rPr>
            </w:pPr>
            <w:r w:rsidRPr="00B26309">
              <w:rPr>
                <w:rStyle w:val="BodytextSpacing0pt"/>
                <w:sz w:val="22"/>
                <w:szCs w:val="22"/>
              </w:rPr>
              <w:t>6.</w:t>
            </w:r>
          </w:p>
        </w:tc>
        <w:tc>
          <w:tcPr>
            <w:tcW w:w="4022" w:type="dxa"/>
            <w:tcBorders>
              <w:top w:val="single" w:sz="4" w:space="0" w:color="auto"/>
              <w:left w:val="single" w:sz="4" w:space="0" w:color="auto"/>
            </w:tcBorders>
            <w:shd w:val="clear" w:color="auto" w:fill="FFFFFF"/>
            <w:vAlign w:val="bottom"/>
          </w:tcPr>
          <w:p w:rsidR="001C77BE" w:rsidRPr="00B26309" w:rsidRDefault="00D83DF5">
            <w:pPr>
              <w:pStyle w:val="Bodytext0"/>
              <w:framePr w:w="9571" w:h="5309" w:wrap="around" w:vAnchor="page" w:hAnchor="page" w:x="1537" w:y="1477"/>
              <w:shd w:val="clear" w:color="auto" w:fill="auto"/>
              <w:ind w:firstLine="0"/>
              <w:jc w:val="both"/>
              <w:rPr>
                <w:sz w:val="22"/>
                <w:szCs w:val="22"/>
              </w:rPr>
            </w:pPr>
            <w:r w:rsidRPr="00B26309">
              <w:rPr>
                <w:rStyle w:val="BodytextSpacing0pt"/>
                <w:sz w:val="22"/>
                <w:szCs w:val="22"/>
              </w:rPr>
              <w:t>Привлечение родителей к организации внеклассных мероприятий по ЗОЖ и БЖ: спортивные викторины, экскурсии, культпоходы ...</w:t>
            </w:r>
          </w:p>
        </w:tc>
        <w:tc>
          <w:tcPr>
            <w:tcW w:w="2410" w:type="dxa"/>
            <w:tcBorders>
              <w:top w:val="single" w:sz="4" w:space="0" w:color="auto"/>
              <w:left w:val="single" w:sz="4" w:space="0" w:color="auto"/>
            </w:tcBorders>
            <w:shd w:val="clear" w:color="auto" w:fill="FFFFFF"/>
          </w:tcPr>
          <w:p w:rsidR="001C77BE" w:rsidRPr="00B26309" w:rsidRDefault="00D83DF5">
            <w:pPr>
              <w:pStyle w:val="Bodytext0"/>
              <w:framePr w:w="9571" w:h="5309" w:wrap="around" w:vAnchor="page" w:hAnchor="page" w:x="1537" w:y="1477"/>
              <w:shd w:val="clear" w:color="auto" w:fill="auto"/>
              <w:spacing w:line="210" w:lineRule="exact"/>
              <w:ind w:firstLine="0"/>
              <w:jc w:val="both"/>
              <w:rPr>
                <w:sz w:val="22"/>
                <w:szCs w:val="22"/>
              </w:rPr>
            </w:pPr>
            <w:r w:rsidRPr="00B26309">
              <w:rPr>
                <w:rStyle w:val="BodytextSpacing0pt"/>
                <w:sz w:val="22"/>
                <w:szCs w:val="22"/>
              </w:rPr>
              <w:t>В течение года</w:t>
            </w:r>
          </w:p>
        </w:tc>
        <w:tc>
          <w:tcPr>
            <w:tcW w:w="213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571" w:h="5309" w:wrap="around" w:vAnchor="page" w:hAnchor="page" w:x="1537" w:y="1477"/>
              <w:shd w:val="clear" w:color="auto" w:fill="auto"/>
              <w:spacing w:after="120" w:line="210" w:lineRule="exact"/>
              <w:ind w:left="120" w:firstLine="0"/>
              <w:rPr>
                <w:sz w:val="22"/>
                <w:szCs w:val="22"/>
              </w:rPr>
            </w:pPr>
            <w:r w:rsidRPr="00B26309">
              <w:rPr>
                <w:rStyle w:val="BodytextSpacing0pt"/>
                <w:sz w:val="22"/>
                <w:szCs w:val="22"/>
              </w:rPr>
              <w:t>Классные</w:t>
            </w:r>
          </w:p>
          <w:p w:rsidR="001C77BE" w:rsidRPr="00B26309" w:rsidRDefault="00D83DF5">
            <w:pPr>
              <w:pStyle w:val="Bodytext0"/>
              <w:framePr w:w="9571" w:h="5309" w:wrap="around" w:vAnchor="page" w:hAnchor="page" w:x="1537" w:y="1477"/>
              <w:shd w:val="clear" w:color="auto" w:fill="auto"/>
              <w:spacing w:before="120" w:line="210" w:lineRule="exact"/>
              <w:ind w:left="120" w:firstLine="0"/>
              <w:rPr>
                <w:sz w:val="22"/>
                <w:szCs w:val="22"/>
              </w:rPr>
            </w:pPr>
            <w:r w:rsidRPr="00B26309">
              <w:rPr>
                <w:rStyle w:val="BodytextSpacing0pt"/>
                <w:sz w:val="22"/>
                <w:szCs w:val="22"/>
              </w:rPr>
              <w:t>руководители</w:t>
            </w:r>
          </w:p>
        </w:tc>
      </w:tr>
      <w:tr w:rsidR="001C77BE" w:rsidRPr="00B26309">
        <w:trPr>
          <w:trHeight w:hRule="exact" w:val="850"/>
        </w:trPr>
        <w:tc>
          <w:tcPr>
            <w:tcW w:w="1003"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571" w:h="5309" w:wrap="around" w:vAnchor="page" w:hAnchor="page" w:x="1537" w:y="1477"/>
              <w:shd w:val="clear" w:color="auto" w:fill="auto"/>
              <w:spacing w:line="210" w:lineRule="exact"/>
              <w:ind w:firstLine="0"/>
              <w:jc w:val="center"/>
              <w:rPr>
                <w:sz w:val="22"/>
                <w:szCs w:val="22"/>
              </w:rPr>
            </w:pPr>
            <w:r w:rsidRPr="00B26309">
              <w:rPr>
                <w:rStyle w:val="BodytextSpacing0pt"/>
                <w:sz w:val="22"/>
                <w:szCs w:val="22"/>
              </w:rPr>
              <w:t>7.</w:t>
            </w:r>
          </w:p>
        </w:tc>
        <w:tc>
          <w:tcPr>
            <w:tcW w:w="4022"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9571" w:h="5309" w:wrap="around" w:vAnchor="page" w:hAnchor="page" w:x="1537" w:y="1477"/>
              <w:shd w:val="clear" w:color="auto" w:fill="auto"/>
              <w:ind w:firstLine="0"/>
              <w:jc w:val="both"/>
              <w:rPr>
                <w:sz w:val="22"/>
                <w:szCs w:val="22"/>
              </w:rPr>
            </w:pPr>
            <w:r w:rsidRPr="00B26309">
              <w:rPr>
                <w:rStyle w:val="BodytextSpacing0pt"/>
                <w:sz w:val="22"/>
                <w:szCs w:val="22"/>
              </w:rPr>
              <w:t>Организация и проведение тематических родительских собраний по ЗОЖ и БЖ</w:t>
            </w:r>
          </w:p>
        </w:tc>
        <w:tc>
          <w:tcPr>
            <w:tcW w:w="2410"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9571" w:h="5309" w:wrap="around" w:vAnchor="page" w:hAnchor="page" w:x="1537" w:y="1477"/>
              <w:shd w:val="clear" w:color="auto" w:fill="auto"/>
              <w:spacing w:line="278" w:lineRule="exact"/>
              <w:ind w:firstLine="0"/>
              <w:jc w:val="both"/>
              <w:rPr>
                <w:sz w:val="22"/>
                <w:szCs w:val="22"/>
              </w:rPr>
            </w:pPr>
            <w:r w:rsidRPr="00B26309">
              <w:rPr>
                <w:rStyle w:val="BodytextSpacing0pt"/>
                <w:sz w:val="22"/>
                <w:szCs w:val="22"/>
              </w:rPr>
              <w:t>В течение года, не реже 1 раза в полугодие</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9571" w:h="5309" w:wrap="around" w:vAnchor="page" w:hAnchor="page" w:x="1537" w:y="1477"/>
              <w:shd w:val="clear" w:color="auto" w:fill="auto"/>
              <w:spacing w:after="120" w:line="210" w:lineRule="exact"/>
              <w:ind w:left="120" w:firstLine="0"/>
              <w:rPr>
                <w:sz w:val="22"/>
                <w:szCs w:val="22"/>
              </w:rPr>
            </w:pPr>
            <w:r w:rsidRPr="00B26309">
              <w:rPr>
                <w:rStyle w:val="BodytextSpacing0pt"/>
                <w:sz w:val="22"/>
                <w:szCs w:val="22"/>
              </w:rPr>
              <w:t>Администрация</w:t>
            </w:r>
          </w:p>
          <w:p w:rsidR="001C77BE" w:rsidRPr="00B26309" w:rsidRDefault="00D83DF5">
            <w:pPr>
              <w:pStyle w:val="Bodytext0"/>
              <w:framePr w:w="9571" w:h="5309" w:wrap="around" w:vAnchor="page" w:hAnchor="page" w:x="1537" w:y="1477"/>
              <w:shd w:val="clear" w:color="auto" w:fill="auto"/>
              <w:spacing w:before="120" w:line="210" w:lineRule="exact"/>
              <w:ind w:left="120" w:firstLine="0"/>
              <w:rPr>
                <w:sz w:val="22"/>
                <w:szCs w:val="22"/>
              </w:rPr>
            </w:pPr>
            <w:r w:rsidRPr="00B26309">
              <w:rPr>
                <w:rStyle w:val="BodytextSpacing0pt"/>
                <w:sz w:val="22"/>
                <w:szCs w:val="22"/>
              </w:rPr>
              <w:t>школы</w:t>
            </w:r>
          </w:p>
        </w:tc>
      </w:tr>
    </w:tbl>
    <w:p w:rsidR="001C77BE" w:rsidRPr="00B26309" w:rsidRDefault="00D83DF5">
      <w:pPr>
        <w:pStyle w:val="Tablecaption0"/>
        <w:framePr w:wrap="around" w:vAnchor="page" w:hAnchor="page" w:x="2987" w:y="7083"/>
        <w:shd w:val="clear" w:color="auto" w:fill="auto"/>
        <w:spacing w:line="210" w:lineRule="exact"/>
        <w:rPr>
          <w:sz w:val="22"/>
          <w:szCs w:val="22"/>
        </w:rPr>
      </w:pPr>
      <w:r w:rsidRPr="00B26309">
        <w:rPr>
          <w:rStyle w:val="TablecaptionSpacing0pt"/>
          <w:b/>
          <w:bCs/>
          <w:sz w:val="22"/>
          <w:szCs w:val="22"/>
        </w:rPr>
        <w:t>Мониторинг программы воспитания и социализации обучающихся</w:t>
      </w:r>
    </w:p>
    <w:tbl>
      <w:tblPr>
        <w:tblOverlap w:val="never"/>
        <w:tblW w:w="0" w:type="auto"/>
        <w:tblLayout w:type="fixed"/>
        <w:tblCellMar>
          <w:left w:w="10" w:type="dxa"/>
          <w:right w:w="10" w:type="dxa"/>
        </w:tblCellMar>
        <w:tblLook w:val="0000"/>
      </w:tblPr>
      <w:tblGrid>
        <w:gridCol w:w="2400"/>
        <w:gridCol w:w="2376"/>
        <w:gridCol w:w="1507"/>
        <w:gridCol w:w="1781"/>
        <w:gridCol w:w="1915"/>
      </w:tblGrid>
      <w:tr w:rsidR="001C77BE" w:rsidRPr="00B26309">
        <w:trPr>
          <w:trHeight w:hRule="exact" w:val="566"/>
        </w:trPr>
        <w:tc>
          <w:tcPr>
            <w:tcW w:w="2400" w:type="dxa"/>
            <w:tcBorders>
              <w:top w:val="single" w:sz="4" w:space="0" w:color="auto"/>
              <w:left w:val="single" w:sz="4" w:space="0" w:color="auto"/>
            </w:tcBorders>
            <w:shd w:val="clear" w:color="auto" w:fill="FFFFFF"/>
            <w:vAlign w:val="bottom"/>
          </w:tcPr>
          <w:p w:rsidR="001C77BE" w:rsidRPr="00B26309" w:rsidRDefault="00D83DF5">
            <w:pPr>
              <w:pStyle w:val="Bodytext0"/>
              <w:framePr w:w="9979" w:h="7814" w:wrap="around" w:vAnchor="page" w:hAnchor="page" w:x="1244" w:y="7606"/>
              <w:shd w:val="clear" w:color="auto" w:fill="auto"/>
              <w:spacing w:after="120" w:line="210" w:lineRule="exact"/>
              <w:ind w:firstLine="0"/>
              <w:jc w:val="center"/>
              <w:rPr>
                <w:sz w:val="22"/>
                <w:szCs w:val="22"/>
              </w:rPr>
            </w:pPr>
            <w:r w:rsidRPr="00B26309">
              <w:rPr>
                <w:rStyle w:val="BodytextBold"/>
                <w:sz w:val="22"/>
                <w:szCs w:val="22"/>
              </w:rPr>
              <w:t>Что</w:t>
            </w:r>
          </w:p>
          <w:p w:rsidR="001C77BE" w:rsidRPr="00B26309" w:rsidRDefault="00D83DF5">
            <w:pPr>
              <w:pStyle w:val="Bodytext0"/>
              <w:framePr w:w="9979" w:h="7814" w:wrap="around" w:vAnchor="page" w:hAnchor="page" w:x="1244" w:y="7606"/>
              <w:shd w:val="clear" w:color="auto" w:fill="auto"/>
              <w:spacing w:before="120" w:line="210" w:lineRule="exact"/>
              <w:ind w:firstLine="0"/>
              <w:jc w:val="center"/>
              <w:rPr>
                <w:sz w:val="22"/>
                <w:szCs w:val="22"/>
              </w:rPr>
            </w:pPr>
            <w:r w:rsidRPr="00B26309">
              <w:rPr>
                <w:rStyle w:val="BodytextBold"/>
                <w:sz w:val="22"/>
                <w:szCs w:val="22"/>
              </w:rPr>
              <w:t>диагностируется</w:t>
            </w:r>
          </w:p>
        </w:tc>
        <w:tc>
          <w:tcPr>
            <w:tcW w:w="2376" w:type="dxa"/>
            <w:tcBorders>
              <w:top w:val="single" w:sz="4" w:space="0" w:color="auto"/>
              <w:left w:val="single" w:sz="4" w:space="0" w:color="auto"/>
            </w:tcBorders>
            <w:shd w:val="clear" w:color="auto" w:fill="FFFFFF"/>
            <w:vAlign w:val="bottom"/>
          </w:tcPr>
          <w:p w:rsidR="001C77BE" w:rsidRPr="00B26309" w:rsidRDefault="00D83DF5">
            <w:pPr>
              <w:pStyle w:val="Bodytext0"/>
              <w:framePr w:w="9979" w:h="7814" w:wrap="around" w:vAnchor="page" w:hAnchor="page" w:x="1244" w:y="7606"/>
              <w:shd w:val="clear" w:color="auto" w:fill="auto"/>
              <w:spacing w:line="269" w:lineRule="exact"/>
              <w:ind w:firstLine="0"/>
              <w:jc w:val="center"/>
              <w:rPr>
                <w:sz w:val="22"/>
                <w:szCs w:val="22"/>
              </w:rPr>
            </w:pPr>
            <w:r w:rsidRPr="00B26309">
              <w:rPr>
                <w:rStyle w:val="BodytextBold"/>
                <w:sz w:val="22"/>
                <w:szCs w:val="22"/>
              </w:rPr>
              <w:t>Каким образом диагностируется</w:t>
            </w:r>
          </w:p>
        </w:tc>
        <w:tc>
          <w:tcPr>
            <w:tcW w:w="1507"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left="120" w:firstLine="0"/>
              <w:rPr>
                <w:sz w:val="22"/>
                <w:szCs w:val="22"/>
              </w:rPr>
            </w:pPr>
            <w:r w:rsidRPr="00B26309">
              <w:rPr>
                <w:rStyle w:val="BodytextBold"/>
                <w:sz w:val="22"/>
                <w:szCs w:val="22"/>
              </w:rPr>
              <w:t>Категория</w:t>
            </w:r>
          </w:p>
        </w:tc>
        <w:tc>
          <w:tcPr>
            <w:tcW w:w="1781"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firstLine="0"/>
              <w:jc w:val="center"/>
              <w:rPr>
                <w:sz w:val="22"/>
                <w:szCs w:val="22"/>
              </w:rPr>
            </w:pPr>
            <w:r w:rsidRPr="00B26309">
              <w:rPr>
                <w:rStyle w:val="BodytextBold"/>
                <w:sz w:val="22"/>
                <w:szCs w:val="22"/>
              </w:rPr>
              <w:t>Сроки</w:t>
            </w:r>
          </w:p>
        </w:tc>
        <w:tc>
          <w:tcPr>
            <w:tcW w:w="191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firstLine="0"/>
              <w:jc w:val="both"/>
              <w:rPr>
                <w:sz w:val="22"/>
                <w:szCs w:val="22"/>
              </w:rPr>
            </w:pPr>
            <w:r w:rsidRPr="00B26309">
              <w:rPr>
                <w:rStyle w:val="BodytextBold"/>
                <w:sz w:val="22"/>
                <w:szCs w:val="22"/>
              </w:rPr>
              <w:t>Ответственные</w:t>
            </w:r>
          </w:p>
        </w:tc>
      </w:tr>
      <w:tr w:rsidR="001C77BE" w:rsidRPr="00B26309">
        <w:trPr>
          <w:trHeight w:hRule="exact" w:val="1392"/>
        </w:trPr>
        <w:tc>
          <w:tcPr>
            <w:tcW w:w="2400"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after="120" w:line="210" w:lineRule="exact"/>
              <w:ind w:left="120" w:firstLine="0"/>
              <w:rPr>
                <w:sz w:val="22"/>
                <w:szCs w:val="22"/>
              </w:rPr>
            </w:pPr>
            <w:r w:rsidRPr="00B26309">
              <w:rPr>
                <w:rStyle w:val="BodytextSpacing0pt"/>
                <w:sz w:val="22"/>
                <w:szCs w:val="22"/>
              </w:rPr>
              <w:t>Уровень</w:t>
            </w:r>
          </w:p>
          <w:p w:rsidR="001C77BE" w:rsidRPr="00B26309" w:rsidRDefault="00D83DF5">
            <w:pPr>
              <w:pStyle w:val="Bodytext0"/>
              <w:framePr w:w="9979" w:h="7814" w:wrap="around" w:vAnchor="page" w:hAnchor="page" w:x="1244" w:y="7606"/>
              <w:shd w:val="clear" w:color="auto" w:fill="auto"/>
              <w:spacing w:before="120" w:line="210" w:lineRule="exact"/>
              <w:ind w:left="120" w:firstLine="0"/>
              <w:rPr>
                <w:sz w:val="22"/>
                <w:szCs w:val="22"/>
              </w:rPr>
            </w:pPr>
            <w:r w:rsidRPr="00B26309">
              <w:rPr>
                <w:rStyle w:val="BodytextSpacing0pt"/>
                <w:sz w:val="22"/>
                <w:szCs w:val="22"/>
              </w:rPr>
              <w:t>воспитанности</w:t>
            </w:r>
          </w:p>
        </w:tc>
        <w:tc>
          <w:tcPr>
            <w:tcW w:w="2376" w:type="dxa"/>
            <w:tcBorders>
              <w:top w:val="single" w:sz="4" w:space="0" w:color="auto"/>
              <w:left w:val="single" w:sz="4" w:space="0" w:color="auto"/>
            </w:tcBorders>
            <w:shd w:val="clear" w:color="auto" w:fill="FFFFFF"/>
            <w:vAlign w:val="bottom"/>
          </w:tcPr>
          <w:p w:rsidR="001C77BE" w:rsidRPr="00B26309" w:rsidRDefault="00D83DF5">
            <w:pPr>
              <w:pStyle w:val="Bodytext0"/>
              <w:framePr w:w="9979" w:h="7814" w:wrap="around" w:vAnchor="page" w:hAnchor="page" w:x="1244" w:y="7606"/>
              <w:shd w:val="clear" w:color="auto" w:fill="auto"/>
              <w:ind w:left="120" w:firstLine="0"/>
              <w:rPr>
                <w:sz w:val="22"/>
                <w:szCs w:val="22"/>
              </w:rPr>
            </w:pPr>
            <w:r w:rsidRPr="00B26309">
              <w:rPr>
                <w:rStyle w:val="BodytextSpacing0pt"/>
                <w:sz w:val="22"/>
                <w:szCs w:val="22"/>
              </w:rPr>
              <w:t>Изучение уровня воспитанности школьника (методика Н.П. Капустиной)</w:t>
            </w:r>
          </w:p>
        </w:tc>
        <w:tc>
          <w:tcPr>
            <w:tcW w:w="1507"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left="120" w:firstLine="0"/>
              <w:rPr>
                <w:sz w:val="22"/>
                <w:szCs w:val="22"/>
              </w:rPr>
            </w:pPr>
            <w:r w:rsidRPr="00B26309">
              <w:rPr>
                <w:rStyle w:val="BodytextSpacing0pt"/>
                <w:sz w:val="22"/>
                <w:szCs w:val="22"/>
              </w:rPr>
              <w:t>7,9 классы</w:t>
            </w:r>
          </w:p>
        </w:tc>
        <w:tc>
          <w:tcPr>
            <w:tcW w:w="1781"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left="120" w:firstLine="0"/>
              <w:rPr>
                <w:sz w:val="22"/>
                <w:szCs w:val="22"/>
              </w:rPr>
            </w:pPr>
            <w:r w:rsidRPr="00B26309">
              <w:rPr>
                <w:rStyle w:val="BodytextSpacing0pt"/>
                <w:sz w:val="22"/>
                <w:szCs w:val="22"/>
              </w:rPr>
              <w:t>февраль</w:t>
            </w:r>
          </w:p>
        </w:tc>
        <w:tc>
          <w:tcPr>
            <w:tcW w:w="191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firstLine="0"/>
              <w:jc w:val="both"/>
              <w:rPr>
                <w:sz w:val="22"/>
                <w:szCs w:val="22"/>
              </w:rPr>
            </w:pPr>
            <w:r w:rsidRPr="00B26309">
              <w:rPr>
                <w:rStyle w:val="BodytextSpacing0pt"/>
                <w:sz w:val="22"/>
                <w:szCs w:val="22"/>
              </w:rPr>
              <w:t>Вожатая</w:t>
            </w:r>
          </w:p>
        </w:tc>
      </w:tr>
      <w:tr w:rsidR="001C77BE" w:rsidRPr="00B26309">
        <w:trPr>
          <w:trHeight w:hRule="exact" w:val="1387"/>
        </w:trPr>
        <w:tc>
          <w:tcPr>
            <w:tcW w:w="2400" w:type="dxa"/>
            <w:tcBorders>
              <w:top w:val="single" w:sz="4" w:space="0" w:color="auto"/>
              <w:left w:val="single" w:sz="4" w:space="0" w:color="auto"/>
            </w:tcBorders>
            <w:shd w:val="clear" w:color="auto" w:fill="FFFFFF"/>
            <w:vAlign w:val="bottom"/>
          </w:tcPr>
          <w:p w:rsidR="001C77BE" w:rsidRPr="00B26309" w:rsidRDefault="00D83DF5">
            <w:pPr>
              <w:pStyle w:val="Bodytext0"/>
              <w:framePr w:w="9979" w:h="7814" w:wrap="around" w:vAnchor="page" w:hAnchor="page" w:x="1244" w:y="7606"/>
              <w:shd w:val="clear" w:color="auto" w:fill="auto"/>
              <w:ind w:left="120" w:firstLine="0"/>
              <w:rPr>
                <w:sz w:val="22"/>
                <w:szCs w:val="22"/>
              </w:rPr>
            </w:pPr>
            <w:r w:rsidRPr="00B26309">
              <w:rPr>
                <w:rStyle w:val="BodytextSpacing0pt"/>
                <w:sz w:val="22"/>
                <w:szCs w:val="22"/>
              </w:rPr>
              <w:t>Потребность обучающихся вести здоровый и безопасный образ жизни</w:t>
            </w:r>
          </w:p>
        </w:tc>
        <w:tc>
          <w:tcPr>
            <w:tcW w:w="2376" w:type="dxa"/>
            <w:tcBorders>
              <w:top w:val="single" w:sz="4" w:space="0" w:color="auto"/>
              <w:left w:val="single" w:sz="4" w:space="0" w:color="auto"/>
            </w:tcBorders>
            <w:shd w:val="clear" w:color="auto" w:fill="FFFFFF"/>
            <w:vAlign w:val="bottom"/>
          </w:tcPr>
          <w:p w:rsidR="001C77BE" w:rsidRPr="00B26309" w:rsidRDefault="00D83DF5" w:rsidP="00202D20">
            <w:pPr>
              <w:pStyle w:val="Bodytext0"/>
              <w:framePr w:w="9979" w:h="7814" w:wrap="around" w:vAnchor="page" w:hAnchor="page" w:x="1244" w:y="7606"/>
              <w:numPr>
                <w:ilvl w:val="0"/>
                <w:numId w:val="17"/>
              </w:numPr>
              <w:shd w:val="clear" w:color="auto" w:fill="auto"/>
              <w:tabs>
                <w:tab w:val="left" w:pos="485"/>
              </w:tabs>
              <w:ind w:firstLine="0"/>
              <w:jc w:val="both"/>
              <w:rPr>
                <w:sz w:val="22"/>
                <w:szCs w:val="22"/>
              </w:rPr>
            </w:pPr>
            <w:r w:rsidRPr="00B26309">
              <w:rPr>
                <w:rStyle w:val="BodytextSpacing0pt"/>
                <w:sz w:val="22"/>
                <w:szCs w:val="22"/>
              </w:rPr>
              <w:t>анкета «Твое слово, твоя позиция»;</w:t>
            </w:r>
          </w:p>
          <w:p w:rsidR="001C77BE" w:rsidRPr="00B26309" w:rsidRDefault="00D83DF5" w:rsidP="00202D20">
            <w:pPr>
              <w:pStyle w:val="Bodytext0"/>
              <w:framePr w:w="9979" w:h="7814" w:wrap="around" w:vAnchor="page" w:hAnchor="page" w:x="1244" w:y="7606"/>
              <w:numPr>
                <w:ilvl w:val="0"/>
                <w:numId w:val="17"/>
              </w:numPr>
              <w:shd w:val="clear" w:color="auto" w:fill="auto"/>
              <w:tabs>
                <w:tab w:val="left" w:pos="854"/>
              </w:tabs>
              <w:ind w:left="120" w:firstLine="0"/>
              <w:rPr>
                <w:sz w:val="22"/>
                <w:szCs w:val="22"/>
              </w:rPr>
            </w:pPr>
            <w:r w:rsidRPr="00B26309">
              <w:rPr>
                <w:rStyle w:val="BodytextSpacing0pt"/>
                <w:sz w:val="22"/>
                <w:szCs w:val="22"/>
              </w:rPr>
              <w:t>«Диагностика вредных привычек»</w:t>
            </w:r>
          </w:p>
        </w:tc>
        <w:tc>
          <w:tcPr>
            <w:tcW w:w="1507"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552" w:lineRule="exact"/>
              <w:ind w:left="120" w:firstLine="0"/>
              <w:rPr>
                <w:sz w:val="22"/>
                <w:szCs w:val="22"/>
              </w:rPr>
            </w:pPr>
            <w:r w:rsidRPr="00B26309">
              <w:rPr>
                <w:rStyle w:val="BodytextSpacing0pt"/>
                <w:sz w:val="22"/>
                <w:szCs w:val="22"/>
              </w:rPr>
              <w:t>8 классы 7 классы</w:t>
            </w:r>
          </w:p>
        </w:tc>
        <w:tc>
          <w:tcPr>
            <w:tcW w:w="1781"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after="360" w:line="210" w:lineRule="exact"/>
              <w:ind w:left="120" w:firstLine="0"/>
              <w:rPr>
                <w:sz w:val="22"/>
                <w:szCs w:val="22"/>
              </w:rPr>
            </w:pPr>
            <w:r w:rsidRPr="00B26309">
              <w:rPr>
                <w:rStyle w:val="BodytextSpacing0pt"/>
                <w:sz w:val="22"/>
                <w:szCs w:val="22"/>
              </w:rPr>
              <w:t>октябрь</w:t>
            </w:r>
          </w:p>
          <w:p w:rsidR="001C77BE" w:rsidRPr="00B26309" w:rsidRDefault="00D83DF5">
            <w:pPr>
              <w:pStyle w:val="Bodytext0"/>
              <w:framePr w:w="9979" w:h="7814" w:wrap="around" w:vAnchor="page" w:hAnchor="page" w:x="1244" w:y="7606"/>
              <w:shd w:val="clear" w:color="auto" w:fill="auto"/>
              <w:spacing w:before="360" w:line="210" w:lineRule="exact"/>
              <w:ind w:left="120" w:firstLine="0"/>
              <w:rPr>
                <w:sz w:val="22"/>
                <w:szCs w:val="22"/>
              </w:rPr>
            </w:pPr>
            <w:r w:rsidRPr="00B26309">
              <w:rPr>
                <w:rStyle w:val="BodytextSpacing0pt"/>
                <w:sz w:val="22"/>
                <w:szCs w:val="22"/>
              </w:rPr>
              <w:t>октябрь</w:t>
            </w:r>
          </w:p>
        </w:tc>
        <w:tc>
          <w:tcPr>
            <w:tcW w:w="191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firstLine="0"/>
              <w:jc w:val="both"/>
              <w:rPr>
                <w:sz w:val="22"/>
                <w:szCs w:val="22"/>
              </w:rPr>
            </w:pPr>
            <w:r w:rsidRPr="00B26309">
              <w:rPr>
                <w:rStyle w:val="BodytextSpacing0pt"/>
                <w:sz w:val="22"/>
                <w:szCs w:val="22"/>
              </w:rPr>
              <w:t>Вожатая</w:t>
            </w:r>
          </w:p>
        </w:tc>
      </w:tr>
      <w:tr w:rsidR="001C77BE" w:rsidRPr="00B26309">
        <w:trPr>
          <w:trHeight w:hRule="exact" w:val="1666"/>
        </w:trPr>
        <w:tc>
          <w:tcPr>
            <w:tcW w:w="2400"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ind w:left="120" w:firstLine="0"/>
              <w:rPr>
                <w:sz w:val="22"/>
                <w:szCs w:val="22"/>
              </w:rPr>
            </w:pPr>
            <w:r w:rsidRPr="00B26309">
              <w:rPr>
                <w:rStyle w:val="BodytextSpacing0pt"/>
                <w:sz w:val="22"/>
                <w:szCs w:val="22"/>
              </w:rPr>
              <w:t>Взаимоотношения</w:t>
            </w:r>
          </w:p>
          <w:p w:rsidR="001C77BE" w:rsidRPr="00B26309" w:rsidRDefault="00D83DF5">
            <w:pPr>
              <w:pStyle w:val="Bodytext0"/>
              <w:framePr w:w="9979" w:h="7814" w:wrap="around" w:vAnchor="page" w:hAnchor="page" w:x="1244" w:y="7606"/>
              <w:shd w:val="clear" w:color="auto" w:fill="auto"/>
              <w:ind w:left="120" w:firstLine="0"/>
              <w:rPr>
                <w:sz w:val="22"/>
                <w:szCs w:val="22"/>
              </w:rPr>
            </w:pPr>
            <w:r w:rsidRPr="00B26309">
              <w:rPr>
                <w:rStyle w:val="BodytextSpacing0pt"/>
                <w:sz w:val="22"/>
                <w:szCs w:val="22"/>
              </w:rPr>
              <w:t>между</w:t>
            </w:r>
          </w:p>
          <w:p w:rsidR="001C77BE" w:rsidRPr="00B26309" w:rsidRDefault="00D83DF5">
            <w:pPr>
              <w:pStyle w:val="Bodytext0"/>
              <w:framePr w:w="9979" w:h="7814" w:wrap="around" w:vAnchor="page" w:hAnchor="page" w:x="1244" w:y="7606"/>
              <w:shd w:val="clear" w:color="auto" w:fill="auto"/>
              <w:ind w:left="120" w:firstLine="0"/>
              <w:rPr>
                <w:sz w:val="22"/>
                <w:szCs w:val="22"/>
              </w:rPr>
            </w:pPr>
            <w:r w:rsidRPr="00B26309">
              <w:rPr>
                <w:rStyle w:val="BodytextSpacing0pt"/>
                <w:sz w:val="22"/>
                <w:szCs w:val="22"/>
              </w:rPr>
              <w:t>обучающимися в классном коллективе</w:t>
            </w:r>
          </w:p>
        </w:tc>
        <w:tc>
          <w:tcPr>
            <w:tcW w:w="2376"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ind w:firstLine="0"/>
              <w:jc w:val="both"/>
              <w:rPr>
                <w:sz w:val="22"/>
                <w:szCs w:val="22"/>
              </w:rPr>
            </w:pPr>
            <w:r w:rsidRPr="00B26309">
              <w:rPr>
                <w:rStyle w:val="BodytextSpacing0pt"/>
                <w:sz w:val="22"/>
                <w:szCs w:val="22"/>
              </w:rPr>
              <w:t>Диагностика «Какой у нас коллектив» (А.Н. Лутошкин)</w:t>
            </w:r>
          </w:p>
        </w:tc>
        <w:tc>
          <w:tcPr>
            <w:tcW w:w="1507"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left="120" w:firstLine="0"/>
              <w:rPr>
                <w:sz w:val="22"/>
                <w:szCs w:val="22"/>
              </w:rPr>
            </w:pPr>
            <w:r w:rsidRPr="00B26309">
              <w:rPr>
                <w:rStyle w:val="BodytextSpacing0pt"/>
                <w:sz w:val="22"/>
                <w:szCs w:val="22"/>
              </w:rPr>
              <w:t>7,9 классы</w:t>
            </w:r>
          </w:p>
        </w:tc>
        <w:tc>
          <w:tcPr>
            <w:tcW w:w="1781"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left="120" w:firstLine="0"/>
              <w:rPr>
                <w:sz w:val="22"/>
                <w:szCs w:val="22"/>
              </w:rPr>
            </w:pPr>
            <w:r w:rsidRPr="00B26309">
              <w:rPr>
                <w:rStyle w:val="BodytextSpacing0pt"/>
                <w:sz w:val="22"/>
                <w:szCs w:val="22"/>
              </w:rPr>
              <w:t>апрель</w:t>
            </w:r>
          </w:p>
        </w:tc>
        <w:tc>
          <w:tcPr>
            <w:tcW w:w="191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ind w:firstLine="0"/>
              <w:jc w:val="both"/>
              <w:rPr>
                <w:sz w:val="22"/>
                <w:szCs w:val="22"/>
              </w:rPr>
            </w:pPr>
            <w:r w:rsidRPr="00B26309">
              <w:rPr>
                <w:rStyle w:val="BodytextSpacing0pt"/>
                <w:sz w:val="22"/>
                <w:szCs w:val="22"/>
              </w:rPr>
              <w:t>Классные рук- ли</w:t>
            </w:r>
          </w:p>
        </w:tc>
      </w:tr>
      <w:tr w:rsidR="001C77BE" w:rsidRPr="00B26309">
        <w:trPr>
          <w:trHeight w:hRule="exact" w:val="1114"/>
        </w:trPr>
        <w:tc>
          <w:tcPr>
            <w:tcW w:w="2400"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78" w:lineRule="exact"/>
              <w:ind w:left="120" w:firstLine="0"/>
              <w:rPr>
                <w:sz w:val="22"/>
                <w:szCs w:val="22"/>
              </w:rPr>
            </w:pPr>
            <w:r w:rsidRPr="00B26309">
              <w:rPr>
                <w:rStyle w:val="BodytextSpacing0pt"/>
                <w:sz w:val="22"/>
                <w:szCs w:val="22"/>
              </w:rPr>
              <w:t>Нравственные качества личности обучающихся</w:t>
            </w:r>
          </w:p>
        </w:tc>
        <w:tc>
          <w:tcPr>
            <w:tcW w:w="2376" w:type="dxa"/>
            <w:tcBorders>
              <w:top w:val="single" w:sz="4" w:space="0" w:color="auto"/>
              <w:left w:val="single" w:sz="4" w:space="0" w:color="auto"/>
            </w:tcBorders>
            <w:shd w:val="clear" w:color="auto" w:fill="FFFFFF"/>
            <w:vAlign w:val="bottom"/>
          </w:tcPr>
          <w:p w:rsidR="001C77BE" w:rsidRPr="00B26309" w:rsidRDefault="00D83DF5">
            <w:pPr>
              <w:pStyle w:val="Bodytext0"/>
              <w:framePr w:w="9979" w:h="7814" w:wrap="around" w:vAnchor="page" w:hAnchor="page" w:x="1244" w:y="7606"/>
              <w:shd w:val="clear" w:color="auto" w:fill="auto"/>
              <w:ind w:left="120" w:firstLine="0"/>
              <w:rPr>
                <w:sz w:val="22"/>
                <w:szCs w:val="22"/>
              </w:rPr>
            </w:pPr>
            <w:r w:rsidRPr="00B26309">
              <w:rPr>
                <w:rStyle w:val="BodytextSpacing0pt"/>
                <w:sz w:val="22"/>
                <w:szCs w:val="22"/>
              </w:rPr>
              <w:t>Анкета</w:t>
            </w:r>
          </w:p>
          <w:p w:rsidR="001C77BE" w:rsidRPr="00B26309" w:rsidRDefault="00D83DF5">
            <w:pPr>
              <w:pStyle w:val="Bodytext0"/>
              <w:framePr w:w="9979" w:h="7814" w:wrap="around" w:vAnchor="page" w:hAnchor="page" w:x="1244" w:y="7606"/>
              <w:shd w:val="clear" w:color="auto" w:fill="auto"/>
              <w:ind w:firstLine="0"/>
              <w:jc w:val="center"/>
              <w:rPr>
                <w:sz w:val="22"/>
                <w:szCs w:val="22"/>
              </w:rPr>
            </w:pPr>
            <w:r w:rsidRPr="00B26309">
              <w:rPr>
                <w:rStyle w:val="BodytextSpacing0pt"/>
                <w:sz w:val="22"/>
                <w:szCs w:val="22"/>
              </w:rPr>
              <w:t>«Сформированность</w:t>
            </w:r>
          </w:p>
          <w:p w:rsidR="001C77BE" w:rsidRPr="00B26309" w:rsidRDefault="00D83DF5">
            <w:pPr>
              <w:pStyle w:val="Bodytext0"/>
              <w:framePr w:w="9979" w:h="7814" w:wrap="around" w:vAnchor="page" w:hAnchor="page" w:x="1244" w:y="7606"/>
              <w:shd w:val="clear" w:color="auto" w:fill="auto"/>
              <w:ind w:left="120" w:firstLine="0"/>
              <w:rPr>
                <w:sz w:val="22"/>
                <w:szCs w:val="22"/>
              </w:rPr>
            </w:pPr>
            <w:r w:rsidRPr="00B26309">
              <w:rPr>
                <w:rStyle w:val="BodytextSpacing0pt"/>
                <w:sz w:val="22"/>
                <w:szCs w:val="22"/>
              </w:rPr>
              <w:t>нравственных</w:t>
            </w:r>
          </w:p>
          <w:p w:rsidR="001C77BE" w:rsidRPr="00B26309" w:rsidRDefault="00D83DF5">
            <w:pPr>
              <w:pStyle w:val="Bodytext0"/>
              <w:framePr w:w="9979" w:h="7814" w:wrap="around" w:vAnchor="page" w:hAnchor="page" w:x="1244" w:y="7606"/>
              <w:shd w:val="clear" w:color="auto" w:fill="auto"/>
              <w:ind w:left="120" w:firstLine="0"/>
              <w:rPr>
                <w:sz w:val="22"/>
                <w:szCs w:val="22"/>
              </w:rPr>
            </w:pPr>
            <w:r w:rsidRPr="00B26309">
              <w:rPr>
                <w:rStyle w:val="BodytextSpacing0pt"/>
                <w:sz w:val="22"/>
                <w:szCs w:val="22"/>
              </w:rPr>
              <w:t>качеств»</w:t>
            </w:r>
          </w:p>
        </w:tc>
        <w:tc>
          <w:tcPr>
            <w:tcW w:w="1507"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left="120" w:firstLine="0"/>
              <w:rPr>
                <w:sz w:val="22"/>
                <w:szCs w:val="22"/>
              </w:rPr>
            </w:pPr>
            <w:r w:rsidRPr="00B26309">
              <w:rPr>
                <w:rStyle w:val="BodytextSpacing0pt"/>
                <w:sz w:val="22"/>
                <w:szCs w:val="22"/>
              </w:rPr>
              <w:t>7-9 классы</w:t>
            </w:r>
          </w:p>
        </w:tc>
        <w:tc>
          <w:tcPr>
            <w:tcW w:w="1781"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left="120" w:firstLine="0"/>
              <w:rPr>
                <w:sz w:val="22"/>
                <w:szCs w:val="22"/>
              </w:rPr>
            </w:pPr>
            <w:r w:rsidRPr="00B26309">
              <w:rPr>
                <w:rStyle w:val="BodytextSpacing0pt"/>
                <w:sz w:val="22"/>
                <w:szCs w:val="22"/>
              </w:rPr>
              <w:t>ноябрь</w:t>
            </w:r>
          </w:p>
        </w:tc>
        <w:tc>
          <w:tcPr>
            <w:tcW w:w="191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firstLine="0"/>
              <w:jc w:val="both"/>
              <w:rPr>
                <w:sz w:val="22"/>
                <w:szCs w:val="22"/>
              </w:rPr>
            </w:pPr>
            <w:r w:rsidRPr="00B26309">
              <w:rPr>
                <w:rStyle w:val="BodytextSpacing0pt"/>
                <w:sz w:val="22"/>
                <w:szCs w:val="22"/>
              </w:rPr>
              <w:t>Вожатая</w:t>
            </w:r>
          </w:p>
        </w:tc>
      </w:tr>
      <w:tr w:rsidR="001C77BE" w:rsidRPr="00B26309">
        <w:trPr>
          <w:trHeight w:hRule="exact" w:val="1392"/>
        </w:trPr>
        <w:tc>
          <w:tcPr>
            <w:tcW w:w="2400"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ind w:left="120" w:firstLine="0"/>
              <w:rPr>
                <w:sz w:val="22"/>
                <w:szCs w:val="22"/>
              </w:rPr>
            </w:pPr>
            <w:r w:rsidRPr="00B26309">
              <w:rPr>
                <w:rStyle w:val="BodytextSpacing0pt"/>
                <w:sz w:val="22"/>
                <w:szCs w:val="22"/>
              </w:rPr>
              <w:t>Уровень правовых знаний</w:t>
            </w:r>
          </w:p>
        </w:tc>
        <w:tc>
          <w:tcPr>
            <w:tcW w:w="2376"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after="360" w:line="210" w:lineRule="exact"/>
              <w:ind w:firstLine="0"/>
              <w:jc w:val="center"/>
              <w:rPr>
                <w:sz w:val="22"/>
                <w:szCs w:val="22"/>
              </w:rPr>
            </w:pPr>
            <w:r w:rsidRPr="00B26309">
              <w:rPr>
                <w:rStyle w:val="BodytextSpacing0pt"/>
                <w:sz w:val="22"/>
                <w:szCs w:val="22"/>
              </w:rPr>
              <w:t>Анкета «Я и закон»</w:t>
            </w:r>
          </w:p>
          <w:p w:rsidR="001C77BE" w:rsidRPr="00B26309" w:rsidRDefault="00D83DF5">
            <w:pPr>
              <w:pStyle w:val="Bodytext0"/>
              <w:framePr w:w="9979" w:h="7814" w:wrap="around" w:vAnchor="page" w:hAnchor="page" w:x="1244" w:y="7606"/>
              <w:shd w:val="clear" w:color="auto" w:fill="auto"/>
              <w:spacing w:before="360"/>
              <w:ind w:firstLine="0"/>
              <w:jc w:val="center"/>
              <w:rPr>
                <w:sz w:val="22"/>
                <w:szCs w:val="22"/>
              </w:rPr>
            </w:pPr>
            <w:r w:rsidRPr="00B26309">
              <w:rPr>
                <w:rStyle w:val="BodytextSpacing0pt"/>
                <w:sz w:val="22"/>
                <w:szCs w:val="22"/>
              </w:rPr>
              <w:t>«Анкета по</w:t>
            </w:r>
          </w:p>
          <w:p w:rsidR="001C77BE" w:rsidRPr="00B26309" w:rsidRDefault="00D83DF5">
            <w:pPr>
              <w:pStyle w:val="Bodytext0"/>
              <w:framePr w:w="9979" w:h="7814" w:wrap="around" w:vAnchor="page" w:hAnchor="page" w:x="1244" w:y="7606"/>
              <w:shd w:val="clear" w:color="auto" w:fill="auto"/>
              <w:ind w:left="120" w:firstLine="0"/>
              <w:rPr>
                <w:sz w:val="22"/>
                <w:szCs w:val="22"/>
              </w:rPr>
            </w:pPr>
            <w:r w:rsidRPr="00B26309">
              <w:rPr>
                <w:rStyle w:val="BodytextSpacing0pt"/>
                <w:sz w:val="22"/>
                <w:szCs w:val="22"/>
              </w:rPr>
              <w:t>правовому</w:t>
            </w:r>
          </w:p>
          <w:p w:rsidR="001C77BE" w:rsidRPr="00B26309" w:rsidRDefault="00D83DF5">
            <w:pPr>
              <w:pStyle w:val="Bodytext0"/>
              <w:framePr w:w="9979" w:h="7814" w:wrap="around" w:vAnchor="page" w:hAnchor="page" w:x="1244" w:y="7606"/>
              <w:shd w:val="clear" w:color="auto" w:fill="auto"/>
              <w:ind w:left="120" w:firstLine="0"/>
              <w:rPr>
                <w:sz w:val="22"/>
                <w:szCs w:val="22"/>
              </w:rPr>
            </w:pPr>
            <w:r w:rsidRPr="00B26309">
              <w:rPr>
                <w:rStyle w:val="BodytextSpacing0pt"/>
                <w:sz w:val="22"/>
                <w:szCs w:val="22"/>
              </w:rPr>
              <w:t>воспитанию»</w:t>
            </w:r>
          </w:p>
        </w:tc>
        <w:tc>
          <w:tcPr>
            <w:tcW w:w="1507"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552" w:lineRule="exact"/>
              <w:ind w:left="120" w:firstLine="0"/>
              <w:rPr>
                <w:sz w:val="22"/>
                <w:szCs w:val="22"/>
              </w:rPr>
            </w:pPr>
            <w:r w:rsidRPr="00B26309">
              <w:rPr>
                <w:rStyle w:val="BodytextSpacing0pt"/>
                <w:sz w:val="22"/>
                <w:szCs w:val="22"/>
              </w:rPr>
              <w:t>7 классы 9 классы</w:t>
            </w:r>
          </w:p>
        </w:tc>
        <w:tc>
          <w:tcPr>
            <w:tcW w:w="1781" w:type="dxa"/>
            <w:tcBorders>
              <w:top w:val="single" w:sz="4" w:space="0" w:color="auto"/>
              <w:lef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after="300" w:line="210" w:lineRule="exact"/>
              <w:ind w:left="120" w:firstLine="0"/>
              <w:rPr>
                <w:sz w:val="22"/>
                <w:szCs w:val="22"/>
              </w:rPr>
            </w:pPr>
            <w:r w:rsidRPr="00B26309">
              <w:rPr>
                <w:rStyle w:val="BodytextSpacing0pt"/>
                <w:sz w:val="22"/>
                <w:szCs w:val="22"/>
              </w:rPr>
              <w:t>декабрь</w:t>
            </w:r>
          </w:p>
          <w:p w:rsidR="001C77BE" w:rsidRPr="00B26309" w:rsidRDefault="00D83DF5">
            <w:pPr>
              <w:pStyle w:val="Bodytext0"/>
              <w:framePr w:w="9979" w:h="7814" w:wrap="around" w:vAnchor="page" w:hAnchor="page" w:x="1244" w:y="7606"/>
              <w:shd w:val="clear" w:color="auto" w:fill="auto"/>
              <w:spacing w:before="300" w:line="210" w:lineRule="exact"/>
              <w:ind w:left="120" w:firstLine="0"/>
              <w:rPr>
                <w:sz w:val="22"/>
                <w:szCs w:val="22"/>
              </w:rPr>
            </w:pPr>
            <w:r w:rsidRPr="00B26309">
              <w:rPr>
                <w:rStyle w:val="BodytextSpacing0pt"/>
                <w:sz w:val="22"/>
                <w:szCs w:val="22"/>
              </w:rPr>
              <w:t>декабрь</w:t>
            </w:r>
          </w:p>
        </w:tc>
        <w:tc>
          <w:tcPr>
            <w:tcW w:w="191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979" w:h="7814" w:wrap="around" w:vAnchor="page" w:hAnchor="page" w:x="1244" w:y="7606"/>
              <w:shd w:val="clear" w:color="auto" w:fill="auto"/>
              <w:spacing w:line="210" w:lineRule="exact"/>
              <w:ind w:firstLine="0"/>
              <w:jc w:val="both"/>
              <w:rPr>
                <w:sz w:val="22"/>
                <w:szCs w:val="22"/>
              </w:rPr>
            </w:pPr>
            <w:r w:rsidRPr="00B26309">
              <w:rPr>
                <w:rStyle w:val="BodytextSpacing0pt"/>
                <w:sz w:val="22"/>
                <w:szCs w:val="22"/>
              </w:rPr>
              <w:t>Вожатая</w:t>
            </w:r>
          </w:p>
        </w:tc>
      </w:tr>
      <w:tr w:rsidR="001C77BE" w:rsidRPr="00B26309">
        <w:trPr>
          <w:trHeight w:hRule="exact" w:val="298"/>
        </w:trPr>
        <w:tc>
          <w:tcPr>
            <w:tcW w:w="2400"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9979" w:h="7814" w:wrap="around" w:vAnchor="page" w:hAnchor="page" w:x="1244" w:y="7606"/>
              <w:shd w:val="clear" w:color="auto" w:fill="auto"/>
              <w:spacing w:line="210" w:lineRule="exact"/>
              <w:ind w:left="120" w:firstLine="0"/>
              <w:rPr>
                <w:sz w:val="22"/>
                <w:szCs w:val="22"/>
              </w:rPr>
            </w:pPr>
            <w:r w:rsidRPr="00B26309">
              <w:rPr>
                <w:rStyle w:val="BodytextSpacing0pt"/>
                <w:sz w:val="22"/>
                <w:szCs w:val="22"/>
              </w:rPr>
              <w:t>Взаимоотношения</w:t>
            </w:r>
          </w:p>
        </w:tc>
        <w:tc>
          <w:tcPr>
            <w:tcW w:w="2376"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9979" w:h="7814" w:wrap="around" w:vAnchor="page" w:hAnchor="page" w:x="1244" w:y="7606"/>
              <w:shd w:val="clear" w:color="auto" w:fill="auto"/>
              <w:spacing w:line="210" w:lineRule="exact"/>
              <w:ind w:firstLine="0"/>
              <w:jc w:val="center"/>
              <w:rPr>
                <w:sz w:val="22"/>
                <w:szCs w:val="22"/>
              </w:rPr>
            </w:pPr>
            <w:r w:rsidRPr="00B26309">
              <w:rPr>
                <w:rStyle w:val="BodytextSpacing0pt"/>
                <w:sz w:val="22"/>
                <w:szCs w:val="22"/>
              </w:rPr>
              <w:t>Анкета «Классный</w:t>
            </w:r>
          </w:p>
        </w:tc>
        <w:tc>
          <w:tcPr>
            <w:tcW w:w="1507"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9979" w:h="7814" w:wrap="around" w:vAnchor="page" w:hAnchor="page" w:x="1244" w:y="7606"/>
              <w:shd w:val="clear" w:color="auto" w:fill="auto"/>
              <w:spacing w:line="210" w:lineRule="exact"/>
              <w:ind w:left="120" w:firstLine="0"/>
              <w:rPr>
                <w:sz w:val="22"/>
                <w:szCs w:val="22"/>
              </w:rPr>
            </w:pPr>
            <w:r w:rsidRPr="00B26309">
              <w:rPr>
                <w:rStyle w:val="BodytextSpacing0pt"/>
                <w:sz w:val="22"/>
                <w:szCs w:val="22"/>
              </w:rPr>
              <w:t>7,9 классы</w:t>
            </w:r>
          </w:p>
        </w:tc>
        <w:tc>
          <w:tcPr>
            <w:tcW w:w="1781"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9979" w:h="7814" w:wrap="around" w:vAnchor="page" w:hAnchor="page" w:x="1244" w:y="7606"/>
              <w:shd w:val="clear" w:color="auto" w:fill="auto"/>
              <w:spacing w:line="210" w:lineRule="exact"/>
              <w:ind w:left="120" w:firstLine="0"/>
              <w:rPr>
                <w:sz w:val="22"/>
                <w:szCs w:val="22"/>
              </w:rPr>
            </w:pPr>
            <w:r w:rsidRPr="00B26309">
              <w:rPr>
                <w:rStyle w:val="BodytextSpacing0pt"/>
                <w:sz w:val="22"/>
                <w:szCs w:val="22"/>
              </w:rPr>
              <w:t>март</w:t>
            </w:r>
          </w:p>
        </w:tc>
        <w:tc>
          <w:tcPr>
            <w:tcW w:w="1915"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pPr>
              <w:pStyle w:val="Bodytext0"/>
              <w:framePr w:w="9979" w:h="7814" w:wrap="around" w:vAnchor="page" w:hAnchor="page" w:x="1244" w:y="7606"/>
              <w:shd w:val="clear" w:color="auto" w:fill="auto"/>
              <w:spacing w:line="210" w:lineRule="exact"/>
              <w:ind w:firstLine="0"/>
              <w:jc w:val="both"/>
              <w:rPr>
                <w:sz w:val="22"/>
                <w:szCs w:val="22"/>
              </w:rPr>
            </w:pPr>
            <w:r w:rsidRPr="00B26309">
              <w:rPr>
                <w:rStyle w:val="BodytextSpacing0pt"/>
                <w:sz w:val="22"/>
                <w:szCs w:val="22"/>
              </w:rPr>
              <w:t>Вожатая</w:t>
            </w:r>
          </w:p>
        </w:tc>
      </w:tr>
    </w:tbl>
    <w:p w:rsidR="001C77BE" w:rsidRPr="00B26309" w:rsidRDefault="00D83DF5">
      <w:pPr>
        <w:pStyle w:val="Headerorfooter20"/>
        <w:framePr w:wrap="around" w:vAnchor="page" w:hAnchor="page" w:x="9774" w:y="15733"/>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09</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655" w:y="862"/>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400"/>
        <w:gridCol w:w="2376"/>
        <w:gridCol w:w="1507"/>
        <w:gridCol w:w="1781"/>
        <w:gridCol w:w="1915"/>
      </w:tblGrid>
      <w:tr w:rsidR="001C77BE" w:rsidRPr="00B26309">
        <w:trPr>
          <w:trHeight w:hRule="exact" w:val="1392"/>
        </w:trPr>
        <w:tc>
          <w:tcPr>
            <w:tcW w:w="2400" w:type="dxa"/>
            <w:tcBorders>
              <w:top w:val="single" w:sz="4" w:space="0" w:color="auto"/>
              <w:left w:val="single" w:sz="4" w:space="0" w:color="auto"/>
            </w:tcBorders>
            <w:shd w:val="clear" w:color="auto" w:fill="FFFFFF"/>
            <w:vAlign w:val="bottom"/>
          </w:tcPr>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между</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обучающимися и классным</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руководителем в классном коллективе</w:t>
            </w:r>
          </w:p>
        </w:tc>
        <w:tc>
          <w:tcPr>
            <w:tcW w:w="2376" w:type="dxa"/>
            <w:tcBorders>
              <w:top w:val="single" w:sz="4" w:space="0" w:color="auto"/>
              <w:lef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руководитель</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глазами</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воспитанников»</w:t>
            </w:r>
          </w:p>
        </w:tc>
        <w:tc>
          <w:tcPr>
            <w:tcW w:w="1507" w:type="dxa"/>
            <w:tcBorders>
              <w:top w:val="single" w:sz="4" w:space="0" w:color="auto"/>
              <w:left w:val="single" w:sz="4" w:space="0" w:color="auto"/>
            </w:tcBorders>
            <w:shd w:val="clear" w:color="auto" w:fill="FFFFFF"/>
          </w:tcPr>
          <w:p w:rsidR="001C77BE" w:rsidRPr="00B26309" w:rsidRDefault="001C77BE">
            <w:pPr>
              <w:framePr w:w="9979" w:h="6134" w:wrap="around" w:vAnchor="page" w:hAnchor="page" w:x="1237" w:y="1477"/>
              <w:rPr>
                <w:rFonts w:ascii="Times New Roman" w:hAnsi="Times New Roman" w:cs="Times New Roman"/>
                <w:sz w:val="22"/>
                <w:szCs w:val="22"/>
              </w:rPr>
            </w:pPr>
          </w:p>
        </w:tc>
        <w:tc>
          <w:tcPr>
            <w:tcW w:w="1781" w:type="dxa"/>
            <w:tcBorders>
              <w:top w:val="single" w:sz="4" w:space="0" w:color="auto"/>
              <w:left w:val="single" w:sz="4" w:space="0" w:color="auto"/>
            </w:tcBorders>
            <w:shd w:val="clear" w:color="auto" w:fill="FFFFFF"/>
          </w:tcPr>
          <w:p w:rsidR="001C77BE" w:rsidRPr="00B26309" w:rsidRDefault="001C77BE">
            <w:pPr>
              <w:framePr w:w="9979" w:h="6134" w:wrap="around" w:vAnchor="page" w:hAnchor="page" w:x="1237" w:y="1477"/>
              <w:rPr>
                <w:rFonts w:ascii="Times New Roman" w:hAnsi="Times New Roman" w:cs="Times New Roman"/>
                <w:sz w:val="22"/>
                <w:szCs w:val="22"/>
              </w:rPr>
            </w:pPr>
          </w:p>
        </w:tc>
        <w:tc>
          <w:tcPr>
            <w:tcW w:w="1915" w:type="dxa"/>
            <w:tcBorders>
              <w:top w:val="single" w:sz="4" w:space="0" w:color="auto"/>
              <w:left w:val="single" w:sz="4" w:space="0" w:color="auto"/>
              <w:right w:val="single" w:sz="4" w:space="0" w:color="auto"/>
            </w:tcBorders>
            <w:shd w:val="clear" w:color="auto" w:fill="FFFFFF"/>
          </w:tcPr>
          <w:p w:rsidR="001C77BE" w:rsidRPr="00B26309" w:rsidRDefault="001C77BE">
            <w:pPr>
              <w:framePr w:w="9979" w:h="6134" w:wrap="around" w:vAnchor="page" w:hAnchor="page" w:x="1237" w:y="1477"/>
              <w:rPr>
                <w:rFonts w:ascii="Times New Roman" w:hAnsi="Times New Roman" w:cs="Times New Roman"/>
                <w:sz w:val="22"/>
                <w:szCs w:val="22"/>
              </w:rPr>
            </w:pPr>
          </w:p>
        </w:tc>
      </w:tr>
      <w:tr w:rsidR="001C77BE" w:rsidRPr="00B26309">
        <w:trPr>
          <w:trHeight w:hRule="exact" w:val="1114"/>
        </w:trPr>
        <w:tc>
          <w:tcPr>
            <w:tcW w:w="2400" w:type="dxa"/>
            <w:tcBorders>
              <w:top w:val="single" w:sz="4" w:space="0" w:color="auto"/>
              <w:lef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spacing w:line="278" w:lineRule="exact"/>
              <w:ind w:left="120" w:firstLine="0"/>
              <w:rPr>
                <w:sz w:val="22"/>
                <w:szCs w:val="22"/>
              </w:rPr>
            </w:pPr>
            <w:r w:rsidRPr="00B26309">
              <w:rPr>
                <w:rStyle w:val="BodytextSpacing0pt"/>
                <w:sz w:val="22"/>
                <w:szCs w:val="22"/>
              </w:rPr>
              <w:t>Взаимоотношения в семье</w:t>
            </w:r>
          </w:p>
        </w:tc>
        <w:tc>
          <w:tcPr>
            <w:tcW w:w="2376" w:type="dxa"/>
            <w:tcBorders>
              <w:top w:val="single" w:sz="4" w:space="0" w:color="auto"/>
              <w:left w:val="single" w:sz="4" w:space="0" w:color="auto"/>
            </w:tcBorders>
            <w:shd w:val="clear" w:color="auto" w:fill="FFFFFF"/>
            <w:vAlign w:val="bottom"/>
          </w:tcPr>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Анкета</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Взаимоотношение в семье» (глазами детей)</w:t>
            </w:r>
          </w:p>
        </w:tc>
        <w:tc>
          <w:tcPr>
            <w:tcW w:w="1507" w:type="dxa"/>
            <w:tcBorders>
              <w:top w:val="single" w:sz="4" w:space="0" w:color="auto"/>
              <w:lef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spacing w:line="210" w:lineRule="exact"/>
              <w:ind w:left="120" w:firstLine="0"/>
              <w:rPr>
                <w:sz w:val="22"/>
                <w:szCs w:val="22"/>
              </w:rPr>
            </w:pPr>
            <w:r w:rsidRPr="00B26309">
              <w:rPr>
                <w:rStyle w:val="BodytextSpacing0pt"/>
                <w:sz w:val="22"/>
                <w:szCs w:val="22"/>
              </w:rPr>
              <w:t>7,8 классы</w:t>
            </w:r>
          </w:p>
        </w:tc>
        <w:tc>
          <w:tcPr>
            <w:tcW w:w="1781" w:type="dxa"/>
            <w:tcBorders>
              <w:top w:val="single" w:sz="4" w:space="0" w:color="auto"/>
              <w:lef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spacing w:line="210" w:lineRule="exact"/>
              <w:ind w:firstLine="0"/>
              <w:jc w:val="both"/>
              <w:rPr>
                <w:sz w:val="22"/>
                <w:szCs w:val="22"/>
              </w:rPr>
            </w:pPr>
            <w:r w:rsidRPr="00B26309">
              <w:rPr>
                <w:rStyle w:val="BodytextSpacing0pt"/>
                <w:sz w:val="22"/>
                <w:szCs w:val="22"/>
              </w:rPr>
              <w:t>сентябрь</w:t>
            </w:r>
          </w:p>
        </w:tc>
        <w:tc>
          <w:tcPr>
            <w:tcW w:w="191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spacing w:after="120" w:line="210" w:lineRule="exact"/>
              <w:ind w:left="120" w:firstLine="0"/>
              <w:rPr>
                <w:sz w:val="22"/>
                <w:szCs w:val="22"/>
              </w:rPr>
            </w:pPr>
            <w:r w:rsidRPr="00B26309">
              <w:rPr>
                <w:rStyle w:val="BodytextSpacing0pt"/>
                <w:sz w:val="22"/>
                <w:szCs w:val="22"/>
              </w:rPr>
              <w:t>Классные</w:t>
            </w:r>
          </w:p>
          <w:p w:rsidR="001C77BE" w:rsidRPr="00B26309" w:rsidRDefault="00D83DF5">
            <w:pPr>
              <w:pStyle w:val="Bodytext0"/>
              <w:framePr w:w="9979" w:h="6134" w:wrap="around" w:vAnchor="page" w:hAnchor="page" w:x="1237" w:y="1477"/>
              <w:shd w:val="clear" w:color="auto" w:fill="auto"/>
              <w:spacing w:before="120" w:line="210" w:lineRule="exact"/>
              <w:ind w:left="120" w:firstLine="0"/>
              <w:rPr>
                <w:sz w:val="22"/>
                <w:szCs w:val="22"/>
              </w:rPr>
            </w:pPr>
            <w:r w:rsidRPr="00B26309">
              <w:rPr>
                <w:rStyle w:val="BodytextSpacing0pt"/>
                <w:sz w:val="22"/>
                <w:szCs w:val="22"/>
              </w:rPr>
              <w:t>руководители</w:t>
            </w:r>
          </w:p>
        </w:tc>
      </w:tr>
      <w:tr w:rsidR="001C77BE" w:rsidRPr="00B26309">
        <w:trPr>
          <w:trHeight w:hRule="exact" w:val="1114"/>
        </w:trPr>
        <w:tc>
          <w:tcPr>
            <w:tcW w:w="2400" w:type="dxa"/>
            <w:tcBorders>
              <w:top w:val="single" w:sz="4" w:space="0" w:color="auto"/>
              <w:left w:val="single" w:sz="4" w:space="0" w:color="auto"/>
            </w:tcBorders>
            <w:shd w:val="clear" w:color="auto" w:fill="FFFFFF"/>
            <w:vAlign w:val="bottom"/>
          </w:tcPr>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Уровень</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правонарушений</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среди</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несовершеннолетних</w:t>
            </w:r>
          </w:p>
        </w:tc>
        <w:tc>
          <w:tcPr>
            <w:tcW w:w="2376" w:type="dxa"/>
            <w:tcBorders>
              <w:top w:val="single" w:sz="4" w:space="0" w:color="auto"/>
              <w:lef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Сводная таблица, опрос</w:t>
            </w:r>
          </w:p>
        </w:tc>
        <w:tc>
          <w:tcPr>
            <w:tcW w:w="1507" w:type="dxa"/>
            <w:tcBorders>
              <w:top w:val="single" w:sz="4" w:space="0" w:color="auto"/>
              <w:lef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spacing w:line="210" w:lineRule="exact"/>
              <w:ind w:left="120" w:firstLine="0"/>
              <w:rPr>
                <w:sz w:val="22"/>
                <w:szCs w:val="22"/>
              </w:rPr>
            </w:pPr>
            <w:r w:rsidRPr="00B26309">
              <w:rPr>
                <w:rStyle w:val="BodytextSpacing0pt"/>
                <w:sz w:val="22"/>
                <w:szCs w:val="22"/>
              </w:rPr>
              <w:t>7-9 классы</w:t>
            </w:r>
          </w:p>
        </w:tc>
        <w:tc>
          <w:tcPr>
            <w:tcW w:w="1781" w:type="dxa"/>
            <w:tcBorders>
              <w:top w:val="single" w:sz="4" w:space="0" w:color="auto"/>
              <w:lef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spacing w:after="60" w:line="210" w:lineRule="exact"/>
              <w:ind w:firstLine="0"/>
              <w:jc w:val="both"/>
              <w:rPr>
                <w:sz w:val="22"/>
                <w:szCs w:val="22"/>
              </w:rPr>
            </w:pPr>
            <w:r w:rsidRPr="00B26309">
              <w:rPr>
                <w:rStyle w:val="BodytextSpacing0pt"/>
                <w:sz w:val="22"/>
                <w:szCs w:val="22"/>
              </w:rPr>
              <w:t>октябрь-май</w:t>
            </w:r>
          </w:p>
          <w:p w:rsidR="001C77BE" w:rsidRPr="00B26309" w:rsidRDefault="00D83DF5">
            <w:pPr>
              <w:pStyle w:val="Bodytext0"/>
              <w:framePr w:w="9979" w:h="6134" w:wrap="around" w:vAnchor="page" w:hAnchor="page" w:x="1237" w:y="1477"/>
              <w:shd w:val="clear" w:color="auto" w:fill="auto"/>
              <w:spacing w:before="60" w:line="210" w:lineRule="exact"/>
              <w:ind w:firstLine="0"/>
              <w:jc w:val="both"/>
              <w:rPr>
                <w:sz w:val="22"/>
                <w:szCs w:val="22"/>
              </w:rPr>
            </w:pPr>
            <w:r w:rsidRPr="00B26309">
              <w:rPr>
                <w:rStyle w:val="BodytextSpacing0pt"/>
                <w:sz w:val="22"/>
                <w:szCs w:val="22"/>
              </w:rPr>
              <w:t>(ежемесячно)</w:t>
            </w:r>
          </w:p>
        </w:tc>
        <w:tc>
          <w:tcPr>
            <w:tcW w:w="191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spacing w:line="278" w:lineRule="exact"/>
              <w:ind w:left="120" w:firstLine="0"/>
              <w:rPr>
                <w:sz w:val="22"/>
                <w:szCs w:val="22"/>
              </w:rPr>
            </w:pPr>
            <w:r w:rsidRPr="00B26309">
              <w:rPr>
                <w:rStyle w:val="BodytextSpacing0pt"/>
                <w:sz w:val="22"/>
                <w:szCs w:val="22"/>
              </w:rPr>
              <w:t>Вожатая,</w:t>
            </w:r>
          </w:p>
          <w:p w:rsidR="001C77BE" w:rsidRPr="00B26309" w:rsidRDefault="00D83DF5">
            <w:pPr>
              <w:pStyle w:val="Bodytext0"/>
              <w:framePr w:w="9979" w:h="6134" w:wrap="around" w:vAnchor="page" w:hAnchor="page" w:x="1237" w:y="1477"/>
              <w:shd w:val="clear" w:color="auto" w:fill="auto"/>
              <w:spacing w:line="278" w:lineRule="exact"/>
              <w:ind w:left="120" w:firstLine="0"/>
              <w:rPr>
                <w:sz w:val="22"/>
                <w:szCs w:val="22"/>
              </w:rPr>
            </w:pPr>
            <w:r w:rsidRPr="00B26309">
              <w:rPr>
                <w:rStyle w:val="BodytextSpacing0pt"/>
                <w:sz w:val="22"/>
                <w:szCs w:val="22"/>
              </w:rPr>
              <w:t>педагог-</w:t>
            </w:r>
          </w:p>
          <w:p w:rsidR="001C77BE" w:rsidRPr="00B26309" w:rsidRDefault="00D83DF5">
            <w:pPr>
              <w:pStyle w:val="Bodytext0"/>
              <w:framePr w:w="9979" w:h="6134" w:wrap="around" w:vAnchor="page" w:hAnchor="page" w:x="1237" w:y="1477"/>
              <w:shd w:val="clear" w:color="auto" w:fill="auto"/>
              <w:spacing w:line="278" w:lineRule="exact"/>
              <w:ind w:left="120" w:firstLine="0"/>
              <w:rPr>
                <w:sz w:val="22"/>
                <w:szCs w:val="22"/>
              </w:rPr>
            </w:pPr>
            <w:r w:rsidRPr="00B26309">
              <w:rPr>
                <w:rStyle w:val="BodytextSpacing0pt"/>
                <w:sz w:val="22"/>
                <w:szCs w:val="22"/>
              </w:rPr>
              <w:t>психолог</w:t>
            </w:r>
          </w:p>
        </w:tc>
      </w:tr>
      <w:tr w:rsidR="001C77BE" w:rsidRPr="00B26309">
        <w:trPr>
          <w:trHeight w:hRule="exact" w:val="1114"/>
        </w:trPr>
        <w:tc>
          <w:tcPr>
            <w:tcW w:w="2400" w:type="dxa"/>
            <w:tcBorders>
              <w:top w:val="single" w:sz="4" w:space="0" w:color="auto"/>
              <w:lef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spacing w:line="278" w:lineRule="exact"/>
              <w:ind w:left="120" w:firstLine="0"/>
              <w:rPr>
                <w:sz w:val="22"/>
                <w:szCs w:val="22"/>
              </w:rPr>
            </w:pPr>
            <w:r w:rsidRPr="00B26309">
              <w:rPr>
                <w:rStyle w:val="BodytextSpacing0pt"/>
                <w:sz w:val="22"/>
                <w:szCs w:val="22"/>
              </w:rPr>
              <w:t>Сформированность</w:t>
            </w:r>
          </w:p>
          <w:p w:rsidR="001C77BE" w:rsidRPr="00B26309" w:rsidRDefault="00D83DF5">
            <w:pPr>
              <w:pStyle w:val="Bodytext0"/>
              <w:framePr w:w="9979" w:h="6134" w:wrap="around" w:vAnchor="page" w:hAnchor="page" w:x="1237" w:y="1477"/>
              <w:shd w:val="clear" w:color="auto" w:fill="auto"/>
              <w:spacing w:line="278" w:lineRule="exact"/>
              <w:ind w:left="120" w:firstLine="0"/>
              <w:rPr>
                <w:sz w:val="22"/>
                <w:szCs w:val="22"/>
              </w:rPr>
            </w:pPr>
            <w:r w:rsidRPr="00B26309">
              <w:rPr>
                <w:rStyle w:val="BodytextSpacing0pt"/>
                <w:sz w:val="22"/>
                <w:szCs w:val="22"/>
              </w:rPr>
              <w:t>физического</w:t>
            </w:r>
          </w:p>
          <w:p w:rsidR="001C77BE" w:rsidRPr="00B26309" w:rsidRDefault="00D83DF5">
            <w:pPr>
              <w:pStyle w:val="Bodytext0"/>
              <w:framePr w:w="9979" w:h="6134" w:wrap="around" w:vAnchor="page" w:hAnchor="page" w:x="1237" w:y="1477"/>
              <w:shd w:val="clear" w:color="auto" w:fill="auto"/>
              <w:spacing w:line="278" w:lineRule="exact"/>
              <w:ind w:left="120" w:firstLine="0"/>
              <w:rPr>
                <w:sz w:val="22"/>
                <w:szCs w:val="22"/>
              </w:rPr>
            </w:pPr>
            <w:r w:rsidRPr="00B26309">
              <w:rPr>
                <w:rStyle w:val="BodytextSpacing0pt"/>
                <w:sz w:val="22"/>
                <w:szCs w:val="22"/>
              </w:rPr>
              <w:t>потенциала</w:t>
            </w:r>
          </w:p>
        </w:tc>
        <w:tc>
          <w:tcPr>
            <w:tcW w:w="2376" w:type="dxa"/>
            <w:tcBorders>
              <w:top w:val="single" w:sz="4" w:space="0" w:color="auto"/>
              <w:left w:val="single" w:sz="4" w:space="0" w:color="auto"/>
            </w:tcBorders>
            <w:shd w:val="clear" w:color="auto" w:fill="FFFFFF"/>
            <w:vAlign w:val="bottom"/>
          </w:tcPr>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Сводная таблица выполнения контрольных нормативов</w:t>
            </w:r>
          </w:p>
        </w:tc>
        <w:tc>
          <w:tcPr>
            <w:tcW w:w="1507" w:type="dxa"/>
            <w:tcBorders>
              <w:top w:val="single" w:sz="4" w:space="0" w:color="auto"/>
              <w:lef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spacing w:line="210" w:lineRule="exact"/>
              <w:ind w:left="120" w:firstLine="0"/>
              <w:rPr>
                <w:sz w:val="22"/>
                <w:szCs w:val="22"/>
              </w:rPr>
            </w:pPr>
            <w:r w:rsidRPr="00B26309">
              <w:rPr>
                <w:rStyle w:val="BodytextSpacing0pt"/>
                <w:sz w:val="22"/>
                <w:szCs w:val="22"/>
              </w:rPr>
              <w:t>7-9 классы</w:t>
            </w:r>
          </w:p>
        </w:tc>
        <w:tc>
          <w:tcPr>
            <w:tcW w:w="1781" w:type="dxa"/>
            <w:tcBorders>
              <w:top w:val="single" w:sz="4" w:space="0" w:color="auto"/>
              <w:lef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ind w:firstLine="0"/>
              <w:jc w:val="both"/>
              <w:rPr>
                <w:sz w:val="22"/>
                <w:szCs w:val="22"/>
              </w:rPr>
            </w:pPr>
            <w:r w:rsidRPr="00B26309">
              <w:rPr>
                <w:rStyle w:val="BodytextSpacing0pt"/>
                <w:sz w:val="22"/>
                <w:szCs w:val="22"/>
              </w:rPr>
              <w:t>октябрь- май (не реже 1 раза в четверть)</w:t>
            </w:r>
          </w:p>
        </w:tc>
        <w:tc>
          <w:tcPr>
            <w:tcW w:w="1915"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Учитель</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физической</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культуры</w:t>
            </w:r>
          </w:p>
        </w:tc>
      </w:tr>
      <w:tr w:rsidR="001C77BE" w:rsidRPr="00B26309">
        <w:trPr>
          <w:trHeight w:hRule="exact" w:val="1402"/>
        </w:trPr>
        <w:tc>
          <w:tcPr>
            <w:tcW w:w="2400"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Результативность участия в муниципальных и областных мероприятиях</w:t>
            </w:r>
          </w:p>
        </w:tc>
        <w:tc>
          <w:tcPr>
            <w:tcW w:w="2376"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spacing w:line="210" w:lineRule="exact"/>
              <w:ind w:left="120" w:firstLine="0"/>
              <w:rPr>
                <w:sz w:val="22"/>
                <w:szCs w:val="22"/>
              </w:rPr>
            </w:pPr>
            <w:r w:rsidRPr="00B26309">
              <w:rPr>
                <w:rStyle w:val="BodytextSpacing0pt"/>
                <w:sz w:val="22"/>
                <w:szCs w:val="22"/>
              </w:rPr>
              <w:t>Сводная таблица</w:t>
            </w:r>
          </w:p>
        </w:tc>
        <w:tc>
          <w:tcPr>
            <w:tcW w:w="1507"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spacing w:line="210" w:lineRule="exact"/>
              <w:ind w:left="120" w:firstLine="0"/>
              <w:rPr>
                <w:sz w:val="22"/>
                <w:szCs w:val="22"/>
              </w:rPr>
            </w:pPr>
            <w:r w:rsidRPr="00B26309">
              <w:rPr>
                <w:rStyle w:val="BodytextSpacing0pt"/>
                <w:sz w:val="22"/>
                <w:szCs w:val="22"/>
              </w:rPr>
              <w:t>7-9 классы</w:t>
            </w:r>
          </w:p>
        </w:tc>
        <w:tc>
          <w:tcPr>
            <w:tcW w:w="1781"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сентябрь-май (не реже 1 раза в четверть)</w:t>
            </w:r>
          </w:p>
        </w:tc>
        <w:tc>
          <w:tcPr>
            <w:tcW w:w="1915"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Вожатая,</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классные</w:t>
            </w:r>
          </w:p>
          <w:p w:rsidR="001C77BE" w:rsidRPr="00B26309" w:rsidRDefault="00D83DF5">
            <w:pPr>
              <w:pStyle w:val="Bodytext0"/>
              <w:framePr w:w="9979" w:h="6134" w:wrap="around" w:vAnchor="page" w:hAnchor="page" w:x="1237" w:y="1477"/>
              <w:shd w:val="clear" w:color="auto" w:fill="auto"/>
              <w:ind w:left="120" w:firstLine="0"/>
              <w:rPr>
                <w:sz w:val="22"/>
                <w:szCs w:val="22"/>
              </w:rPr>
            </w:pPr>
            <w:r w:rsidRPr="00B26309">
              <w:rPr>
                <w:rStyle w:val="BodytextSpacing0pt"/>
                <w:sz w:val="22"/>
                <w:szCs w:val="22"/>
              </w:rPr>
              <w:t>руководители</w:t>
            </w:r>
          </w:p>
        </w:tc>
      </w:tr>
    </w:tbl>
    <w:p w:rsidR="001C77BE" w:rsidRPr="00B26309" w:rsidRDefault="00D83DF5">
      <w:pPr>
        <w:pStyle w:val="Bodytext20"/>
        <w:framePr w:w="10046" w:h="6684" w:hRule="exact" w:wrap="around" w:vAnchor="page" w:hAnchor="page" w:x="1232" w:y="7908"/>
        <w:shd w:val="clear" w:color="auto" w:fill="auto"/>
        <w:spacing w:before="0" w:after="13" w:line="210" w:lineRule="exact"/>
        <w:ind w:left="1360"/>
        <w:rPr>
          <w:sz w:val="22"/>
          <w:szCs w:val="22"/>
        </w:rPr>
      </w:pPr>
      <w:r w:rsidRPr="00B26309">
        <w:rPr>
          <w:rStyle w:val="Bodytext2Spacing0pt"/>
          <w:b/>
          <w:bCs/>
          <w:sz w:val="22"/>
          <w:szCs w:val="22"/>
        </w:rPr>
        <w:t>Методологический инструментарий мониторинга программы воспитания и</w:t>
      </w:r>
    </w:p>
    <w:p w:rsidR="001C77BE" w:rsidRPr="00B26309" w:rsidRDefault="00D83DF5">
      <w:pPr>
        <w:pStyle w:val="Bodytext20"/>
        <w:framePr w:w="10046" w:h="6684" w:hRule="exact" w:wrap="around" w:vAnchor="page" w:hAnchor="page" w:x="1232" w:y="7908"/>
        <w:shd w:val="clear" w:color="auto" w:fill="auto"/>
        <w:spacing w:before="0" w:after="197" w:line="210" w:lineRule="exact"/>
        <w:ind w:right="120"/>
        <w:jc w:val="center"/>
        <w:rPr>
          <w:sz w:val="22"/>
          <w:szCs w:val="22"/>
        </w:rPr>
      </w:pPr>
      <w:r w:rsidRPr="00B26309">
        <w:rPr>
          <w:rStyle w:val="Bodytext2Spacing0pt"/>
          <w:b/>
          <w:bCs/>
          <w:sz w:val="22"/>
          <w:szCs w:val="22"/>
        </w:rPr>
        <w:t>социализации обучающихся</w:t>
      </w:r>
    </w:p>
    <w:p w:rsidR="001C77BE" w:rsidRPr="00B26309" w:rsidRDefault="00D83DF5">
      <w:pPr>
        <w:pStyle w:val="Bodytext0"/>
        <w:framePr w:w="10046" w:h="6684" w:hRule="exact" w:wrap="around" w:vAnchor="page" w:hAnchor="page" w:x="1232" w:y="7908"/>
        <w:shd w:val="clear" w:color="auto" w:fill="auto"/>
        <w:ind w:left="120" w:right="20" w:firstLine="560"/>
        <w:jc w:val="both"/>
        <w:rPr>
          <w:sz w:val="22"/>
          <w:szCs w:val="22"/>
        </w:rPr>
      </w:pPr>
      <w:r w:rsidRPr="00B26309">
        <w:rPr>
          <w:rStyle w:val="BodytextSpacing0pt"/>
          <w:sz w:val="22"/>
          <w:szCs w:val="22"/>
        </w:rPr>
        <w:t>Методологический инструментарий мониторинга воспитания и социализации обучающихся предусматривает использование следующих методов:</w:t>
      </w:r>
    </w:p>
    <w:p w:rsidR="001C77BE" w:rsidRPr="00B26309" w:rsidRDefault="00D83DF5">
      <w:pPr>
        <w:pStyle w:val="Bodytext0"/>
        <w:framePr w:w="10046" w:h="6684" w:hRule="exact" w:wrap="around" w:vAnchor="page" w:hAnchor="page" w:x="1232" w:y="7908"/>
        <w:shd w:val="clear" w:color="auto" w:fill="auto"/>
        <w:ind w:left="120" w:right="20" w:firstLine="560"/>
        <w:jc w:val="both"/>
        <w:rPr>
          <w:sz w:val="22"/>
          <w:szCs w:val="22"/>
        </w:rPr>
      </w:pPr>
      <w:r w:rsidRPr="00B26309">
        <w:rPr>
          <w:rStyle w:val="BodytextBold"/>
          <w:sz w:val="22"/>
          <w:szCs w:val="22"/>
        </w:rPr>
        <w:t xml:space="preserve">Тестирование </w:t>
      </w:r>
      <w:r w:rsidRPr="00B26309">
        <w:rPr>
          <w:rStyle w:val="BodytextSpacing0pt"/>
          <w:sz w:val="22"/>
          <w:szCs w:val="22"/>
        </w:rPr>
        <w:t>(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C77BE" w:rsidRPr="00B26309" w:rsidRDefault="00D83DF5">
      <w:pPr>
        <w:pStyle w:val="Bodytext0"/>
        <w:framePr w:w="10046" w:h="6684" w:hRule="exact" w:wrap="around" w:vAnchor="page" w:hAnchor="page" w:x="1232" w:y="7908"/>
        <w:shd w:val="clear" w:color="auto" w:fill="auto"/>
        <w:ind w:left="120" w:firstLine="560"/>
        <w:jc w:val="both"/>
        <w:rPr>
          <w:sz w:val="22"/>
          <w:szCs w:val="22"/>
        </w:rPr>
      </w:pPr>
      <w:r w:rsidRPr="00B26309">
        <w:rPr>
          <w:rStyle w:val="BodytextBold"/>
          <w:sz w:val="22"/>
          <w:szCs w:val="22"/>
        </w:rPr>
        <w:t xml:space="preserve">Опрос </w:t>
      </w:r>
      <w:r w:rsidRPr="00B26309">
        <w:rPr>
          <w:rStyle w:val="BodytextSpacing0pt"/>
          <w:sz w:val="22"/>
          <w:szCs w:val="22"/>
        </w:rPr>
        <w:t>— получение информации, заключённой в словесных сообщениях обучающихся.</w:t>
      </w:r>
    </w:p>
    <w:p w:rsidR="001C77BE" w:rsidRPr="00B26309" w:rsidRDefault="00D83DF5">
      <w:pPr>
        <w:pStyle w:val="Bodytext0"/>
        <w:framePr w:w="10046" w:h="6684" w:hRule="exact" w:wrap="around" w:vAnchor="page" w:hAnchor="page" w:x="1232" w:y="7908"/>
        <w:shd w:val="clear" w:color="auto" w:fill="auto"/>
        <w:ind w:left="120" w:firstLine="560"/>
        <w:jc w:val="both"/>
        <w:rPr>
          <w:sz w:val="22"/>
          <w:szCs w:val="22"/>
        </w:rPr>
      </w:pPr>
      <w:r w:rsidRPr="00B26309">
        <w:rPr>
          <w:rStyle w:val="BodytextSpacing0pt"/>
          <w:sz w:val="22"/>
          <w:szCs w:val="22"/>
        </w:rPr>
        <w:t>Виды опроса:</w:t>
      </w:r>
    </w:p>
    <w:p w:rsidR="001C77BE" w:rsidRPr="00B26309" w:rsidRDefault="00D83DF5" w:rsidP="00202D20">
      <w:pPr>
        <w:pStyle w:val="Bodytext0"/>
        <w:framePr w:w="10046" w:h="6684" w:hRule="exact" w:wrap="around" w:vAnchor="page" w:hAnchor="page" w:x="1232" w:y="7908"/>
        <w:numPr>
          <w:ilvl w:val="0"/>
          <w:numId w:val="5"/>
        </w:numPr>
        <w:shd w:val="clear" w:color="auto" w:fill="auto"/>
        <w:ind w:left="1560" w:right="20"/>
        <w:jc w:val="both"/>
        <w:rPr>
          <w:sz w:val="22"/>
          <w:szCs w:val="22"/>
        </w:rPr>
      </w:pPr>
      <w:r w:rsidRPr="00B26309">
        <w:rPr>
          <w:rStyle w:val="BodytextSpacing0pt"/>
          <w:sz w:val="22"/>
          <w:szCs w:val="22"/>
        </w:rPr>
        <w:t xml:space="preserve">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C77BE" w:rsidRPr="00B26309" w:rsidRDefault="00D83DF5" w:rsidP="00202D20">
      <w:pPr>
        <w:pStyle w:val="Bodytext0"/>
        <w:framePr w:w="10046" w:h="6684" w:hRule="exact" w:wrap="around" w:vAnchor="page" w:hAnchor="page" w:x="1232" w:y="7908"/>
        <w:numPr>
          <w:ilvl w:val="0"/>
          <w:numId w:val="5"/>
        </w:numPr>
        <w:shd w:val="clear" w:color="auto" w:fill="auto"/>
        <w:ind w:left="1560" w:right="20"/>
        <w:jc w:val="both"/>
        <w:rPr>
          <w:sz w:val="22"/>
          <w:szCs w:val="22"/>
        </w:rPr>
      </w:pPr>
      <w:r w:rsidRPr="00B26309">
        <w:rPr>
          <w:rStyle w:val="BodytextSpacing0pt"/>
          <w:sz w:val="22"/>
          <w:szCs w:val="22"/>
        </w:rPr>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w:t>
      </w:r>
    </w:p>
    <w:p w:rsidR="001C77BE" w:rsidRPr="00B26309" w:rsidRDefault="00D83DF5" w:rsidP="00202D20">
      <w:pPr>
        <w:pStyle w:val="Bodytext0"/>
        <w:framePr w:w="10046" w:h="6684" w:hRule="exact" w:wrap="around" w:vAnchor="page" w:hAnchor="page" w:x="1232" w:y="7908"/>
        <w:numPr>
          <w:ilvl w:val="0"/>
          <w:numId w:val="5"/>
        </w:numPr>
        <w:shd w:val="clear" w:color="auto" w:fill="auto"/>
        <w:ind w:left="1560" w:right="20"/>
        <w:jc w:val="both"/>
        <w:rPr>
          <w:sz w:val="22"/>
          <w:szCs w:val="22"/>
        </w:rPr>
      </w:pPr>
      <w:r w:rsidRPr="00B26309">
        <w:rPr>
          <w:rStyle w:val="BodytextSpacing0pt"/>
          <w:sz w:val="22"/>
          <w:szCs w:val="22"/>
        </w:rPr>
        <w:t xml:space="preserve"> беседа — диалог между исследователем и учащимися с целью получения сведений об особенностях процесса воспитания и социализации обучающихся.</w:t>
      </w:r>
    </w:p>
    <w:p w:rsidR="001C77BE" w:rsidRPr="00B26309" w:rsidRDefault="00D83DF5">
      <w:pPr>
        <w:pStyle w:val="Bodytext0"/>
        <w:framePr w:w="10046" w:h="6684" w:hRule="exact" w:wrap="around" w:vAnchor="page" w:hAnchor="page" w:x="1232" w:y="7908"/>
        <w:shd w:val="clear" w:color="auto" w:fill="auto"/>
        <w:ind w:left="120" w:right="20" w:firstLine="560"/>
        <w:jc w:val="both"/>
        <w:rPr>
          <w:sz w:val="22"/>
          <w:szCs w:val="22"/>
        </w:rPr>
      </w:pPr>
      <w:r w:rsidRPr="00B26309">
        <w:rPr>
          <w:rStyle w:val="BodytextBold"/>
          <w:sz w:val="22"/>
          <w:szCs w:val="22"/>
        </w:rPr>
        <w:t xml:space="preserve">Психолого-педагогическое наблюдение </w:t>
      </w:r>
      <w:r w:rsidRPr="00B26309">
        <w:rPr>
          <w:rStyle w:val="BodytextSpacing0pt"/>
          <w:sz w:val="22"/>
          <w:szCs w:val="22"/>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w:t>
      </w:r>
    </w:p>
    <w:p w:rsidR="001C77BE" w:rsidRPr="00B26309" w:rsidRDefault="00D83DF5">
      <w:pPr>
        <w:pStyle w:val="Bodytext0"/>
        <w:framePr w:w="10046" w:h="6684" w:hRule="exact" w:wrap="around" w:vAnchor="page" w:hAnchor="page" w:x="1232" w:y="7908"/>
        <w:shd w:val="clear" w:color="auto" w:fill="auto"/>
        <w:ind w:left="120" w:right="20" w:firstLine="560"/>
        <w:jc w:val="both"/>
        <w:rPr>
          <w:sz w:val="22"/>
          <w:szCs w:val="22"/>
        </w:rPr>
      </w:pPr>
      <w:r w:rsidRPr="00B26309">
        <w:rPr>
          <w:rStyle w:val="BodytextSpacing0pt"/>
          <w:sz w:val="22"/>
          <w:szCs w:val="22"/>
        </w:rPr>
        <w:t>Особо следует выделить психолого-педагогический эксперимент как основной метод исследования воспитания и социализации обучающихся.</w:t>
      </w:r>
    </w:p>
    <w:p w:rsidR="001C77BE" w:rsidRPr="00B26309" w:rsidRDefault="00D83DF5">
      <w:pPr>
        <w:pStyle w:val="Headerorfooter20"/>
        <w:framePr w:wrap="around" w:vAnchor="page" w:hAnchor="page" w:x="9767" w:y="15733"/>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10</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580"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Heading30"/>
        <w:framePr w:w="9936" w:h="11682" w:hRule="exact" w:wrap="around" w:vAnchor="page" w:hAnchor="page" w:x="1288" w:y="1481"/>
        <w:numPr>
          <w:ilvl w:val="0"/>
          <w:numId w:val="6"/>
        </w:numPr>
        <w:shd w:val="clear" w:color="auto" w:fill="auto"/>
        <w:tabs>
          <w:tab w:val="left" w:pos="3566"/>
        </w:tabs>
        <w:spacing w:before="0" w:after="262" w:line="210" w:lineRule="exact"/>
        <w:ind w:left="3080"/>
        <w:rPr>
          <w:sz w:val="22"/>
          <w:szCs w:val="22"/>
        </w:rPr>
      </w:pPr>
      <w:bookmarkStart w:id="20" w:name="bookmark74"/>
      <w:r w:rsidRPr="00B26309">
        <w:rPr>
          <w:rStyle w:val="Heading3Spacing0pt"/>
          <w:b/>
          <w:bCs/>
          <w:sz w:val="22"/>
          <w:szCs w:val="22"/>
        </w:rPr>
        <w:t>Программа коррекционной работы</w:t>
      </w:r>
      <w:bookmarkEnd w:id="20"/>
    </w:p>
    <w:p w:rsidR="001C77BE" w:rsidRPr="00B26309" w:rsidRDefault="00D83DF5">
      <w:pPr>
        <w:pStyle w:val="Heading30"/>
        <w:framePr w:w="9936" w:h="11682" w:hRule="exact" w:wrap="around" w:vAnchor="page" w:hAnchor="page" w:x="1288" w:y="1481"/>
        <w:shd w:val="clear" w:color="auto" w:fill="auto"/>
        <w:spacing w:before="0" w:after="0" w:line="274" w:lineRule="exact"/>
        <w:jc w:val="center"/>
        <w:rPr>
          <w:sz w:val="22"/>
          <w:szCs w:val="22"/>
        </w:rPr>
      </w:pPr>
      <w:bookmarkStart w:id="21" w:name="bookmark75"/>
      <w:r w:rsidRPr="00B26309">
        <w:rPr>
          <w:rStyle w:val="Heading3Spacing0pt"/>
          <w:b/>
          <w:bCs/>
          <w:sz w:val="22"/>
          <w:szCs w:val="22"/>
        </w:rPr>
        <w:t>2.6.1. Работа с детьми с ограниченными возможностями здоровья</w:t>
      </w:r>
      <w:bookmarkEnd w:id="21"/>
    </w:p>
    <w:p w:rsidR="001C77BE" w:rsidRPr="00B26309" w:rsidRDefault="00D83DF5">
      <w:pPr>
        <w:pStyle w:val="Bodytext0"/>
        <w:framePr w:w="9936" w:h="11682" w:hRule="exact" w:wrap="around" w:vAnchor="page" w:hAnchor="page" w:x="1288" w:y="1481"/>
        <w:shd w:val="clear" w:color="auto" w:fill="auto"/>
        <w:ind w:left="20" w:right="20" w:firstLine="580"/>
        <w:jc w:val="both"/>
        <w:rPr>
          <w:sz w:val="22"/>
          <w:szCs w:val="22"/>
        </w:rPr>
      </w:pPr>
      <w:r w:rsidRPr="00B26309">
        <w:rPr>
          <w:rStyle w:val="BodytextSpacing0pt"/>
          <w:sz w:val="22"/>
          <w:szCs w:val="22"/>
        </w:rPr>
        <w:t>Программа коррекционной работы направлена на создание системы комплексной помощи детям с ограниченными возможностями здоровья1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1C77BE" w:rsidRPr="00B26309" w:rsidRDefault="00D83DF5">
      <w:pPr>
        <w:pStyle w:val="Bodytext0"/>
        <w:framePr w:w="9936" w:h="11682" w:hRule="exact" w:wrap="around" w:vAnchor="page" w:hAnchor="page" w:x="1288" w:y="1481"/>
        <w:shd w:val="clear" w:color="auto" w:fill="auto"/>
        <w:ind w:left="20" w:right="20" w:firstLine="580"/>
        <w:jc w:val="both"/>
        <w:rPr>
          <w:sz w:val="22"/>
          <w:szCs w:val="22"/>
        </w:rPr>
      </w:pPr>
      <w:r w:rsidRPr="00B26309">
        <w:rPr>
          <w:rStyle w:val="BodytextSpacing0pt"/>
          <w:sz w:val="22"/>
          <w:szCs w:val="22"/>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C77BE" w:rsidRPr="00B26309" w:rsidRDefault="00D83DF5">
      <w:pPr>
        <w:pStyle w:val="Bodytext0"/>
        <w:framePr w:w="9936" w:h="11682" w:hRule="exact" w:wrap="around" w:vAnchor="page" w:hAnchor="page" w:x="1288" w:y="1481"/>
        <w:shd w:val="clear" w:color="auto" w:fill="auto"/>
        <w:spacing w:after="291"/>
        <w:ind w:left="20" w:right="20" w:firstLine="580"/>
        <w:jc w:val="both"/>
        <w:rPr>
          <w:sz w:val="22"/>
          <w:szCs w:val="22"/>
        </w:rPr>
      </w:pPr>
      <w:r w:rsidRPr="00B26309">
        <w:rPr>
          <w:rStyle w:val="BodytextSpacing0pt"/>
          <w:sz w:val="22"/>
          <w:szCs w:val="22"/>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w:t>
      </w:r>
    </w:p>
    <w:p w:rsidR="001C77BE" w:rsidRPr="00B26309" w:rsidRDefault="00D83DF5">
      <w:pPr>
        <w:pStyle w:val="Bodytext0"/>
        <w:framePr w:w="9936" w:h="11682" w:hRule="exact" w:wrap="around" w:vAnchor="page" w:hAnchor="page" w:x="1288" w:y="1481"/>
        <w:shd w:val="clear" w:color="auto" w:fill="auto"/>
        <w:spacing w:line="210" w:lineRule="exact"/>
        <w:ind w:left="20" w:firstLine="580"/>
        <w:jc w:val="both"/>
        <w:rPr>
          <w:sz w:val="22"/>
          <w:szCs w:val="22"/>
        </w:rPr>
      </w:pPr>
      <w:r w:rsidRPr="00B26309">
        <w:rPr>
          <w:rStyle w:val="BodytextSpacing0pt"/>
          <w:sz w:val="22"/>
          <w:szCs w:val="22"/>
        </w:rPr>
        <w:t>Программа коррекционной работы обеспечивает:</w:t>
      </w:r>
    </w:p>
    <w:p w:rsidR="001C77BE" w:rsidRPr="00B26309" w:rsidRDefault="00D83DF5" w:rsidP="00202D20">
      <w:pPr>
        <w:pStyle w:val="Bodytext0"/>
        <w:framePr w:w="9936" w:h="11682" w:hRule="exact" w:wrap="around" w:vAnchor="page" w:hAnchor="page" w:x="1288" w:y="1481"/>
        <w:numPr>
          <w:ilvl w:val="0"/>
          <w:numId w:val="5"/>
        </w:numPr>
        <w:shd w:val="clear" w:color="auto" w:fill="auto"/>
        <w:ind w:left="1300" w:right="20"/>
        <w:jc w:val="both"/>
        <w:rPr>
          <w:sz w:val="22"/>
          <w:szCs w:val="22"/>
        </w:rPr>
      </w:pPr>
      <w:r w:rsidRPr="00B26309">
        <w:rPr>
          <w:rStyle w:val="BodytextSpacing0pt"/>
          <w:sz w:val="22"/>
          <w:szCs w:val="22"/>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C77BE" w:rsidRPr="00B26309" w:rsidRDefault="00D83DF5" w:rsidP="00202D20">
      <w:pPr>
        <w:pStyle w:val="Bodytext0"/>
        <w:framePr w:w="9936" w:h="11682" w:hRule="exact" w:wrap="around" w:vAnchor="page" w:hAnchor="page" w:x="1288" w:y="1481"/>
        <w:numPr>
          <w:ilvl w:val="0"/>
          <w:numId w:val="5"/>
        </w:numPr>
        <w:shd w:val="clear" w:color="auto" w:fill="auto"/>
        <w:ind w:left="1300" w:right="20"/>
        <w:jc w:val="both"/>
        <w:rPr>
          <w:sz w:val="22"/>
          <w:szCs w:val="22"/>
        </w:rPr>
      </w:pPr>
      <w:r w:rsidRPr="00B26309">
        <w:rPr>
          <w:rStyle w:val="BodytextSpacing0pt"/>
          <w:sz w:val="22"/>
          <w:szCs w:val="22"/>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 медико-педагогической комиссии);</w:t>
      </w:r>
    </w:p>
    <w:p w:rsidR="001C77BE" w:rsidRPr="00B26309" w:rsidRDefault="00D83DF5" w:rsidP="00202D20">
      <w:pPr>
        <w:pStyle w:val="Bodytext0"/>
        <w:framePr w:w="9936" w:h="11682" w:hRule="exact" w:wrap="around" w:vAnchor="page" w:hAnchor="page" w:x="1288" w:y="1481"/>
        <w:numPr>
          <w:ilvl w:val="0"/>
          <w:numId w:val="5"/>
        </w:numPr>
        <w:shd w:val="clear" w:color="auto" w:fill="auto"/>
        <w:ind w:left="1300" w:right="20"/>
        <w:jc w:val="both"/>
        <w:rPr>
          <w:sz w:val="22"/>
          <w:szCs w:val="22"/>
        </w:rPr>
      </w:pPr>
      <w:r w:rsidRPr="00B26309">
        <w:rPr>
          <w:rStyle w:val="BodytextSpacing0pt"/>
          <w:sz w:val="22"/>
          <w:szCs w:val="22"/>
        </w:rPr>
        <w:t xml:space="preserve"> осуществление индивидуально ориентированной социально-психолого</w:t>
      </w:r>
      <w:r w:rsidRPr="00B26309">
        <w:rPr>
          <w:rStyle w:val="BodytextSpacing0pt"/>
          <w:sz w:val="22"/>
          <w:szCs w:val="22"/>
        </w:rPr>
        <w:softHyphen/>
        <w:t>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C77BE" w:rsidRPr="00B26309" w:rsidRDefault="00D83DF5" w:rsidP="00202D20">
      <w:pPr>
        <w:pStyle w:val="Bodytext0"/>
        <w:framePr w:w="9936" w:h="11682" w:hRule="exact" w:wrap="around" w:vAnchor="page" w:hAnchor="page" w:x="1288" w:y="1481"/>
        <w:numPr>
          <w:ilvl w:val="0"/>
          <w:numId w:val="5"/>
        </w:numPr>
        <w:shd w:val="clear" w:color="auto" w:fill="auto"/>
        <w:spacing w:line="278" w:lineRule="exact"/>
        <w:ind w:left="1300" w:right="20"/>
        <w:jc w:val="both"/>
        <w:rPr>
          <w:sz w:val="22"/>
          <w:szCs w:val="22"/>
        </w:rPr>
      </w:pPr>
      <w:r w:rsidRPr="00B26309">
        <w:rPr>
          <w:rStyle w:val="BodytextSpacing0pt"/>
          <w:sz w:val="22"/>
          <w:szCs w:val="22"/>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1C77BE" w:rsidRPr="00B26309" w:rsidRDefault="00D83DF5" w:rsidP="00202D20">
      <w:pPr>
        <w:pStyle w:val="Bodytext0"/>
        <w:framePr w:w="9936" w:h="11682" w:hRule="exact" w:wrap="around" w:vAnchor="page" w:hAnchor="page" w:x="1288" w:y="1481"/>
        <w:numPr>
          <w:ilvl w:val="0"/>
          <w:numId w:val="5"/>
        </w:numPr>
        <w:shd w:val="clear" w:color="auto" w:fill="auto"/>
        <w:spacing w:line="278" w:lineRule="exact"/>
        <w:ind w:left="1300" w:right="20"/>
        <w:jc w:val="both"/>
        <w:rPr>
          <w:sz w:val="22"/>
          <w:szCs w:val="22"/>
        </w:rPr>
      </w:pPr>
      <w:r w:rsidRPr="00B26309">
        <w:rPr>
          <w:rStyle w:val="BodytextSpacing0pt"/>
          <w:sz w:val="22"/>
          <w:szCs w:val="22"/>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1C77BE" w:rsidRPr="00B26309" w:rsidRDefault="00D83DF5">
      <w:pPr>
        <w:pStyle w:val="Bodytext0"/>
        <w:framePr w:w="9936" w:h="1714" w:hRule="exact" w:wrap="around" w:vAnchor="page" w:hAnchor="page" w:x="1288" w:y="13882"/>
        <w:shd w:val="clear" w:color="auto" w:fill="auto"/>
        <w:ind w:left="20" w:right="20" w:firstLine="480"/>
        <w:jc w:val="both"/>
        <w:rPr>
          <w:sz w:val="22"/>
          <w:szCs w:val="22"/>
        </w:rPr>
      </w:pPr>
      <w:r w:rsidRPr="00B26309">
        <w:rPr>
          <w:rStyle w:val="BodytextSpacing0pt"/>
          <w:sz w:val="22"/>
          <w:szCs w:val="22"/>
        </w:rPr>
        <w:t>1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C77BE" w:rsidRPr="00B26309" w:rsidRDefault="00D83DF5">
      <w:pPr>
        <w:pStyle w:val="Headerorfooter20"/>
        <w:framePr w:wrap="around" w:vAnchor="page" w:hAnchor="page" w:x="9712"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11</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312"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0"/>
        <w:framePr w:w="9360" w:h="14104" w:hRule="exact" w:wrap="around" w:vAnchor="page" w:hAnchor="page" w:x="1576" w:y="1450"/>
        <w:numPr>
          <w:ilvl w:val="0"/>
          <w:numId w:val="5"/>
        </w:numPr>
        <w:shd w:val="clear" w:color="auto" w:fill="auto"/>
        <w:ind w:left="720" w:right="20"/>
        <w:jc w:val="both"/>
        <w:rPr>
          <w:sz w:val="22"/>
          <w:szCs w:val="22"/>
        </w:rPr>
      </w:pPr>
      <w:r w:rsidRPr="00B26309">
        <w:rPr>
          <w:rStyle w:val="BodytextSpacing0pt"/>
          <w:sz w:val="22"/>
          <w:szCs w:val="22"/>
        </w:rPr>
        <w:t xml:space="preserve"> формирование зрелых личностных установок, способствующих оптимальной адаптации в условиях реальной жизненной ситуации;</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расширение адаптивных возможностей личности, определяющих готовность к решению доступных проблем в различных сферах жизнедеятельности;</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развитие коммуникативной компетенции, форм и навыков конструктивного личностного общения в группе сверстников;</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after="240" w:line="278" w:lineRule="exact"/>
        <w:ind w:left="720" w:right="20"/>
        <w:jc w:val="both"/>
        <w:rPr>
          <w:sz w:val="22"/>
          <w:szCs w:val="22"/>
        </w:rPr>
      </w:pPr>
      <w:r w:rsidRPr="00B26309">
        <w:rPr>
          <w:rStyle w:val="BodytextSpacing0pt"/>
          <w:sz w:val="22"/>
          <w:szCs w:val="22"/>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C77BE" w:rsidRPr="00B26309" w:rsidRDefault="00D83DF5">
      <w:pPr>
        <w:pStyle w:val="Bodytext20"/>
        <w:framePr w:w="9360" w:h="14104" w:hRule="exact" w:wrap="around" w:vAnchor="page" w:hAnchor="page" w:x="1576" w:y="1450"/>
        <w:shd w:val="clear" w:color="auto" w:fill="auto"/>
        <w:spacing w:before="0" w:line="278" w:lineRule="exact"/>
        <w:rPr>
          <w:sz w:val="22"/>
          <w:szCs w:val="22"/>
        </w:rPr>
      </w:pPr>
      <w:r w:rsidRPr="00B26309">
        <w:rPr>
          <w:rStyle w:val="Bodytext2Spacing0pt"/>
          <w:b/>
          <w:bCs/>
          <w:sz w:val="22"/>
          <w:szCs w:val="22"/>
        </w:rPr>
        <w:t>Цели программы:</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1C77BE" w:rsidRPr="00B26309" w:rsidRDefault="00D83DF5" w:rsidP="00202D20">
      <w:pPr>
        <w:pStyle w:val="Bodytext0"/>
        <w:framePr w:w="9360" w:h="14104" w:hRule="exact" w:wrap="around" w:vAnchor="page" w:hAnchor="page" w:x="1576" w:y="1450"/>
        <w:numPr>
          <w:ilvl w:val="0"/>
          <w:numId w:val="5"/>
        </w:numPr>
        <w:shd w:val="clear" w:color="auto" w:fill="auto"/>
        <w:ind w:left="720" w:right="20"/>
        <w:jc w:val="both"/>
        <w:rPr>
          <w:sz w:val="22"/>
          <w:szCs w:val="22"/>
        </w:rPr>
      </w:pPr>
      <w:r w:rsidRPr="00B26309">
        <w:rPr>
          <w:rStyle w:val="BodytextSpacing0pt"/>
          <w:sz w:val="22"/>
          <w:szCs w:val="22"/>
        </w:rPr>
        <w:t xml:space="preserve"> 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1C77BE" w:rsidRPr="00B26309" w:rsidRDefault="00D83DF5">
      <w:pPr>
        <w:pStyle w:val="Bodytext20"/>
        <w:framePr w:w="9360" w:h="14104" w:hRule="exact" w:wrap="around" w:vAnchor="page" w:hAnchor="page" w:x="1576" w:y="1450"/>
        <w:shd w:val="clear" w:color="auto" w:fill="auto"/>
        <w:spacing w:before="0"/>
        <w:rPr>
          <w:sz w:val="22"/>
          <w:szCs w:val="22"/>
        </w:rPr>
      </w:pPr>
      <w:r w:rsidRPr="00B26309">
        <w:rPr>
          <w:rStyle w:val="Bodytext2Spacing0pt"/>
          <w:b/>
          <w:bCs/>
          <w:sz w:val="22"/>
          <w:szCs w:val="22"/>
        </w:rPr>
        <w:t>Задачи программы</w:t>
      </w:r>
      <w:r w:rsidRPr="00B26309">
        <w:rPr>
          <w:rStyle w:val="Bodytext2NotBold"/>
          <w:sz w:val="22"/>
          <w:szCs w:val="22"/>
        </w:rPr>
        <w:t>:</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 медико-педагогической комиссии);</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осуществление индивидуально ориентированной социально-психолого</w:t>
      </w:r>
      <w:r w:rsidRPr="00B26309">
        <w:rPr>
          <w:rStyle w:val="BodytextSpacing0pt"/>
          <w:sz w:val="22"/>
          <w:szCs w:val="22"/>
        </w:rPr>
        <w:softHyphen/>
        <w:t>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 педагогической комиссии);</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формирование зрелых личностных установок, способствующих оптимальной адаптации в условиях реальной жизненной ситуации;</w:t>
      </w:r>
    </w:p>
    <w:p w:rsidR="001C77BE" w:rsidRPr="00B26309" w:rsidRDefault="00D83DF5" w:rsidP="00202D20">
      <w:pPr>
        <w:pStyle w:val="Bodytext0"/>
        <w:framePr w:w="9360" w:h="14104" w:hRule="exact" w:wrap="around" w:vAnchor="page" w:hAnchor="page" w:x="1576" w:y="1450"/>
        <w:numPr>
          <w:ilvl w:val="0"/>
          <w:numId w:val="5"/>
        </w:numPr>
        <w:shd w:val="clear" w:color="auto" w:fill="auto"/>
        <w:spacing w:line="278" w:lineRule="exact"/>
        <w:ind w:left="720" w:right="20"/>
        <w:jc w:val="both"/>
        <w:rPr>
          <w:sz w:val="22"/>
          <w:szCs w:val="22"/>
        </w:rPr>
      </w:pPr>
      <w:r w:rsidRPr="00B26309">
        <w:rPr>
          <w:rStyle w:val="BodytextSpacing0pt"/>
          <w:sz w:val="22"/>
          <w:szCs w:val="22"/>
        </w:rPr>
        <w:t xml:space="preserve"> расширение адаптивных возможностей личности, определяющих готовность к решению доступных проблем в различных сферах жизнедеятельности;</w:t>
      </w:r>
    </w:p>
    <w:p w:rsidR="001C77BE" w:rsidRPr="00B26309" w:rsidRDefault="00D83DF5">
      <w:pPr>
        <w:pStyle w:val="Headerorfooter20"/>
        <w:framePr w:wrap="around" w:vAnchor="page" w:hAnchor="page" w:x="9424"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12</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597"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0"/>
        <w:framePr w:w="9931" w:h="13878" w:hRule="exact" w:wrap="around" w:vAnchor="page" w:hAnchor="page" w:x="1290" w:y="1450"/>
        <w:numPr>
          <w:ilvl w:val="0"/>
          <w:numId w:val="5"/>
        </w:numPr>
        <w:shd w:val="clear" w:color="auto" w:fill="auto"/>
        <w:ind w:left="1300" w:right="20"/>
        <w:jc w:val="both"/>
        <w:rPr>
          <w:sz w:val="22"/>
          <w:szCs w:val="22"/>
        </w:rPr>
      </w:pPr>
      <w:r w:rsidRPr="00B26309">
        <w:rPr>
          <w:rStyle w:val="BodytextSpacing0pt"/>
          <w:sz w:val="22"/>
          <w:szCs w:val="22"/>
        </w:rPr>
        <w:t xml:space="preserve"> развитие коммуникативной компетенции, форм и навыков конструктивного личностного общения в группе сверстников;</w:t>
      </w:r>
    </w:p>
    <w:p w:rsidR="001C77BE" w:rsidRPr="00B26309" w:rsidRDefault="00D83DF5" w:rsidP="00202D20">
      <w:pPr>
        <w:pStyle w:val="Bodytext0"/>
        <w:framePr w:w="9931" w:h="13878" w:hRule="exact" w:wrap="around" w:vAnchor="page" w:hAnchor="page" w:x="1290" w:y="1450"/>
        <w:numPr>
          <w:ilvl w:val="0"/>
          <w:numId w:val="5"/>
        </w:numPr>
        <w:shd w:val="clear" w:color="auto" w:fill="auto"/>
        <w:spacing w:line="278" w:lineRule="exact"/>
        <w:ind w:left="1300" w:right="20"/>
        <w:jc w:val="both"/>
        <w:rPr>
          <w:sz w:val="22"/>
          <w:szCs w:val="22"/>
        </w:rPr>
      </w:pPr>
      <w:r w:rsidRPr="00B26309">
        <w:rPr>
          <w:rStyle w:val="BodytextSpacing0pt"/>
          <w:sz w:val="22"/>
          <w:szCs w:val="22"/>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C77BE" w:rsidRPr="00B26309" w:rsidRDefault="00D83DF5" w:rsidP="00202D20">
      <w:pPr>
        <w:pStyle w:val="Bodytext0"/>
        <w:framePr w:w="9931" w:h="13878" w:hRule="exact" w:wrap="around" w:vAnchor="page" w:hAnchor="page" w:x="1290" w:y="1450"/>
        <w:numPr>
          <w:ilvl w:val="0"/>
          <w:numId w:val="5"/>
        </w:numPr>
        <w:shd w:val="clear" w:color="auto" w:fill="auto"/>
        <w:spacing w:after="244" w:line="278" w:lineRule="exact"/>
        <w:ind w:left="1300" w:right="20"/>
        <w:jc w:val="both"/>
        <w:rPr>
          <w:sz w:val="22"/>
          <w:szCs w:val="22"/>
        </w:rPr>
      </w:pPr>
      <w:r w:rsidRPr="00B26309">
        <w:rPr>
          <w:rStyle w:val="BodytextSpacing0pt"/>
          <w:sz w:val="22"/>
          <w:szCs w:val="22"/>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C77BE" w:rsidRPr="00B26309" w:rsidRDefault="00D83DF5">
      <w:pPr>
        <w:pStyle w:val="Bodytext0"/>
        <w:framePr w:w="9931" w:h="13878" w:hRule="exact" w:wrap="around" w:vAnchor="page" w:hAnchor="page" w:x="1290" w:y="1450"/>
        <w:shd w:val="clear" w:color="auto" w:fill="auto"/>
        <w:ind w:left="20" w:firstLine="560"/>
        <w:jc w:val="both"/>
        <w:rPr>
          <w:sz w:val="22"/>
          <w:szCs w:val="22"/>
        </w:rPr>
      </w:pPr>
      <w:r w:rsidRPr="00B26309">
        <w:rPr>
          <w:rStyle w:val="BodytextSpacing0pt"/>
          <w:sz w:val="22"/>
          <w:szCs w:val="22"/>
        </w:rPr>
        <w:t>Содержание программы коррекционной работы определяют следующие принципы:</w:t>
      </w:r>
    </w:p>
    <w:p w:rsidR="001C77BE" w:rsidRPr="00B26309" w:rsidRDefault="00D83DF5">
      <w:pPr>
        <w:pStyle w:val="Bodytext0"/>
        <w:framePr w:w="9931" w:h="13878" w:hRule="exact" w:wrap="around" w:vAnchor="page" w:hAnchor="page" w:x="1290" w:y="1450"/>
        <w:shd w:val="clear" w:color="auto" w:fill="auto"/>
        <w:ind w:left="20" w:right="20" w:firstLine="560"/>
        <w:jc w:val="both"/>
        <w:rPr>
          <w:sz w:val="22"/>
          <w:szCs w:val="22"/>
        </w:rPr>
      </w:pPr>
      <w:r w:rsidRPr="00B26309">
        <w:rPr>
          <w:rStyle w:val="BodytextItalicSpacing0pt0"/>
          <w:sz w:val="22"/>
          <w:szCs w:val="22"/>
        </w:rPr>
        <w:t>Преемственность.</w:t>
      </w:r>
      <w:r w:rsidRPr="00B26309">
        <w:rPr>
          <w:rStyle w:val="BodytextSpacing0pt"/>
          <w:sz w:val="22"/>
          <w:szCs w:val="22"/>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C77BE" w:rsidRPr="00B26309" w:rsidRDefault="00D83DF5">
      <w:pPr>
        <w:pStyle w:val="Bodytext0"/>
        <w:framePr w:w="9931" w:h="13878" w:hRule="exact" w:wrap="around" w:vAnchor="page" w:hAnchor="page" w:x="1290" w:y="1450"/>
        <w:shd w:val="clear" w:color="auto" w:fill="auto"/>
        <w:ind w:left="20" w:right="20" w:firstLine="560"/>
        <w:jc w:val="both"/>
        <w:rPr>
          <w:sz w:val="22"/>
          <w:szCs w:val="22"/>
        </w:rPr>
      </w:pPr>
      <w:r w:rsidRPr="00B26309">
        <w:rPr>
          <w:rStyle w:val="BodytextItalicSpacing0pt0"/>
          <w:sz w:val="22"/>
          <w:szCs w:val="22"/>
        </w:rPr>
        <w:t>Соблюдение интересов ребёнка.</w:t>
      </w:r>
      <w:r w:rsidRPr="00B26309">
        <w:rPr>
          <w:rStyle w:val="BodytextSpacing0pt"/>
          <w:sz w:val="22"/>
          <w:szCs w:val="22"/>
        </w:rPr>
        <w:t xml:space="preserve"> Принцип определяет позицию специалиста, который призван решать проблему ребёнка с максимальной пользой и в интересах ребёнка.</w:t>
      </w:r>
    </w:p>
    <w:p w:rsidR="001C77BE" w:rsidRPr="00B26309" w:rsidRDefault="00D83DF5">
      <w:pPr>
        <w:pStyle w:val="Bodytext0"/>
        <w:framePr w:w="9931" w:h="13878" w:hRule="exact" w:wrap="around" w:vAnchor="page" w:hAnchor="page" w:x="1290" w:y="1450"/>
        <w:shd w:val="clear" w:color="auto" w:fill="auto"/>
        <w:ind w:left="20" w:right="20" w:firstLine="560"/>
        <w:jc w:val="both"/>
        <w:rPr>
          <w:sz w:val="22"/>
          <w:szCs w:val="22"/>
        </w:rPr>
      </w:pPr>
      <w:r w:rsidRPr="00B26309">
        <w:rPr>
          <w:rStyle w:val="BodytextItalicSpacing0pt0"/>
          <w:sz w:val="22"/>
          <w:szCs w:val="22"/>
        </w:rPr>
        <w:t>Системность.</w:t>
      </w:r>
      <w:r w:rsidRPr="00B26309">
        <w:rPr>
          <w:rStyle w:val="BodytextSpacing0pt"/>
          <w:sz w:val="22"/>
          <w:szCs w:val="22"/>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C77BE" w:rsidRPr="00B26309" w:rsidRDefault="00D83DF5">
      <w:pPr>
        <w:pStyle w:val="Bodytext0"/>
        <w:framePr w:w="9931" w:h="13878" w:hRule="exact" w:wrap="around" w:vAnchor="page" w:hAnchor="page" w:x="1290" w:y="1450"/>
        <w:shd w:val="clear" w:color="auto" w:fill="auto"/>
        <w:ind w:left="20" w:right="20" w:firstLine="560"/>
        <w:jc w:val="both"/>
        <w:rPr>
          <w:sz w:val="22"/>
          <w:szCs w:val="22"/>
        </w:rPr>
      </w:pPr>
      <w:r w:rsidRPr="00B26309">
        <w:rPr>
          <w:rStyle w:val="BodytextItalicSpacing0pt0"/>
          <w:sz w:val="22"/>
          <w:szCs w:val="22"/>
        </w:rPr>
        <w:t>Непрерывность.</w:t>
      </w:r>
      <w:r w:rsidRPr="00B26309">
        <w:rPr>
          <w:rStyle w:val="BodytextSpacing0pt"/>
          <w:sz w:val="22"/>
          <w:szCs w:val="22"/>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C77BE" w:rsidRPr="00B26309" w:rsidRDefault="00D83DF5">
      <w:pPr>
        <w:pStyle w:val="Bodytext0"/>
        <w:framePr w:w="9931" w:h="13878" w:hRule="exact" w:wrap="around" w:vAnchor="page" w:hAnchor="page" w:x="1290" w:y="1450"/>
        <w:shd w:val="clear" w:color="auto" w:fill="auto"/>
        <w:spacing w:after="60"/>
        <w:ind w:left="20" w:right="320" w:firstLine="560"/>
        <w:rPr>
          <w:sz w:val="22"/>
          <w:szCs w:val="22"/>
        </w:rPr>
      </w:pPr>
      <w:r w:rsidRPr="00B26309">
        <w:rPr>
          <w:rStyle w:val="BodytextItalicSpacing0pt0"/>
          <w:sz w:val="22"/>
          <w:szCs w:val="22"/>
        </w:rPr>
        <w:t>Вариативность.</w:t>
      </w:r>
      <w:r w:rsidRPr="00B26309">
        <w:rPr>
          <w:rStyle w:val="BodytextSpacing0pt"/>
          <w:sz w:val="22"/>
          <w:szCs w:val="22"/>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C77BE" w:rsidRPr="00B26309" w:rsidRDefault="00D83DF5">
      <w:pPr>
        <w:pStyle w:val="Bodytext0"/>
        <w:framePr w:w="9931" w:h="13878" w:hRule="exact" w:wrap="around" w:vAnchor="page" w:hAnchor="page" w:x="1290" w:y="1450"/>
        <w:shd w:val="clear" w:color="auto" w:fill="auto"/>
        <w:spacing w:after="356"/>
        <w:ind w:left="20" w:right="320" w:firstLine="560"/>
        <w:rPr>
          <w:sz w:val="22"/>
          <w:szCs w:val="22"/>
        </w:rPr>
      </w:pPr>
      <w:r w:rsidRPr="00B26309">
        <w:rPr>
          <w:rStyle w:val="BodytextItalicSpacing0pt0"/>
          <w:sz w:val="22"/>
          <w:szCs w:val="22"/>
        </w:rPr>
        <w:t>Рекомендательный характер оказания помощи.</w:t>
      </w:r>
      <w:r w:rsidRPr="00B26309">
        <w:rPr>
          <w:rStyle w:val="BodytextSpacing0pt"/>
          <w:sz w:val="22"/>
          <w:szCs w:val="22"/>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1C77BE" w:rsidRPr="00B26309" w:rsidRDefault="00D83DF5">
      <w:pPr>
        <w:pStyle w:val="Heading30"/>
        <w:framePr w:w="9931" w:h="13878" w:hRule="exact" w:wrap="around" w:vAnchor="page" w:hAnchor="page" w:x="1290" w:y="1450"/>
        <w:shd w:val="clear" w:color="auto" w:fill="auto"/>
        <w:spacing w:before="0" w:after="0" w:line="278" w:lineRule="exact"/>
        <w:ind w:left="4080"/>
        <w:jc w:val="left"/>
        <w:rPr>
          <w:sz w:val="22"/>
          <w:szCs w:val="22"/>
        </w:rPr>
      </w:pPr>
      <w:bookmarkStart w:id="22" w:name="bookmark76"/>
      <w:r w:rsidRPr="00B26309">
        <w:rPr>
          <w:rStyle w:val="Heading3Spacing0pt"/>
          <w:b/>
          <w:bCs/>
          <w:sz w:val="22"/>
          <w:szCs w:val="22"/>
        </w:rPr>
        <w:t>Направления работы</w:t>
      </w:r>
      <w:bookmarkEnd w:id="22"/>
    </w:p>
    <w:p w:rsidR="001C77BE" w:rsidRPr="00B26309" w:rsidRDefault="00D83DF5">
      <w:pPr>
        <w:pStyle w:val="Bodytext0"/>
        <w:framePr w:w="9931" w:h="13878" w:hRule="exact" w:wrap="around" w:vAnchor="page" w:hAnchor="page" w:x="1290" w:y="1450"/>
        <w:shd w:val="clear" w:color="auto" w:fill="auto"/>
        <w:spacing w:line="278" w:lineRule="exact"/>
        <w:ind w:left="20" w:right="20" w:firstLine="560"/>
        <w:jc w:val="both"/>
        <w:rPr>
          <w:sz w:val="22"/>
          <w:szCs w:val="22"/>
        </w:rPr>
      </w:pPr>
      <w:r w:rsidRPr="00B26309">
        <w:rPr>
          <w:rStyle w:val="BodytextSpacing0pt"/>
          <w:sz w:val="22"/>
          <w:szCs w:val="22"/>
        </w:rPr>
        <w:t>Программа коррекционной работы включает в себя взаимосвязанные направления. Данные направления отражают её основное содержание:</w:t>
      </w:r>
    </w:p>
    <w:p w:rsidR="001C77BE" w:rsidRPr="00B26309" w:rsidRDefault="00D83DF5">
      <w:pPr>
        <w:pStyle w:val="Bodytext0"/>
        <w:framePr w:w="9931" w:h="13878" w:hRule="exact" w:wrap="around" w:vAnchor="page" w:hAnchor="page" w:x="1290" w:y="1450"/>
        <w:shd w:val="clear" w:color="auto" w:fill="auto"/>
        <w:spacing w:line="278" w:lineRule="exact"/>
        <w:ind w:left="20" w:right="20" w:firstLine="560"/>
        <w:jc w:val="both"/>
        <w:rPr>
          <w:sz w:val="22"/>
          <w:szCs w:val="22"/>
        </w:rPr>
      </w:pPr>
      <w:r w:rsidRPr="00B26309">
        <w:rPr>
          <w:rStyle w:val="BodytextSpacing0pt"/>
          <w:sz w:val="22"/>
          <w:szCs w:val="22"/>
        </w:rPr>
        <w:t xml:space="preserve">• </w:t>
      </w:r>
      <w:r w:rsidRPr="00B26309">
        <w:rPr>
          <w:rStyle w:val="BodytextItalicSpacing0pt0"/>
          <w:sz w:val="22"/>
          <w:szCs w:val="22"/>
        </w:rPr>
        <w:t>диагностическая работа</w:t>
      </w:r>
      <w:r w:rsidRPr="00B26309">
        <w:rPr>
          <w:rStyle w:val="BodytextSpacing0pt"/>
          <w:sz w:val="22"/>
          <w:szCs w:val="22"/>
        </w:rPr>
        <w:t xml:space="preserve"> обеспечивает своевременное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p>
    <w:p w:rsidR="001C77BE" w:rsidRPr="00B26309" w:rsidRDefault="00D83DF5">
      <w:pPr>
        <w:pStyle w:val="Headerorfooter20"/>
        <w:framePr w:wrap="around" w:vAnchor="page" w:hAnchor="page" w:x="9709"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13</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669"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31"/>
        <w:framePr w:w="10085" w:h="4229" w:hRule="exact" w:wrap="around" w:vAnchor="page" w:hAnchor="page" w:x="1213" w:y="1450"/>
        <w:numPr>
          <w:ilvl w:val="0"/>
          <w:numId w:val="18"/>
        </w:numPr>
        <w:shd w:val="clear" w:color="auto" w:fill="auto"/>
        <w:tabs>
          <w:tab w:val="center" w:pos="5151"/>
          <w:tab w:val="center" w:pos="7028"/>
          <w:tab w:val="right" w:pos="10076"/>
        </w:tabs>
        <w:ind w:left="160" w:firstLine="580"/>
        <w:rPr>
          <w:sz w:val="22"/>
          <w:szCs w:val="22"/>
        </w:rPr>
      </w:pPr>
      <w:r w:rsidRPr="00B26309">
        <w:rPr>
          <w:rStyle w:val="Bodytext3NotItalicSpacing0pt0"/>
          <w:sz w:val="22"/>
          <w:szCs w:val="22"/>
        </w:rPr>
        <w:t xml:space="preserve"> </w:t>
      </w:r>
      <w:r w:rsidRPr="00B26309">
        <w:rPr>
          <w:rStyle w:val="Bodytext3Spacing0pt"/>
          <w:i/>
          <w:iCs/>
          <w:sz w:val="22"/>
          <w:szCs w:val="22"/>
        </w:rPr>
        <w:t>коррекционно-развивающая</w:t>
      </w:r>
      <w:r w:rsidRPr="00B26309">
        <w:rPr>
          <w:rStyle w:val="Bodytext3Spacing0pt"/>
          <w:i/>
          <w:iCs/>
          <w:sz w:val="22"/>
          <w:szCs w:val="22"/>
        </w:rPr>
        <w:tab/>
        <w:t>работа</w:t>
      </w:r>
      <w:r w:rsidRPr="00B26309">
        <w:rPr>
          <w:rStyle w:val="Bodytext3NotItalicSpacing0pt0"/>
          <w:sz w:val="22"/>
          <w:szCs w:val="22"/>
        </w:rPr>
        <w:tab/>
        <w:t>обеспечивает</w:t>
      </w:r>
      <w:r w:rsidRPr="00B26309">
        <w:rPr>
          <w:rStyle w:val="Bodytext3NotItalicSpacing0pt0"/>
          <w:sz w:val="22"/>
          <w:szCs w:val="22"/>
        </w:rPr>
        <w:tab/>
        <w:t>своевременную</w:t>
      </w:r>
    </w:p>
    <w:p w:rsidR="001C77BE" w:rsidRPr="00B26309" w:rsidRDefault="00D83DF5">
      <w:pPr>
        <w:pStyle w:val="Bodytext0"/>
        <w:framePr w:w="10085" w:h="4229" w:hRule="exact" w:wrap="around" w:vAnchor="page" w:hAnchor="page" w:x="1213" w:y="1450"/>
        <w:shd w:val="clear" w:color="auto" w:fill="auto"/>
        <w:ind w:left="160" w:right="20" w:firstLine="0"/>
        <w:jc w:val="both"/>
        <w:rPr>
          <w:sz w:val="22"/>
          <w:szCs w:val="22"/>
        </w:rPr>
      </w:pPr>
      <w:r w:rsidRPr="00B26309">
        <w:rPr>
          <w:rStyle w:val="BodytextSpacing0pt"/>
          <w:sz w:val="22"/>
          <w:szCs w:val="22"/>
        </w:rPr>
        <w:t>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1C77BE" w:rsidRPr="00B26309" w:rsidRDefault="00D83DF5" w:rsidP="00202D20">
      <w:pPr>
        <w:pStyle w:val="Bodytext0"/>
        <w:framePr w:w="10085" w:h="4229" w:hRule="exact" w:wrap="around" w:vAnchor="page" w:hAnchor="page" w:x="1213" w:y="1450"/>
        <w:numPr>
          <w:ilvl w:val="0"/>
          <w:numId w:val="18"/>
        </w:numPr>
        <w:shd w:val="clear" w:color="auto" w:fill="auto"/>
        <w:ind w:left="160" w:right="20" w:firstLine="580"/>
        <w:jc w:val="both"/>
        <w:rPr>
          <w:sz w:val="22"/>
          <w:szCs w:val="22"/>
        </w:rPr>
      </w:pPr>
      <w:r w:rsidRPr="00B26309">
        <w:rPr>
          <w:rStyle w:val="BodytextSpacing0pt"/>
          <w:sz w:val="22"/>
          <w:szCs w:val="22"/>
        </w:rPr>
        <w:t xml:space="preserve"> </w:t>
      </w:r>
      <w:r w:rsidRPr="00B26309">
        <w:rPr>
          <w:rStyle w:val="BodytextItalicSpacing0pt0"/>
          <w:sz w:val="22"/>
          <w:szCs w:val="22"/>
        </w:rPr>
        <w:t>консультативная работа</w:t>
      </w:r>
      <w:r w:rsidRPr="00B26309">
        <w:rPr>
          <w:rStyle w:val="BodytextSpacing0pt"/>
          <w:sz w:val="22"/>
          <w:szCs w:val="22"/>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1C77BE" w:rsidRPr="00B26309" w:rsidRDefault="00D83DF5" w:rsidP="00202D20">
      <w:pPr>
        <w:pStyle w:val="Bodytext0"/>
        <w:framePr w:w="10085" w:h="4229" w:hRule="exact" w:wrap="around" w:vAnchor="page" w:hAnchor="page" w:x="1213" w:y="1450"/>
        <w:numPr>
          <w:ilvl w:val="0"/>
          <w:numId w:val="18"/>
        </w:numPr>
        <w:shd w:val="clear" w:color="auto" w:fill="auto"/>
        <w:ind w:left="160" w:right="20" w:firstLine="580"/>
        <w:jc w:val="both"/>
        <w:rPr>
          <w:sz w:val="22"/>
          <w:szCs w:val="22"/>
        </w:rPr>
      </w:pPr>
      <w:r w:rsidRPr="00B26309">
        <w:rPr>
          <w:rStyle w:val="BodytextSpacing0pt"/>
          <w:sz w:val="22"/>
          <w:szCs w:val="22"/>
        </w:rPr>
        <w:t xml:space="preserve"> </w:t>
      </w:r>
      <w:r w:rsidRPr="00B26309">
        <w:rPr>
          <w:rStyle w:val="BodytextItalicSpacing0pt0"/>
          <w:sz w:val="22"/>
          <w:szCs w:val="22"/>
        </w:rPr>
        <w:t>информационно-просветительская работа</w:t>
      </w:r>
      <w:r w:rsidRPr="00B26309">
        <w:rPr>
          <w:rStyle w:val="BodytextSpacing0pt"/>
          <w:sz w:val="22"/>
          <w:szCs w:val="22"/>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tbl>
      <w:tblPr>
        <w:tblOverlap w:val="never"/>
        <w:tblW w:w="0" w:type="auto"/>
        <w:tblLayout w:type="fixed"/>
        <w:tblCellMar>
          <w:left w:w="10" w:type="dxa"/>
          <w:right w:w="10" w:type="dxa"/>
        </w:tblCellMar>
        <w:tblLook w:val="0000"/>
      </w:tblPr>
      <w:tblGrid>
        <w:gridCol w:w="2458"/>
        <w:gridCol w:w="5347"/>
        <w:gridCol w:w="2227"/>
      </w:tblGrid>
      <w:tr w:rsidR="001C77BE" w:rsidRPr="00B26309">
        <w:trPr>
          <w:trHeight w:hRule="exact" w:val="806"/>
        </w:trPr>
        <w:tc>
          <w:tcPr>
            <w:tcW w:w="2458" w:type="dxa"/>
            <w:tcBorders>
              <w:top w:val="single" w:sz="4" w:space="0" w:color="auto"/>
              <w:left w:val="single" w:sz="4" w:space="0" w:color="auto"/>
            </w:tcBorders>
            <w:shd w:val="clear" w:color="auto" w:fill="FFFFFF"/>
          </w:tcPr>
          <w:p w:rsidR="001C77BE" w:rsidRPr="00B26309" w:rsidRDefault="00D83DF5">
            <w:pPr>
              <w:pStyle w:val="Bodytext0"/>
              <w:framePr w:w="10032" w:h="9523" w:wrap="around" w:vAnchor="page" w:hAnchor="page" w:x="1218" w:y="5926"/>
              <w:shd w:val="clear" w:color="auto" w:fill="auto"/>
              <w:spacing w:after="180" w:line="210" w:lineRule="exact"/>
              <w:ind w:right="220" w:firstLine="0"/>
              <w:jc w:val="right"/>
              <w:rPr>
                <w:sz w:val="22"/>
                <w:szCs w:val="22"/>
              </w:rPr>
            </w:pPr>
            <w:r w:rsidRPr="00B26309">
              <w:rPr>
                <w:rStyle w:val="BodytextBold"/>
                <w:sz w:val="22"/>
                <w:szCs w:val="22"/>
              </w:rPr>
              <w:t>Направление</w:t>
            </w:r>
          </w:p>
          <w:p w:rsidR="001C77BE" w:rsidRPr="00B26309" w:rsidRDefault="00D83DF5">
            <w:pPr>
              <w:pStyle w:val="Bodytext0"/>
              <w:framePr w:w="10032" w:h="9523" w:wrap="around" w:vAnchor="page" w:hAnchor="page" w:x="1218" w:y="5926"/>
              <w:shd w:val="clear" w:color="auto" w:fill="auto"/>
              <w:spacing w:before="180" w:line="210" w:lineRule="exact"/>
              <w:ind w:right="540" w:firstLine="0"/>
              <w:jc w:val="right"/>
              <w:rPr>
                <w:sz w:val="22"/>
                <w:szCs w:val="22"/>
              </w:rPr>
            </w:pPr>
            <w:r w:rsidRPr="00B26309">
              <w:rPr>
                <w:rStyle w:val="BodytextBold"/>
                <w:sz w:val="22"/>
                <w:szCs w:val="22"/>
              </w:rPr>
              <w:t>работы</w:t>
            </w:r>
          </w:p>
        </w:tc>
        <w:tc>
          <w:tcPr>
            <w:tcW w:w="5347" w:type="dxa"/>
            <w:tcBorders>
              <w:top w:val="single" w:sz="4" w:space="0" w:color="auto"/>
              <w:left w:val="single" w:sz="4" w:space="0" w:color="auto"/>
            </w:tcBorders>
            <w:shd w:val="clear" w:color="auto" w:fill="FFFFFF"/>
          </w:tcPr>
          <w:p w:rsidR="001C77BE" w:rsidRPr="00B26309" w:rsidRDefault="00D83DF5">
            <w:pPr>
              <w:pStyle w:val="Bodytext0"/>
              <w:framePr w:w="10032" w:h="9523" w:wrap="around" w:vAnchor="page" w:hAnchor="page" w:x="1218" w:y="5926"/>
              <w:shd w:val="clear" w:color="auto" w:fill="auto"/>
              <w:spacing w:line="210" w:lineRule="exact"/>
              <w:ind w:left="1760" w:firstLine="0"/>
              <w:rPr>
                <w:sz w:val="22"/>
                <w:szCs w:val="22"/>
              </w:rPr>
            </w:pPr>
            <w:r w:rsidRPr="00B26309">
              <w:rPr>
                <w:rStyle w:val="BodytextBold"/>
                <w:sz w:val="22"/>
                <w:szCs w:val="22"/>
              </w:rPr>
              <w:t>Основное содержание</w:t>
            </w:r>
          </w:p>
        </w:tc>
        <w:tc>
          <w:tcPr>
            <w:tcW w:w="2227"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32" w:h="9523" w:wrap="around" w:vAnchor="page" w:hAnchor="page" w:x="1218" w:y="5926"/>
              <w:shd w:val="clear" w:color="auto" w:fill="auto"/>
              <w:spacing w:line="210" w:lineRule="exact"/>
              <w:ind w:firstLine="0"/>
              <w:jc w:val="center"/>
              <w:rPr>
                <w:sz w:val="22"/>
                <w:szCs w:val="22"/>
              </w:rPr>
            </w:pPr>
            <w:r w:rsidRPr="00B26309">
              <w:rPr>
                <w:rStyle w:val="BodytextBold"/>
                <w:sz w:val="22"/>
                <w:szCs w:val="22"/>
              </w:rPr>
              <w:t>Исполнители</w:t>
            </w:r>
          </w:p>
        </w:tc>
      </w:tr>
      <w:tr w:rsidR="001C77BE" w:rsidRPr="00B26309">
        <w:trPr>
          <w:trHeight w:hRule="exact" w:val="8717"/>
        </w:trPr>
        <w:tc>
          <w:tcPr>
            <w:tcW w:w="2458"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32" w:h="9523" w:wrap="around" w:vAnchor="page" w:hAnchor="page" w:x="1218" w:y="5926"/>
              <w:shd w:val="clear" w:color="auto" w:fill="auto"/>
              <w:spacing w:after="60" w:line="210" w:lineRule="exact"/>
              <w:ind w:right="540" w:firstLine="0"/>
              <w:jc w:val="right"/>
              <w:rPr>
                <w:sz w:val="22"/>
                <w:szCs w:val="22"/>
              </w:rPr>
            </w:pPr>
            <w:r w:rsidRPr="00B26309">
              <w:rPr>
                <w:rStyle w:val="BodytextItalicSpacing0pt0"/>
                <w:sz w:val="22"/>
                <w:szCs w:val="22"/>
              </w:rPr>
              <w:t>Диагностическая</w:t>
            </w:r>
          </w:p>
          <w:p w:rsidR="001C77BE" w:rsidRPr="00B26309" w:rsidRDefault="00D83DF5">
            <w:pPr>
              <w:pStyle w:val="Bodytext0"/>
              <w:framePr w:w="10032" w:h="9523" w:wrap="around" w:vAnchor="page" w:hAnchor="page" w:x="1218" w:y="5926"/>
              <w:shd w:val="clear" w:color="auto" w:fill="auto"/>
              <w:spacing w:before="60" w:line="210" w:lineRule="exact"/>
              <w:ind w:left="80" w:firstLine="0"/>
              <w:rPr>
                <w:sz w:val="22"/>
                <w:szCs w:val="22"/>
              </w:rPr>
            </w:pPr>
            <w:r w:rsidRPr="00B26309">
              <w:rPr>
                <w:rStyle w:val="BodytextItalicSpacing0pt0"/>
                <w:sz w:val="22"/>
                <w:szCs w:val="22"/>
              </w:rPr>
              <w:t>работа</w:t>
            </w:r>
          </w:p>
        </w:tc>
        <w:tc>
          <w:tcPr>
            <w:tcW w:w="5347" w:type="dxa"/>
            <w:tcBorders>
              <w:top w:val="single" w:sz="4" w:space="0" w:color="auto"/>
              <w:left w:val="single" w:sz="4" w:space="0" w:color="auto"/>
              <w:bottom w:val="single" w:sz="4" w:space="0" w:color="auto"/>
            </w:tcBorders>
            <w:shd w:val="clear" w:color="auto" w:fill="FFFFFF"/>
            <w:vAlign w:val="bottom"/>
          </w:tcPr>
          <w:p w:rsidR="001C77BE" w:rsidRPr="00B26309" w:rsidRDefault="00D83DF5" w:rsidP="00202D20">
            <w:pPr>
              <w:pStyle w:val="Bodytext0"/>
              <w:framePr w:w="10032" w:h="9523" w:wrap="around" w:vAnchor="page" w:hAnchor="page" w:x="1218" w:y="5926"/>
              <w:numPr>
                <w:ilvl w:val="0"/>
                <w:numId w:val="19"/>
              </w:numPr>
              <w:shd w:val="clear" w:color="auto" w:fill="auto"/>
              <w:tabs>
                <w:tab w:val="left" w:pos="312"/>
              </w:tabs>
              <w:spacing w:line="278" w:lineRule="exact"/>
              <w:ind w:firstLine="0"/>
              <w:jc w:val="both"/>
              <w:rPr>
                <w:sz w:val="22"/>
                <w:szCs w:val="22"/>
              </w:rPr>
            </w:pPr>
            <w:r w:rsidRPr="00B26309">
              <w:rPr>
                <w:rStyle w:val="BodytextSpacing0pt"/>
                <w:sz w:val="22"/>
                <w:szCs w:val="22"/>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1C77BE" w:rsidRPr="00B26309" w:rsidRDefault="00D83DF5" w:rsidP="00202D20">
            <w:pPr>
              <w:pStyle w:val="Bodytext0"/>
              <w:framePr w:w="10032" w:h="9523" w:wrap="around" w:vAnchor="page" w:hAnchor="page" w:x="1218" w:y="5926"/>
              <w:numPr>
                <w:ilvl w:val="0"/>
                <w:numId w:val="19"/>
              </w:numPr>
              <w:shd w:val="clear" w:color="auto" w:fill="auto"/>
              <w:tabs>
                <w:tab w:val="left" w:pos="312"/>
              </w:tabs>
              <w:spacing w:line="278" w:lineRule="exact"/>
              <w:ind w:firstLine="0"/>
              <w:jc w:val="both"/>
              <w:rPr>
                <w:sz w:val="22"/>
                <w:szCs w:val="22"/>
              </w:rPr>
            </w:pPr>
            <w:r w:rsidRPr="00B26309">
              <w:rPr>
                <w:rStyle w:val="BodytextSpacing0pt"/>
                <w:sz w:val="22"/>
                <w:szCs w:val="22"/>
              </w:rPr>
              <w:t>разработка индивидуального образовательного маршрута ребёнка с ОВЗ в рамках образовательного учреждения;</w:t>
            </w:r>
          </w:p>
          <w:p w:rsidR="001C77BE" w:rsidRPr="00B26309" w:rsidRDefault="00D83DF5" w:rsidP="00202D20">
            <w:pPr>
              <w:pStyle w:val="Bodytext0"/>
              <w:framePr w:w="10032" w:h="9523" w:wrap="around" w:vAnchor="page" w:hAnchor="page" w:x="1218" w:y="5926"/>
              <w:numPr>
                <w:ilvl w:val="0"/>
                <w:numId w:val="19"/>
              </w:numPr>
              <w:shd w:val="clear" w:color="auto" w:fill="auto"/>
              <w:tabs>
                <w:tab w:val="left" w:pos="317"/>
              </w:tabs>
              <w:spacing w:line="278" w:lineRule="exact"/>
              <w:ind w:firstLine="0"/>
              <w:jc w:val="both"/>
              <w:rPr>
                <w:sz w:val="22"/>
                <w:szCs w:val="22"/>
              </w:rPr>
            </w:pPr>
            <w:r w:rsidRPr="00B26309">
              <w:rPr>
                <w:rStyle w:val="BodytextSpacing0pt"/>
                <w:sz w:val="22"/>
                <w:szCs w:val="22"/>
              </w:rPr>
              <w:t>проведение комплексной социально- психолого-педагогической диагностики нарушений в психическом и (или) физическом развитии обучающихся с ограниченными возможностями здоровья;</w:t>
            </w:r>
          </w:p>
          <w:p w:rsidR="001C77BE" w:rsidRPr="00B26309" w:rsidRDefault="00D83DF5" w:rsidP="00202D20">
            <w:pPr>
              <w:pStyle w:val="Bodytext0"/>
              <w:framePr w:w="10032" w:h="9523" w:wrap="around" w:vAnchor="page" w:hAnchor="page" w:x="1218" w:y="5926"/>
              <w:numPr>
                <w:ilvl w:val="0"/>
                <w:numId w:val="19"/>
              </w:numPr>
              <w:shd w:val="clear" w:color="auto" w:fill="auto"/>
              <w:tabs>
                <w:tab w:val="left" w:pos="312"/>
              </w:tabs>
              <w:ind w:firstLine="0"/>
              <w:jc w:val="both"/>
              <w:rPr>
                <w:sz w:val="22"/>
                <w:szCs w:val="22"/>
              </w:rPr>
            </w:pPr>
            <w:r w:rsidRPr="00B26309">
              <w:rPr>
                <w:rStyle w:val="BodytextSpacing0pt"/>
                <w:sz w:val="22"/>
                <w:szCs w:val="22"/>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1C77BE" w:rsidRPr="00B26309" w:rsidRDefault="00D83DF5" w:rsidP="00202D20">
            <w:pPr>
              <w:pStyle w:val="Bodytext0"/>
              <w:framePr w:w="10032" w:h="9523" w:wrap="around" w:vAnchor="page" w:hAnchor="page" w:x="1218" w:y="5926"/>
              <w:numPr>
                <w:ilvl w:val="0"/>
                <w:numId w:val="19"/>
              </w:numPr>
              <w:shd w:val="clear" w:color="auto" w:fill="auto"/>
              <w:tabs>
                <w:tab w:val="left" w:pos="312"/>
              </w:tabs>
              <w:spacing w:line="278" w:lineRule="exact"/>
              <w:ind w:firstLine="0"/>
              <w:jc w:val="both"/>
              <w:rPr>
                <w:sz w:val="22"/>
                <w:szCs w:val="22"/>
              </w:rPr>
            </w:pPr>
            <w:r w:rsidRPr="00B26309">
              <w:rPr>
                <w:rStyle w:val="BodytextSpacing0pt"/>
                <w:sz w:val="22"/>
                <w:szCs w:val="22"/>
              </w:rPr>
              <w:t>изучение развития эмоционально-волевой, познавательной, речевой сфер и личностных особенностей обучающихся;</w:t>
            </w:r>
          </w:p>
          <w:p w:rsidR="001C77BE" w:rsidRPr="00B26309" w:rsidRDefault="00D83DF5" w:rsidP="00202D20">
            <w:pPr>
              <w:pStyle w:val="Bodytext0"/>
              <w:framePr w:w="10032" w:h="9523" w:wrap="around" w:vAnchor="page" w:hAnchor="page" w:x="1218" w:y="5926"/>
              <w:numPr>
                <w:ilvl w:val="0"/>
                <w:numId w:val="19"/>
              </w:numPr>
              <w:shd w:val="clear" w:color="auto" w:fill="auto"/>
              <w:tabs>
                <w:tab w:val="left" w:pos="322"/>
              </w:tabs>
              <w:spacing w:line="278" w:lineRule="exact"/>
              <w:ind w:firstLine="0"/>
              <w:jc w:val="both"/>
              <w:rPr>
                <w:sz w:val="22"/>
                <w:szCs w:val="22"/>
              </w:rPr>
            </w:pPr>
            <w:r w:rsidRPr="00B26309">
              <w:rPr>
                <w:rStyle w:val="BodytextSpacing0pt"/>
                <w:sz w:val="22"/>
                <w:szCs w:val="22"/>
              </w:rPr>
              <w:t>изучение социальной ситуации развития и условий семейного воспитания ребёнка;</w:t>
            </w:r>
          </w:p>
          <w:p w:rsidR="001C77BE" w:rsidRPr="00B26309" w:rsidRDefault="00D83DF5" w:rsidP="00202D20">
            <w:pPr>
              <w:pStyle w:val="Bodytext0"/>
              <w:framePr w:w="10032" w:h="9523" w:wrap="around" w:vAnchor="page" w:hAnchor="page" w:x="1218" w:y="5926"/>
              <w:numPr>
                <w:ilvl w:val="0"/>
                <w:numId w:val="19"/>
              </w:numPr>
              <w:shd w:val="clear" w:color="auto" w:fill="auto"/>
              <w:tabs>
                <w:tab w:val="left" w:pos="312"/>
              </w:tabs>
              <w:spacing w:line="278" w:lineRule="exact"/>
              <w:ind w:firstLine="0"/>
              <w:jc w:val="both"/>
              <w:rPr>
                <w:sz w:val="22"/>
                <w:szCs w:val="22"/>
              </w:rPr>
            </w:pPr>
            <w:r w:rsidRPr="00B26309">
              <w:rPr>
                <w:rStyle w:val="BodytextSpacing0pt"/>
                <w:sz w:val="22"/>
                <w:szCs w:val="22"/>
              </w:rPr>
              <w:t>изучение адаптивных возможностей и уровня социализации ребёнка с ограниченными возможностями здоровья;</w:t>
            </w:r>
          </w:p>
          <w:p w:rsidR="001C77BE" w:rsidRPr="00B26309" w:rsidRDefault="00D83DF5" w:rsidP="00202D20">
            <w:pPr>
              <w:pStyle w:val="Bodytext0"/>
              <w:framePr w:w="10032" w:h="9523" w:wrap="around" w:vAnchor="page" w:hAnchor="page" w:x="1218" w:y="5926"/>
              <w:numPr>
                <w:ilvl w:val="0"/>
                <w:numId w:val="19"/>
              </w:numPr>
              <w:shd w:val="clear" w:color="auto" w:fill="auto"/>
              <w:tabs>
                <w:tab w:val="left" w:pos="322"/>
              </w:tabs>
              <w:spacing w:line="278" w:lineRule="exact"/>
              <w:ind w:firstLine="0"/>
              <w:jc w:val="both"/>
              <w:rPr>
                <w:sz w:val="22"/>
                <w:szCs w:val="22"/>
              </w:rPr>
            </w:pPr>
            <w:r w:rsidRPr="00B26309">
              <w:rPr>
                <w:rStyle w:val="BodytextSpacing0pt"/>
                <w:sz w:val="22"/>
                <w:szCs w:val="22"/>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27"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032" w:h="9523" w:wrap="around" w:vAnchor="page" w:hAnchor="page" w:x="1218" w:y="5926"/>
              <w:shd w:val="clear" w:color="auto" w:fill="auto"/>
              <w:spacing w:line="1186" w:lineRule="exact"/>
              <w:ind w:firstLine="0"/>
              <w:jc w:val="center"/>
              <w:rPr>
                <w:sz w:val="22"/>
                <w:szCs w:val="22"/>
              </w:rPr>
            </w:pPr>
            <w:r w:rsidRPr="00B26309">
              <w:rPr>
                <w:rStyle w:val="BodytextSpacing0pt"/>
                <w:sz w:val="22"/>
                <w:szCs w:val="22"/>
              </w:rPr>
              <w:t>педагог-психолог</w:t>
            </w:r>
          </w:p>
          <w:p w:rsidR="001C77BE" w:rsidRPr="00B26309" w:rsidRDefault="00D83DF5">
            <w:pPr>
              <w:pStyle w:val="Bodytext0"/>
              <w:framePr w:w="10032" w:h="9523" w:wrap="around" w:vAnchor="page" w:hAnchor="page" w:x="1218" w:y="5926"/>
              <w:shd w:val="clear" w:color="auto" w:fill="auto"/>
              <w:spacing w:line="1186" w:lineRule="exact"/>
              <w:ind w:left="12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9523" w:wrap="around" w:vAnchor="page" w:hAnchor="page" w:x="1218" w:y="5926"/>
              <w:shd w:val="clear" w:color="auto" w:fill="auto"/>
              <w:spacing w:line="1186" w:lineRule="exact"/>
              <w:ind w:left="12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9523" w:wrap="around" w:vAnchor="page" w:hAnchor="page" w:x="1218" w:y="5926"/>
              <w:shd w:val="clear" w:color="auto" w:fill="auto"/>
              <w:spacing w:line="1186" w:lineRule="exact"/>
              <w:ind w:left="12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9523" w:wrap="around" w:vAnchor="page" w:hAnchor="page" w:x="1218" w:y="5926"/>
              <w:shd w:val="clear" w:color="auto" w:fill="auto"/>
              <w:spacing w:line="1186" w:lineRule="exact"/>
              <w:ind w:left="12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9523" w:wrap="around" w:vAnchor="page" w:hAnchor="page" w:x="1218" w:y="5926"/>
              <w:shd w:val="clear" w:color="auto" w:fill="auto"/>
              <w:spacing w:after="240" w:line="210" w:lineRule="exact"/>
              <w:ind w:left="120" w:firstLine="0"/>
              <w:rPr>
                <w:sz w:val="22"/>
                <w:szCs w:val="22"/>
              </w:rPr>
            </w:pPr>
            <w:r w:rsidRPr="00B26309">
              <w:rPr>
                <w:rStyle w:val="BodytextSpacing0pt"/>
                <w:sz w:val="22"/>
                <w:szCs w:val="22"/>
              </w:rPr>
              <w:t>Вожатая</w:t>
            </w:r>
          </w:p>
          <w:p w:rsidR="001C77BE" w:rsidRPr="00B26309" w:rsidRDefault="00D83DF5">
            <w:pPr>
              <w:pStyle w:val="Bodytext0"/>
              <w:framePr w:w="10032" w:h="9523" w:wrap="around" w:vAnchor="page" w:hAnchor="page" w:x="1218" w:y="5926"/>
              <w:shd w:val="clear" w:color="auto" w:fill="auto"/>
              <w:spacing w:before="240" w:after="660" w:line="210" w:lineRule="exact"/>
              <w:ind w:left="12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9523" w:wrap="around" w:vAnchor="page" w:hAnchor="page" w:x="1218" w:y="5926"/>
              <w:shd w:val="clear" w:color="auto" w:fill="auto"/>
              <w:spacing w:before="660" w:line="210" w:lineRule="exact"/>
              <w:ind w:left="120" w:firstLine="0"/>
              <w:rPr>
                <w:sz w:val="22"/>
                <w:szCs w:val="22"/>
              </w:rPr>
            </w:pPr>
            <w:r w:rsidRPr="00B26309">
              <w:rPr>
                <w:rStyle w:val="BodytextSpacing0pt"/>
                <w:sz w:val="22"/>
                <w:szCs w:val="22"/>
              </w:rPr>
              <w:t>педагог-психолог</w:t>
            </w:r>
          </w:p>
        </w:tc>
      </w:tr>
    </w:tbl>
    <w:p w:rsidR="001C77BE" w:rsidRPr="00B26309" w:rsidRDefault="00D83DF5">
      <w:pPr>
        <w:pStyle w:val="Headerorfooter20"/>
        <w:framePr w:wrap="around" w:vAnchor="page" w:hAnchor="page" w:x="9781" w:y="15718"/>
        <w:shd w:val="clear" w:color="auto" w:fill="auto"/>
        <w:spacing w:line="190" w:lineRule="exact"/>
        <w:ind w:left="20"/>
        <w:rPr>
          <w:rFonts w:ascii="Times New Roman" w:hAnsi="Times New Roman" w:cs="Times New Roman"/>
          <w:sz w:val="22"/>
          <w:szCs w:val="22"/>
        </w:rPr>
      </w:pPr>
      <w:r w:rsidRPr="00B26309">
        <w:rPr>
          <w:rFonts w:ascii="Times New Roman" w:hAnsi="Times New Roman" w:cs="Times New Roman"/>
          <w:sz w:val="22"/>
          <w:szCs w:val="22"/>
        </w:rPr>
        <w:t>Страница 114</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110"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458"/>
        <w:gridCol w:w="5347"/>
        <w:gridCol w:w="2227"/>
      </w:tblGrid>
      <w:tr w:rsidR="001C77BE" w:rsidRPr="00B26309">
        <w:trPr>
          <w:trHeight w:hRule="exact" w:val="408"/>
        </w:trPr>
        <w:tc>
          <w:tcPr>
            <w:tcW w:w="2458" w:type="dxa"/>
            <w:tcBorders>
              <w:top w:val="single" w:sz="4" w:space="0" w:color="auto"/>
              <w:left w:val="single" w:sz="4" w:space="0" w:color="auto"/>
            </w:tcBorders>
            <w:shd w:val="clear" w:color="auto" w:fill="FFFFFF"/>
          </w:tcPr>
          <w:p w:rsidR="001C77BE" w:rsidRPr="00B26309" w:rsidRDefault="001C77BE">
            <w:pPr>
              <w:framePr w:w="10032" w:h="14030" w:wrap="around" w:vAnchor="page" w:hAnchor="page" w:x="659" w:y="1462"/>
              <w:rPr>
                <w:rFonts w:ascii="Times New Roman" w:hAnsi="Times New Roman" w:cs="Times New Roman"/>
                <w:sz w:val="22"/>
                <w:szCs w:val="22"/>
              </w:rPr>
            </w:pPr>
          </w:p>
        </w:tc>
        <w:tc>
          <w:tcPr>
            <w:tcW w:w="5347" w:type="dxa"/>
            <w:tcBorders>
              <w:top w:val="single" w:sz="4" w:space="0" w:color="auto"/>
              <w:left w:val="single" w:sz="4" w:space="0" w:color="auto"/>
            </w:tcBorders>
            <w:shd w:val="clear" w:color="auto" w:fill="FFFFFF"/>
          </w:tcPr>
          <w:p w:rsidR="001C77BE" w:rsidRPr="00B26309" w:rsidRDefault="001C77BE">
            <w:pPr>
              <w:framePr w:w="10032" w:h="14030" w:wrap="around" w:vAnchor="page" w:hAnchor="page" w:x="659" w:y="1462"/>
              <w:rPr>
                <w:rFonts w:ascii="Times New Roman" w:hAnsi="Times New Roman" w:cs="Times New Roman"/>
                <w:sz w:val="22"/>
                <w:szCs w:val="22"/>
              </w:rPr>
            </w:pPr>
          </w:p>
        </w:tc>
        <w:tc>
          <w:tcPr>
            <w:tcW w:w="2227" w:type="dxa"/>
            <w:tcBorders>
              <w:top w:val="single" w:sz="4" w:space="0" w:color="auto"/>
              <w:left w:val="single" w:sz="4" w:space="0" w:color="auto"/>
              <w:right w:val="single" w:sz="4" w:space="0" w:color="auto"/>
            </w:tcBorders>
            <w:shd w:val="clear" w:color="auto" w:fill="FFFFFF"/>
          </w:tcPr>
          <w:p w:rsidR="001C77BE" w:rsidRPr="00B26309" w:rsidRDefault="001C77BE">
            <w:pPr>
              <w:framePr w:w="10032" w:h="14030" w:wrap="around" w:vAnchor="page" w:hAnchor="page" w:x="659" w:y="1462"/>
              <w:rPr>
                <w:rFonts w:ascii="Times New Roman" w:hAnsi="Times New Roman" w:cs="Times New Roman"/>
                <w:sz w:val="22"/>
                <w:szCs w:val="22"/>
              </w:rPr>
            </w:pPr>
          </w:p>
        </w:tc>
      </w:tr>
      <w:tr w:rsidR="001C77BE" w:rsidRPr="00B26309">
        <w:trPr>
          <w:trHeight w:hRule="exact" w:val="11914"/>
        </w:trPr>
        <w:tc>
          <w:tcPr>
            <w:tcW w:w="2458" w:type="dxa"/>
            <w:tcBorders>
              <w:top w:val="single" w:sz="4" w:space="0" w:color="auto"/>
              <w:left w:val="single" w:sz="4" w:space="0" w:color="auto"/>
            </w:tcBorders>
            <w:shd w:val="clear" w:color="auto" w:fill="FFFFFF"/>
          </w:tcPr>
          <w:p w:rsidR="001C77BE" w:rsidRPr="00B26309" w:rsidRDefault="00D83DF5">
            <w:pPr>
              <w:pStyle w:val="Bodytext0"/>
              <w:framePr w:w="10032" w:h="14030" w:wrap="around" w:vAnchor="page" w:hAnchor="page" w:x="659" w:y="1462"/>
              <w:shd w:val="clear" w:color="auto" w:fill="auto"/>
              <w:ind w:left="100" w:firstLine="0"/>
              <w:rPr>
                <w:sz w:val="22"/>
                <w:szCs w:val="22"/>
              </w:rPr>
            </w:pPr>
            <w:r w:rsidRPr="00B26309">
              <w:rPr>
                <w:rStyle w:val="BodytextItalicSpacing0pt1"/>
                <w:sz w:val="22"/>
                <w:szCs w:val="22"/>
              </w:rPr>
              <w:t>Коррекционно</w:t>
            </w:r>
            <w:r w:rsidRPr="00B26309">
              <w:rPr>
                <w:rStyle w:val="BodytextItalicSpacing0pt1"/>
                <w:sz w:val="22"/>
                <w:szCs w:val="22"/>
              </w:rPr>
              <w:softHyphen/>
              <w:t>развивающая работа</w:t>
            </w:r>
          </w:p>
        </w:tc>
        <w:tc>
          <w:tcPr>
            <w:tcW w:w="5347" w:type="dxa"/>
            <w:tcBorders>
              <w:top w:val="single" w:sz="4" w:space="0" w:color="auto"/>
              <w:left w:val="single" w:sz="4" w:space="0" w:color="auto"/>
            </w:tcBorders>
            <w:shd w:val="clear" w:color="auto" w:fill="FFFFFF"/>
          </w:tcPr>
          <w:p w:rsidR="001C77BE" w:rsidRPr="00B26309" w:rsidRDefault="00D83DF5" w:rsidP="00202D20">
            <w:pPr>
              <w:pStyle w:val="Bodytext0"/>
              <w:framePr w:w="10032" w:h="14030" w:wrap="around" w:vAnchor="page" w:hAnchor="page" w:x="659" w:y="1462"/>
              <w:numPr>
                <w:ilvl w:val="0"/>
                <w:numId w:val="20"/>
              </w:numPr>
              <w:shd w:val="clear" w:color="auto" w:fill="auto"/>
              <w:tabs>
                <w:tab w:val="left" w:pos="451"/>
              </w:tabs>
              <w:ind w:firstLine="0"/>
              <w:jc w:val="both"/>
              <w:rPr>
                <w:sz w:val="22"/>
                <w:szCs w:val="22"/>
              </w:rPr>
            </w:pPr>
            <w:r w:rsidRPr="00B26309">
              <w:rPr>
                <w:rStyle w:val="BodytextSpacing0pt"/>
                <w:sz w:val="22"/>
                <w:szCs w:val="22"/>
              </w:rPr>
              <w:t>реализация комплексного индивидуально ориентированного социально-психолого</w:t>
            </w:r>
            <w:r w:rsidRPr="00B26309">
              <w:rPr>
                <w:rStyle w:val="BodytextSpacing0pt"/>
                <w:sz w:val="22"/>
                <w:szCs w:val="22"/>
              </w:rPr>
              <w:softHyphen/>
              <w:t>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1C77BE" w:rsidRPr="00B26309" w:rsidRDefault="00D83DF5" w:rsidP="00202D20">
            <w:pPr>
              <w:pStyle w:val="Bodytext0"/>
              <w:framePr w:w="10032" w:h="14030" w:wrap="around" w:vAnchor="page" w:hAnchor="page" w:x="659" w:y="1462"/>
              <w:numPr>
                <w:ilvl w:val="0"/>
                <w:numId w:val="20"/>
              </w:numPr>
              <w:shd w:val="clear" w:color="auto" w:fill="auto"/>
              <w:tabs>
                <w:tab w:val="left" w:pos="456"/>
              </w:tabs>
              <w:ind w:firstLine="0"/>
              <w:jc w:val="both"/>
              <w:rPr>
                <w:sz w:val="22"/>
                <w:szCs w:val="22"/>
              </w:rPr>
            </w:pPr>
            <w:r w:rsidRPr="00B26309">
              <w:rPr>
                <w:rStyle w:val="BodytextSpacing0pt"/>
                <w:sz w:val="22"/>
                <w:szCs w:val="22"/>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1C77BE" w:rsidRPr="00B26309" w:rsidRDefault="00D83DF5" w:rsidP="00202D20">
            <w:pPr>
              <w:pStyle w:val="Bodytext0"/>
              <w:framePr w:w="10032" w:h="14030" w:wrap="around" w:vAnchor="page" w:hAnchor="page" w:x="659" w:y="1462"/>
              <w:numPr>
                <w:ilvl w:val="0"/>
                <w:numId w:val="20"/>
              </w:numPr>
              <w:shd w:val="clear" w:color="auto" w:fill="auto"/>
              <w:tabs>
                <w:tab w:val="left" w:pos="466"/>
              </w:tabs>
              <w:ind w:firstLine="0"/>
              <w:jc w:val="both"/>
              <w:rPr>
                <w:sz w:val="22"/>
                <w:szCs w:val="22"/>
              </w:rPr>
            </w:pPr>
            <w:r w:rsidRPr="00B26309">
              <w:rPr>
                <w:rStyle w:val="BodytextSpacing0pt"/>
                <w:sz w:val="22"/>
                <w:szCs w:val="22"/>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1C77BE" w:rsidRPr="00B26309" w:rsidRDefault="00D83DF5" w:rsidP="00202D20">
            <w:pPr>
              <w:pStyle w:val="Bodytext0"/>
              <w:framePr w:w="10032" w:h="14030" w:wrap="around" w:vAnchor="page" w:hAnchor="page" w:x="659" w:y="1462"/>
              <w:numPr>
                <w:ilvl w:val="0"/>
                <w:numId w:val="20"/>
              </w:numPr>
              <w:shd w:val="clear" w:color="auto" w:fill="auto"/>
              <w:tabs>
                <w:tab w:val="left" w:pos="456"/>
              </w:tabs>
              <w:spacing w:line="278" w:lineRule="exact"/>
              <w:ind w:firstLine="0"/>
              <w:jc w:val="both"/>
              <w:rPr>
                <w:sz w:val="22"/>
                <w:szCs w:val="22"/>
              </w:rPr>
            </w:pPr>
            <w:r w:rsidRPr="00B26309">
              <w:rPr>
                <w:rStyle w:val="BodytextSpacing0pt"/>
                <w:sz w:val="22"/>
                <w:szCs w:val="22"/>
              </w:rPr>
              <w:t>коррекция и развитие высших психических функций, эмоционально-волевой, познавательной и речевой сфер;</w:t>
            </w:r>
          </w:p>
          <w:p w:rsidR="001C77BE" w:rsidRPr="00B26309" w:rsidRDefault="00D83DF5" w:rsidP="00202D20">
            <w:pPr>
              <w:pStyle w:val="Bodytext0"/>
              <w:framePr w:w="10032" w:h="14030" w:wrap="around" w:vAnchor="page" w:hAnchor="page" w:x="659" w:y="1462"/>
              <w:numPr>
                <w:ilvl w:val="0"/>
                <w:numId w:val="20"/>
              </w:numPr>
              <w:shd w:val="clear" w:color="auto" w:fill="auto"/>
              <w:tabs>
                <w:tab w:val="left" w:pos="451"/>
              </w:tabs>
              <w:spacing w:line="278" w:lineRule="exact"/>
              <w:ind w:firstLine="0"/>
              <w:jc w:val="both"/>
              <w:rPr>
                <w:sz w:val="22"/>
                <w:szCs w:val="22"/>
              </w:rPr>
            </w:pPr>
            <w:r w:rsidRPr="00B26309">
              <w:rPr>
                <w:rStyle w:val="BodytextSpacing0pt"/>
                <w:sz w:val="22"/>
                <w:szCs w:val="22"/>
              </w:rPr>
              <w:t>развитие универсальных учебных действий в соответствии с требованиями основного общего образования;</w:t>
            </w:r>
          </w:p>
          <w:p w:rsidR="001C77BE" w:rsidRPr="00B26309" w:rsidRDefault="00D83DF5" w:rsidP="00202D20">
            <w:pPr>
              <w:pStyle w:val="Bodytext0"/>
              <w:framePr w:w="10032" w:h="14030" w:wrap="around" w:vAnchor="page" w:hAnchor="page" w:x="659" w:y="1462"/>
              <w:numPr>
                <w:ilvl w:val="0"/>
                <w:numId w:val="20"/>
              </w:numPr>
              <w:shd w:val="clear" w:color="auto" w:fill="auto"/>
              <w:tabs>
                <w:tab w:val="left" w:pos="461"/>
              </w:tabs>
              <w:spacing w:line="278" w:lineRule="exact"/>
              <w:ind w:firstLine="0"/>
              <w:jc w:val="both"/>
              <w:rPr>
                <w:sz w:val="22"/>
                <w:szCs w:val="22"/>
              </w:rPr>
            </w:pPr>
            <w:r w:rsidRPr="00B26309">
              <w:rPr>
                <w:rStyle w:val="BodytextSpacing0pt"/>
                <w:sz w:val="22"/>
                <w:szCs w:val="22"/>
              </w:rPr>
              <w:t>развитие и укрепление зрелых личностных установок, формирование адекватных форм утверждения самостоятельности, личностной автономии;</w:t>
            </w:r>
          </w:p>
          <w:p w:rsidR="001C77BE" w:rsidRPr="00B26309" w:rsidRDefault="00D83DF5" w:rsidP="00202D20">
            <w:pPr>
              <w:pStyle w:val="Bodytext0"/>
              <w:framePr w:w="10032" w:h="14030" w:wrap="around" w:vAnchor="page" w:hAnchor="page" w:x="659" w:y="1462"/>
              <w:numPr>
                <w:ilvl w:val="0"/>
                <w:numId w:val="20"/>
              </w:numPr>
              <w:shd w:val="clear" w:color="auto" w:fill="auto"/>
              <w:tabs>
                <w:tab w:val="left" w:pos="456"/>
              </w:tabs>
              <w:spacing w:line="278" w:lineRule="exact"/>
              <w:ind w:firstLine="0"/>
              <w:jc w:val="both"/>
              <w:rPr>
                <w:sz w:val="22"/>
                <w:szCs w:val="22"/>
              </w:rPr>
            </w:pPr>
            <w:r w:rsidRPr="00B26309">
              <w:rPr>
                <w:rStyle w:val="BodytextSpacing0pt"/>
                <w:sz w:val="22"/>
                <w:szCs w:val="22"/>
              </w:rPr>
              <w:t>формирование способов регуляции поведения и эмоциональных состояний;</w:t>
            </w:r>
          </w:p>
          <w:p w:rsidR="001C77BE" w:rsidRPr="00B26309" w:rsidRDefault="00D83DF5" w:rsidP="00202D20">
            <w:pPr>
              <w:pStyle w:val="Bodytext0"/>
              <w:framePr w:w="10032" w:h="14030" w:wrap="around" w:vAnchor="page" w:hAnchor="page" w:x="659" w:y="1462"/>
              <w:numPr>
                <w:ilvl w:val="0"/>
                <w:numId w:val="20"/>
              </w:numPr>
              <w:shd w:val="clear" w:color="auto" w:fill="auto"/>
              <w:tabs>
                <w:tab w:val="left" w:pos="451"/>
              </w:tabs>
              <w:spacing w:line="278" w:lineRule="exact"/>
              <w:ind w:firstLine="0"/>
              <w:jc w:val="both"/>
              <w:rPr>
                <w:sz w:val="22"/>
                <w:szCs w:val="22"/>
              </w:rPr>
            </w:pPr>
            <w:r w:rsidRPr="00B26309">
              <w:rPr>
                <w:rStyle w:val="BodytextSpacing0pt"/>
                <w:sz w:val="22"/>
                <w:szCs w:val="22"/>
              </w:rPr>
              <w:t>развитие форм и навыков личностного общения в группе сверстников, коммуникативной компетенции;</w:t>
            </w:r>
          </w:p>
          <w:p w:rsidR="001C77BE" w:rsidRPr="00B26309" w:rsidRDefault="00D83DF5" w:rsidP="00202D20">
            <w:pPr>
              <w:pStyle w:val="Bodytext0"/>
              <w:framePr w:w="10032" w:h="14030" w:wrap="around" w:vAnchor="page" w:hAnchor="page" w:x="659" w:y="1462"/>
              <w:numPr>
                <w:ilvl w:val="0"/>
                <w:numId w:val="20"/>
              </w:numPr>
              <w:shd w:val="clear" w:color="auto" w:fill="auto"/>
              <w:tabs>
                <w:tab w:val="left" w:pos="451"/>
              </w:tabs>
              <w:spacing w:line="278" w:lineRule="exact"/>
              <w:ind w:firstLine="0"/>
              <w:jc w:val="both"/>
              <w:rPr>
                <w:sz w:val="22"/>
                <w:szCs w:val="22"/>
              </w:rPr>
            </w:pPr>
            <w:r w:rsidRPr="00B26309">
              <w:rPr>
                <w:rStyle w:val="BodytextSpacing0pt"/>
                <w:sz w:val="22"/>
                <w:szCs w:val="22"/>
              </w:rPr>
              <w:t>развитие компетенций, необходимых для продолжения образования и профессионального самоопределения;</w:t>
            </w:r>
          </w:p>
          <w:p w:rsidR="001C77BE" w:rsidRPr="00B26309" w:rsidRDefault="00D83DF5" w:rsidP="00202D20">
            <w:pPr>
              <w:pStyle w:val="Bodytext0"/>
              <w:framePr w:w="10032" w:h="14030" w:wrap="around" w:vAnchor="page" w:hAnchor="page" w:x="659" w:y="1462"/>
              <w:numPr>
                <w:ilvl w:val="0"/>
                <w:numId w:val="20"/>
              </w:numPr>
              <w:shd w:val="clear" w:color="auto" w:fill="auto"/>
              <w:tabs>
                <w:tab w:val="left" w:pos="466"/>
              </w:tabs>
              <w:spacing w:line="278" w:lineRule="exact"/>
              <w:ind w:firstLine="0"/>
              <w:jc w:val="both"/>
              <w:rPr>
                <w:sz w:val="22"/>
                <w:szCs w:val="22"/>
              </w:rPr>
            </w:pPr>
            <w:r w:rsidRPr="00B26309">
              <w:rPr>
                <w:rStyle w:val="BodytextSpacing0pt"/>
                <w:sz w:val="22"/>
                <w:szCs w:val="22"/>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1C77BE" w:rsidRPr="00B26309" w:rsidRDefault="00D83DF5" w:rsidP="00202D20">
            <w:pPr>
              <w:pStyle w:val="Bodytext0"/>
              <w:framePr w:w="10032" w:h="14030" w:wrap="around" w:vAnchor="page" w:hAnchor="page" w:x="659" w:y="1462"/>
              <w:numPr>
                <w:ilvl w:val="0"/>
                <w:numId w:val="20"/>
              </w:numPr>
              <w:shd w:val="clear" w:color="auto" w:fill="auto"/>
              <w:tabs>
                <w:tab w:val="left" w:pos="456"/>
              </w:tabs>
              <w:ind w:firstLine="0"/>
              <w:jc w:val="both"/>
              <w:rPr>
                <w:sz w:val="22"/>
                <w:szCs w:val="22"/>
              </w:rPr>
            </w:pPr>
            <w:r w:rsidRPr="00B26309">
              <w:rPr>
                <w:rStyle w:val="BodytextSpacing0pt"/>
                <w:sz w:val="22"/>
                <w:szCs w:val="22"/>
              </w:rPr>
              <w:t>социальная защита ребёнка в случаях неблагоприятных условий жизни при психотравмирующих обстоятельствах.</w:t>
            </w:r>
          </w:p>
        </w:tc>
        <w:tc>
          <w:tcPr>
            <w:tcW w:w="2227"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32" w:h="14030" w:wrap="around" w:vAnchor="page" w:hAnchor="page" w:x="659" w:y="1462"/>
              <w:shd w:val="clear" w:color="auto" w:fill="auto"/>
              <w:spacing w:after="1800" w:line="210" w:lineRule="exact"/>
              <w:ind w:left="14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14030" w:wrap="around" w:vAnchor="page" w:hAnchor="page" w:x="659" w:y="1462"/>
              <w:shd w:val="clear" w:color="auto" w:fill="auto"/>
              <w:spacing w:before="1800" w:line="1186" w:lineRule="exact"/>
              <w:ind w:left="14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14030" w:wrap="around" w:vAnchor="page" w:hAnchor="page" w:x="659" w:y="1462"/>
              <w:shd w:val="clear" w:color="auto" w:fill="auto"/>
              <w:spacing w:line="1186" w:lineRule="exact"/>
              <w:ind w:left="14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14030" w:wrap="around" w:vAnchor="page" w:hAnchor="page" w:x="659" w:y="1462"/>
              <w:shd w:val="clear" w:color="auto" w:fill="auto"/>
              <w:spacing w:line="1186" w:lineRule="exact"/>
              <w:ind w:left="14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14030" w:wrap="around" w:vAnchor="page" w:hAnchor="page" w:x="659" w:y="1462"/>
              <w:shd w:val="clear" w:color="auto" w:fill="auto"/>
              <w:spacing w:line="792" w:lineRule="exact"/>
              <w:ind w:left="14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14030" w:wrap="around" w:vAnchor="page" w:hAnchor="page" w:x="659" w:y="1462"/>
              <w:shd w:val="clear" w:color="auto" w:fill="auto"/>
              <w:spacing w:line="792" w:lineRule="exact"/>
              <w:ind w:left="14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14030" w:wrap="around" w:vAnchor="page" w:hAnchor="page" w:x="659" w:y="1462"/>
              <w:shd w:val="clear" w:color="auto" w:fill="auto"/>
              <w:spacing w:line="792" w:lineRule="exact"/>
              <w:ind w:left="14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14030" w:wrap="around" w:vAnchor="page" w:hAnchor="page" w:x="659" w:y="1462"/>
              <w:shd w:val="clear" w:color="auto" w:fill="auto"/>
              <w:spacing w:line="792" w:lineRule="exact"/>
              <w:ind w:left="14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14030" w:wrap="around" w:vAnchor="page" w:hAnchor="page" w:x="659" w:y="1462"/>
              <w:shd w:val="clear" w:color="auto" w:fill="auto"/>
              <w:spacing w:line="792" w:lineRule="exact"/>
              <w:ind w:left="14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14030" w:wrap="around" w:vAnchor="page" w:hAnchor="page" w:x="659" w:y="1462"/>
              <w:shd w:val="clear" w:color="auto" w:fill="auto"/>
              <w:spacing w:after="1140" w:line="792" w:lineRule="exact"/>
              <w:ind w:left="14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14030" w:wrap="around" w:vAnchor="page" w:hAnchor="page" w:x="659" w:y="1462"/>
              <w:shd w:val="clear" w:color="auto" w:fill="auto"/>
              <w:spacing w:before="1140" w:line="210" w:lineRule="exact"/>
              <w:ind w:left="140" w:firstLine="0"/>
              <w:rPr>
                <w:sz w:val="22"/>
                <w:szCs w:val="22"/>
              </w:rPr>
            </w:pPr>
            <w:r w:rsidRPr="00B26309">
              <w:rPr>
                <w:rStyle w:val="BodytextSpacing0pt"/>
                <w:sz w:val="22"/>
                <w:szCs w:val="22"/>
              </w:rPr>
              <w:t>педагог-психолог</w:t>
            </w:r>
          </w:p>
        </w:tc>
      </w:tr>
      <w:tr w:rsidR="001C77BE" w:rsidRPr="00B26309">
        <w:trPr>
          <w:trHeight w:hRule="exact" w:val="1709"/>
        </w:trPr>
        <w:tc>
          <w:tcPr>
            <w:tcW w:w="2458" w:type="dxa"/>
            <w:tcBorders>
              <w:top w:val="single" w:sz="4" w:space="0" w:color="auto"/>
              <w:left w:val="single" w:sz="4" w:space="0" w:color="auto"/>
              <w:bottom w:val="single" w:sz="4" w:space="0" w:color="auto"/>
            </w:tcBorders>
            <w:shd w:val="clear" w:color="auto" w:fill="FFFFFF"/>
            <w:vAlign w:val="center"/>
          </w:tcPr>
          <w:p w:rsidR="001C77BE" w:rsidRPr="00B26309" w:rsidRDefault="00D83DF5">
            <w:pPr>
              <w:pStyle w:val="Bodytext0"/>
              <w:framePr w:w="10032" w:h="14030" w:wrap="around" w:vAnchor="page" w:hAnchor="page" w:x="659" w:y="1462"/>
              <w:shd w:val="clear" w:color="auto" w:fill="auto"/>
              <w:spacing w:line="278" w:lineRule="exact"/>
              <w:ind w:left="100" w:firstLine="0"/>
              <w:rPr>
                <w:sz w:val="22"/>
                <w:szCs w:val="22"/>
              </w:rPr>
            </w:pPr>
            <w:r w:rsidRPr="00B26309">
              <w:rPr>
                <w:rStyle w:val="BodytextItalicSpacing0pt1"/>
                <w:sz w:val="22"/>
                <w:szCs w:val="22"/>
              </w:rPr>
              <w:t>Консул ьтативная работа</w:t>
            </w:r>
          </w:p>
        </w:tc>
        <w:tc>
          <w:tcPr>
            <w:tcW w:w="5347" w:type="dxa"/>
            <w:tcBorders>
              <w:top w:val="single" w:sz="4" w:space="0" w:color="auto"/>
              <w:left w:val="single" w:sz="4" w:space="0" w:color="auto"/>
              <w:bottom w:val="single" w:sz="4" w:space="0" w:color="auto"/>
            </w:tcBorders>
            <w:shd w:val="clear" w:color="auto" w:fill="FFFFFF"/>
            <w:vAlign w:val="bottom"/>
          </w:tcPr>
          <w:p w:rsidR="001C77BE" w:rsidRPr="00B26309" w:rsidRDefault="00D83DF5" w:rsidP="00202D20">
            <w:pPr>
              <w:pStyle w:val="Bodytext0"/>
              <w:framePr w:w="10032" w:h="14030" w:wrap="around" w:vAnchor="page" w:hAnchor="page" w:x="659" w:y="1462"/>
              <w:numPr>
                <w:ilvl w:val="0"/>
                <w:numId w:val="21"/>
              </w:numPr>
              <w:shd w:val="clear" w:color="auto" w:fill="auto"/>
              <w:tabs>
                <w:tab w:val="left" w:pos="322"/>
              </w:tabs>
              <w:ind w:firstLine="0"/>
              <w:jc w:val="both"/>
              <w:rPr>
                <w:sz w:val="22"/>
                <w:szCs w:val="22"/>
              </w:rPr>
            </w:pPr>
            <w:r w:rsidRPr="00B26309">
              <w:rPr>
                <w:rStyle w:val="BodytextSpacing0pt"/>
                <w:sz w:val="22"/>
                <w:szCs w:val="22"/>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1C77BE" w:rsidRPr="00B26309" w:rsidRDefault="00D83DF5" w:rsidP="00202D20">
            <w:pPr>
              <w:pStyle w:val="Bodytext0"/>
              <w:framePr w:w="10032" w:h="14030" w:wrap="around" w:vAnchor="page" w:hAnchor="page" w:x="659" w:y="1462"/>
              <w:numPr>
                <w:ilvl w:val="0"/>
                <w:numId w:val="21"/>
              </w:numPr>
              <w:shd w:val="clear" w:color="auto" w:fill="auto"/>
              <w:tabs>
                <w:tab w:val="left" w:pos="312"/>
              </w:tabs>
              <w:spacing w:line="210" w:lineRule="exact"/>
              <w:ind w:firstLine="0"/>
              <w:jc w:val="both"/>
              <w:rPr>
                <w:sz w:val="22"/>
                <w:szCs w:val="22"/>
              </w:rPr>
            </w:pPr>
            <w:r w:rsidRPr="00B26309">
              <w:rPr>
                <w:rStyle w:val="BodytextSpacing0pt"/>
                <w:sz w:val="22"/>
                <w:szCs w:val="22"/>
              </w:rPr>
              <w:t>консультирование специалистами педагогов</w:t>
            </w:r>
          </w:p>
        </w:tc>
        <w:tc>
          <w:tcPr>
            <w:tcW w:w="2227"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032" w:h="14030" w:wrap="around" w:vAnchor="page" w:hAnchor="page" w:x="659" w:y="1462"/>
              <w:shd w:val="clear" w:color="auto" w:fill="auto"/>
              <w:spacing w:line="210" w:lineRule="exact"/>
              <w:ind w:left="140" w:firstLine="0"/>
              <w:rPr>
                <w:sz w:val="22"/>
                <w:szCs w:val="22"/>
              </w:rPr>
            </w:pPr>
            <w:r w:rsidRPr="00B26309">
              <w:rPr>
                <w:rStyle w:val="BodytextSpacing0pt"/>
                <w:sz w:val="22"/>
                <w:szCs w:val="22"/>
              </w:rPr>
              <w:t>педагог-психолог</w:t>
            </w:r>
          </w:p>
        </w:tc>
      </w:tr>
    </w:tbl>
    <w:p w:rsidR="001C77BE" w:rsidRPr="00B26309" w:rsidRDefault="00D83DF5">
      <w:pPr>
        <w:pStyle w:val="Headerorfooter20"/>
        <w:framePr w:wrap="around" w:vAnchor="page" w:hAnchor="page" w:x="9222" w:y="15709"/>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15</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631" w:y="829"/>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458"/>
        <w:gridCol w:w="5347"/>
        <w:gridCol w:w="2227"/>
      </w:tblGrid>
      <w:tr w:rsidR="001C77BE" w:rsidRPr="00B26309">
        <w:trPr>
          <w:trHeight w:hRule="exact" w:val="4186"/>
        </w:trPr>
        <w:tc>
          <w:tcPr>
            <w:tcW w:w="2458" w:type="dxa"/>
            <w:tcBorders>
              <w:top w:val="single" w:sz="4" w:space="0" w:color="auto"/>
              <w:left w:val="single" w:sz="4" w:space="0" w:color="auto"/>
            </w:tcBorders>
            <w:shd w:val="clear" w:color="auto" w:fill="FFFFFF"/>
          </w:tcPr>
          <w:p w:rsidR="001C77BE" w:rsidRPr="00B26309" w:rsidRDefault="001C77BE">
            <w:pPr>
              <w:framePr w:w="10032" w:h="10728" w:wrap="around" w:vAnchor="page" w:hAnchor="page" w:x="1180" w:y="1443"/>
              <w:rPr>
                <w:rFonts w:ascii="Times New Roman" w:hAnsi="Times New Roman" w:cs="Times New Roman"/>
                <w:sz w:val="22"/>
                <w:szCs w:val="22"/>
              </w:rPr>
            </w:pPr>
          </w:p>
        </w:tc>
        <w:tc>
          <w:tcPr>
            <w:tcW w:w="5347" w:type="dxa"/>
            <w:tcBorders>
              <w:top w:val="single" w:sz="4" w:space="0" w:color="auto"/>
              <w:left w:val="single" w:sz="4" w:space="0" w:color="auto"/>
            </w:tcBorders>
            <w:shd w:val="clear" w:color="auto" w:fill="FFFFFF"/>
            <w:vAlign w:val="bottom"/>
          </w:tcPr>
          <w:p w:rsidR="001C77BE" w:rsidRPr="00B26309" w:rsidRDefault="00D83DF5">
            <w:pPr>
              <w:pStyle w:val="Bodytext0"/>
              <w:framePr w:w="10032" w:h="10728" w:wrap="around" w:vAnchor="page" w:hAnchor="page" w:x="1180" w:y="1443"/>
              <w:shd w:val="clear" w:color="auto" w:fill="auto"/>
              <w:ind w:firstLine="0"/>
              <w:jc w:val="both"/>
              <w:rPr>
                <w:sz w:val="22"/>
                <w:szCs w:val="22"/>
              </w:rPr>
            </w:pPr>
            <w:r w:rsidRPr="00B26309">
              <w:rPr>
                <w:rStyle w:val="BodytextSpacing0pt"/>
                <w:sz w:val="22"/>
                <w:szCs w:val="22"/>
              </w:rPr>
              <w:t>по выбору индивидуально ориентированных методов и приёмов работы с обучающимися с ограниченными возможностями здоровья;</w:t>
            </w:r>
          </w:p>
          <w:p w:rsidR="001C77BE" w:rsidRPr="00B26309" w:rsidRDefault="00D83DF5" w:rsidP="00202D20">
            <w:pPr>
              <w:pStyle w:val="Bodytext0"/>
              <w:framePr w:w="10032" w:h="10728" w:wrap="around" w:vAnchor="page" w:hAnchor="page" w:x="1180" w:y="1443"/>
              <w:numPr>
                <w:ilvl w:val="0"/>
                <w:numId w:val="22"/>
              </w:numPr>
              <w:shd w:val="clear" w:color="auto" w:fill="auto"/>
              <w:tabs>
                <w:tab w:val="left" w:pos="312"/>
              </w:tabs>
              <w:ind w:firstLine="0"/>
              <w:jc w:val="both"/>
              <w:rPr>
                <w:sz w:val="22"/>
                <w:szCs w:val="22"/>
              </w:rPr>
            </w:pPr>
            <w:r w:rsidRPr="00B26309">
              <w:rPr>
                <w:rStyle w:val="BodytextSpacing0pt"/>
                <w:sz w:val="22"/>
                <w:szCs w:val="22"/>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1C77BE" w:rsidRPr="00B26309" w:rsidRDefault="00D83DF5" w:rsidP="00202D20">
            <w:pPr>
              <w:pStyle w:val="Bodytext0"/>
              <w:framePr w:w="10032" w:h="10728" w:wrap="around" w:vAnchor="page" w:hAnchor="page" w:x="1180" w:y="1443"/>
              <w:numPr>
                <w:ilvl w:val="0"/>
                <w:numId w:val="22"/>
              </w:numPr>
              <w:shd w:val="clear" w:color="auto" w:fill="auto"/>
              <w:tabs>
                <w:tab w:val="left" w:pos="312"/>
              </w:tabs>
              <w:ind w:firstLine="0"/>
              <w:jc w:val="both"/>
              <w:rPr>
                <w:sz w:val="22"/>
                <w:szCs w:val="22"/>
              </w:rPr>
            </w:pPr>
            <w:r w:rsidRPr="00B26309">
              <w:rPr>
                <w:rStyle w:val="BodytextSpacing0pt"/>
                <w:sz w:val="22"/>
                <w:szCs w:val="22"/>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227"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32" w:h="10728" w:wrap="around" w:vAnchor="page" w:hAnchor="page" w:x="1180" w:y="1443"/>
              <w:shd w:val="clear" w:color="auto" w:fill="auto"/>
              <w:spacing w:after="1020" w:line="210" w:lineRule="exact"/>
              <w:ind w:left="120" w:firstLine="0"/>
              <w:rPr>
                <w:sz w:val="22"/>
                <w:szCs w:val="22"/>
              </w:rPr>
            </w:pPr>
            <w:r w:rsidRPr="00B26309">
              <w:rPr>
                <w:rStyle w:val="BodytextSpacing0pt"/>
                <w:sz w:val="22"/>
                <w:szCs w:val="22"/>
              </w:rPr>
              <w:t>педагог-психолог</w:t>
            </w:r>
          </w:p>
          <w:p w:rsidR="001C77BE" w:rsidRPr="00B26309" w:rsidRDefault="00D83DF5">
            <w:pPr>
              <w:pStyle w:val="Bodytext0"/>
              <w:framePr w:w="10032" w:h="10728" w:wrap="around" w:vAnchor="page" w:hAnchor="page" w:x="1180" w:y="1443"/>
              <w:shd w:val="clear" w:color="auto" w:fill="auto"/>
              <w:spacing w:before="1020" w:line="792" w:lineRule="exact"/>
              <w:ind w:left="120" w:firstLine="0"/>
              <w:rPr>
                <w:sz w:val="22"/>
                <w:szCs w:val="22"/>
              </w:rPr>
            </w:pPr>
            <w:r w:rsidRPr="00B26309">
              <w:rPr>
                <w:rStyle w:val="BodytextSpacing0pt"/>
                <w:sz w:val="22"/>
                <w:szCs w:val="22"/>
              </w:rPr>
              <w:t>педагог- психолог педагог- психолог</w:t>
            </w:r>
          </w:p>
        </w:tc>
      </w:tr>
      <w:tr w:rsidR="001C77BE" w:rsidRPr="00B26309">
        <w:trPr>
          <w:trHeight w:hRule="exact" w:val="6542"/>
        </w:trPr>
        <w:tc>
          <w:tcPr>
            <w:tcW w:w="2458"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32" w:h="10728" w:wrap="around" w:vAnchor="page" w:hAnchor="page" w:x="1180" w:y="1443"/>
              <w:shd w:val="clear" w:color="auto" w:fill="auto"/>
              <w:ind w:left="100" w:firstLine="0"/>
              <w:rPr>
                <w:sz w:val="22"/>
                <w:szCs w:val="22"/>
              </w:rPr>
            </w:pPr>
            <w:r w:rsidRPr="00B26309">
              <w:rPr>
                <w:rStyle w:val="BodytextItalicSpacing0pt1"/>
                <w:sz w:val="22"/>
                <w:szCs w:val="22"/>
              </w:rPr>
              <w:t>Информационно</w:t>
            </w:r>
            <w:r w:rsidRPr="00B26309">
              <w:rPr>
                <w:rStyle w:val="BodytextItalicSpacing0pt1"/>
                <w:sz w:val="22"/>
                <w:szCs w:val="22"/>
              </w:rPr>
              <w:softHyphen/>
            </w:r>
          </w:p>
          <w:p w:rsidR="001C77BE" w:rsidRPr="00B26309" w:rsidRDefault="00D83DF5">
            <w:pPr>
              <w:pStyle w:val="Bodytext0"/>
              <w:framePr w:w="10032" w:h="10728" w:wrap="around" w:vAnchor="page" w:hAnchor="page" w:x="1180" w:y="1443"/>
              <w:shd w:val="clear" w:color="auto" w:fill="auto"/>
              <w:ind w:left="100" w:firstLine="0"/>
              <w:rPr>
                <w:sz w:val="22"/>
                <w:szCs w:val="22"/>
              </w:rPr>
            </w:pPr>
            <w:r w:rsidRPr="00B26309">
              <w:rPr>
                <w:rStyle w:val="BodytextItalicSpacing0pt1"/>
                <w:sz w:val="22"/>
                <w:szCs w:val="22"/>
              </w:rPr>
              <w:t>просветительская</w:t>
            </w:r>
          </w:p>
          <w:p w:rsidR="001C77BE" w:rsidRPr="00B26309" w:rsidRDefault="00D83DF5">
            <w:pPr>
              <w:pStyle w:val="Bodytext0"/>
              <w:framePr w:w="10032" w:h="10728" w:wrap="around" w:vAnchor="page" w:hAnchor="page" w:x="1180" w:y="1443"/>
              <w:shd w:val="clear" w:color="auto" w:fill="auto"/>
              <w:ind w:left="100" w:firstLine="0"/>
              <w:rPr>
                <w:sz w:val="22"/>
                <w:szCs w:val="22"/>
              </w:rPr>
            </w:pPr>
            <w:r w:rsidRPr="00B26309">
              <w:rPr>
                <w:rStyle w:val="BodytextItalicSpacing0pt1"/>
                <w:sz w:val="22"/>
                <w:szCs w:val="22"/>
              </w:rPr>
              <w:t>работа</w:t>
            </w:r>
          </w:p>
        </w:tc>
        <w:tc>
          <w:tcPr>
            <w:tcW w:w="5347" w:type="dxa"/>
            <w:tcBorders>
              <w:top w:val="single" w:sz="4" w:space="0" w:color="auto"/>
              <w:left w:val="single" w:sz="4" w:space="0" w:color="auto"/>
              <w:bottom w:val="single" w:sz="4" w:space="0" w:color="auto"/>
            </w:tcBorders>
            <w:shd w:val="clear" w:color="auto" w:fill="FFFFFF"/>
          </w:tcPr>
          <w:p w:rsidR="001C77BE" w:rsidRPr="00B26309" w:rsidRDefault="00D83DF5" w:rsidP="00202D20">
            <w:pPr>
              <w:pStyle w:val="Bodytext0"/>
              <w:framePr w:w="10032" w:h="10728" w:wrap="around" w:vAnchor="page" w:hAnchor="page" w:x="1180" w:y="1443"/>
              <w:numPr>
                <w:ilvl w:val="0"/>
                <w:numId w:val="23"/>
              </w:numPr>
              <w:shd w:val="clear" w:color="auto" w:fill="auto"/>
              <w:tabs>
                <w:tab w:val="left" w:pos="326"/>
              </w:tabs>
              <w:ind w:firstLine="0"/>
              <w:jc w:val="both"/>
              <w:rPr>
                <w:sz w:val="22"/>
                <w:szCs w:val="22"/>
              </w:rPr>
            </w:pPr>
            <w:r w:rsidRPr="00B26309">
              <w:rPr>
                <w:rStyle w:val="BodytextSpacing0pt"/>
                <w:sz w:val="22"/>
                <w:szCs w:val="22"/>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1C77BE" w:rsidRPr="00B26309" w:rsidRDefault="00D83DF5" w:rsidP="00202D20">
            <w:pPr>
              <w:pStyle w:val="Bodytext0"/>
              <w:framePr w:w="10032" w:h="10728" w:wrap="around" w:vAnchor="page" w:hAnchor="page" w:x="1180" w:y="1443"/>
              <w:numPr>
                <w:ilvl w:val="0"/>
                <w:numId w:val="23"/>
              </w:numPr>
              <w:shd w:val="clear" w:color="auto" w:fill="auto"/>
              <w:tabs>
                <w:tab w:val="left" w:pos="322"/>
              </w:tabs>
              <w:ind w:firstLine="0"/>
              <w:jc w:val="both"/>
              <w:rPr>
                <w:sz w:val="22"/>
                <w:szCs w:val="22"/>
              </w:rPr>
            </w:pPr>
            <w:r w:rsidRPr="00B26309">
              <w:rPr>
                <w:rStyle w:val="BodytextSpacing0pt"/>
                <w:sz w:val="22"/>
                <w:szCs w:val="22"/>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1C77BE" w:rsidRPr="00B26309" w:rsidRDefault="00D83DF5" w:rsidP="00202D20">
            <w:pPr>
              <w:pStyle w:val="Bodytext0"/>
              <w:framePr w:w="10032" w:h="10728" w:wrap="around" w:vAnchor="page" w:hAnchor="page" w:x="1180" w:y="1443"/>
              <w:numPr>
                <w:ilvl w:val="0"/>
                <w:numId w:val="23"/>
              </w:numPr>
              <w:shd w:val="clear" w:color="auto" w:fill="auto"/>
              <w:tabs>
                <w:tab w:val="left" w:pos="322"/>
              </w:tabs>
              <w:ind w:firstLine="0"/>
              <w:jc w:val="both"/>
              <w:rPr>
                <w:sz w:val="22"/>
                <w:szCs w:val="22"/>
              </w:rPr>
            </w:pPr>
            <w:r w:rsidRPr="00B26309">
              <w:rPr>
                <w:rStyle w:val="BodytextSpacing0pt"/>
                <w:sz w:val="22"/>
                <w:szCs w:val="22"/>
              </w:rPr>
              <w:t>проведение тематических выступлений для педагогов и родителей (законных представителей) по разъяснению индивидуально</w:t>
            </w:r>
            <w:r w:rsidRPr="00B26309">
              <w:rPr>
                <w:rStyle w:val="BodytextSpacing0pt"/>
                <w:sz w:val="22"/>
                <w:szCs w:val="22"/>
              </w:rPr>
              <w:softHyphen/>
              <w:t>типологических особенностей различных категорий детей с ограниченными возможностями здоровья.</w:t>
            </w:r>
          </w:p>
        </w:tc>
        <w:tc>
          <w:tcPr>
            <w:tcW w:w="2227"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032" w:h="10728" w:wrap="around" w:vAnchor="page" w:hAnchor="page" w:x="1180" w:y="1443"/>
              <w:shd w:val="clear" w:color="auto" w:fill="auto"/>
              <w:spacing w:after="1140" w:line="1584" w:lineRule="exact"/>
              <w:ind w:left="120" w:firstLine="0"/>
              <w:rPr>
                <w:sz w:val="22"/>
                <w:szCs w:val="22"/>
              </w:rPr>
            </w:pPr>
            <w:r w:rsidRPr="00B26309">
              <w:rPr>
                <w:rStyle w:val="BodytextSpacing0pt"/>
                <w:sz w:val="22"/>
                <w:szCs w:val="22"/>
              </w:rPr>
              <w:t>педагог- психолог педагог-психолог</w:t>
            </w:r>
          </w:p>
          <w:p w:rsidR="001C77BE" w:rsidRPr="00B26309" w:rsidRDefault="00D83DF5">
            <w:pPr>
              <w:pStyle w:val="Bodytext0"/>
              <w:framePr w:w="10032" w:h="10728" w:wrap="around" w:vAnchor="page" w:hAnchor="page" w:x="1180" w:y="1443"/>
              <w:shd w:val="clear" w:color="auto" w:fill="auto"/>
              <w:spacing w:before="1140" w:line="210" w:lineRule="exact"/>
              <w:ind w:left="120" w:firstLine="0"/>
              <w:rPr>
                <w:sz w:val="22"/>
                <w:szCs w:val="22"/>
              </w:rPr>
            </w:pPr>
            <w:r w:rsidRPr="00B26309">
              <w:rPr>
                <w:rStyle w:val="BodytextSpacing0pt"/>
                <w:sz w:val="22"/>
                <w:szCs w:val="22"/>
              </w:rPr>
              <w:t>педагог- психолог</w:t>
            </w:r>
          </w:p>
        </w:tc>
      </w:tr>
    </w:tbl>
    <w:p w:rsidR="001C77BE" w:rsidRPr="00B26309" w:rsidRDefault="00D83DF5">
      <w:pPr>
        <w:pStyle w:val="Tablecaption0"/>
        <w:framePr w:wrap="around" w:vAnchor="page" w:hAnchor="page" w:x="4333" w:y="12468"/>
        <w:shd w:val="clear" w:color="auto" w:fill="auto"/>
        <w:spacing w:line="210" w:lineRule="exact"/>
        <w:rPr>
          <w:sz w:val="22"/>
          <w:szCs w:val="22"/>
        </w:rPr>
      </w:pPr>
      <w:r w:rsidRPr="00B26309">
        <w:rPr>
          <w:rStyle w:val="TablecaptionSpacing0pt"/>
          <w:b/>
          <w:bCs/>
          <w:sz w:val="22"/>
          <w:szCs w:val="22"/>
        </w:rPr>
        <w:t>Характеристика содержания программы</w:t>
      </w:r>
    </w:p>
    <w:p w:rsidR="001C77BE" w:rsidRPr="00B26309" w:rsidRDefault="00D83DF5">
      <w:pPr>
        <w:pStyle w:val="Tablecaption20"/>
        <w:framePr w:wrap="around" w:vAnchor="page" w:hAnchor="page" w:x="1871" w:y="13021"/>
        <w:shd w:val="clear" w:color="auto" w:fill="auto"/>
        <w:spacing w:line="210" w:lineRule="exact"/>
        <w:rPr>
          <w:sz w:val="22"/>
          <w:szCs w:val="22"/>
        </w:rPr>
      </w:pPr>
      <w:r w:rsidRPr="00B26309">
        <w:rPr>
          <w:rStyle w:val="Tablecaption21"/>
          <w:i/>
          <w:iCs/>
          <w:sz w:val="22"/>
          <w:szCs w:val="22"/>
        </w:rPr>
        <w:t>Диагностическая работа:</w:t>
      </w:r>
    </w:p>
    <w:tbl>
      <w:tblPr>
        <w:tblOverlap w:val="never"/>
        <w:tblW w:w="0" w:type="auto"/>
        <w:tblLayout w:type="fixed"/>
        <w:tblCellMar>
          <w:left w:w="10" w:type="dxa"/>
          <w:right w:w="10" w:type="dxa"/>
        </w:tblCellMar>
        <w:tblLook w:val="0000"/>
      </w:tblPr>
      <w:tblGrid>
        <w:gridCol w:w="2131"/>
        <w:gridCol w:w="2693"/>
        <w:gridCol w:w="3264"/>
        <w:gridCol w:w="1992"/>
      </w:tblGrid>
      <w:tr w:rsidR="001C77BE" w:rsidRPr="00B26309">
        <w:trPr>
          <w:trHeight w:hRule="exact" w:val="1123"/>
        </w:trPr>
        <w:tc>
          <w:tcPr>
            <w:tcW w:w="2131" w:type="dxa"/>
            <w:tcBorders>
              <w:top w:val="single" w:sz="4" w:space="0" w:color="auto"/>
              <w:left w:val="single" w:sz="4" w:space="0" w:color="auto"/>
            </w:tcBorders>
            <w:shd w:val="clear" w:color="auto" w:fill="FFFFFF"/>
          </w:tcPr>
          <w:p w:rsidR="001C77BE" w:rsidRPr="00B26309" w:rsidRDefault="00D83DF5">
            <w:pPr>
              <w:pStyle w:val="Bodytext0"/>
              <w:framePr w:w="10080" w:h="2376" w:wrap="around" w:vAnchor="page" w:hAnchor="page" w:x="1213" w:y="13266"/>
              <w:shd w:val="clear" w:color="auto" w:fill="auto"/>
              <w:ind w:firstLine="0"/>
              <w:jc w:val="center"/>
              <w:rPr>
                <w:sz w:val="22"/>
                <w:szCs w:val="22"/>
              </w:rPr>
            </w:pPr>
            <w:r w:rsidRPr="00B26309">
              <w:rPr>
                <w:rStyle w:val="BodytextBold"/>
                <w:sz w:val="22"/>
                <w:szCs w:val="22"/>
              </w:rPr>
              <w:t>Задачи</w:t>
            </w:r>
          </w:p>
          <w:p w:rsidR="001C77BE" w:rsidRPr="00B26309" w:rsidRDefault="00D83DF5">
            <w:pPr>
              <w:pStyle w:val="Bodytext0"/>
              <w:framePr w:w="10080" w:h="2376" w:wrap="around" w:vAnchor="page" w:hAnchor="page" w:x="1213" w:y="13266"/>
              <w:shd w:val="clear" w:color="auto" w:fill="auto"/>
              <w:ind w:firstLine="0"/>
              <w:jc w:val="center"/>
              <w:rPr>
                <w:sz w:val="22"/>
                <w:szCs w:val="22"/>
              </w:rPr>
            </w:pPr>
            <w:r w:rsidRPr="00B26309">
              <w:rPr>
                <w:rStyle w:val="BodytextBold"/>
                <w:sz w:val="22"/>
                <w:szCs w:val="22"/>
              </w:rPr>
              <w:t>(направления</w:t>
            </w:r>
          </w:p>
          <w:p w:rsidR="001C77BE" w:rsidRPr="00B26309" w:rsidRDefault="00D83DF5">
            <w:pPr>
              <w:pStyle w:val="Bodytext0"/>
              <w:framePr w:w="10080" w:h="2376" w:wrap="around" w:vAnchor="page" w:hAnchor="page" w:x="1213" w:y="13266"/>
              <w:shd w:val="clear" w:color="auto" w:fill="auto"/>
              <w:ind w:firstLine="0"/>
              <w:jc w:val="center"/>
              <w:rPr>
                <w:sz w:val="22"/>
                <w:szCs w:val="22"/>
              </w:rPr>
            </w:pPr>
            <w:r w:rsidRPr="00B26309">
              <w:rPr>
                <w:rStyle w:val="BodytextBold"/>
                <w:sz w:val="22"/>
                <w:szCs w:val="22"/>
              </w:rPr>
              <w:t>деятельности)</w:t>
            </w:r>
          </w:p>
        </w:tc>
        <w:tc>
          <w:tcPr>
            <w:tcW w:w="2693" w:type="dxa"/>
            <w:tcBorders>
              <w:top w:val="single" w:sz="4" w:space="0" w:color="auto"/>
              <w:left w:val="single" w:sz="4" w:space="0" w:color="auto"/>
            </w:tcBorders>
            <w:shd w:val="clear" w:color="auto" w:fill="FFFFFF"/>
          </w:tcPr>
          <w:p w:rsidR="001C77BE" w:rsidRPr="00B26309" w:rsidRDefault="00D83DF5">
            <w:pPr>
              <w:pStyle w:val="Bodytext0"/>
              <w:framePr w:w="10080" w:h="2376" w:wrap="around" w:vAnchor="page" w:hAnchor="page" w:x="1213" w:y="13266"/>
              <w:shd w:val="clear" w:color="auto" w:fill="auto"/>
              <w:spacing w:after="120" w:line="210" w:lineRule="exact"/>
              <w:ind w:firstLine="0"/>
              <w:jc w:val="center"/>
              <w:rPr>
                <w:sz w:val="22"/>
                <w:szCs w:val="22"/>
              </w:rPr>
            </w:pPr>
            <w:r w:rsidRPr="00B26309">
              <w:rPr>
                <w:rStyle w:val="BodytextBold"/>
                <w:sz w:val="22"/>
                <w:szCs w:val="22"/>
              </w:rPr>
              <w:t>Планируемые</w:t>
            </w:r>
          </w:p>
          <w:p w:rsidR="001C77BE" w:rsidRPr="00B26309" w:rsidRDefault="00D83DF5">
            <w:pPr>
              <w:pStyle w:val="Bodytext0"/>
              <w:framePr w:w="10080" w:h="2376" w:wrap="around" w:vAnchor="page" w:hAnchor="page" w:x="1213" w:y="13266"/>
              <w:shd w:val="clear" w:color="auto" w:fill="auto"/>
              <w:spacing w:before="120" w:line="210" w:lineRule="exact"/>
              <w:ind w:firstLine="0"/>
              <w:jc w:val="center"/>
              <w:rPr>
                <w:sz w:val="22"/>
                <w:szCs w:val="22"/>
              </w:rPr>
            </w:pPr>
            <w:r w:rsidRPr="00B26309">
              <w:rPr>
                <w:rStyle w:val="BodytextBold"/>
                <w:sz w:val="22"/>
                <w:szCs w:val="22"/>
              </w:rPr>
              <w:t>результаты</w:t>
            </w:r>
          </w:p>
        </w:tc>
        <w:tc>
          <w:tcPr>
            <w:tcW w:w="3264" w:type="dxa"/>
            <w:tcBorders>
              <w:top w:val="single" w:sz="4" w:space="0" w:color="auto"/>
              <w:left w:val="single" w:sz="4" w:space="0" w:color="auto"/>
            </w:tcBorders>
            <w:shd w:val="clear" w:color="auto" w:fill="FFFFFF"/>
          </w:tcPr>
          <w:p w:rsidR="001C77BE" w:rsidRPr="00B26309" w:rsidRDefault="00D83DF5">
            <w:pPr>
              <w:pStyle w:val="Bodytext0"/>
              <w:framePr w:w="10080" w:h="2376" w:wrap="around" w:vAnchor="page" w:hAnchor="page" w:x="1213" w:y="13266"/>
              <w:shd w:val="clear" w:color="auto" w:fill="auto"/>
              <w:ind w:right="860" w:firstLine="0"/>
              <w:jc w:val="right"/>
              <w:rPr>
                <w:sz w:val="22"/>
                <w:szCs w:val="22"/>
              </w:rPr>
            </w:pPr>
            <w:r w:rsidRPr="00B26309">
              <w:rPr>
                <w:rStyle w:val="BodytextBold"/>
                <w:sz w:val="22"/>
                <w:szCs w:val="22"/>
              </w:rPr>
              <w:t>Виды и формы деятельности, мероприятия</w:t>
            </w:r>
          </w:p>
        </w:tc>
        <w:tc>
          <w:tcPr>
            <w:tcW w:w="1992"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80" w:h="2376" w:wrap="around" w:vAnchor="page" w:hAnchor="page" w:x="1213" w:y="13266"/>
              <w:shd w:val="clear" w:color="auto" w:fill="auto"/>
              <w:spacing w:after="120" w:line="210" w:lineRule="exact"/>
              <w:ind w:firstLine="0"/>
              <w:jc w:val="center"/>
              <w:rPr>
                <w:sz w:val="22"/>
                <w:szCs w:val="22"/>
              </w:rPr>
            </w:pPr>
            <w:r w:rsidRPr="00B26309">
              <w:rPr>
                <w:rStyle w:val="BodytextBold"/>
                <w:sz w:val="22"/>
                <w:szCs w:val="22"/>
              </w:rPr>
              <w:t>Сроки</w:t>
            </w:r>
          </w:p>
          <w:p w:rsidR="001C77BE" w:rsidRPr="00B26309" w:rsidRDefault="00D83DF5">
            <w:pPr>
              <w:pStyle w:val="Bodytext0"/>
              <w:framePr w:w="10080" w:h="2376" w:wrap="around" w:vAnchor="page" w:hAnchor="page" w:x="1213" w:y="13266"/>
              <w:shd w:val="clear" w:color="auto" w:fill="auto"/>
              <w:spacing w:before="120" w:line="210" w:lineRule="exact"/>
              <w:ind w:firstLine="0"/>
              <w:jc w:val="center"/>
              <w:rPr>
                <w:sz w:val="22"/>
                <w:szCs w:val="22"/>
              </w:rPr>
            </w:pPr>
            <w:r w:rsidRPr="00B26309">
              <w:rPr>
                <w:rStyle w:val="BodytextBold"/>
                <w:sz w:val="22"/>
                <w:szCs w:val="22"/>
              </w:rPr>
              <w:t>проведения</w:t>
            </w:r>
          </w:p>
        </w:tc>
      </w:tr>
      <w:tr w:rsidR="001C77BE" w:rsidRPr="00B26309">
        <w:trPr>
          <w:trHeight w:hRule="exact" w:val="1253"/>
        </w:trPr>
        <w:tc>
          <w:tcPr>
            <w:tcW w:w="2131"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80" w:h="2376" w:wrap="around" w:vAnchor="page" w:hAnchor="page" w:x="1213" w:y="13266"/>
              <w:shd w:val="clear" w:color="auto" w:fill="auto"/>
              <w:spacing w:after="120" w:line="210" w:lineRule="exact"/>
              <w:ind w:left="120" w:firstLine="0"/>
              <w:rPr>
                <w:sz w:val="22"/>
                <w:szCs w:val="22"/>
              </w:rPr>
            </w:pPr>
            <w:r w:rsidRPr="00B26309">
              <w:rPr>
                <w:rStyle w:val="BodytextSpacing0pt"/>
                <w:sz w:val="22"/>
                <w:szCs w:val="22"/>
              </w:rPr>
              <w:t>Первичная</w:t>
            </w:r>
          </w:p>
          <w:p w:rsidR="001C77BE" w:rsidRPr="00B26309" w:rsidRDefault="00D83DF5">
            <w:pPr>
              <w:pStyle w:val="Bodytext0"/>
              <w:framePr w:w="10080" w:h="2376" w:wrap="around" w:vAnchor="page" w:hAnchor="page" w:x="1213" w:y="13266"/>
              <w:shd w:val="clear" w:color="auto" w:fill="auto"/>
              <w:spacing w:before="120" w:line="210" w:lineRule="exact"/>
              <w:ind w:left="120" w:firstLine="0"/>
              <w:rPr>
                <w:sz w:val="22"/>
                <w:szCs w:val="22"/>
              </w:rPr>
            </w:pPr>
            <w:r w:rsidRPr="00B26309">
              <w:rPr>
                <w:rStyle w:val="BodytextSpacing0pt"/>
                <w:sz w:val="22"/>
                <w:szCs w:val="22"/>
              </w:rPr>
              <w:t>диагностика</w:t>
            </w:r>
          </w:p>
        </w:tc>
        <w:tc>
          <w:tcPr>
            <w:tcW w:w="2693"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80" w:h="2376" w:wrap="around" w:vAnchor="page" w:hAnchor="page" w:x="1213" w:y="13266"/>
              <w:shd w:val="clear" w:color="auto" w:fill="auto"/>
              <w:ind w:firstLine="0"/>
              <w:jc w:val="both"/>
              <w:rPr>
                <w:sz w:val="22"/>
                <w:szCs w:val="22"/>
              </w:rPr>
            </w:pPr>
            <w:r w:rsidRPr="00B26309">
              <w:rPr>
                <w:rStyle w:val="BodytextSpacing0pt"/>
                <w:sz w:val="22"/>
                <w:szCs w:val="22"/>
              </w:rPr>
              <w:t>Создание банка данных обучающихся, нуждающихся в специализированной</w:t>
            </w:r>
          </w:p>
        </w:tc>
        <w:tc>
          <w:tcPr>
            <w:tcW w:w="326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80" w:h="2376" w:wrap="around" w:vAnchor="page" w:hAnchor="page" w:x="1213" w:y="13266"/>
              <w:shd w:val="clear" w:color="auto" w:fill="auto"/>
              <w:ind w:firstLine="0"/>
              <w:jc w:val="both"/>
              <w:rPr>
                <w:sz w:val="22"/>
                <w:szCs w:val="22"/>
              </w:rPr>
            </w:pPr>
            <w:r w:rsidRPr="00B26309">
              <w:rPr>
                <w:rStyle w:val="BodytextSpacing0pt"/>
                <w:sz w:val="22"/>
                <w:szCs w:val="22"/>
              </w:rPr>
              <w:t>Наблюдение, логопедическое и психологическое обследование;</w:t>
            </w:r>
          </w:p>
          <w:p w:rsidR="001C77BE" w:rsidRPr="00B26309" w:rsidRDefault="00D83DF5">
            <w:pPr>
              <w:pStyle w:val="Bodytext0"/>
              <w:framePr w:w="10080" w:h="2376" w:wrap="around" w:vAnchor="page" w:hAnchor="page" w:x="1213" w:y="13266"/>
              <w:shd w:val="clear" w:color="auto" w:fill="auto"/>
              <w:ind w:firstLine="0"/>
              <w:jc w:val="both"/>
              <w:rPr>
                <w:sz w:val="22"/>
                <w:szCs w:val="22"/>
              </w:rPr>
            </w:pPr>
            <w:r w:rsidRPr="00B26309">
              <w:rPr>
                <w:rStyle w:val="BodytextSpacing0pt"/>
                <w:sz w:val="22"/>
                <w:szCs w:val="22"/>
              </w:rPr>
              <w:t>анкетирование родителей,</w:t>
            </w:r>
          </w:p>
        </w:tc>
        <w:tc>
          <w:tcPr>
            <w:tcW w:w="1992"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080" w:h="2376" w:wrap="around" w:vAnchor="page" w:hAnchor="page" w:x="1213" w:y="13266"/>
              <w:shd w:val="clear" w:color="auto" w:fill="auto"/>
              <w:spacing w:line="210" w:lineRule="exact"/>
              <w:ind w:left="240" w:firstLine="0"/>
              <w:rPr>
                <w:sz w:val="22"/>
                <w:szCs w:val="22"/>
              </w:rPr>
            </w:pPr>
            <w:r w:rsidRPr="00B26309">
              <w:rPr>
                <w:rStyle w:val="BodytextSpacing0pt"/>
                <w:sz w:val="22"/>
                <w:szCs w:val="22"/>
              </w:rPr>
              <w:t>сентябрь</w:t>
            </w:r>
          </w:p>
        </w:tc>
      </w:tr>
    </w:tbl>
    <w:p w:rsidR="001C77BE" w:rsidRPr="00B26309" w:rsidRDefault="00D83DF5">
      <w:pPr>
        <w:pStyle w:val="Headerorfooter20"/>
        <w:framePr w:wrap="around" w:vAnchor="page" w:hAnchor="page" w:x="9743" w:y="15699"/>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16</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084"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131"/>
        <w:gridCol w:w="2693"/>
        <w:gridCol w:w="3264"/>
        <w:gridCol w:w="1992"/>
      </w:tblGrid>
      <w:tr w:rsidR="001C77BE" w:rsidRPr="00B26309">
        <w:trPr>
          <w:trHeight w:hRule="exact" w:val="566"/>
        </w:trPr>
        <w:tc>
          <w:tcPr>
            <w:tcW w:w="2131" w:type="dxa"/>
            <w:tcBorders>
              <w:top w:val="single" w:sz="4" w:space="0" w:color="auto"/>
              <w:left w:val="single" w:sz="4" w:space="0" w:color="auto"/>
            </w:tcBorders>
            <w:shd w:val="clear" w:color="auto" w:fill="FFFFFF"/>
          </w:tcPr>
          <w:p w:rsidR="001C77BE" w:rsidRPr="00B26309" w:rsidRDefault="001C77BE">
            <w:pPr>
              <w:framePr w:w="10080" w:h="7493" w:wrap="around" w:vAnchor="page" w:hAnchor="page" w:x="666" w:y="1462"/>
              <w:rPr>
                <w:rFonts w:ascii="Times New Roman" w:hAnsi="Times New Roman" w:cs="Times New Roman"/>
                <w:sz w:val="22"/>
                <w:szCs w:val="22"/>
              </w:rPr>
            </w:pPr>
          </w:p>
        </w:tc>
        <w:tc>
          <w:tcPr>
            <w:tcW w:w="2693" w:type="dxa"/>
            <w:tcBorders>
              <w:top w:val="single" w:sz="4" w:space="0" w:color="auto"/>
              <w:left w:val="single" w:sz="4" w:space="0" w:color="auto"/>
            </w:tcBorders>
            <w:shd w:val="clear" w:color="auto" w:fill="FFFFFF"/>
          </w:tcPr>
          <w:p w:rsidR="001C77BE" w:rsidRPr="00B26309" w:rsidRDefault="00D83DF5">
            <w:pPr>
              <w:pStyle w:val="Bodytext0"/>
              <w:framePr w:w="10080" w:h="7493" w:wrap="around" w:vAnchor="page" w:hAnchor="page" w:x="666" w:y="1462"/>
              <w:shd w:val="clear" w:color="auto" w:fill="auto"/>
              <w:spacing w:line="210" w:lineRule="exact"/>
              <w:ind w:left="120" w:firstLine="0"/>
              <w:rPr>
                <w:sz w:val="22"/>
                <w:szCs w:val="22"/>
              </w:rPr>
            </w:pPr>
            <w:r w:rsidRPr="00B26309">
              <w:rPr>
                <w:rStyle w:val="BodytextSpacing0pt"/>
                <w:sz w:val="22"/>
                <w:szCs w:val="22"/>
              </w:rPr>
              <w:t>помощи.</w:t>
            </w:r>
          </w:p>
        </w:tc>
        <w:tc>
          <w:tcPr>
            <w:tcW w:w="3264" w:type="dxa"/>
            <w:tcBorders>
              <w:top w:val="single" w:sz="4" w:space="0" w:color="auto"/>
              <w:left w:val="single" w:sz="4" w:space="0" w:color="auto"/>
            </w:tcBorders>
            <w:shd w:val="clear" w:color="auto" w:fill="FFFFFF"/>
          </w:tcPr>
          <w:p w:rsidR="001C77BE" w:rsidRPr="00B26309" w:rsidRDefault="00D83DF5">
            <w:pPr>
              <w:pStyle w:val="Bodytext0"/>
              <w:framePr w:w="10080" w:h="7493" w:wrap="around" w:vAnchor="page" w:hAnchor="page" w:x="666" w:y="1462"/>
              <w:shd w:val="clear" w:color="auto" w:fill="auto"/>
              <w:spacing w:line="210" w:lineRule="exact"/>
              <w:ind w:left="120" w:firstLine="0"/>
              <w:rPr>
                <w:sz w:val="22"/>
                <w:szCs w:val="22"/>
              </w:rPr>
            </w:pPr>
            <w:r w:rsidRPr="00B26309">
              <w:rPr>
                <w:rStyle w:val="BodytextSpacing0pt"/>
                <w:sz w:val="22"/>
                <w:szCs w:val="22"/>
              </w:rPr>
              <w:t>беседы с педагогами</w:t>
            </w:r>
          </w:p>
        </w:tc>
        <w:tc>
          <w:tcPr>
            <w:tcW w:w="1992" w:type="dxa"/>
            <w:tcBorders>
              <w:top w:val="single" w:sz="4" w:space="0" w:color="auto"/>
              <w:left w:val="single" w:sz="4" w:space="0" w:color="auto"/>
              <w:right w:val="single" w:sz="4" w:space="0" w:color="auto"/>
            </w:tcBorders>
            <w:shd w:val="clear" w:color="auto" w:fill="FFFFFF"/>
          </w:tcPr>
          <w:p w:rsidR="001C77BE" w:rsidRPr="00B26309" w:rsidRDefault="001C77BE">
            <w:pPr>
              <w:framePr w:w="10080" w:h="7493" w:wrap="around" w:vAnchor="page" w:hAnchor="page" w:x="666" w:y="1462"/>
              <w:rPr>
                <w:rFonts w:ascii="Times New Roman" w:hAnsi="Times New Roman" w:cs="Times New Roman"/>
                <w:sz w:val="22"/>
                <w:szCs w:val="22"/>
              </w:rPr>
            </w:pPr>
          </w:p>
        </w:tc>
      </w:tr>
      <w:tr w:rsidR="001C77BE" w:rsidRPr="00B26309">
        <w:trPr>
          <w:trHeight w:hRule="exact" w:val="2770"/>
        </w:trPr>
        <w:tc>
          <w:tcPr>
            <w:tcW w:w="2131" w:type="dxa"/>
            <w:tcBorders>
              <w:top w:val="single" w:sz="4" w:space="0" w:color="auto"/>
              <w:left w:val="single" w:sz="4" w:space="0" w:color="auto"/>
            </w:tcBorders>
            <w:shd w:val="clear" w:color="auto" w:fill="FFFFFF"/>
          </w:tcPr>
          <w:p w:rsidR="001C77BE" w:rsidRPr="00B26309" w:rsidRDefault="00D83DF5">
            <w:pPr>
              <w:pStyle w:val="Bodytext0"/>
              <w:framePr w:w="10080" w:h="7493" w:wrap="around" w:vAnchor="page" w:hAnchor="page" w:x="666" w:y="1462"/>
              <w:shd w:val="clear" w:color="auto" w:fill="auto"/>
              <w:ind w:left="120" w:firstLine="0"/>
              <w:rPr>
                <w:sz w:val="22"/>
                <w:szCs w:val="22"/>
              </w:rPr>
            </w:pPr>
            <w:r w:rsidRPr="00B26309">
              <w:rPr>
                <w:rStyle w:val="BodytextSpacing0pt"/>
                <w:sz w:val="22"/>
                <w:szCs w:val="22"/>
              </w:rPr>
              <w:t>Диагностика детей с ОВЗ, детей-инвалидов</w:t>
            </w:r>
          </w:p>
        </w:tc>
        <w:tc>
          <w:tcPr>
            <w:tcW w:w="2693" w:type="dxa"/>
            <w:tcBorders>
              <w:top w:val="single" w:sz="4" w:space="0" w:color="auto"/>
              <w:left w:val="single" w:sz="4" w:space="0" w:color="auto"/>
            </w:tcBorders>
            <w:shd w:val="clear" w:color="auto" w:fill="FFFFFF"/>
            <w:vAlign w:val="bottom"/>
          </w:tcPr>
          <w:p w:rsidR="001C77BE" w:rsidRPr="00B26309" w:rsidRDefault="00D83DF5">
            <w:pPr>
              <w:pStyle w:val="Bodytext0"/>
              <w:framePr w:w="10080" w:h="7493" w:wrap="around" w:vAnchor="page" w:hAnchor="page" w:x="666" w:y="1462"/>
              <w:shd w:val="clear" w:color="auto" w:fill="auto"/>
              <w:ind w:left="120" w:firstLine="0"/>
              <w:rPr>
                <w:sz w:val="22"/>
                <w:szCs w:val="22"/>
              </w:rPr>
            </w:pPr>
            <w:r w:rsidRPr="00B26309">
              <w:rPr>
                <w:rStyle w:val="BodytextSpacing0pt"/>
                <w:sz w:val="22"/>
                <w:szCs w:val="22"/>
              </w:rPr>
              <w:t>Получение</w:t>
            </w:r>
          </w:p>
          <w:p w:rsidR="001C77BE" w:rsidRPr="00B26309" w:rsidRDefault="00D83DF5">
            <w:pPr>
              <w:pStyle w:val="Bodytext0"/>
              <w:framePr w:w="10080" w:h="7493" w:wrap="around" w:vAnchor="page" w:hAnchor="page" w:x="666" w:y="1462"/>
              <w:shd w:val="clear" w:color="auto" w:fill="auto"/>
              <w:ind w:left="120" w:firstLine="0"/>
              <w:rPr>
                <w:sz w:val="22"/>
                <w:szCs w:val="22"/>
              </w:rPr>
            </w:pPr>
            <w:r w:rsidRPr="00B26309">
              <w:rPr>
                <w:rStyle w:val="BodytextSpacing0pt"/>
                <w:sz w:val="22"/>
                <w:szCs w:val="22"/>
              </w:rPr>
              <w:t>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264" w:type="dxa"/>
            <w:tcBorders>
              <w:top w:val="single" w:sz="4" w:space="0" w:color="auto"/>
              <w:left w:val="single" w:sz="4" w:space="0" w:color="auto"/>
            </w:tcBorders>
            <w:shd w:val="clear" w:color="auto" w:fill="FFFFFF"/>
          </w:tcPr>
          <w:p w:rsidR="001C77BE" w:rsidRPr="00B26309" w:rsidRDefault="00D83DF5">
            <w:pPr>
              <w:pStyle w:val="Bodytext0"/>
              <w:framePr w:w="10080" w:h="7493" w:wrap="around" w:vAnchor="page" w:hAnchor="page" w:x="666" w:y="1462"/>
              <w:shd w:val="clear" w:color="auto" w:fill="auto"/>
              <w:ind w:left="120" w:firstLine="0"/>
              <w:rPr>
                <w:sz w:val="22"/>
                <w:szCs w:val="22"/>
              </w:rPr>
            </w:pPr>
            <w:r w:rsidRPr="00B26309">
              <w:rPr>
                <w:rStyle w:val="BodytextSpacing0pt"/>
                <w:sz w:val="22"/>
                <w:szCs w:val="22"/>
              </w:rPr>
              <w:t>Диагностирование Заполнение диагностических документов специалистами (речевой карты, протокола обследования)</w:t>
            </w:r>
          </w:p>
        </w:tc>
        <w:tc>
          <w:tcPr>
            <w:tcW w:w="1992"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80" w:h="7493" w:wrap="around" w:vAnchor="page" w:hAnchor="page" w:x="666" w:y="1462"/>
              <w:shd w:val="clear" w:color="auto" w:fill="auto"/>
              <w:spacing w:line="210" w:lineRule="exact"/>
              <w:ind w:left="300" w:firstLine="0"/>
              <w:rPr>
                <w:sz w:val="22"/>
                <w:szCs w:val="22"/>
              </w:rPr>
            </w:pPr>
            <w:r w:rsidRPr="00B26309">
              <w:rPr>
                <w:rStyle w:val="BodytextSpacing0pt"/>
                <w:sz w:val="22"/>
                <w:szCs w:val="22"/>
              </w:rPr>
              <w:t>сентябрь</w:t>
            </w:r>
          </w:p>
        </w:tc>
      </w:tr>
      <w:tr w:rsidR="001C77BE" w:rsidRPr="00B26309">
        <w:trPr>
          <w:trHeight w:hRule="exact" w:val="4157"/>
        </w:trPr>
        <w:tc>
          <w:tcPr>
            <w:tcW w:w="2131"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80" w:h="7493" w:wrap="around" w:vAnchor="page" w:hAnchor="page" w:x="666" w:y="1462"/>
              <w:shd w:val="clear" w:color="auto" w:fill="auto"/>
              <w:ind w:left="120" w:firstLine="0"/>
              <w:rPr>
                <w:sz w:val="22"/>
                <w:szCs w:val="22"/>
              </w:rPr>
            </w:pPr>
            <w:r w:rsidRPr="00B26309">
              <w:rPr>
                <w:rStyle w:val="BodytextSpacing0pt"/>
                <w:sz w:val="22"/>
                <w:szCs w:val="22"/>
              </w:rPr>
              <w:t>Определение</w:t>
            </w:r>
          </w:p>
          <w:p w:rsidR="001C77BE" w:rsidRPr="00B26309" w:rsidRDefault="00D83DF5">
            <w:pPr>
              <w:pStyle w:val="Bodytext0"/>
              <w:framePr w:w="10080" w:h="7493" w:wrap="around" w:vAnchor="page" w:hAnchor="page" w:x="666" w:y="1462"/>
              <w:shd w:val="clear" w:color="auto" w:fill="auto"/>
              <w:ind w:left="120" w:firstLine="0"/>
              <w:rPr>
                <w:sz w:val="22"/>
                <w:szCs w:val="22"/>
              </w:rPr>
            </w:pPr>
            <w:r w:rsidRPr="00B26309">
              <w:rPr>
                <w:rStyle w:val="BodytextSpacing0pt"/>
                <w:sz w:val="22"/>
                <w:szCs w:val="22"/>
              </w:rPr>
              <w:t>уровня</w:t>
            </w:r>
          </w:p>
          <w:p w:rsidR="001C77BE" w:rsidRPr="00B26309" w:rsidRDefault="00D83DF5">
            <w:pPr>
              <w:pStyle w:val="Bodytext0"/>
              <w:framePr w:w="10080" w:h="7493" w:wrap="around" w:vAnchor="page" w:hAnchor="page" w:x="666" w:y="1462"/>
              <w:shd w:val="clear" w:color="auto" w:fill="auto"/>
              <w:ind w:left="120" w:firstLine="0"/>
              <w:rPr>
                <w:sz w:val="22"/>
                <w:szCs w:val="22"/>
              </w:rPr>
            </w:pPr>
            <w:r w:rsidRPr="00B26309">
              <w:rPr>
                <w:rStyle w:val="BodytextSpacing0pt"/>
                <w:sz w:val="22"/>
                <w:szCs w:val="22"/>
              </w:rPr>
              <w:t>организованности ребенка, особенности эмоционально</w:t>
            </w:r>
            <w:r w:rsidRPr="00B26309">
              <w:rPr>
                <w:rStyle w:val="BodytextSpacing0pt"/>
                <w:sz w:val="22"/>
                <w:szCs w:val="22"/>
              </w:rPr>
              <w:softHyphen/>
              <w:t>волевой и личностной сферы; уровень знаний по предметам</w:t>
            </w:r>
          </w:p>
        </w:tc>
        <w:tc>
          <w:tcPr>
            <w:tcW w:w="2693"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80" w:h="7493" w:wrap="around" w:vAnchor="page" w:hAnchor="page" w:x="666" w:y="1462"/>
              <w:shd w:val="clear" w:color="auto" w:fill="auto"/>
              <w:ind w:left="120" w:firstLine="0"/>
              <w:rPr>
                <w:sz w:val="22"/>
                <w:szCs w:val="22"/>
              </w:rPr>
            </w:pPr>
            <w:r w:rsidRPr="00B26309">
              <w:rPr>
                <w:rStyle w:val="BodytextSpacing0pt"/>
                <w:sz w:val="22"/>
                <w:szCs w:val="22"/>
              </w:rPr>
              <w:t>Получение объективной информации об организованности ребенка, умении учиться, особенности личности, уровню знаний по предметам. Выявление нарушений в поведении (гиперактивность, замкнутость, обидчивость и т.д.)</w:t>
            </w:r>
          </w:p>
        </w:tc>
        <w:tc>
          <w:tcPr>
            <w:tcW w:w="326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80" w:h="7493" w:wrap="around" w:vAnchor="page" w:hAnchor="page" w:x="666" w:y="1462"/>
              <w:shd w:val="clear" w:color="auto" w:fill="auto"/>
              <w:ind w:firstLine="0"/>
              <w:jc w:val="both"/>
              <w:rPr>
                <w:sz w:val="22"/>
                <w:szCs w:val="22"/>
              </w:rPr>
            </w:pPr>
            <w:r w:rsidRPr="00B26309">
              <w:rPr>
                <w:rStyle w:val="BodytextSpacing0pt"/>
                <w:sz w:val="22"/>
                <w:szCs w:val="22"/>
              </w:rPr>
              <w:t>Анкетирование, наблюдение во время занятий, беседа с родителями, посещение семьи. Составление характеристики.</w:t>
            </w:r>
          </w:p>
        </w:tc>
        <w:tc>
          <w:tcPr>
            <w:tcW w:w="1992"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080" w:h="7493" w:wrap="around" w:vAnchor="page" w:hAnchor="page" w:x="666" w:y="1462"/>
              <w:shd w:val="clear" w:color="auto" w:fill="auto"/>
              <w:ind w:firstLine="0"/>
              <w:jc w:val="both"/>
              <w:rPr>
                <w:sz w:val="22"/>
                <w:szCs w:val="22"/>
              </w:rPr>
            </w:pPr>
            <w:r w:rsidRPr="00B26309">
              <w:rPr>
                <w:rStyle w:val="BodytextSpacing0pt"/>
                <w:sz w:val="22"/>
                <w:szCs w:val="22"/>
              </w:rPr>
              <w:t>Сентябрь - октябрь</w:t>
            </w:r>
          </w:p>
        </w:tc>
      </w:tr>
    </w:tbl>
    <w:tbl>
      <w:tblPr>
        <w:tblOverlap w:val="never"/>
        <w:tblW w:w="0" w:type="auto"/>
        <w:tblLayout w:type="fixed"/>
        <w:tblCellMar>
          <w:left w:w="10" w:type="dxa"/>
          <w:right w:w="10" w:type="dxa"/>
        </w:tblCellMar>
        <w:tblLook w:val="0000"/>
      </w:tblPr>
      <w:tblGrid>
        <w:gridCol w:w="2131"/>
        <w:gridCol w:w="2693"/>
        <w:gridCol w:w="3264"/>
        <w:gridCol w:w="1992"/>
      </w:tblGrid>
      <w:tr w:rsidR="001C77BE" w:rsidRPr="00B26309">
        <w:trPr>
          <w:trHeight w:hRule="exact" w:val="1123"/>
        </w:trPr>
        <w:tc>
          <w:tcPr>
            <w:tcW w:w="2131" w:type="dxa"/>
            <w:tcBorders>
              <w:top w:val="single" w:sz="4" w:space="0" w:color="auto"/>
              <w:left w:val="single" w:sz="4" w:space="0" w:color="auto"/>
            </w:tcBorders>
            <w:shd w:val="clear" w:color="auto" w:fill="FFFFFF"/>
          </w:tcPr>
          <w:p w:rsidR="001C77BE" w:rsidRPr="00B26309" w:rsidRDefault="00D83DF5">
            <w:pPr>
              <w:pStyle w:val="Bodytext0"/>
              <w:framePr w:w="10080" w:h="5856" w:wrap="around" w:vAnchor="page" w:hAnchor="page" w:x="666" w:y="9498"/>
              <w:shd w:val="clear" w:color="auto" w:fill="auto"/>
              <w:ind w:firstLine="0"/>
              <w:jc w:val="center"/>
              <w:rPr>
                <w:sz w:val="22"/>
                <w:szCs w:val="22"/>
              </w:rPr>
            </w:pPr>
            <w:r w:rsidRPr="00B26309">
              <w:rPr>
                <w:rStyle w:val="BodytextBold"/>
                <w:sz w:val="22"/>
                <w:szCs w:val="22"/>
              </w:rPr>
              <w:t>Задачи</w:t>
            </w:r>
          </w:p>
          <w:p w:rsidR="001C77BE" w:rsidRPr="00B26309" w:rsidRDefault="00D83DF5">
            <w:pPr>
              <w:pStyle w:val="Bodytext0"/>
              <w:framePr w:w="10080" w:h="5856" w:wrap="around" w:vAnchor="page" w:hAnchor="page" w:x="666" w:y="9498"/>
              <w:shd w:val="clear" w:color="auto" w:fill="auto"/>
              <w:ind w:firstLine="0"/>
              <w:jc w:val="center"/>
              <w:rPr>
                <w:sz w:val="22"/>
                <w:szCs w:val="22"/>
              </w:rPr>
            </w:pPr>
            <w:r w:rsidRPr="00B26309">
              <w:rPr>
                <w:rStyle w:val="BodytextBold"/>
                <w:sz w:val="22"/>
                <w:szCs w:val="22"/>
              </w:rPr>
              <w:t>(направления)</w:t>
            </w:r>
          </w:p>
          <w:p w:rsidR="001C77BE" w:rsidRPr="00B26309" w:rsidRDefault="00D83DF5">
            <w:pPr>
              <w:pStyle w:val="Bodytext0"/>
              <w:framePr w:w="10080" w:h="5856" w:wrap="around" w:vAnchor="page" w:hAnchor="page" w:x="666" w:y="9498"/>
              <w:shd w:val="clear" w:color="auto" w:fill="auto"/>
              <w:ind w:firstLine="0"/>
              <w:jc w:val="center"/>
              <w:rPr>
                <w:sz w:val="22"/>
                <w:szCs w:val="22"/>
              </w:rPr>
            </w:pPr>
            <w:r w:rsidRPr="00B26309">
              <w:rPr>
                <w:rStyle w:val="BodytextBold"/>
                <w:sz w:val="22"/>
                <w:szCs w:val="22"/>
              </w:rPr>
              <w:t>деятельности</w:t>
            </w:r>
          </w:p>
        </w:tc>
        <w:tc>
          <w:tcPr>
            <w:tcW w:w="2693" w:type="dxa"/>
            <w:tcBorders>
              <w:top w:val="single" w:sz="4" w:space="0" w:color="auto"/>
              <w:left w:val="single" w:sz="4" w:space="0" w:color="auto"/>
            </w:tcBorders>
            <w:shd w:val="clear" w:color="auto" w:fill="FFFFFF"/>
          </w:tcPr>
          <w:p w:rsidR="001C77BE" w:rsidRPr="00B26309" w:rsidRDefault="00D83DF5">
            <w:pPr>
              <w:pStyle w:val="Bodytext0"/>
              <w:framePr w:w="10080" w:h="5856" w:wrap="around" w:vAnchor="page" w:hAnchor="page" w:x="666" w:y="9498"/>
              <w:shd w:val="clear" w:color="auto" w:fill="auto"/>
              <w:spacing w:after="120" w:line="210" w:lineRule="exact"/>
              <w:ind w:firstLine="0"/>
              <w:jc w:val="center"/>
              <w:rPr>
                <w:sz w:val="22"/>
                <w:szCs w:val="22"/>
              </w:rPr>
            </w:pPr>
            <w:r w:rsidRPr="00B26309">
              <w:rPr>
                <w:rStyle w:val="BodytextBold"/>
                <w:sz w:val="22"/>
                <w:szCs w:val="22"/>
              </w:rPr>
              <w:t>Планируемые</w:t>
            </w:r>
          </w:p>
          <w:p w:rsidR="001C77BE" w:rsidRPr="00B26309" w:rsidRDefault="00D83DF5">
            <w:pPr>
              <w:pStyle w:val="Bodytext0"/>
              <w:framePr w:w="10080" w:h="5856" w:wrap="around" w:vAnchor="page" w:hAnchor="page" w:x="666" w:y="9498"/>
              <w:shd w:val="clear" w:color="auto" w:fill="auto"/>
              <w:spacing w:before="120" w:line="210" w:lineRule="exact"/>
              <w:ind w:firstLine="0"/>
              <w:jc w:val="center"/>
              <w:rPr>
                <w:sz w:val="22"/>
                <w:szCs w:val="22"/>
              </w:rPr>
            </w:pPr>
            <w:r w:rsidRPr="00B26309">
              <w:rPr>
                <w:rStyle w:val="BodytextBold"/>
                <w:sz w:val="22"/>
                <w:szCs w:val="22"/>
              </w:rPr>
              <w:t>результаты</w:t>
            </w:r>
          </w:p>
        </w:tc>
        <w:tc>
          <w:tcPr>
            <w:tcW w:w="3264" w:type="dxa"/>
            <w:tcBorders>
              <w:top w:val="single" w:sz="4" w:space="0" w:color="auto"/>
              <w:left w:val="single" w:sz="4" w:space="0" w:color="auto"/>
            </w:tcBorders>
            <w:shd w:val="clear" w:color="auto" w:fill="FFFFFF"/>
          </w:tcPr>
          <w:p w:rsidR="001C77BE" w:rsidRPr="00B26309" w:rsidRDefault="00D83DF5">
            <w:pPr>
              <w:pStyle w:val="Bodytext0"/>
              <w:framePr w:w="10080" w:h="5856" w:wrap="around" w:vAnchor="page" w:hAnchor="page" w:x="666" w:y="9498"/>
              <w:shd w:val="clear" w:color="auto" w:fill="auto"/>
              <w:ind w:firstLine="0"/>
              <w:jc w:val="both"/>
              <w:rPr>
                <w:sz w:val="22"/>
                <w:szCs w:val="22"/>
              </w:rPr>
            </w:pPr>
            <w:r w:rsidRPr="00B26309">
              <w:rPr>
                <w:rStyle w:val="BodytextBold"/>
                <w:sz w:val="22"/>
                <w:szCs w:val="22"/>
              </w:rPr>
              <w:t>Виды и формы деятельности, мероприятия</w:t>
            </w:r>
          </w:p>
        </w:tc>
        <w:tc>
          <w:tcPr>
            <w:tcW w:w="1992"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80" w:h="5856" w:wrap="around" w:vAnchor="page" w:hAnchor="page" w:x="666" w:y="9498"/>
              <w:shd w:val="clear" w:color="auto" w:fill="auto"/>
              <w:spacing w:after="120" w:line="210" w:lineRule="exact"/>
              <w:ind w:firstLine="0"/>
              <w:jc w:val="center"/>
              <w:rPr>
                <w:sz w:val="22"/>
                <w:szCs w:val="22"/>
              </w:rPr>
            </w:pPr>
            <w:r w:rsidRPr="00B26309">
              <w:rPr>
                <w:rStyle w:val="BodytextBold"/>
                <w:sz w:val="22"/>
                <w:szCs w:val="22"/>
              </w:rPr>
              <w:t>Сроки</w:t>
            </w:r>
          </w:p>
          <w:p w:rsidR="001C77BE" w:rsidRPr="00B26309" w:rsidRDefault="00D83DF5">
            <w:pPr>
              <w:pStyle w:val="Bodytext0"/>
              <w:framePr w:w="10080" w:h="5856" w:wrap="around" w:vAnchor="page" w:hAnchor="page" w:x="666" w:y="9498"/>
              <w:shd w:val="clear" w:color="auto" w:fill="auto"/>
              <w:spacing w:before="120" w:line="210" w:lineRule="exact"/>
              <w:ind w:firstLine="0"/>
              <w:jc w:val="center"/>
              <w:rPr>
                <w:sz w:val="22"/>
                <w:szCs w:val="22"/>
              </w:rPr>
            </w:pPr>
            <w:r w:rsidRPr="00B26309">
              <w:rPr>
                <w:rStyle w:val="BodytextBold"/>
                <w:sz w:val="22"/>
                <w:szCs w:val="22"/>
              </w:rPr>
              <w:t>проведения</w:t>
            </w:r>
          </w:p>
        </w:tc>
      </w:tr>
      <w:tr w:rsidR="001C77BE" w:rsidRPr="00B26309">
        <w:trPr>
          <w:trHeight w:hRule="exact" w:val="1944"/>
        </w:trPr>
        <w:tc>
          <w:tcPr>
            <w:tcW w:w="2131" w:type="dxa"/>
            <w:tcBorders>
              <w:top w:val="single" w:sz="4" w:space="0" w:color="auto"/>
              <w:left w:val="single" w:sz="4" w:space="0" w:color="auto"/>
            </w:tcBorders>
            <w:shd w:val="clear" w:color="auto" w:fill="FFFFFF"/>
          </w:tcPr>
          <w:p w:rsidR="001C77BE" w:rsidRPr="00B26309" w:rsidRDefault="00D83DF5">
            <w:pPr>
              <w:pStyle w:val="Bodytext0"/>
              <w:framePr w:w="10080" w:h="5856" w:wrap="around" w:vAnchor="page" w:hAnchor="page" w:x="666" w:y="9498"/>
              <w:shd w:val="clear" w:color="auto" w:fill="auto"/>
              <w:ind w:left="120" w:firstLine="0"/>
              <w:rPr>
                <w:sz w:val="22"/>
                <w:szCs w:val="22"/>
              </w:rPr>
            </w:pPr>
            <w:r w:rsidRPr="00B26309">
              <w:rPr>
                <w:rStyle w:val="BodytextSpacing0pt"/>
                <w:sz w:val="22"/>
                <w:szCs w:val="22"/>
              </w:rPr>
              <w:t>Обеспечить педагогическое сопровождение детей с ОВЗ, детей-инвалидов</w:t>
            </w:r>
          </w:p>
        </w:tc>
        <w:tc>
          <w:tcPr>
            <w:tcW w:w="2693" w:type="dxa"/>
            <w:tcBorders>
              <w:top w:val="single" w:sz="4" w:space="0" w:color="auto"/>
              <w:left w:val="single" w:sz="4" w:space="0" w:color="auto"/>
            </w:tcBorders>
            <w:shd w:val="clear" w:color="auto" w:fill="FFFFFF"/>
          </w:tcPr>
          <w:p w:rsidR="001C77BE" w:rsidRPr="00B26309" w:rsidRDefault="00D83DF5">
            <w:pPr>
              <w:pStyle w:val="Bodytext0"/>
              <w:framePr w:w="10080" w:h="5856" w:wrap="around" w:vAnchor="page" w:hAnchor="page" w:x="666" w:y="9498"/>
              <w:shd w:val="clear" w:color="auto" w:fill="auto"/>
              <w:spacing w:after="120" w:line="210" w:lineRule="exact"/>
              <w:ind w:left="140" w:firstLine="0"/>
              <w:rPr>
                <w:sz w:val="22"/>
                <w:szCs w:val="22"/>
              </w:rPr>
            </w:pPr>
            <w:r w:rsidRPr="00B26309">
              <w:rPr>
                <w:rStyle w:val="BodytextSpacing0pt"/>
                <w:sz w:val="22"/>
                <w:szCs w:val="22"/>
              </w:rPr>
              <w:t>Планы,</w:t>
            </w:r>
          </w:p>
          <w:p w:rsidR="001C77BE" w:rsidRPr="00B26309" w:rsidRDefault="00D83DF5">
            <w:pPr>
              <w:pStyle w:val="Bodytext0"/>
              <w:framePr w:w="10080" w:h="5856" w:wrap="around" w:vAnchor="page" w:hAnchor="page" w:x="666" w:y="9498"/>
              <w:shd w:val="clear" w:color="auto" w:fill="auto"/>
              <w:spacing w:before="120" w:line="210" w:lineRule="exact"/>
              <w:ind w:left="140" w:firstLine="0"/>
              <w:rPr>
                <w:sz w:val="22"/>
                <w:szCs w:val="22"/>
              </w:rPr>
            </w:pPr>
            <w:r w:rsidRPr="00B26309">
              <w:rPr>
                <w:rStyle w:val="BodytextSpacing0pt"/>
                <w:sz w:val="22"/>
                <w:szCs w:val="22"/>
              </w:rPr>
              <w:t>программы</w:t>
            </w:r>
          </w:p>
        </w:tc>
        <w:tc>
          <w:tcPr>
            <w:tcW w:w="3264" w:type="dxa"/>
            <w:tcBorders>
              <w:top w:val="single" w:sz="4" w:space="0" w:color="auto"/>
              <w:left w:val="single" w:sz="4" w:space="0" w:color="auto"/>
            </w:tcBorders>
            <w:shd w:val="clear" w:color="auto" w:fill="FFFFFF"/>
          </w:tcPr>
          <w:p w:rsidR="001C77BE" w:rsidRPr="00B26309" w:rsidRDefault="00D83DF5">
            <w:pPr>
              <w:pStyle w:val="Bodytext0"/>
              <w:framePr w:w="10080" w:h="5856" w:wrap="around" w:vAnchor="page" w:hAnchor="page" w:x="666" w:y="9498"/>
              <w:shd w:val="clear" w:color="auto" w:fill="auto"/>
              <w:ind w:left="140" w:firstLine="0"/>
              <w:rPr>
                <w:sz w:val="22"/>
                <w:szCs w:val="22"/>
              </w:rPr>
            </w:pPr>
            <w:r w:rsidRPr="00B26309">
              <w:rPr>
                <w:rStyle w:val="BodytextSpacing0pt"/>
                <w:sz w:val="22"/>
                <w:szCs w:val="22"/>
              </w:rPr>
              <w:t>Разработать</w:t>
            </w:r>
          </w:p>
          <w:p w:rsidR="001C77BE" w:rsidRPr="00B26309" w:rsidRDefault="00D83DF5">
            <w:pPr>
              <w:pStyle w:val="Bodytext0"/>
              <w:framePr w:w="10080" w:h="5856" w:wrap="around" w:vAnchor="page" w:hAnchor="page" w:x="666" w:y="9498"/>
              <w:shd w:val="clear" w:color="auto" w:fill="auto"/>
              <w:ind w:left="140" w:firstLine="0"/>
              <w:rPr>
                <w:sz w:val="22"/>
                <w:szCs w:val="22"/>
              </w:rPr>
            </w:pPr>
            <w:r w:rsidRPr="00B26309">
              <w:rPr>
                <w:rStyle w:val="BodytextSpacing0pt"/>
                <w:sz w:val="22"/>
                <w:szCs w:val="22"/>
              </w:rPr>
              <w:t>индивидуальную программу по предмету.</w:t>
            </w:r>
          </w:p>
          <w:p w:rsidR="001C77BE" w:rsidRPr="00B26309" w:rsidRDefault="00D83DF5">
            <w:pPr>
              <w:pStyle w:val="Bodytext0"/>
              <w:framePr w:w="10080" w:h="5856" w:wrap="around" w:vAnchor="page" w:hAnchor="page" w:x="666" w:y="9498"/>
              <w:shd w:val="clear" w:color="auto" w:fill="auto"/>
              <w:ind w:left="140" w:firstLine="0"/>
              <w:rPr>
                <w:sz w:val="22"/>
                <w:szCs w:val="22"/>
              </w:rPr>
            </w:pPr>
            <w:r w:rsidRPr="00B26309">
              <w:rPr>
                <w:rStyle w:val="BodytextSpacing0pt"/>
                <w:sz w:val="22"/>
                <w:szCs w:val="22"/>
              </w:rPr>
              <w:t>Осуществление педагогического мониторинга достижений школьника.</w:t>
            </w:r>
          </w:p>
        </w:tc>
        <w:tc>
          <w:tcPr>
            <w:tcW w:w="1992"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80" w:h="5856" w:wrap="around" w:vAnchor="page" w:hAnchor="page" w:x="666" w:y="9498"/>
              <w:shd w:val="clear" w:color="auto" w:fill="auto"/>
              <w:spacing w:line="210" w:lineRule="exact"/>
              <w:ind w:left="160" w:firstLine="0"/>
              <w:rPr>
                <w:sz w:val="22"/>
                <w:szCs w:val="22"/>
              </w:rPr>
            </w:pPr>
            <w:r w:rsidRPr="00B26309">
              <w:rPr>
                <w:rStyle w:val="BodytextSpacing0pt"/>
                <w:sz w:val="22"/>
                <w:szCs w:val="22"/>
              </w:rPr>
              <w:t>сентябрь</w:t>
            </w:r>
          </w:p>
        </w:tc>
      </w:tr>
      <w:tr w:rsidR="001C77BE" w:rsidRPr="00B26309">
        <w:trPr>
          <w:trHeight w:hRule="exact" w:val="1666"/>
        </w:trPr>
        <w:tc>
          <w:tcPr>
            <w:tcW w:w="2131" w:type="dxa"/>
            <w:tcBorders>
              <w:top w:val="single" w:sz="4" w:space="0" w:color="auto"/>
              <w:left w:val="single" w:sz="4" w:space="0" w:color="auto"/>
            </w:tcBorders>
            <w:shd w:val="clear" w:color="auto" w:fill="FFFFFF"/>
            <w:vAlign w:val="bottom"/>
          </w:tcPr>
          <w:p w:rsidR="001C77BE" w:rsidRPr="00B26309" w:rsidRDefault="00D83DF5">
            <w:pPr>
              <w:pStyle w:val="Bodytext0"/>
              <w:framePr w:w="10080" w:h="5856" w:wrap="around" w:vAnchor="page" w:hAnchor="page" w:x="666" w:y="9498"/>
              <w:shd w:val="clear" w:color="auto" w:fill="auto"/>
              <w:ind w:left="120" w:firstLine="0"/>
              <w:rPr>
                <w:sz w:val="22"/>
                <w:szCs w:val="22"/>
              </w:rPr>
            </w:pPr>
            <w:r w:rsidRPr="00B26309">
              <w:rPr>
                <w:rStyle w:val="BodytextSpacing0pt"/>
                <w:sz w:val="22"/>
                <w:szCs w:val="22"/>
              </w:rPr>
              <w:t>Обеспечить психологическое и логопедическое сопровождение детей с ОВЗ, детей-инвалидов</w:t>
            </w:r>
          </w:p>
        </w:tc>
        <w:tc>
          <w:tcPr>
            <w:tcW w:w="2693" w:type="dxa"/>
            <w:tcBorders>
              <w:top w:val="single" w:sz="4" w:space="0" w:color="auto"/>
              <w:left w:val="single" w:sz="4" w:space="0" w:color="auto"/>
            </w:tcBorders>
            <w:shd w:val="clear" w:color="auto" w:fill="FFFFFF"/>
          </w:tcPr>
          <w:p w:rsidR="001C77BE" w:rsidRPr="00B26309" w:rsidRDefault="00D83DF5">
            <w:pPr>
              <w:pStyle w:val="Bodytext0"/>
              <w:framePr w:w="10080" w:h="5856" w:wrap="around" w:vAnchor="page" w:hAnchor="page" w:x="666" w:y="9498"/>
              <w:shd w:val="clear" w:color="auto" w:fill="auto"/>
              <w:spacing w:line="278" w:lineRule="exact"/>
              <w:ind w:firstLine="0"/>
              <w:jc w:val="center"/>
              <w:rPr>
                <w:sz w:val="22"/>
                <w:szCs w:val="22"/>
              </w:rPr>
            </w:pPr>
            <w:r w:rsidRPr="00B26309">
              <w:rPr>
                <w:rStyle w:val="BodytextSpacing0pt"/>
                <w:sz w:val="22"/>
                <w:szCs w:val="22"/>
              </w:rPr>
              <w:t>Позитивная динамика</w:t>
            </w:r>
          </w:p>
          <w:p w:rsidR="001C77BE" w:rsidRPr="00B26309" w:rsidRDefault="00D83DF5">
            <w:pPr>
              <w:pStyle w:val="Bodytext0"/>
              <w:framePr w:w="10080" w:h="5856" w:wrap="around" w:vAnchor="page" w:hAnchor="page" w:x="666" w:y="9498"/>
              <w:shd w:val="clear" w:color="auto" w:fill="auto"/>
              <w:spacing w:line="278" w:lineRule="exact"/>
              <w:ind w:left="140" w:firstLine="0"/>
              <w:rPr>
                <w:sz w:val="22"/>
                <w:szCs w:val="22"/>
              </w:rPr>
            </w:pPr>
            <w:r w:rsidRPr="00B26309">
              <w:rPr>
                <w:rStyle w:val="BodytextSpacing0pt"/>
                <w:sz w:val="22"/>
                <w:szCs w:val="22"/>
              </w:rPr>
              <w:t>развиваемых</w:t>
            </w:r>
          </w:p>
          <w:p w:rsidR="001C77BE" w:rsidRPr="00B26309" w:rsidRDefault="00D83DF5">
            <w:pPr>
              <w:pStyle w:val="Bodytext0"/>
              <w:framePr w:w="10080" w:h="5856" w:wrap="around" w:vAnchor="page" w:hAnchor="page" w:x="666" w:y="9498"/>
              <w:shd w:val="clear" w:color="auto" w:fill="auto"/>
              <w:spacing w:line="278" w:lineRule="exact"/>
              <w:ind w:left="140" w:firstLine="0"/>
              <w:rPr>
                <w:sz w:val="22"/>
                <w:szCs w:val="22"/>
              </w:rPr>
            </w:pPr>
            <w:r w:rsidRPr="00B26309">
              <w:rPr>
                <w:rStyle w:val="BodytextSpacing0pt"/>
                <w:sz w:val="22"/>
                <w:szCs w:val="22"/>
              </w:rPr>
              <w:t>параметров</w:t>
            </w:r>
          </w:p>
        </w:tc>
        <w:tc>
          <w:tcPr>
            <w:tcW w:w="3264" w:type="dxa"/>
            <w:tcBorders>
              <w:top w:val="single" w:sz="4" w:space="0" w:color="auto"/>
              <w:left w:val="single" w:sz="4" w:space="0" w:color="auto"/>
            </w:tcBorders>
            <w:shd w:val="clear" w:color="auto" w:fill="FFFFFF"/>
            <w:vAlign w:val="bottom"/>
          </w:tcPr>
          <w:p w:rsidR="001C77BE" w:rsidRPr="00B26309" w:rsidRDefault="00D83DF5" w:rsidP="00202D20">
            <w:pPr>
              <w:pStyle w:val="Bodytext0"/>
              <w:framePr w:w="10080" w:h="5856" w:wrap="around" w:vAnchor="page" w:hAnchor="page" w:x="666" w:y="9498"/>
              <w:numPr>
                <w:ilvl w:val="0"/>
                <w:numId w:val="24"/>
              </w:numPr>
              <w:shd w:val="clear" w:color="auto" w:fill="auto"/>
              <w:tabs>
                <w:tab w:val="left" w:pos="2007"/>
              </w:tabs>
              <w:ind w:left="140" w:firstLine="0"/>
              <w:rPr>
                <w:sz w:val="22"/>
                <w:szCs w:val="22"/>
              </w:rPr>
            </w:pPr>
            <w:r w:rsidRPr="00B26309">
              <w:rPr>
                <w:rStyle w:val="BodytextSpacing0pt"/>
                <w:sz w:val="22"/>
                <w:szCs w:val="22"/>
              </w:rPr>
              <w:t>Составление</w:t>
            </w:r>
            <w:r w:rsidRPr="00B26309">
              <w:rPr>
                <w:rStyle w:val="BodytextSpacing0pt"/>
                <w:sz w:val="22"/>
                <w:szCs w:val="22"/>
              </w:rPr>
              <w:tab/>
              <w:t>расписания индивидуальных занятий.</w:t>
            </w:r>
          </w:p>
          <w:p w:rsidR="001C77BE" w:rsidRPr="00B26309" w:rsidRDefault="00D83DF5" w:rsidP="00202D20">
            <w:pPr>
              <w:pStyle w:val="Bodytext0"/>
              <w:framePr w:w="10080" w:h="5856" w:wrap="around" w:vAnchor="page" w:hAnchor="page" w:x="666" w:y="9498"/>
              <w:numPr>
                <w:ilvl w:val="0"/>
                <w:numId w:val="24"/>
              </w:numPr>
              <w:shd w:val="clear" w:color="auto" w:fill="auto"/>
              <w:tabs>
                <w:tab w:val="left" w:pos="1652"/>
              </w:tabs>
              <w:ind w:left="140" w:firstLine="0"/>
              <w:rPr>
                <w:sz w:val="22"/>
                <w:szCs w:val="22"/>
              </w:rPr>
            </w:pPr>
            <w:r w:rsidRPr="00B26309">
              <w:rPr>
                <w:rStyle w:val="BodytextSpacing0pt"/>
                <w:sz w:val="22"/>
                <w:szCs w:val="22"/>
              </w:rPr>
              <w:t>Проведение</w:t>
            </w:r>
            <w:r w:rsidRPr="00B26309">
              <w:rPr>
                <w:rStyle w:val="BodytextSpacing0pt"/>
                <w:sz w:val="22"/>
                <w:szCs w:val="22"/>
              </w:rPr>
              <w:tab/>
              <w:t>коррекционно</w:t>
            </w:r>
            <w:r w:rsidRPr="00B26309">
              <w:rPr>
                <w:rStyle w:val="BodytextSpacing0pt"/>
                <w:sz w:val="22"/>
                <w:szCs w:val="22"/>
              </w:rPr>
              <w:softHyphen/>
              <w:t>развивающих занятий. З.Отслеживание динамики развития ребенка</w:t>
            </w:r>
          </w:p>
        </w:tc>
        <w:tc>
          <w:tcPr>
            <w:tcW w:w="1992"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80" w:h="5856" w:wrap="around" w:vAnchor="page" w:hAnchor="page" w:x="666" w:y="9498"/>
              <w:shd w:val="clear" w:color="auto" w:fill="auto"/>
              <w:spacing w:line="830" w:lineRule="exact"/>
              <w:ind w:left="160" w:firstLine="0"/>
              <w:rPr>
                <w:sz w:val="22"/>
                <w:szCs w:val="22"/>
              </w:rPr>
            </w:pPr>
            <w:r w:rsidRPr="00B26309">
              <w:rPr>
                <w:rStyle w:val="BodytextSpacing0pt"/>
                <w:sz w:val="22"/>
                <w:szCs w:val="22"/>
              </w:rPr>
              <w:t>До 10.10 10.10-15.05</w:t>
            </w:r>
          </w:p>
        </w:tc>
      </w:tr>
      <w:tr w:rsidR="001C77BE" w:rsidRPr="00B26309">
        <w:trPr>
          <w:trHeight w:hRule="exact" w:val="1123"/>
        </w:trPr>
        <w:tc>
          <w:tcPr>
            <w:tcW w:w="2131"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080" w:h="5856" w:wrap="around" w:vAnchor="page" w:hAnchor="page" w:x="666" w:y="9498"/>
              <w:shd w:val="clear" w:color="auto" w:fill="auto"/>
              <w:ind w:left="120" w:firstLine="0"/>
              <w:rPr>
                <w:sz w:val="22"/>
                <w:szCs w:val="22"/>
              </w:rPr>
            </w:pPr>
            <w:r w:rsidRPr="00B26309">
              <w:rPr>
                <w:rStyle w:val="BodytextSpacing0pt"/>
                <w:sz w:val="22"/>
                <w:szCs w:val="22"/>
              </w:rPr>
              <w:t>Создание условий для сохранения и укрепления здоровья</w:t>
            </w:r>
          </w:p>
        </w:tc>
        <w:tc>
          <w:tcPr>
            <w:tcW w:w="2693" w:type="dxa"/>
            <w:tcBorders>
              <w:top w:val="single" w:sz="4" w:space="0" w:color="auto"/>
              <w:left w:val="single" w:sz="4" w:space="0" w:color="auto"/>
              <w:bottom w:val="single" w:sz="4" w:space="0" w:color="auto"/>
            </w:tcBorders>
            <w:shd w:val="clear" w:color="auto" w:fill="FFFFFF"/>
          </w:tcPr>
          <w:p w:rsidR="001C77BE" w:rsidRPr="00B26309" w:rsidRDefault="001C77BE">
            <w:pPr>
              <w:framePr w:w="10080" w:h="5856" w:wrap="around" w:vAnchor="page" w:hAnchor="page" w:x="666" w:y="9498"/>
              <w:rPr>
                <w:rFonts w:ascii="Times New Roman" w:hAnsi="Times New Roman" w:cs="Times New Roman"/>
                <w:sz w:val="22"/>
                <w:szCs w:val="22"/>
              </w:rPr>
            </w:pPr>
          </w:p>
        </w:tc>
        <w:tc>
          <w:tcPr>
            <w:tcW w:w="3264"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0080" w:h="5856" w:wrap="around" w:vAnchor="page" w:hAnchor="page" w:x="666" w:y="9498"/>
              <w:shd w:val="clear" w:color="auto" w:fill="auto"/>
              <w:ind w:firstLine="0"/>
              <w:jc w:val="both"/>
              <w:rPr>
                <w:sz w:val="22"/>
                <w:szCs w:val="22"/>
              </w:rPr>
            </w:pPr>
            <w:r w:rsidRPr="00B26309">
              <w:rPr>
                <w:rStyle w:val="BodytextSpacing0pt"/>
                <w:sz w:val="22"/>
                <w:szCs w:val="22"/>
              </w:rPr>
              <w:t>Разработка рекомендаций для педагогов, учителя, и родителей по работе с детьми с ОВЗ.</w:t>
            </w:r>
          </w:p>
        </w:tc>
        <w:tc>
          <w:tcPr>
            <w:tcW w:w="1992"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080" w:h="5856" w:wrap="around" w:vAnchor="page" w:hAnchor="page" w:x="666" w:y="9498"/>
              <w:shd w:val="clear" w:color="auto" w:fill="auto"/>
              <w:spacing w:line="210" w:lineRule="exact"/>
              <w:ind w:left="160" w:firstLine="0"/>
              <w:rPr>
                <w:sz w:val="22"/>
                <w:szCs w:val="22"/>
              </w:rPr>
            </w:pPr>
            <w:r w:rsidRPr="00B26309">
              <w:rPr>
                <w:rStyle w:val="BodytextSpacing0pt"/>
                <w:sz w:val="22"/>
                <w:szCs w:val="22"/>
              </w:rPr>
              <w:t>в течение года</w:t>
            </w:r>
          </w:p>
        </w:tc>
      </w:tr>
    </w:tbl>
    <w:p w:rsidR="001C77BE" w:rsidRPr="00B26309" w:rsidRDefault="00D83DF5">
      <w:pPr>
        <w:pStyle w:val="Headerorfooter20"/>
        <w:framePr w:wrap="around" w:vAnchor="page" w:hAnchor="page" w:x="9196" w:y="15718"/>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17</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4F02A0">
      <w:pPr>
        <w:rPr>
          <w:rFonts w:ascii="Times New Roman" w:hAnsi="Times New Roman" w:cs="Times New Roman"/>
          <w:sz w:val="22"/>
          <w:szCs w:val="22"/>
        </w:rPr>
      </w:pPr>
      <w:r>
        <w:rPr>
          <w:rFonts w:ascii="Times New Roman" w:hAnsi="Times New Roman" w:cs="Times New Roman"/>
          <w:sz w:val="22"/>
          <w:szCs w:val="22"/>
        </w:rPr>
        <w:lastRenderedPageBreak/>
        <w:pict>
          <v:shapetype id="_x0000_t32" coordsize="21600,21600" o:spt="32" o:oned="t" path="m,l21600,21600e" filled="f">
            <v:path arrowok="t" fillok="f" o:connecttype="none"/>
            <o:lock v:ext="edit" shapetype="t"/>
          </v:shapetype>
          <v:shape id="_x0000_s1029" type="#_x0000_t32" style="position:absolute;margin-left:60pt;margin-top:73.3pt;width:503.55pt;height:0;z-index:-251660288;mso-position-horizontal-relative:page;mso-position-vertical-relative:page" filled="t" strokeweight=".7pt">
            <v:path arrowok="f" fillok="t" o:connecttype="segments"/>
            <o:lock v:ext="edit" shapetype="f"/>
            <w10:wrap anchorx="page" anchory="page"/>
          </v:shape>
        </w:pict>
      </w:r>
      <w:r>
        <w:rPr>
          <w:rFonts w:ascii="Times New Roman" w:hAnsi="Times New Roman" w:cs="Times New Roman"/>
          <w:sz w:val="22"/>
          <w:szCs w:val="22"/>
        </w:rPr>
        <w:pict>
          <v:shape id="_x0000_s1028" type="#_x0000_t32" style="position:absolute;margin-left:60pt;margin-top:73.3pt;width:0;height:180pt;z-index:-251659264;mso-position-horizontal-relative:page;mso-position-vertical-relative:page" filled="t" strokeweight=".7pt">
            <v:path arrowok="f" fillok="t" o:connecttype="segments"/>
            <o:lock v:ext="edit" shapetype="f"/>
            <w10:wrap anchorx="page" anchory="page"/>
          </v:shape>
        </w:pict>
      </w:r>
      <w:r>
        <w:rPr>
          <w:rFonts w:ascii="Times New Roman" w:hAnsi="Times New Roman" w:cs="Times New Roman"/>
          <w:sz w:val="22"/>
          <w:szCs w:val="22"/>
        </w:rPr>
        <w:pict>
          <v:shape id="_x0000_s1027" type="#_x0000_t32" style="position:absolute;margin-left:60pt;margin-top:253.3pt;width:503.55pt;height:0;z-index:-251658240;mso-position-horizontal-relative:page;mso-position-vertical-relative:page" filled="t" strokeweight=".7pt">
            <v:path arrowok="f" fillok="t" o:connecttype="segments"/>
            <o:lock v:ext="edit" shapetype="f"/>
            <w10:wrap anchorx="page" anchory="page"/>
          </v:shape>
        </w:pict>
      </w:r>
      <w:r>
        <w:rPr>
          <w:rFonts w:ascii="Times New Roman" w:hAnsi="Times New Roman" w:cs="Times New Roman"/>
          <w:sz w:val="22"/>
          <w:szCs w:val="22"/>
        </w:rPr>
        <w:pict>
          <v:shape id="_x0000_s1026" type="#_x0000_t32" style="position:absolute;margin-left:563.55pt;margin-top:73.3pt;width:0;height:180pt;z-index:-251657216;mso-position-horizontal-relative:page;mso-position-vertical-relative:page" filled="t" strokeweight=".7pt">
            <v:path arrowok="f" fillok="t" o:connecttype="segments"/>
            <o:lock v:ext="edit" shapetype="f"/>
            <w10:wrap anchorx="page" anchory="page"/>
          </v:shape>
        </w:pict>
      </w:r>
    </w:p>
    <w:p w:rsidR="001C77BE" w:rsidRPr="00B26309" w:rsidRDefault="00D83DF5">
      <w:pPr>
        <w:pStyle w:val="Headerorfooter0"/>
        <w:framePr w:wrap="around" w:vAnchor="page" w:hAnchor="page" w:x="1614" w:y="848"/>
        <w:shd w:val="clear" w:color="auto" w:fill="auto"/>
        <w:spacing w:line="190" w:lineRule="exact"/>
        <w:ind w:left="20"/>
        <w:rPr>
          <w:sz w:val="22"/>
          <w:szCs w:val="22"/>
        </w:rPr>
      </w:pPr>
      <w:r w:rsidRPr="00B26309">
        <w:rPr>
          <w:rStyle w:val="HeaderorfooterSpacing0pt"/>
          <w:sz w:val="22"/>
          <w:szCs w:val="22"/>
        </w:rPr>
        <w:t>Основная образовательная программа основного общего образования в рамках ФКГОС-2004</w:t>
      </w:r>
    </w:p>
    <w:p w:rsidR="001C77BE" w:rsidRPr="00B26309" w:rsidRDefault="00D83DF5">
      <w:pPr>
        <w:pStyle w:val="Bodytext0"/>
        <w:framePr w:w="2026" w:h="883" w:hRule="exact" w:wrap="around" w:vAnchor="page" w:hAnchor="page" w:x="1244" w:y="1431"/>
        <w:shd w:val="clear" w:color="auto" w:fill="auto"/>
        <w:tabs>
          <w:tab w:val="right" w:pos="1911"/>
        </w:tabs>
        <w:ind w:left="20" w:right="100" w:firstLine="0"/>
        <w:jc w:val="both"/>
        <w:rPr>
          <w:sz w:val="22"/>
          <w:szCs w:val="22"/>
        </w:rPr>
      </w:pPr>
      <w:r w:rsidRPr="00B26309">
        <w:rPr>
          <w:rStyle w:val="BodytextSpacing0pt"/>
          <w:sz w:val="22"/>
          <w:szCs w:val="22"/>
        </w:rPr>
        <w:t>обучающихся с ОВЗ,</w:t>
      </w:r>
      <w:r w:rsidRPr="00B26309">
        <w:rPr>
          <w:rStyle w:val="BodytextSpacing0pt"/>
          <w:sz w:val="22"/>
          <w:szCs w:val="22"/>
        </w:rPr>
        <w:tab/>
        <w:t>детей-</w:t>
      </w:r>
    </w:p>
    <w:p w:rsidR="001C77BE" w:rsidRPr="00B26309" w:rsidRDefault="00D83DF5">
      <w:pPr>
        <w:pStyle w:val="Bodytext0"/>
        <w:framePr w:w="2026" w:h="883" w:hRule="exact" w:wrap="around" w:vAnchor="page" w:hAnchor="page" w:x="1244" w:y="1431"/>
        <w:shd w:val="clear" w:color="auto" w:fill="auto"/>
        <w:ind w:left="20" w:firstLine="0"/>
        <w:jc w:val="both"/>
        <w:rPr>
          <w:sz w:val="22"/>
          <w:szCs w:val="22"/>
        </w:rPr>
      </w:pPr>
      <w:r w:rsidRPr="00B26309">
        <w:rPr>
          <w:rStyle w:val="BodytextSpacing0pt"/>
          <w:sz w:val="22"/>
          <w:szCs w:val="22"/>
        </w:rPr>
        <w:t>инвалидов</w:t>
      </w:r>
    </w:p>
    <w:p w:rsidR="001C77BE" w:rsidRPr="00B26309" w:rsidRDefault="00D83DF5">
      <w:pPr>
        <w:pStyle w:val="Bodytext0"/>
        <w:framePr w:w="10090" w:h="3653" w:hRule="exact" w:wrap="around" w:vAnchor="page" w:hAnchor="page" w:x="1192" w:y="1426"/>
        <w:shd w:val="clear" w:color="auto" w:fill="auto"/>
        <w:ind w:left="4901" w:right="2030" w:firstLine="0"/>
        <w:jc w:val="both"/>
        <w:rPr>
          <w:sz w:val="22"/>
          <w:szCs w:val="22"/>
        </w:rPr>
      </w:pPr>
      <w:r w:rsidRPr="00B26309">
        <w:rPr>
          <w:rStyle w:val="BodytextSpacing0pt"/>
          <w:sz w:val="22"/>
          <w:szCs w:val="22"/>
        </w:rPr>
        <w:t>Внедрение</w:t>
      </w:r>
    </w:p>
    <w:p w:rsidR="001C77BE" w:rsidRPr="00B26309" w:rsidRDefault="00D83DF5">
      <w:pPr>
        <w:pStyle w:val="Bodytext0"/>
        <w:framePr w:w="10090" w:h="3653" w:hRule="exact" w:wrap="around" w:vAnchor="page" w:hAnchor="page" w:x="1192" w:y="1426"/>
        <w:shd w:val="clear" w:color="auto" w:fill="auto"/>
        <w:tabs>
          <w:tab w:val="right" w:pos="7939"/>
        </w:tabs>
        <w:ind w:left="4901" w:right="2030" w:firstLine="0"/>
        <w:jc w:val="both"/>
        <w:rPr>
          <w:sz w:val="22"/>
          <w:szCs w:val="22"/>
        </w:rPr>
      </w:pPr>
      <w:r w:rsidRPr="00B26309">
        <w:rPr>
          <w:rStyle w:val="BodytextSpacing0pt"/>
          <w:sz w:val="22"/>
          <w:szCs w:val="22"/>
        </w:rPr>
        <w:t>здоровьесберегающих</w:t>
      </w:r>
      <w:r w:rsidRPr="00B26309">
        <w:rPr>
          <w:rStyle w:val="BodytextSpacing0pt"/>
          <w:sz w:val="22"/>
          <w:szCs w:val="22"/>
        </w:rPr>
        <w:br/>
        <w:t>технологий</w:t>
      </w:r>
      <w:r w:rsidRPr="00B26309">
        <w:rPr>
          <w:rStyle w:val="BodytextSpacing0pt"/>
          <w:sz w:val="22"/>
          <w:szCs w:val="22"/>
        </w:rPr>
        <w:tab/>
        <w:t>в</w:t>
      </w:r>
    </w:p>
    <w:p w:rsidR="001C77BE" w:rsidRPr="00B26309" w:rsidRDefault="00D83DF5">
      <w:pPr>
        <w:pStyle w:val="Bodytext0"/>
        <w:framePr w:w="10090" w:h="3653" w:hRule="exact" w:wrap="around" w:vAnchor="page" w:hAnchor="page" w:x="1192" w:y="1426"/>
        <w:shd w:val="clear" w:color="auto" w:fill="auto"/>
        <w:tabs>
          <w:tab w:val="right" w:pos="7982"/>
        </w:tabs>
        <w:ind w:left="4960" w:right="2120" w:firstLine="0"/>
        <w:jc w:val="both"/>
        <w:rPr>
          <w:sz w:val="22"/>
          <w:szCs w:val="22"/>
        </w:rPr>
      </w:pPr>
      <w:r w:rsidRPr="00B26309">
        <w:rPr>
          <w:rStyle w:val="BodytextSpacing0pt"/>
          <w:sz w:val="22"/>
          <w:szCs w:val="22"/>
        </w:rPr>
        <w:t>образовательный процесс</w:t>
      </w:r>
      <w:r w:rsidRPr="00B26309">
        <w:rPr>
          <w:rStyle w:val="BodytextSpacing0pt"/>
          <w:sz w:val="22"/>
          <w:szCs w:val="22"/>
        </w:rPr>
        <w:br/>
        <w:t>Организация и проведение</w:t>
      </w:r>
      <w:r w:rsidRPr="00B26309">
        <w:rPr>
          <w:rStyle w:val="BodytextSpacing0pt"/>
          <w:sz w:val="22"/>
          <w:szCs w:val="22"/>
        </w:rPr>
        <w:br/>
        <w:t>мероприятий, направленных</w:t>
      </w:r>
      <w:r w:rsidRPr="00B26309">
        <w:rPr>
          <w:rStyle w:val="BodytextSpacing0pt"/>
          <w:sz w:val="22"/>
          <w:szCs w:val="22"/>
        </w:rPr>
        <w:br/>
        <w:t>на</w:t>
      </w:r>
      <w:r w:rsidRPr="00B26309">
        <w:rPr>
          <w:rStyle w:val="BodytextSpacing0pt"/>
          <w:sz w:val="22"/>
          <w:szCs w:val="22"/>
        </w:rPr>
        <w:tab/>
        <w:t>сохранение,</w:t>
      </w:r>
    </w:p>
    <w:p w:rsidR="001C77BE" w:rsidRPr="00B26309" w:rsidRDefault="00D83DF5">
      <w:pPr>
        <w:pStyle w:val="Bodytext0"/>
        <w:framePr w:w="10090" w:h="3653" w:hRule="exact" w:wrap="around" w:vAnchor="page" w:hAnchor="page" w:x="1192" w:y="1426"/>
        <w:shd w:val="clear" w:color="auto" w:fill="auto"/>
        <w:tabs>
          <w:tab w:val="right" w:pos="7982"/>
        </w:tabs>
        <w:ind w:left="4960" w:right="2120" w:firstLine="0"/>
        <w:jc w:val="both"/>
        <w:rPr>
          <w:sz w:val="22"/>
          <w:szCs w:val="22"/>
        </w:rPr>
      </w:pPr>
      <w:r w:rsidRPr="00B26309">
        <w:rPr>
          <w:rStyle w:val="BodytextSpacing0pt"/>
          <w:sz w:val="22"/>
          <w:szCs w:val="22"/>
        </w:rPr>
        <w:t>профилактику здоровья и</w:t>
      </w:r>
      <w:r w:rsidRPr="00B26309">
        <w:rPr>
          <w:rStyle w:val="BodytextSpacing0pt"/>
          <w:sz w:val="22"/>
          <w:szCs w:val="22"/>
        </w:rPr>
        <w:br/>
        <w:t>формирование</w:t>
      </w:r>
      <w:r w:rsidRPr="00B26309">
        <w:rPr>
          <w:rStyle w:val="BodytextSpacing0pt"/>
          <w:sz w:val="22"/>
          <w:szCs w:val="22"/>
        </w:rPr>
        <w:tab/>
        <w:t>навыков</w:t>
      </w:r>
    </w:p>
    <w:p w:rsidR="001C77BE" w:rsidRPr="00B26309" w:rsidRDefault="00D83DF5">
      <w:pPr>
        <w:pStyle w:val="Bodytext0"/>
        <w:framePr w:w="10090" w:h="3653" w:hRule="exact" w:wrap="around" w:vAnchor="page" w:hAnchor="page" w:x="1192" w:y="1426"/>
        <w:shd w:val="clear" w:color="auto" w:fill="auto"/>
        <w:ind w:left="4960" w:right="2120" w:firstLine="0"/>
        <w:jc w:val="both"/>
        <w:rPr>
          <w:sz w:val="22"/>
          <w:szCs w:val="22"/>
        </w:rPr>
      </w:pPr>
      <w:r w:rsidRPr="00B26309">
        <w:rPr>
          <w:rStyle w:val="BodytextSpacing0pt"/>
          <w:sz w:val="22"/>
          <w:szCs w:val="22"/>
        </w:rPr>
        <w:t>здорового и безопасного</w:t>
      </w:r>
      <w:r w:rsidRPr="00B26309">
        <w:rPr>
          <w:rStyle w:val="BodytextSpacing0pt"/>
          <w:sz w:val="22"/>
          <w:szCs w:val="22"/>
        </w:rPr>
        <w:br/>
        <w:t>образа жизни.</w:t>
      </w:r>
    </w:p>
    <w:p w:rsidR="001C77BE" w:rsidRPr="00B26309" w:rsidRDefault="00D83DF5">
      <w:pPr>
        <w:pStyle w:val="Bodytext0"/>
        <w:framePr w:w="10090" w:h="3653" w:hRule="exact" w:wrap="around" w:vAnchor="page" w:hAnchor="page" w:x="1192" w:y="1426"/>
        <w:shd w:val="clear" w:color="auto" w:fill="auto"/>
        <w:ind w:left="4960" w:right="2030" w:firstLine="0"/>
        <w:jc w:val="both"/>
        <w:rPr>
          <w:sz w:val="22"/>
          <w:szCs w:val="22"/>
        </w:rPr>
      </w:pPr>
      <w:r w:rsidRPr="00B26309">
        <w:rPr>
          <w:rStyle w:val="BodytextSpacing0pt"/>
          <w:sz w:val="22"/>
          <w:szCs w:val="22"/>
        </w:rPr>
        <w:t>Реализация</w:t>
      </w:r>
    </w:p>
    <w:p w:rsidR="001C77BE" w:rsidRPr="00B26309" w:rsidRDefault="00D83DF5">
      <w:pPr>
        <w:pStyle w:val="Bodytext0"/>
        <w:framePr w:w="10090" w:h="3653" w:hRule="exact" w:wrap="around" w:vAnchor="page" w:hAnchor="page" w:x="1192" w:y="1426"/>
        <w:shd w:val="clear" w:color="auto" w:fill="auto"/>
        <w:ind w:left="4960" w:right="2030" w:firstLine="0"/>
        <w:jc w:val="both"/>
        <w:rPr>
          <w:sz w:val="22"/>
          <w:szCs w:val="22"/>
        </w:rPr>
      </w:pPr>
      <w:r w:rsidRPr="00B26309">
        <w:rPr>
          <w:rStyle w:val="BodytextSpacing0pt0"/>
          <w:sz w:val="22"/>
          <w:szCs w:val="22"/>
        </w:rPr>
        <w:t>профилактических программ</w:t>
      </w:r>
    </w:p>
    <w:p w:rsidR="001C77BE" w:rsidRPr="00B26309" w:rsidRDefault="00D83DF5">
      <w:pPr>
        <w:pStyle w:val="Tablecaption20"/>
        <w:framePr w:wrap="around" w:vAnchor="page" w:hAnchor="page" w:x="1868" w:y="5370"/>
        <w:shd w:val="clear" w:color="auto" w:fill="auto"/>
        <w:spacing w:line="210" w:lineRule="exact"/>
        <w:rPr>
          <w:sz w:val="22"/>
          <w:szCs w:val="22"/>
        </w:rPr>
      </w:pPr>
      <w:r w:rsidRPr="00B26309">
        <w:rPr>
          <w:rStyle w:val="Tablecaption21"/>
          <w:i/>
          <w:iCs/>
          <w:sz w:val="22"/>
          <w:szCs w:val="22"/>
        </w:rPr>
        <w:t>Консультативная работа</w:t>
      </w:r>
    </w:p>
    <w:tbl>
      <w:tblPr>
        <w:tblOverlap w:val="never"/>
        <w:tblW w:w="0" w:type="auto"/>
        <w:tblLayout w:type="fixed"/>
        <w:tblCellMar>
          <w:left w:w="10" w:type="dxa"/>
          <w:right w:w="10" w:type="dxa"/>
        </w:tblCellMar>
        <w:tblLook w:val="0000"/>
      </w:tblPr>
      <w:tblGrid>
        <w:gridCol w:w="1992"/>
        <w:gridCol w:w="2832"/>
        <w:gridCol w:w="3264"/>
        <w:gridCol w:w="1992"/>
      </w:tblGrid>
      <w:tr w:rsidR="001C77BE" w:rsidRPr="00B26309">
        <w:trPr>
          <w:trHeight w:hRule="exact" w:val="1190"/>
        </w:trPr>
        <w:tc>
          <w:tcPr>
            <w:tcW w:w="1992" w:type="dxa"/>
            <w:tcBorders>
              <w:top w:val="single" w:sz="4" w:space="0" w:color="auto"/>
              <w:left w:val="single" w:sz="4" w:space="0" w:color="auto"/>
            </w:tcBorders>
            <w:shd w:val="clear" w:color="auto" w:fill="FFFFFF"/>
          </w:tcPr>
          <w:p w:rsidR="001C77BE" w:rsidRPr="00B26309" w:rsidRDefault="00D83DF5">
            <w:pPr>
              <w:pStyle w:val="Bodytext0"/>
              <w:framePr w:w="10080" w:h="5645" w:wrap="around" w:vAnchor="page" w:hAnchor="page" w:x="1196" w:y="5614"/>
              <w:shd w:val="clear" w:color="auto" w:fill="auto"/>
              <w:ind w:firstLine="0"/>
              <w:jc w:val="center"/>
              <w:rPr>
                <w:sz w:val="22"/>
                <w:szCs w:val="22"/>
              </w:rPr>
            </w:pPr>
            <w:r w:rsidRPr="00B26309">
              <w:rPr>
                <w:rStyle w:val="BodytextBold"/>
                <w:sz w:val="22"/>
                <w:szCs w:val="22"/>
              </w:rPr>
              <w:t>Задачи</w:t>
            </w:r>
          </w:p>
          <w:p w:rsidR="001C77BE" w:rsidRPr="00B26309" w:rsidRDefault="00D83DF5">
            <w:pPr>
              <w:pStyle w:val="Bodytext0"/>
              <w:framePr w:w="10080" w:h="5645" w:wrap="around" w:vAnchor="page" w:hAnchor="page" w:x="1196" w:y="5614"/>
              <w:shd w:val="clear" w:color="auto" w:fill="auto"/>
              <w:ind w:firstLine="0"/>
              <w:jc w:val="center"/>
              <w:rPr>
                <w:sz w:val="22"/>
                <w:szCs w:val="22"/>
              </w:rPr>
            </w:pPr>
            <w:r w:rsidRPr="00B26309">
              <w:rPr>
                <w:rStyle w:val="BodytextBold"/>
                <w:sz w:val="22"/>
                <w:szCs w:val="22"/>
              </w:rPr>
              <w:t>(направления)</w:t>
            </w:r>
          </w:p>
          <w:p w:rsidR="001C77BE" w:rsidRPr="00B26309" w:rsidRDefault="00D83DF5">
            <w:pPr>
              <w:pStyle w:val="Bodytext0"/>
              <w:framePr w:w="10080" w:h="5645" w:wrap="around" w:vAnchor="page" w:hAnchor="page" w:x="1196" w:y="5614"/>
              <w:shd w:val="clear" w:color="auto" w:fill="auto"/>
              <w:ind w:firstLine="0"/>
              <w:jc w:val="center"/>
              <w:rPr>
                <w:sz w:val="22"/>
                <w:szCs w:val="22"/>
              </w:rPr>
            </w:pPr>
            <w:r w:rsidRPr="00B26309">
              <w:rPr>
                <w:rStyle w:val="BodytextBold"/>
                <w:sz w:val="22"/>
                <w:szCs w:val="22"/>
              </w:rPr>
              <w:t>деятельности</w:t>
            </w:r>
          </w:p>
        </w:tc>
        <w:tc>
          <w:tcPr>
            <w:tcW w:w="2832" w:type="dxa"/>
            <w:tcBorders>
              <w:top w:val="single" w:sz="4" w:space="0" w:color="auto"/>
              <w:left w:val="single" w:sz="4" w:space="0" w:color="auto"/>
            </w:tcBorders>
            <w:shd w:val="clear" w:color="auto" w:fill="FFFFFF"/>
          </w:tcPr>
          <w:p w:rsidR="001C77BE" w:rsidRPr="00B26309" w:rsidRDefault="00D83DF5">
            <w:pPr>
              <w:pStyle w:val="Bodytext0"/>
              <w:framePr w:w="10080" w:h="5645" w:wrap="around" w:vAnchor="page" w:hAnchor="page" w:x="1196" w:y="5614"/>
              <w:shd w:val="clear" w:color="auto" w:fill="auto"/>
              <w:spacing w:after="120" w:line="210" w:lineRule="exact"/>
              <w:ind w:firstLine="0"/>
              <w:jc w:val="center"/>
              <w:rPr>
                <w:sz w:val="22"/>
                <w:szCs w:val="22"/>
              </w:rPr>
            </w:pPr>
            <w:r w:rsidRPr="00B26309">
              <w:rPr>
                <w:rStyle w:val="BodytextBold"/>
                <w:sz w:val="22"/>
                <w:szCs w:val="22"/>
              </w:rPr>
              <w:t>Планируемые</w:t>
            </w:r>
          </w:p>
          <w:p w:rsidR="001C77BE" w:rsidRPr="00B26309" w:rsidRDefault="00D83DF5">
            <w:pPr>
              <w:pStyle w:val="Bodytext0"/>
              <w:framePr w:w="10080" w:h="5645" w:wrap="around" w:vAnchor="page" w:hAnchor="page" w:x="1196" w:y="5614"/>
              <w:shd w:val="clear" w:color="auto" w:fill="auto"/>
              <w:spacing w:before="120" w:line="210" w:lineRule="exact"/>
              <w:ind w:firstLine="0"/>
              <w:jc w:val="center"/>
              <w:rPr>
                <w:sz w:val="22"/>
                <w:szCs w:val="22"/>
              </w:rPr>
            </w:pPr>
            <w:r w:rsidRPr="00B26309">
              <w:rPr>
                <w:rStyle w:val="BodytextBold"/>
                <w:sz w:val="22"/>
                <w:szCs w:val="22"/>
              </w:rPr>
              <w:t>результаты</w:t>
            </w:r>
          </w:p>
        </w:tc>
        <w:tc>
          <w:tcPr>
            <w:tcW w:w="3264" w:type="dxa"/>
            <w:tcBorders>
              <w:top w:val="single" w:sz="4" w:space="0" w:color="auto"/>
              <w:left w:val="single" w:sz="4" w:space="0" w:color="auto"/>
            </w:tcBorders>
            <w:shd w:val="clear" w:color="auto" w:fill="FFFFFF"/>
          </w:tcPr>
          <w:p w:rsidR="001C77BE" w:rsidRPr="00B26309" w:rsidRDefault="00D83DF5">
            <w:pPr>
              <w:pStyle w:val="Bodytext0"/>
              <w:framePr w:w="10080" w:h="5645" w:wrap="around" w:vAnchor="page" w:hAnchor="page" w:x="1196" w:y="5614"/>
              <w:shd w:val="clear" w:color="auto" w:fill="auto"/>
              <w:ind w:firstLine="0"/>
              <w:jc w:val="center"/>
              <w:rPr>
                <w:sz w:val="22"/>
                <w:szCs w:val="22"/>
              </w:rPr>
            </w:pPr>
            <w:r w:rsidRPr="00B26309">
              <w:rPr>
                <w:rStyle w:val="BodytextBold"/>
                <w:sz w:val="22"/>
                <w:szCs w:val="22"/>
              </w:rPr>
              <w:t>Виды и формы деятельности, мероприятия</w:t>
            </w:r>
          </w:p>
        </w:tc>
        <w:tc>
          <w:tcPr>
            <w:tcW w:w="1992"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80" w:h="5645" w:wrap="around" w:vAnchor="page" w:hAnchor="page" w:x="1196" w:y="5614"/>
              <w:shd w:val="clear" w:color="auto" w:fill="auto"/>
              <w:spacing w:after="120" w:line="210" w:lineRule="exact"/>
              <w:ind w:firstLine="0"/>
              <w:jc w:val="center"/>
              <w:rPr>
                <w:sz w:val="22"/>
                <w:szCs w:val="22"/>
              </w:rPr>
            </w:pPr>
            <w:r w:rsidRPr="00B26309">
              <w:rPr>
                <w:rStyle w:val="BodytextBold"/>
                <w:sz w:val="22"/>
                <w:szCs w:val="22"/>
              </w:rPr>
              <w:t>Сроки</w:t>
            </w:r>
          </w:p>
          <w:p w:rsidR="001C77BE" w:rsidRPr="00B26309" w:rsidRDefault="00D83DF5">
            <w:pPr>
              <w:pStyle w:val="Bodytext0"/>
              <w:framePr w:w="10080" w:h="5645" w:wrap="around" w:vAnchor="page" w:hAnchor="page" w:x="1196" w:y="5614"/>
              <w:shd w:val="clear" w:color="auto" w:fill="auto"/>
              <w:spacing w:before="120" w:line="210" w:lineRule="exact"/>
              <w:ind w:firstLine="0"/>
              <w:jc w:val="center"/>
              <w:rPr>
                <w:sz w:val="22"/>
                <w:szCs w:val="22"/>
              </w:rPr>
            </w:pPr>
            <w:r w:rsidRPr="00B26309">
              <w:rPr>
                <w:rStyle w:val="BodytextBold"/>
                <w:sz w:val="22"/>
                <w:szCs w:val="22"/>
              </w:rPr>
              <w:t>проведения</w:t>
            </w:r>
          </w:p>
        </w:tc>
      </w:tr>
      <w:tr w:rsidR="001C77BE" w:rsidRPr="00B26309">
        <w:trPr>
          <w:trHeight w:hRule="exact" w:val="835"/>
        </w:trPr>
        <w:tc>
          <w:tcPr>
            <w:tcW w:w="1992" w:type="dxa"/>
            <w:tcBorders>
              <w:top w:val="single" w:sz="4" w:space="0" w:color="auto"/>
              <w:left w:val="single" w:sz="4" w:space="0" w:color="auto"/>
            </w:tcBorders>
            <w:shd w:val="clear" w:color="auto" w:fill="FFFFFF"/>
          </w:tcPr>
          <w:p w:rsidR="001C77BE" w:rsidRPr="00B26309" w:rsidRDefault="00D83DF5">
            <w:pPr>
              <w:pStyle w:val="Bodytext0"/>
              <w:framePr w:w="10080" w:h="5645" w:wrap="around" w:vAnchor="page" w:hAnchor="page" w:x="1196" w:y="5614"/>
              <w:shd w:val="clear" w:color="auto" w:fill="auto"/>
              <w:spacing w:line="283" w:lineRule="exact"/>
              <w:ind w:firstLine="0"/>
              <w:jc w:val="both"/>
              <w:rPr>
                <w:sz w:val="22"/>
                <w:szCs w:val="22"/>
              </w:rPr>
            </w:pPr>
            <w:r w:rsidRPr="00B26309">
              <w:rPr>
                <w:rStyle w:val="BodytextSpacing0pt"/>
                <w:sz w:val="22"/>
                <w:szCs w:val="22"/>
              </w:rPr>
              <w:t>Консультирован ие педагогов</w:t>
            </w:r>
          </w:p>
        </w:tc>
        <w:tc>
          <w:tcPr>
            <w:tcW w:w="2832" w:type="dxa"/>
            <w:tcBorders>
              <w:top w:val="single" w:sz="4" w:space="0" w:color="auto"/>
              <w:left w:val="single" w:sz="4" w:space="0" w:color="auto"/>
            </w:tcBorders>
            <w:shd w:val="clear" w:color="auto" w:fill="FFFFFF"/>
            <w:vAlign w:val="bottom"/>
          </w:tcPr>
          <w:p w:rsidR="001C77BE" w:rsidRPr="00B26309" w:rsidRDefault="00D83DF5">
            <w:pPr>
              <w:pStyle w:val="Bodytext0"/>
              <w:framePr w:w="10080" w:h="5645" w:wrap="around" w:vAnchor="page" w:hAnchor="page" w:x="1196" w:y="5614"/>
              <w:shd w:val="clear" w:color="auto" w:fill="auto"/>
              <w:spacing w:line="278" w:lineRule="exact"/>
              <w:ind w:left="120" w:firstLine="0"/>
              <w:rPr>
                <w:sz w:val="22"/>
                <w:szCs w:val="22"/>
              </w:rPr>
            </w:pPr>
            <w:r w:rsidRPr="00B26309">
              <w:rPr>
                <w:rStyle w:val="BodytextSpacing0pt"/>
                <w:sz w:val="22"/>
                <w:szCs w:val="22"/>
              </w:rPr>
              <w:t>1.Рекомендации, приёмы, упражнения и др. материалы.</w:t>
            </w:r>
          </w:p>
        </w:tc>
        <w:tc>
          <w:tcPr>
            <w:tcW w:w="3264" w:type="dxa"/>
            <w:tcBorders>
              <w:top w:val="single" w:sz="4" w:space="0" w:color="auto"/>
              <w:left w:val="single" w:sz="4" w:space="0" w:color="auto"/>
            </w:tcBorders>
            <w:shd w:val="clear" w:color="auto" w:fill="FFFFFF"/>
            <w:vAlign w:val="bottom"/>
          </w:tcPr>
          <w:p w:rsidR="001C77BE" w:rsidRPr="00B26309" w:rsidRDefault="00D83DF5">
            <w:pPr>
              <w:pStyle w:val="Bodytext0"/>
              <w:framePr w:w="10080" w:h="5645" w:wrap="around" w:vAnchor="page" w:hAnchor="page" w:x="1196" w:y="5614"/>
              <w:shd w:val="clear" w:color="auto" w:fill="auto"/>
              <w:ind w:left="120" w:firstLine="0"/>
              <w:rPr>
                <w:sz w:val="22"/>
                <w:szCs w:val="22"/>
              </w:rPr>
            </w:pPr>
            <w:r w:rsidRPr="00B26309">
              <w:rPr>
                <w:rStyle w:val="BodytextSpacing0pt"/>
                <w:sz w:val="22"/>
                <w:szCs w:val="22"/>
              </w:rPr>
              <w:t>Индивидуальные, групповые, тематические консультации</w:t>
            </w:r>
          </w:p>
        </w:tc>
        <w:tc>
          <w:tcPr>
            <w:tcW w:w="1992"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80" w:h="5645" w:wrap="around" w:vAnchor="page" w:hAnchor="page" w:x="1196" w:y="5614"/>
              <w:shd w:val="clear" w:color="auto" w:fill="auto"/>
              <w:spacing w:line="210" w:lineRule="exact"/>
              <w:ind w:left="120" w:firstLine="0"/>
              <w:rPr>
                <w:sz w:val="22"/>
                <w:szCs w:val="22"/>
              </w:rPr>
            </w:pPr>
            <w:r w:rsidRPr="00B26309">
              <w:rPr>
                <w:rStyle w:val="BodytextSpacing0pt"/>
                <w:sz w:val="22"/>
                <w:szCs w:val="22"/>
              </w:rPr>
              <w:t>в течение года</w:t>
            </w:r>
          </w:p>
        </w:tc>
      </w:tr>
      <w:tr w:rsidR="001C77BE" w:rsidRPr="00B26309">
        <w:trPr>
          <w:trHeight w:hRule="exact" w:val="1944"/>
        </w:trPr>
        <w:tc>
          <w:tcPr>
            <w:tcW w:w="1992" w:type="dxa"/>
            <w:tcBorders>
              <w:top w:val="single" w:sz="4" w:space="0" w:color="auto"/>
              <w:left w:val="single" w:sz="4" w:space="0" w:color="auto"/>
            </w:tcBorders>
            <w:shd w:val="clear" w:color="auto" w:fill="FFFFFF"/>
            <w:vAlign w:val="bottom"/>
          </w:tcPr>
          <w:p w:rsidR="001C77BE" w:rsidRPr="00B26309" w:rsidRDefault="00D83DF5">
            <w:pPr>
              <w:pStyle w:val="Bodytext0"/>
              <w:framePr w:w="10080" w:h="5645" w:wrap="around" w:vAnchor="page" w:hAnchor="page" w:x="1196" w:y="5614"/>
              <w:shd w:val="clear" w:color="auto" w:fill="auto"/>
              <w:ind w:firstLine="0"/>
              <w:jc w:val="center"/>
              <w:rPr>
                <w:sz w:val="22"/>
                <w:szCs w:val="22"/>
              </w:rPr>
            </w:pPr>
            <w:r w:rsidRPr="00B26309">
              <w:rPr>
                <w:rStyle w:val="BodytextSpacing0pt"/>
                <w:sz w:val="22"/>
                <w:szCs w:val="22"/>
              </w:rPr>
              <w:t>Консультирован</w:t>
            </w:r>
          </w:p>
          <w:p w:rsidR="001C77BE" w:rsidRPr="00B26309" w:rsidRDefault="00D83DF5">
            <w:pPr>
              <w:pStyle w:val="Bodytext0"/>
              <w:framePr w:w="10080" w:h="5645" w:wrap="around" w:vAnchor="page" w:hAnchor="page" w:x="1196" w:y="5614"/>
              <w:shd w:val="clear" w:color="auto" w:fill="auto"/>
              <w:ind w:firstLine="0"/>
              <w:jc w:val="center"/>
              <w:rPr>
                <w:sz w:val="22"/>
                <w:szCs w:val="22"/>
              </w:rPr>
            </w:pPr>
            <w:r w:rsidRPr="00B26309">
              <w:rPr>
                <w:rStyle w:val="BodytextSpacing0pt"/>
                <w:sz w:val="22"/>
                <w:szCs w:val="22"/>
              </w:rPr>
              <w:t>ие обучающихся</w:t>
            </w:r>
          </w:p>
          <w:p w:rsidR="001C77BE" w:rsidRPr="00B26309" w:rsidRDefault="00D83DF5">
            <w:pPr>
              <w:pStyle w:val="Bodytext0"/>
              <w:framePr w:w="10080" w:h="5645" w:wrap="around" w:vAnchor="page" w:hAnchor="page" w:x="1196" w:y="5614"/>
              <w:shd w:val="clear" w:color="auto" w:fill="auto"/>
              <w:ind w:firstLine="0"/>
              <w:jc w:val="center"/>
              <w:rPr>
                <w:sz w:val="22"/>
                <w:szCs w:val="22"/>
              </w:rPr>
            </w:pPr>
            <w:r w:rsidRPr="00B26309">
              <w:rPr>
                <w:rStyle w:val="BodytextSpacing0pt"/>
                <w:sz w:val="22"/>
                <w:szCs w:val="22"/>
              </w:rPr>
              <w:t>по выявленных</w:t>
            </w:r>
          </w:p>
          <w:p w:rsidR="001C77BE" w:rsidRPr="00B26309" w:rsidRDefault="00D83DF5">
            <w:pPr>
              <w:pStyle w:val="Bodytext0"/>
              <w:framePr w:w="10080" w:h="5645" w:wrap="around" w:vAnchor="page" w:hAnchor="page" w:x="1196" w:y="5614"/>
              <w:shd w:val="clear" w:color="auto" w:fill="auto"/>
              <w:ind w:firstLine="0"/>
              <w:jc w:val="both"/>
              <w:rPr>
                <w:sz w:val="22"/>
                <w:szCs w:val="22"/>
              </w:rPr>
            </w:pPr>
            <w:r w:rsidRPr="00B26309">
              <w:rPr>
                <w:rStyle w:val="BodytextSpacing0pt"/>
                <w:sz w:val="22"/>
                <w:szCs w:val="22"/>
              </w:rPr>
              <w:t>проблемам,</w:t>
            </w:r>
          </w:p>
          <w:p w:rsidR="001C77BE" w:rsidRPr="00B26309" w:rsidRDefault="00D83DF5">
            <w:pPr>
              <w:pStyle w:val="Bodytext0"/>
              <w:framePr w:w="10080" w:h="5645" w:wrap="around" w:vAnchor="page" w:hAnchor="page" w:x="1196" w:y="5614"/>
              <w:shd w:val="clear" w:color="auto" w:fill="auto"/>
              <w:ind w:firstLine="0"/>
              <w:jc w:val="both"/>
              <w:rPr>
                <w:sz w:val="22"/>
                <w:szCs w:val="22"/>
              </w:rPr>
            </w:pPr>
            <w:r w:rsidRPr="00B26309">
              <w:rPr>
                <w:rStyle w:val="BodytextSpacing0pt"/>
                <w:sz w:val="22"/>
                <w:szCs w:val="22"/>
              </w:rPr>
              <w:t>оказание</w:t>
            </w:r>
          </w:p>
          <w:p w:rsidR="001C77BE" w:rsidRPr="00B26309" w:rsidRDefault="00D83DF5">
            <w:pPr>
              <w:pStyle w:val="Bodytext0"/>
              <w:framePr w:w="10080" w:h="5645" w:wrap="around" w:vAnchor="page" w:hAnchor="page" w:x="1196" w:y="5614"/>
              <w:shd w:val="clear" w:color="auto" w:fill="auto"/>
              <w:ind w:firstLine="0"/>
              <w:jc w:val="both"/>
              <w:rPr>
                <w:sz w:val="22"/>
                <w:szCs w:val="22"/>
              </w:rPr>
            </w:pPr>
            <w:r w:rsidRPr="00B26309">
              <w:rPr>
                <w:rStyle w:val="BodytextSpacing0pt"/>
                <w:sz w:val="22"/>
                <w:szCs w:val="22"/>
              </w:rPr>
              <w:t>превентивной</w:t>
            </w:r>
          </w:p>
          <w:p w:rsidR="001C77BE" w:rsidRPr="00B26309" w:rsidRDefault="00D83DF5">
            <w:pPr>
              <w:pStyle w:val="Bodytext0"/>
              <w:framePr w:w="10080" w:h="5645" w:wrap="around" w:vAnchor="page" w:hAnchor="page" w:x="1196" w:y="5614"/>
              <w:shd w:val="clear" w:color="auto" w:fill="auto"/>
              <w:ind w:firstLine="0"/>
              <w:jc w:val="both"/>
              <w:rPr>
                <w:sz w:val="22"/>
                <w:szCs w:val="22"/>
              </w:rPr>
            </w:pPr>
            <w:r w:rsidRPr="00B26309">
              <w:rPr>
                <w:rStyle w:val="BodytextSpacing0pt"/>
                <w:sz w:val="22"/>
                <w:szCs w:val="22"/>
              </w:rPr>
              <w:t>помощи</w:t>
            </w:r>
          </w:p>
        </w:tc>
        <w:tc>
          <w:tcPr>
            <w:tcW w:w="2832" w:type="dxa"/>
            <w:tcBorders>
              <w:top w:val="single" w:sz="4" w:space="0" w:color="auto"/>
              <w:left w:val="single" w:sz="4" w:space="0" w:color="auto"/>
            </w:tcBorders>
            <w:shd w:val="clear" w:color="auto" w:fill="FFFFFF"/>
          </w:tcPr>
          <w:p w:rsidR="001C77BE" w:rsidRPr="00B26309" w:rsidRDefault="00D83DF5" w:rsidP="00202D20">
            <w:pPr>
              <w:pStyle w:val="Bodytext0"/>
              <w:framePr w:w="10080" w:h="5645" w:wrap="around" w:vAnchor="page" w:hAnchor="page" w:x="1196" w:y="5614"/>
              <w:numPr>
                <w:ilvl w:val="0"/>
                <w:numId w:val="25"/>
              </w:numPr>
              <w:shd w:val="clear" w:color="auto" w:fill="auto"/>
              <w:ind w:left="120" w:firstLine="0"/>
              <w:rPr>
                <w:sz w:val="22"/>
                <w:szCs w:val="22"/>
              </w:rPr>
            </w:pPr>
            <w:r w:rsidRPr="00B26309">
              <w:rPr>
                <w:rStyle w:val="BodytextSpacing0pt"/>
                <w:sz w:val="22"/>
                <w:szCs w:val="22"/>
              </w:rPr>
              <w:t>Рекомендации, приёмы, упражнения и др. материалы.</w:t>
            </w:r>
          </w:p>
          <w:p w:rsidR="001C77BE" w:rsidRPr="00B26309" w:rsidRDefault="00D83DF5" w:rsidP="00202D20">
            <w:pPr>
              <w:pStyle w:val="Bodytext0"/>
              <w:framePr w:w="10080" w:h="5645" w:wrap="around" w:vAnchor="page" w:hAnchor="page" w:x="1196" w:y="5614"/>
              <w:numPr>
                <w:ilvl w:val="0"/>
                <w:numId w:val="25"/>
              </w:numPr>
              <w:shd w:val="clear" w:color="auto" w:fill="auto"/>
              <w:tabs>
                <w:tab w:val="left" w:pos="2035"/>
              </w:tabs>
              <w:ind w:firstLine="0"/>
              <w:jc w:val="both"/>
              <w:rPr>
                <w:sz w:val="22"/>
                <w:szCs w:val="22"/>
              </w:rPr>
            </w:pPr>
            <w:r w:rsidRPr="00B26309">
              <w:rPr>
                <w:rStyle w:val="BodytextSpacing0pt"/>
                <w:sz w:val="22"/>
                <w:szCs w:val="22"/>
              </w:rPr>
              <w:t>Разработка</w:t>
            </w:r>
            <w:r w:rsidRPr="00B26309">
              <w:rPr>
                <w:rStyle w:val="BodytextSpacing0pt"/>
                <w:sz w:val="22"/>
                <w:szCs w:val="22"/>
              </w:rPr>
              <w:tab/>
              <w:t>плана консультивной работы с ребенком</w:t>
            </w:r>
          </w:p>
        </w:tc>
        <w:tc>
          <w:tcPr>
            <w:tcW w:w="3264" w:type="dxa"/>
            <w:tcBorders>
              <w:top w:val="single" w:sz="4" w:space="0" w:color="auto"/>
              <w:left w:val="single" w:sz="4" w:space="0" w:color="auto"/>
            </w:tcBorders>
            <w:shd w:val="clear" w:color="auto" w:fill="FFFFFF"/>
          </w:tcPr>
          <w:p w:rsidR="001C77BE" w:rsidRPr="00B26309" w:rsidRDefault="00D83DF5">
            <w:pPr>
              <w:pStyle w:val="Bodytext0"/>
              <w:framePr w:w="10080" w:h="5645" w:wrap="around" w:vAnchor="page" w:hAnchor="page" w:x="1196" w:y="5614"/>
              <w:shd w:val="clear" w:color="auto" w:fill="auto"/>
              <w:ind w:left="120" w:firstLine="0"/>
              <w:rPr>
                <w:sz w:val="22"/>
                <w:szCs w:val="22"/>
              </w:rPr>
            </w:pPr>
            <w:r w:rsidRPr="00B26309">
              <w:rPr>
                <w:rStyle w:val="BodytextSpacing0pt"/>
                <w:sz w:val="22"/>
                <w:szCs w:val="22"/>
              </w:rPr>
              <w:t>Индивидуальные, групповые, тематические консультации</w:t>
            </w:r>
          </w:p>
        </w:tc>
        <w:tc>
          <w:tcPr>
            <w:tcW w:w="1992"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80" w:h="5645" w:wrap="around" w:vAnchor="page" w:hAnchor="page" w:x="1196" w:y="5614"/>
              <w:shd w:val="clear" w:color="auto" w:fill="auto"/>
              <w:spacing w:line="210" w:lineRule="exact"/>
              <w:ind w:left="120" w:firstLine="0"/>
              <w:rPr>
                <w:sz w:val="22"/>
                <w:szCs w:val="22"/>
              </w:rPr>
            </w:pPr>
            <w:r w:rsidRPr="00B26309">
              <w:rPr>
                <w:rStyle w:val="BodytextSpacing0pt"/>
                <w:sz w:val="22"/>
                <w:szCs w:val="22"/>
              </w:rPr>
              <w:t>в течение года</w:t>
            </w:r>
          </w:p>
        </w:tc>
      </w:tr>
      <w:tr w:rsidR="001C77BE" w:rsidRPr="00B26309">
        <w:trPr>
          <w:trHeight w:hRule="exact" w:val="1675"/>
        </w:trPr>
        <w:tc>
          <w:tcPr>
            <w:tcW w:w="1992"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80" w:h="5645" w:wrap="around" w:vAnchor="page" w:hAnchor="page" w:x="1196" w:y="5614"/>
              <w:shd w:val="clear" w:color="auto" w:fill="auto"/>
              <w:spacing w:line="283" w:lineRule="exact"/>
              <w:ind w:firstLine="0"/>
              <w:jc w:val="both"/>
              <w:rPr>
                <w:sz w:val="22"/>
                <w:szCs w:val="22"/>
              </w:rPr>
            </w:pPr>
            <w:r w:rsidRPr="00B26309">
              <w:rPr>
                <w:rStyle w:val="BodytextSpacing0pt"/>
                <w:sz w:val="22"/>
                <w:szCs w:val="22"/>
              </w:rPr>
              <w:t>Консультирован ие родителей</w:t>
            </w:r>
          </w:p>
        </w:tc>
        <w:tc>
          <w:tcPr>
            <w:tcW w:w="2832" w:type="dxa"/>
            <w:tcBorders>
              <w:top w:val="single" w:sz="4" w:space="0" w:color="auto"/>
              <w:left w:val="single" w:sz="4" w:space="0" w:color="auto"/>
              <w:bottom w:val="single" w:sz="4" w:space="0" w:color="auto"/>
            </w:tcBorders>
            <w:shd w:val="clear" w:color="auto" w:fill="FFFFFF"/>
            <w:vAlign w:val="bottom"/>
          </w:tcPr>
          <w:p w:rsidR="001C77BE" w:rsidRPr="00B26309" w:rsidRDefault="00D83DF5" w:rsidP="00202D20">
            <w:pPr>
              <w:pStyle w:val="Bodytext0"/>
              <w:framePr w:w="10080" w:h="5645" w:wrap="around" w:vAnchor="page" w:hAnchor="page" w:x="1196" w:y="5614"/>
              <w:numPr>
                <w:ilvl w:val="0"/>
                <w:numId w:val="26"/>
              </w:numPr>
              <w:shd w:val="clear" w:color="auto" w:fill="auto"/>
              <w:ind w:left="120" w:firstLine="0"/>
              <w:rPr>
                <w:sz w:val="22"/>
                <w:szCs w:val="22"/>
              </w:rPr>
            </w:pPr>
            <w:r w:rsidRPr="00B26309">
              <w:rPr>
                <w:rStyle w:val="BodytextSpacing0pt"/>
                <w:sz w:val="22"/>
                <w:szCs w:val="22"/>
              </w:rPr>
              <w:t>Рекомендации, приёмы, упражнения и др. материалы.</w:t>
            </w:r>
          </w:p>
          <w:p w:rsidR="001C77BE" w:rsidRPr="00B26309" w:rsidRDefault="00D83DF5" w:rsidP="00202D20">
            <w:pPr>
              <w:pStyle w:val="Bodytext0"/>
              <w:framePr w:w="10080" w:h="5645" w:wrap="around" w:vAnchor="page" w:hAnchor="page" w:x="1196" w:y="5614"/>
              <w:numPr>
                <w:ilvl w:val="0"/>
                <w:numId w:val="26"/>
              </w:numPr>
              <w:shd w:val="clear" w:color="auto" w:fill="auto"/>
              <w:tabs>
                <w:tab w:val="left" w:pos="2035"/>
              </w:tabs>
              <w:ind w:firstLine="0"/>
              <w:jc w:val="both"/>
              <w:rPr>
                <w:sz w:val="22"/>
                <w:szCs w:val="22"/>
              </w:rPr>
            </w:pPr>
            <w:r w:rsidRPr="00B26309">
              <w:rPr>
                <w:rStyle w:val="BodytextSpacing0pt"/>
                <w:sz w:val="22"/>
                <w:szCs w:val="22"/>
              </w:rPr>
              <w:t>Разработка</w:t>
            </w:r>
            <w:r w:rsidRPr="00B26309">
              <w:rPr>
                <w:rStyle w:val="BodytextSpacing0pt"/>
                <w:sz w:val="22"/>
                <w:szCs w:val="22"/>
              </w:rPr>
              <w:tab/>
              <w:t>плана консультивной работы с родителями</w:t>
            </w:r>
          </w:p>
        </w:tc>
        <w:tc>
          <w:tcPr>
            <w:tcW w:w="326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80" w:h="5645" w:wrap="around" w:vAnchor="page" w:hAnchor="page" w:x="1196" w:y="5614"/>
              <w:shd w:val="clear" w:color="auto" w:fill="auto"/>
              <w:ind w:left="120" w:firstLine="0"/>
              <w:rPr>
                <w:sz w:val="22"/>
                <w:szCs w:val="22"/>
              </w:rPr>
            </w:pPr>
            <w:r w:rsidRPr="00B26309">
              <w:rPr>
                <w:rStyle w:val="BodytextSpacing0pt"/>
                <w:sz w:val="22"/>
                <w:szCs w:val="22"/>
              </w:rPr>
              <w:t>Индивидуальные, групповые, тематические консультации</w:t>
            </w:r>
          </w:p>
        </w:tc>
        <w:tc>
          <w:tcPr>
            <w:tcW w:w="1992"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080" w:h="5645" w:wrap="around" w:vAnchor="page" w:hAnchor="page" w:x="1196" w:y="5614"/>
              <w:shd w:val="clear" w:color="auto" w:fill="auto"/>
              <w:spacing w:line="210" w:lineRule="exact"/>
              <w:ind w:left="120" w:firstLine="0"/>
              <w:rPr>
                <w:sz w:val="22"/>
                <w:szCs w:val="22"/>
              </w:rPr>
            </w:pPr>
            <w:r w:rsidRPr="00B26309">
              <w:rPr>
                <w:rStyle w:val="BodytextSpacing0pt"/>
                <w:sz w:val="22"/>
                <w:szCs w:val="22"/>
              </w:rPr>
              <w:t>в течение года</w:t>
            </w:r>
          </w:p>
        </w:tc>
      </w:tr>
    </w:tbl>
    <w:p w:rsidR="001C77BE" w:rsidRPr="00B26309" w:rsidRDefault="00D83DF5">
      <w:pPr>
        <w:pStyle w:val="Tablecaption20"/>
        <w:framePr w:wrap="around" w:vAnchor="page" w:hAnchor="page" w:x="1868" w:y="11557"/>
        <w:shd w:val="clear" w:color="auto" w:fill="auto"/>
        <w:spacing w:line="210" w:lineRule="exact"/>
        <w:rPr>
          <w:sz w:val="22"/>
          <w:szCs w:val="22"/>
        </w:rPr>
      </w:pPr>
      <w:r w:rsidRPr="00B26309">
        <w:rPr>
          <w:rStyle w:val="Tablecaption21"/>
          <w:i/>
          <w:iCs/>
          <w:sz w:val="22"/>
          <w:szCs w:val="22"/>
        </w:rPr>
        <w:t>Информационно-просветительская работа</w:t>
      </w:r>
    </w:p>
    <w:tbl>
      <w:tblPr>
        <w:tblOverlap w:val="never"/>
        <w:tblW w:w="0" w:type="auto"/>
        <w:tblLayout w:type="fixed"/>
        <w:tblCellMar>
          <w:left w:w="10" w:type="dxa"/>
          <w:right w:w="10" w:type="dxa"/>
        </w:tblCellMar>
        <w:tblLook w:val="0000"/>
      </w:tblPr>
      <w:tblGrid>
        <w:gridCol w:w="3374"/>
        <w:gridCol w:w="2410"/>
        <w:gridCol w:w="2270"/>
        <w:gridCol w:w="1992"/>
      </w:tblGrid>
      <w:tr w:rsidR="001C77BE" w:rsidRPr="00B26309">
        <w:trPr>
          <w:trHeight w:hRule="exact" w:val="1123"/>
        </w:trPr>
        <w:tc>
          <w:tcPr>
            <w:tcW w:w="3374" w:type="dxa"/>
            <w:tcBorders>
              <w:top w:val="single" w:sz="4" w:space="0" w:color="auto"/>
              <w:left w:val="single" w:sz="4" w:space="0" w:color="auto"/>
            </w:tcBorders>
            <w:shd w:val="clear" w:color="auto" w:fill="FFFFFF"/>
          </w:tcPr>
          <w:p w:rsidR="001C77BE" w:rsidRPr="00B26309" w:rsidRDefault="00D83DF5">
            <w:pPr>
              <w:pStyle w:val="Bodytext0"/>
              <w:framePr w:w="10046" w:h="3014" w:wrap="around" w:vAnchor="page" w:hAnchor="page" w:x="1196" w:y="11802"/>
              <w:shd w:val="clear" w:color="auto" w:fill="auto"/>
              <w:spacing w:line="278" w:lineRule="exact"/>
              <w:ind w:firstLine="0"/>
              <w:jc w:val="center"/>
              <w:rPr>
                <w:sz w:val="22"/>
                <w:szCs w:val="22"/>
              </w:rPr>
            </w:pPr>
            <w:r w:rsidRPr="00B26309">
              <w:rPr>
                <w:rStyle w:val="BodytextBold"/>
                <w:sz w:val="22"/>
                <w:szCs w:val="22"/>
              </w:rPr>
              <w:t>Задачи (направления) деятельности</w:t>
            </w:r>
          </w:p>
        </w:tc>
        <w:tc>
          <w:tcPr>
            <w:tcW w:w="2410" w:type="dxa"/>
            <w:tcBorders>
              <w:top w:val="single" w:sz="4" w:space="0" w:color="auto"/>
              <w:left w:val="single" w:sz="4" w:space="0" w:color="auto"/>
            </w:tcBorders>
            <w:shd w:val="clear" w:color="auto" w:fill="FFFFFF"/>
          </w:tcPr>
          <w:p w:rsidR="001C77BE" w:rsidRPr="00B26309" w:rsidRDefault="00D83DF5">
            <w:pPr>
              <w:pStyle w:val="Bodytext0"/>
              <w:framePr w:w="10046" w:h="3014" w:wrap="around" w:vAnchor="page" w:hAnchor="page" w:x="1196" w:y="11802"/>
              <w:shd w:val="clear" w:color="auto" w:fill="auto"/>
              <w:spacing w:after="120" w:line="210" w:lineRule="exact"/>
              <w:ind w:firstLine="0"/>
              <w:jc w:val="center"/>
              <w:rPr>
                <w:sz w:val="22"/>
                <w:szCs w:val="22"/>
              </w:rPr>
            </w:pPr>
            <w:r w:rsidRPr="00B26309">
              <w:rPr>
                <w:rStyle w:val="BodytextBold"/>
                <w:sz w:val="22"/>
                <w:szCs w:val="22"/>
              </w:rPr>
              <w:t>Планируемые</w:t>
            </w:r>
          </w:p>
          <w:p w:rsidR="001C77BE" w:rsidRPr="00B26309" w:rsidRDefault="00D83DF5">
            <w:pPr>
              <w:pStyle w:val="Bodytext0"/>
              <w:framePr w:w="10046" w:h="3014" w:wrap="around" w:vAnchor="page" w:hAnchor="page" w:x="1196" w:y="11802"/>
              <w:shd w:val="clear" w:color="auto" w:fill="auto"/>
              <w:spacing w:before="120" w:line="210" w:lineRule="exact"/>
              <w:ind w:firstLine="0"/>
              <w:jc w:val="center"/>
              <w:rPr>
                <w:sz w:val="22"/>
                <w:szCs w:val="22"/>
              </w:rPr>
            </w:pPr>
            <w:r w:rsidRPr="00B26309">
              <w:rPr>
                <w:rStyle w:val="BodytextBold"/>
                <w:sz w:val="22"/>
                <w:szCs w:val="22"/>
              </w:rPr>
              <w:t>результаты</w:t>
            </w:r>
          </w:p>
        </w:tc>
        <w:tc>
          <w:tcPr>
            <w:tcW w:w="2270" w:type="dxa"/>
            <w:tcBorders>
              <w:top w:val="single" w:sz="4" w:space="0" w:color="auto"/>
              <w:left w:val="single" w:sz="4" w:space="0" w:color="auto"/>
            </w:tcBorders>
            <w:shd w:val="clear" w:color="auto" w:fill="FFFFFF"/>
          </w:tcPr>
          <w:p w:rsidR="001C77BE" w:rsidRPr="00B26309" w:rsidRDefault="00D83DF5">
            <w:pPr>
              <w:pStyle w:val="Bodytext0"/>
              <w:framePr w:w="10046" w:h="3014" w:wrap="around" w:vAnchor="page" w:hAnchor="page" w:x="1196" w:y="11802"/>
              <w:shd w:val="clear" w:color="auto" w:fill="auto"/>
              <w:ind w:firstLine="0"/>
              <w:jc w:val="center"/>
              <w:rPr>
                <w:sz w:val="22"/>
                <w:szCs w:val="22"/>
              </w:rPr>
            </w:pPr>
            <w:r w:rsidRPr="00B26309">
              <w:rPr>
                <w:rStyle w:val="BodytextBold"/>
                <w:sz w:val="22"/>
                <w:szCs w:val="22"/>
              </w:rPr>
              <w:t>Виды и формы деятельности, мероприятия</w:t>
            </w:r>
          </w:p>
        </w:tc>
        <w:tc>
          <w:tcPr>
            <w:tcW w:w="1992"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0046" w:h="3014" w:wrap="around" w:vAnchor="page" w:hAnchor="page" w:x="1196" w:y="11802"/>
              <w:shd w:val="clear" w:color="auto" w:fill="auto"/>
              <w:spacing w:after="120" w:line="210" w:lineRule="exact"/>
              <w:ind w:firstLine="0"/>
              <w:jc w:val="center"/>
              <w:rPr>
                <w:sz w:val="22"/>
                <w:szCs w:val="22"/>
              </w:rPr>
            </w:pPr>
            <w:r w:rsidRPr="00B26309">
              <w:rPr>
                <w:rStyle w:val="BodytextBold"/>
                <w:sz w:val="22"/>
                <w:szCs w:val="22"/>
              </w:rPr>
              <w:t>Сроки</w:t>
            </w:r>
          </w:p>
          <w:p w:rsidR="001C77BE" w:rsidRPr="00B26309" w:rsidRDefault="00D83DF5">
            <w:pPr>
              <w:pStyle w:val="Bodytext0"/>
              <w:framePr w:w="10046" w:h="3014" w:wrap="around" w:vAnchor="page" w:hAnchor="page" w:x="1196" w:y="11802"/>
              <w:shd w:val="clear" w:color="auto" w:fill="auto"/>
              <w:spacing w:before="120" w:line="210" w:lineRule="exact"/>
              <w:ind w:firstLine="0"/>
              <w:jc w:val="center"/>
              <w:rPr>
                <w:sz w:val="22"/>
                <w:szCs w:val="22"/>
              </w:rPr>
            </w:pPr>
            <w:r w:rsidRPr="00B26309">
              <w:rPr>
                <w:rStyle w:val="BodytextBold"/>
                <w:sz w:val="22"/>
                <w:szCs w:val="22"/>
              </w:rPr>
              <w:t>проведения</w:t>
            </w:r>
          </w:p>
        </w:tc>
      </w:tr>
      <w:tr w:rsidR="001C77BE" w:rsidRPr="00B26309">
        <w:trPr>
          <w:trHeight w:hRule="exact" w:val="1891"/>
        </w:trPr>
        <w:tc>
          <w:tcPr>
            <w:tcW w:w="337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46" w:h="3014" w:wrap="around" w:vAnchor="page" w:hAnchor="page" w:x="1196" w:y="11802"/>
              <w:shd w:val="clear" w:color="auto" w:fill="auto"/>
              <w:ind w:firstLine="0"/>
              <w:jc w:val="both"/>
              <w:rPr>
                <w:sz w:val="22"/>
                <w:szCs w:val="22"/>
              </w:rPr>
            </w:pPr>
            <w:r w:rsidRPr="00B26309">
              <w:rPr>
                <w:rStyle w:val="BodytextSpacing0pt"/>
                <w:sz w:val="22"/>
                <w:szCs w:val="22"/>
              </w:rPr>
              <w:t>Информирование родителей (законных представителей) по медицинским, социальным, правовым и другим вопросам</w:t>
            </w:r>
          </w:p>
        </w:tc>
        <w:tc>
          <w:tcPr>
            <w:tcW w:w="2410"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46" w:h="3014" w:wrap="around" w:vAnchor="page" w:hAnchor="page" w:x="1196" w:y="11802"/>
              <w:shd w:val="clear" w:color="auto" w:fill="auto"/>
              <w:ind w:left="120" w:firstLine="0"/>
              <w:rPr>
                <w:sz w:val="22"/>
                <w:szCs w:val="22"/>
              </w:rPr>
            </w:pPr>
            <w:r w:rsidRPr="00B26309">
              <w:rPr>
                <w:rStyle w:val="BodytextSpacing0pt"/>
                <w:sz w:val="22"/>
                <w:szCs w:val="22"/>
              </w:rPr>
              <w:t>Организация работы семинаров, тренингов.</w:t>
            </w:r>
          </w:p>
        </w:tc>
        <w:tc>
          <w:tcPr>
            <w:tcW w:w="2270"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46" w:h="3014" w:wrap="around" w:vAnchor="page" w:hAnchor="page" w:x="1196" w:y="11802"/>
              <w:shd w:val="clear" w:color="auto" w:fill="auto"/>
              <w:spacing w:after="120" w:line="210" w:lineRule="exact"/>
              <w:ind w:left="120" w:firstLine="0"/>
              <w:rPr>
                <w:sz w:val="22"/>
                <w:szCs w:val="22"/>
              </w:rPr>
            </w:pPr>
            <w:r w:rsidRPr="00B26309">
              <w:rPr>
                <w:rStyle w:val="BodytextSpacing0pt"/>
                <w:sz w:val="22"/>
                <w:szCs w:val="22"/>
              </w:rPr>
              <w:t>Информационные</w:t>
            </w:r>
          </w:p>
          <w:p w:rsidR="001C77BE" w:rsidRPr="00B26309" w:rsidRDefault="00D83DF5">
            <w:pPr>
              <w:pStyle w:val="Bodytext0"/>
              <w:framePr w:w="10046" w:h="3014" w:wrap="around" w:vAnchor="page" w:hAnchor="page" w:x="1196" w:y="11802"/>
              <w:shd w:val="clear" w:color="auto" w:fill="auto"/>
              <w:spacing w:before="120" w:line="210" w:lineRule="exact"/>
              <w:ind w:left="120" w:firstLine="0"/>
              <w:rPr>
                <w:sz w:val="22"/>
                <w:szCs w:val="22"/>
              </w:rPr>
            </w:pPr>
            <w:r w:rsidRPr="00B26309">
              <w:rPr>
                <w:rStyle w:val="BodytextSpacing0pt"/>
                <w:sz w:val="22"/>
                <w:szCs w:val="22"/>
              </w:rPr>
              <w:t>мероприятия</w:t>
            </w:r>
          </w:p>
        </w:tc>
        <w:tc>
          <w:tcPr>
            <w:tcW w:w="1992"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046" w:h="3014" w:wrap="around" w:vAnchor="page" w:hAnchor="page" w:x="1196" w:y="11802"/>
              <w:shd w:val="clear" w:color="auto" w:fill="auto"/>
              <w:spacing w:line="210" w:lineRule="exact"/>
              <w:ind w:left="120" w:firstLine="0"/>
              <w:rPr>
                <w:sz w:val="22"/>
                <w:szCs w:val="22"/>
              </w:rPr>
            </w:pPr>
            <w:r w:rsidRPr="00B26309">
              <w:rPr>
                <w:rStyle w:val="BodytextSpacing0pt"/>
                <w:sz w:val="22"/>
                <w:szCs w:val="22"/>
              </w:rPr>
              <w:t>в течение года</w:t>
            </w:r>
          </w:p>
        </w:tc>
      </w:tr>
    </w:tbl>
    <w:p w:rsidR="001C77BE" w:rsidRPr="00B26309" w:rsidRDefault="00D83DF5">
      <w:pPr>
        <w:pStyle w:val="Headerorfooter20"/>
        <w:framePr w:wrap="around" w:vAnchor="page" w:hAnchor="page" w:x="9726" w:y="15718"/>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18</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064"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3374"/>
        <w:gridCol w:w="2410"/>
        <w:gridCol w:w="2270"/>
        <w:gridCol w:w="1992"/>
      </w:tblGrid>
      <w:tr w:rsidR="001C77BE" w:rsidRPr="00B26309">
        <w:trPr>
          <w:trHeight w:hRule="exact" w:val="326"/>
        </w:trPr>
        <w:tc>
          <w:tcPr>
            <w:tcW w:w="3374" w:type="dxa"/>
            <w:tcBorders>
              <w:top w:val="single" w:sz="4" w:space="0" w:color="auto"/>
              <w:left w:val="single" w:sz="4" w:space="0" w:color="auto"/>
            </w:tcBorders>
            <w:shd w:val="clear" w:color="auto" w:fill="FFFFFF"/>
            <w:vAlign w:val="bottom"/>
          </w:tcPr>
          <w:p w:rsidR="001C77BE" w:rsidRPr="00B26309" w:rsidRDefault="00D83DF5">
            <w:pPr>
              <w:pStyle w:val="Bodytext0"/>
              <w:framePr w:w="10046" w:h="1987" w:wrap="around" w:vAnchor="page" w:hAnchor="page" w:x="666" w:y="1462"/>
              <w:shd w:val="clear" w:color="auto" w:fill="auto"/>
              <w:spacing w:line="210" w:lineRule="exact"/>
              <w:ind w:left="120" w:firstLine="0"/>
              <w:rPr>
                <w:sz w:val="22"/>
                <w:szCs w:val="22"/>
              </w:rPr>
            </w:pPr>
            <w:r w:rsidRPr="00B26309">
              <w:rPr>
                <w:rStyle w:val="BodytextSpacing0pt"/>
                <w:sz w:val="22"/>
                <w:szCs w:val="22"/>
              </w:rPr>
              <w:t>Психолого-педагогическое</w:t>
            </w:r>
          </w:p>
        </w:tc>
        <w:tc>
          <w:tcPr>
            <w:tcW w:w="2410" w:type="dxa"/>
            <w:tcBorders>
              <w:top w:val="single" w:sz="4" w:space="0" w:color="auto"/>
              <w:left w:val="single" w:sz="4" w:space="0" w:color="auto"/>
            </w:tcBorders>
            <w:shd w:val="clear" w:color="auto" w:fill="FFFFFF"/>
            <w:vAlign w:val="bottom"/>
          </w:tcPr>
          <w:p w:rsidR="001C77BE" w:rsidRPr="00B26309" w:rsidRDefault="00D83DF5">
            <w:pPr>
              <w:pStyle w:val="Bodytext0"/>
              <w:framePr w:w="10046" w:h="1987" w:wrap="around" w:vAnchor="page" w:hAnchor="page" w:x="666" w:y="1462"/>
              <w:shd w:val="clear" w:color="auto" w:fill="auto"/>
              <w:spacing w:line="210" w:lineRule="exact"/>
              <w:ind w:left="120" w:firstLine="0"/>
              <w:rPr>
                <w:sz w:val="22"/>
                <w:szCs w:val="22"/>
              </w:rPr>
            </w:pPr>
            <w:r w:rsidRPr="00B26309">
              <w:rPr>
                <w:rStyle w:val="BodytextSpacing0pt"/>
                <w:sz w:val="22"/>
                <w:szCs w:val="22"/>
              </w:rPr>
              <w:t>Организация</w:t>
            </w:r>
          </w:p>
        </w:tc>
        <w:tc>
          <w:tcPr>
            <w:tcW w:w="2270" w:type="dxa"/>
            <w:tcBorders>
              <w:top w:val="single" w:sz="4" w:space="0" w:color="auto"/>
              <w:left w:val="single" w:sz="4" w:space="0" w:color="auto"/>
            </w:tcBorders>
            <w:shd w:val="clear" w:color="auto" w:fill="FFFFFF"/>
            <w:vAlign w:val="bottom"/>
          </w:tcPr>
          <w:p w:rsidR="001C77BE" w:rsidRPr="00B26309" w:rsidRDefault="00D83DF5">
            <w:pPr>
              <w:pStyle w:val="Bodytext0"/>
              <w:framePr w:w="10046" w:h="1987" w:wrap="around" w:vAnchor="page" w:hAnchor="page" w:x="666" w:y="1462"/>
              <w:shd w:val="clear" w:color="auto" w:fill="auto"/>
              <w:spacing w:line="210" w:lineRule="exact"/>
              <w:ind w:left="120" w:firstLine="0"/>
              <w:rPr>
                <w:sz w:val="22"/>
                <w:szCs w:val="22"/>
              </w:rPr>
            </w:pPr>
            <w:r w:rsidRPr="00B26309">
              <w:rPr>
                <w:rStyle w:val="BodytextSpacing0pt"/>
                <w:sz w:val="22"/>
                <w:szCs w:val="22"/>
              </w:rPr>
              <w:t>Информационные</w:t>
            </w:r>
          </w:p>
        </w:tc>
        <w:tc>
          <w:tcPr>
            <w:tcW w:w="1992"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046" w:h="1987" w:wrap="around" w:vAnchor="page" w:hAnchor="page" w:x="666" w:y="1462"/>
              <w:shd w:val="clear" w:color="auto" w:fill="auto"/>
              <w:spacing w:line="210" w:lineRule="exact"/>
              <w:ind w:firstLine="0"/>
              <w:jc w:val="center"/>
              <w:rPr>
                <w:sz w:val="22"/>
                <w:szCs w:val="22"/>
              </w:rPr>
            </w:pPr>
            <w:r w:rsidRPr="00B26309">
              <w:rPr>
                <w:rStyle w:val="BodytextSpacing0pt"/>
                <w:sz w:val="22"/>
                <w:szCs w:val="22"/>
              </w:rPr>
              <w:t>в течение года</w:t>
            </w:r>
          </w:p>
        </w:tc>
      </w:tr>
      <w:tr w:rsidR="001C77BE" w:rsidRPr="00B26309">
        <w:trPr>
          <w:trHeight w:hRule="exact" w:val="264"/>
        </w:trPr>
        <w:tc>
          <w:tcPr>
            <w:tcW w:w="3374" w:type="dxa"/>
            <w:tcBorders>
              <w:left w:val="single" w:sz="4" w:space="0" w:color="auto"/>
            </w:tcBorders>
            <w:shd w:val="clear" w:color="auto" w:fill="FFFFFF"/>
            <w:vAlign w:val="bottom"/>
          </w:tcPr>
          <w:p w:rsidR="001C77BE" w:rsidRPr="00B26309" w:rsidRDefault="00D83DF5">
            <w:pPr>
              <w:pStyle w:val="Bodytext0"/>
              <w:framePr w:w="10046" w:h="1987" w:wrap="around" w:vAnchor="page" w:hAnchor="page" w:x="666" w:y="1462"/>
              <w:shd w:val="clear" w:color="auto" w:fill="auto"/>
              <w:spacing w:line="210" w:lineRule="exact"/>
              <w:ind w:left="120" w:firstLine="0"/>
              <w:rPr>
                <w:sz w:val="22"/>
                <w:szCs w:val="22"/>
              </w:rPr>
            </w:pPr>
            <w:r w:rsidRPr="00B26309">
              <w:rPr>
                <w:rStyle w:val="BodytextSpacing0pt"/>
                <w:sz w:val="22"/>
                <w:szCs w:val="22"/>
              </w:rPr>
              <w:t>просвещение педагогических</w:t>
            </w:r>
          </w:p>
        </w:tc>
        <w:tc>
          <w:tcPr>
            <w:tcW w:w="2410" w:type="dxa"/>
            <w:tcBorders>
              <w:left w:val="single" w:sz="4" w:space="0" w:color="auto"/>
            </w:tcBorders>
            <w:shd w:val="clear" w:color="auto" w:fill="FFFFFF"/>
            <w:vAlign w:val="bottom"/>
          </w:tcPr>
          <w:p w:rsidR="001C77BE" w:rsidRPr="00B26309" w:rsidRDefault="00D83DF5">
            <w:pPr>
              <w:pStyle w:val="Bodytext0"/>
              <w:framePr w:w="10046" w:h="1987" w:wrap="around" w:vAnchor="page" w:hAnchor="page" w:x="666" w:y="1462"/>
              <w:shd w:val="clear" w:color="auto" w:fill="auto"/>
              <w:spacing w:line="210" w:lineRule="exact"/>
              <w:ind w:left="120" w:firstLine="0"/>
              <w:rPr>
                <w:sz w:val="22"/>
                <w:szCs w:val="22"/>
              </w:rPr>
            </w:pPr>
            <w:r w:rsidRPr="00B26309">
              <w:rPr>
                <w:rStyle w:val="BodytextSpacing0pt"/>
                <w:sz w:val="22"/>
                <w:szCs w:val="22"/>
              </w:rPr>
              <w:t>методических</w:t>
            </w:r>
          </w:p>
        </w:tc>
        <w:tc>
          <w:tcPr>
            <w:tcW w:w="2270" w:type="dxa"/>
            <w:tcBorders>
              <w:left w:val="single" w:sz="4" w:space="0" w:color="auto"/>
            </w:tcBorders>
            <w:shd w:val="clear" w:color="auto" w:fill="FFFFFF"/>
            <w:vAlign w:val="bottom"/>
          </w:tcPr>
          <w:p w:rsidR="001C77BE" w:rsidRPr="00B26309" w:rsidRDefault="00D83DF5">
            <w:pPr>
              <w:pStyle w:val="Bodytext0"/>
              <w:framePr w:w="10046" w:h="1987" w:wrap="around" w:vAnchor="page" w:hAnchor="page" w:x="666" w:y="1462"/>
              <w:shd w:val="clear" w:color="auto" w:fill="auto"/>
              <w:spacing w:line="210" w:lineRule="exact"/>
              <w:ind w:left="120" w:firstLine="0"/>
              <w:rPr>
                <w:sz w:val="22"/>
                <w:szCs w:val="22"/>
              </w:rPr>
            </w:pPr>
            <w:r w:rsidRPr="00B26309">
              <w:rPr>
                <w:rStyle w:val="BodytextSpacing0pt"/>
                <w:sz w:val="22"/>
                <w:szCs w:val="22"/>
              </w:rPr>
              <w:t>мероприятия</w:t>
            </w:r>
          </w:p>
        </w:tc>
        <w:tc>
          <w:tcPr>
            <w:tcW w:w="1992" w:type="dxa"/>
            <w:tcBorders>
              <w:left w:val="single" w:sz="4" w:space="0" w:color="auto"/>
              <w:right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r>
      <w:tr w:rsidR="001C77BE" w:rsidRPr="00B26309">
        <w:trPr>
          <w:trHeight w:hRule="exact" w:val="274"/>
        </w:trPr>
        <w:tc>
          <w:tcPr>
            <w:tcW w:w="3374" w:type="dxa"/>
            <w:tcBorders>
              <w:left w:val="single" w:sz="4" w:space="0" w:color="auto"/>
            </w:tcBorders>
            <w:shd w:val="clear" w:color="auto" w:fill="FFFFFF"/>
          </w:tcPr>
          <w:p w:rsidR="001C77BE" w:rsidRPr="00B26309" w:rsidRDefault="00D83DF5">
            <w:pPr>
              <w:pStyle w:val="Bodytext0"/>
              <w:framePr w:w="10046" w:h="1987" w:wrap="around" w:vAnchor="page" w:hAnchor="page" w:x="666" w:y="1462"/>
              <w:shd w:val="clear" w:color="auto" w:fill="auto"/>
              <w:spacing w:line="210" w:lineRule="exact"/>
              <w:ind w:left="120" w:firstLine="0"/>
              <w:rPr>
                <w:sz w:val="22"/>
                <w:szCs w:val="22"/>
              </w:rPr>
            </w:pPr>
            <w:r w:rsidRPr="00B26309">
              <w:rPr>
                <w:rStyle w:val="BodytextSpacing0pt"/>
                <w:sz w:val="22"/>
                <w:szCs w:val="22"/>
              </w:rPr>
              <w:t>работников по вопросам</w:t>
            </w:r>
          </w:p>
        </w:tc>
        <w:tc>
          <w:tcPr>
            <w:tcW w:w="2410" w:type="dxa"/>
            <w:tcBorders>
              <w:left w:val="single" w:sz="4" w:space="0" w:color="auto"/>
            </w:tcBorders>
            <w:shd w:val="clear" w:color="auto" w:fill="FFFFFF"/>
          </w:tcPr>
          <w:p w:rsidR="001C77BE" w:rsidRPr="00B26309" w:rsidRDefault="00D83DF5">
            <w:pPr>
              <w:pStyle w:val="Bodytext0"/>
              <w:framePr w:w="10046" w:h="1987" w:wrap="around" w:vAnchor="page" w:hAnchor="page" w:x="666" w:y="1462"/>
              <w:shd w:val="clear" w:color="auto" w:fill="auto"/>
              <w:spacing w:line="210" w:lineRule="exact"/>
              <w:ind w:left="120" w:firstLine="0"/>
              <w:rPr>
                <w:sz w:val="22"/>
                <w:szCs w:val="22"/>
              </w:rPr>
            </w:pPr>
            <w:r w:rsidRPr="00B26309">
              <w:rPr>
                <w:rStyle w:val="BodytextSpacing0pt"/>
                <w:sz w:val="22"/>
                <w:szCs w:val="22"/>
              </w:rPr>
              <w:t>мероприятий</w:t>
            </w:r>
          </w:p>
        </w:tc>
        <w:tc>
          <w:tcPr>
            <w:tcW w:w="2270" w:type="dxa"/>
            <w:tcBorders>
              <w:left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c>
          <w:tcPr>
            <w:tcW w:w="1992" w:type="dxa"/>
            <w:tcBorders>
              <w:left w:val="single" w:sz="4" w:space="0" w:color="auto"/>
              <w:right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r>
      <w:tr w:rsidR="001C77BE" w:rsidRPr="00B26309">
        <w:trPr>
          <w:trHeight w:hRule="exact" w:val="298"/>
        </w:trPr>
        <w:tc>
          <w:tcPr>
            <w:tcW w:w="3374" w:type="dxa"/>
            <w:tcBorders>
              <w:left w:val="single" w:sz="4" w:space="0" w:color="auto"/>
            </w:tcBorders>
            <w:shd w:val="clear" w:color="auto" w:fill="FFFFFF"/>
          </w:tcPr>
          <w:p w:rsidR="001C77BE" w:rsidRPr="00B26309" w:rsidRDefault="00D83DF5">
            <w:pPr>
              <w:pStyle w:val="Bodytext0"/>
              <w:framePr w:w="10046" w:h="1987" w:wrap="around" w:vAnchor="page" w:hAnchor="page" w:x="666" w:y="1462"/>
              <w:shd w:val="clear" w:color="auto" w:fill="auto"/>
              <w:spacing w:line="210" w:lineRule="exact"/>
              <w:ind w:left="120" w:firstLine="0"/>
              <w:rPr>
                <w:sz w:val="22"/>
                <w:szCs w:val="22"/>
              </w:rPr>
            </w:pPr>
            <w:r w:rsidRPr="00B26309">
              <w:rPr>
                <w:rStyle w:val="BodytextSpacing0pt"/>
                <w:sz w:val="22"/>
                <w:szCs w:val="22"/>
              </w:rPr>
              <w:t>развития, обучения и</w:t>
            </w:r>
          </w:p>
        </w:tc>
        <w:tc>
          <w:tcPr>
            <w:tcW w:w="2410" w:type="dxa"/>
            <w:tcBorders>
              <w:left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c>
          <w:tcPr>
            <w:tcW w:w="2270" w:type="dxa"/>
            <w:tcBorders>
              <w:left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c>
          <w:tcPr>
            <w:tcW w:w="1992" w:type="dxa"/>
            <w:tcBorders>
              <w:left w:val="single" w:sz="4" w:space="0" w:color="auto"/>
              <w:right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r>
      <w:tr w:rsidR="001C77BE" w:rsidRPr="00B26309">
        <w:trPr>
          <w:trHeight w:hRule="exact" w:val="269"/>
        </w:trPr>
        <w:tc>
          <w:tcPr>
            <w:tcW w:w="3374" w:type="dxa"/>
            <w:tcBorders>
              <w:left w:val="single" w:sz="4" w:space="0" w:color="auto"/>
            </w:tcBorders>
            <w:shd w:val="clear" w:color="auto" w:fill="FFFFFF"/>
          </w:tcPr>
          <w:p w:rsidR="001C77BE" w:rsidRPr="00B26309" w:rsidRDefault="00D83DF5">
            <w:pPr>
              <w:pStyle w:val="Bodytext0"/>
              <w:framePr w:w="10046" w:h="1987" w:wrap="around" w:vAnchor="page" w:hAnchor="page" w:x="666" w:y="1462"/>
              <w:shd w:val="clear" w:color="auto" w:fill="auto"/>
              <w:spacing w:line="210" w:lineRule="exact"/>
              <w:ind w:left="120" w:firstLine="0"/>
              <w:rPr>
                <w:sz w:val="22"/>
                <w:szCs w:val="22"/>
              </w:rPr>
            </w:pPr>
            <w:r w:rsidRPr="00B26309">
              <w:rPr>
                <w:rStyle w:val="BodytextSpacing0pt"/>
                <w:sz w:val="22"/>
                <w:szCs w:val="22"/>
              </w:rPr>
              <w:t>воспитания данной категории</w:t>
            </w:r>
          </w:p>
        </w:tc>
        <w:tc>
          <w:tcPr>
            <w:tcW w:w="2410" w:type="dxa"/>
            <w:tcBorders>
              <w:left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c>
          <w:tcPr>
            <w:tcW w:w="2270" w:type="dxa"/>
            <w:tcBorders>
              <w:left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c>
          <w:tcPr>
            <w:tcW w:w="1992" w:type="dxa"/>
            <w:tcBorders>
              <w:left w:val="single" w:sz="4" w:space="0" w:color="auto"/>
              <w:right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r>
      <w:tr w:rsidR="001C77BE" w:rsidRPr="00B26309">
        <w:trPr>
          <w:trHeight w:hRule="exact" w:val="557"/>
        </w:trPr>
        <w:tc>
          <w:tcPr>
            <w:tcW w:w="3374" w:type="dxa"/>
            <w:tcBorders>
              <w:left w:val="single" w:sz="4" w:space="0" w:color="auto"/>
              <w:bottom w:val="single" w:sz="4" w:space="0" w:color="auto"/>
            </w:tcBorders>
            <w:shd w:val="clear" w:color="auto" w:fill="FFFFFF"/>
          </w:tcPr>
          <w:p w:rsidR="001C77BE" w:rsidRPr="00B26309" w:rsidRDefault="00D83DF5">
            <w:pPr>
              <w:pStyle w:val="Bodytext0"/>
              <w:framePr w:w="10046" w:h="1987" w:wrap="around" w:vAnchor="page" w:hAnchor="page" w:x="666" w:y="1462"/>
              <w:shd w:val="clear" w:color="auto" w:fill="auto"/>
              <w:spacing w:line="210" w:lineRule="exact"/>
              <w:ind w:left="120" w:firstLine="0"/>
              <w:rPr>
                <w:sz w:val="22"/>
                <w:szCs w:val="22"/>
              </w:rPr>
            </w:pPr>
            <w:r w:rsidRPr="00B26309">
              <w:rPr>
                <w:rStyle w:val="BodytextSpacing0pt"/>
                <w:sz w:val="22"/>
                <w:szCs w:val="22"/>
              </w:rPr>
              <w:t>детей</w:t>
            </w:r>
          </w:p>
        </w:tc>
        <w:tc>
          <w:tcPr>
            <w:tcW w:w="2410" w:type="dxa"/>
            <w:tcBorders>
              <w:left w:val="single" w:sz="4" w:space="0" w:color="auto"/>
              <w:bottom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c>
          <w:tcPr>
            <w:tcW w:w="2270" w:type="dxa"/>
            <w:tcBorders>
              <w:left w:val="single" w:sz="4" w:space="0" w:color="auto"/>
              <w:bottom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c>
          <w:tcPr>
            <w:tcW w:w="1992" w:type="dxa"/>
            <w:tcBorders>
              <w:left w:val="single" w:sz="4" w:space="0" w:color="auto"/>
              <w:bottom w:val="single" w:sz="4" w:space="0" w:color="auto"/>
              <w:right w:val="single" w:sz="4" w:space="0" w:color="auto"/>
            </w:tcBorders>
            <w:shd w:val="clear" w:color="auto" w:fill="FFFFFF"/>
          </w:tcPr>
          <w:p w:rsidR="001C77BE" w:rsidRPr="00B26309" w:rsidRDefault="001C77BE">
            <w:pPr>
              <w:framePr w:w="10046" w:h="1987" w:wrap="around" w:vAnchor="page" w:hAnchor="page" w:x="666" w:y="1462"/>
              <w:rPr>
                <w:rFonts w:ascii="Times New Roman" w:hAnsi="Times New Roman" w:cs="Times New Roman"/>
                <w:sz w:val="22"/>
                <w:szCs w:val="22"/>
              </w:rPr>
            </w:pPr>
          </w:p>
        </w:tc>
      </w:tr>
    </w:tbl>
    <w:p w:rsidR="001C77BE" w:rsidRPr="00B26309" w:rsidRDefault="00D83DF5">
      <w:pPr>
        <w:pStyle w:val="Tablecaption0"/>
        <w:framePr w:w="2938" w:h="303" w:hRule="exact" w:wrap="around" w:vAnchor="page" w:hAnchor="page" w:x="4559" w:y="3668"/>
        <w:shd w:val="clear" w:color="auto" w:fill="auto"/>
        <w:spacing w:line="274" w:lineRule="exact"/>
        <w:rPr>
          <w:sz w:val="22"/>
          <w:szCs w:val="22"/>
        </w:rPr>
      </w:pPr>
      <w:r w:rsidRPr="00B26309">
        <w:rPr>
          <w:rStyle w:val="TablecaptionSpacing0pt"/>
          <w:b/>
          <w:bCs/>
          <w:sz w:val="22"/>
          <w:szCs w:val="22"/>
        </w:rPr>
        <w:t>Этапы реализации программы</w:t>
      </w:r>
    </w:p>
    <w:p w:rsidR="001C77BE" w:rsidRPr="00B26309" w:rsidRDefault="00D83DF5">
      <w:pPr>
        <w:pStyle w:val="Bodytext0"/>
        <w:framePr w:w="10056" w:h="11424" w:hRule="exact" w:wrap="around" w:vAnchor="page" w:hAnchor="page" w:x="661" w:y="3965"/>
        <w:shd w:val="clear" w:color="auto" w:fill="auto"/>
        <w:ind w:left="120" w:firstLine="560"/>
        <w:jc w:val="both"/>
        <w:rPr>
          <w:sz w:val="22"/>
          <w:szCs w:val="22"/>
        </w:rPr>
      </w:pPr>
      <w:r w:rsidRPr="00B26309">
        <w:rPr>
          <w:rStyle w:val="BodytextSpacing0pt"/>
          <w:sz w:val="22"/>
          <w:szCs w:val="22"/>
        </w:rPr>
        <w:t>Коррекционная работа реализуется поэтапно.</w:t>
      </w:r>
    </w:p>
    <w:p w:rsidR="001C77BE" w:rsidRPr="00B26309" w:rsidRDefault="00D83DF5">
      <w:pPr>
        <w:pStyle w:val="Bodytext0"/>
        <w:framePr w:w="10056" w:h="11424" w:hRule="exact" w:wrap="around" w:vAnchor="page" w:hAnchor="page" w:x="661" w:y="3965"/>
        <w:shd w:val="clear" w:color="auto" w:fill="auto"/>
        <w:ind w:left="120" w:right="20" w:firstLine="560"/>
        <w:jc w:val="both"/>
        <w:rPr>
          <w:sz w:val="22"/>
          <w:szCs w:val="22"/>
        </w:rPr>
      </w:pPr>
      <w:r w:rsidRPr="00B26309">
        <w:rPr>
          <w:rStyle w:val="BodytextSpacing0pt"/>
          <w:sz w:val="22"/>
          <w:szCs w:val="22"/>
        </w:rPr>
        <w:t>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1C77BE" w:rsidRPr="00B26309" w:rsidRDefault="00D83DF5" w:rsidP="00202D20">
      <w:pPr>
        <w:pStyle w:val="Bodytext0"/>
        <w:framePr w:w="10056" w:h="11424" w:hRule="exact" w:wrap="around" w:vAnchor="page" w:hAnchor="page" w:x="661" w:y="3965"/>
        <w:numPr>
          <w:ilvl w:val="0"/>
          <w:numId w:val="27"/>
        </w:numPr>
        <w:shd w:val="clear" w:color="auto" w:fill="auto"/>
        <w:ind w:left="120" w:right="20" w:firstLine="560"/>
        <w:jc w:val="both"/>
        <w:rPr>
          <w:sz w:val="22"/>
          <w:szCs w:val="22"/>
        </w:rPr>
      </w:pPr>
      <w:r w:rsidRPr="00B26309">
        <w:rPr>
          <w:rStyle w:val="BodytextSpacing0pt"/>
          <w:sz w:val="22"/>
          <w:szCs w:val="22"/>
        </w:rPr>
        <w:t xml:space="preserve">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1C77BE" w:rsidRPr="00B26309" w:rsidRDefault="00D83DF5" w:rsidP="00202D20">
      <w:pPr>
        <w:pStyle w:val="Bodytext0"/>
        <w:framePr w:w="10056" w:h="11424" w:hRule="exact" w:wrap="around" w:vAnchor="page" w:hAnchor="page" w:x="661" w:y="3965"/>
        <w:numPr>
          <w:ilvl w:val="0"/>
          <w:numId w:val="27"/>
        </w:numPr>
        <w:shd w:val="clear" w:color="auto" w:fill="auto"/>
        <w:ind w:left="120" w:right="20" w:firstLine="560"/>
        <w:jc w:val="both"/>
        <w:rPr>
          <w:sz w:val="22"/>
          <w:szCs w:val="22"/>
        </w:rPr>
      </w:pPr>
      <w:r w:rsidRPr="00B26309">
        <w:rPr>
          <w:rStyle w:val="BodytextSpacing0pt"/>
          <w:sz w:val="22"/>
          <w:szCs w:val="22"/>
        </w:rPr>
        <w:t xml:space="preserve"> Этап диагностики коррекционно-развивающей образовательной среды (контрольно</w:t>
      </w:r>
      <w:r w:rsidRPr="00B26309">
        <w:rPr>
          <w:rStyle w:val="BodytextSpacing0pt"/>
          <w:sz w:val="22"/>
          <w:szCs w:val="22"/>
        </w:rPr>
        <w:softHyphen/>
        <w:t>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1C77BE" w:rsidRPr="00B26309" w:rsidRDefault="00D83DF5" w:rsidP="00202D20">
      <w:pPr>
        <w:pStyle w:val="Bodytext0"/>
        <w:framePr w:w="10056" w:h="11424" w:hRule="exact" w:wrap="around" w:vAnchor="page" w:hAnchor="page" w:x="661" w:y="3965"/>
        <w:numPr>
          <w:ilvl w:val="0"/>
          <w:numId w:val="27"/>
        </w:numPr>
        <w:shd w:val="clear" w:color="auto" w:fill="auto"/>
        <w:spacing w:after="240"/>
        <w:ind w:left="120" w:right="20" w:firstLine="560"/>
        <w:jc w:val="both"/>
        <w:rPr>
          <w:sz w:val="22"/>
          <w:szCs w:val="22"/>
        </w:rPr>
      </w:pPr>
      <w:r w:rsidRPr="00B26309">
        <w:rPr>
          <w:rStyle w:val="BodytextSpacing0pt"/>
          <w:sz w:val="22"/>
          <w:szCs w:val="22"/>
        </w:rPr>
        <w:t xml:space="preserve">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1C77BE" w:rsidRPr="00B26309" w:rsidRDefault="00D83DF5">
      <w:pPr>
        <w:pStyle w:val="Heading40"/>
        <w:framePr w:w="10056" w:h="11424" w:hRule="exact" w:wrap="around" w:vAnchor="page" w:hAnchor="page" w:x="661" w:y="3965"/>
        <w:shd w:val="clear" w:color="auto" w:fill="auto"/>
        <w:spacing w:before="0"/>
        <w:ind w:left="3400" w:firstLine="0"/>
        <w:rPr>
          <w:sz w:val="22"/>
          <w:szCs w:val="22"/>
        </w:rPr>
      </w:pPr>
      <w:bookmarkStart w:id="23" w:name="bookmark77"/>
      <w:r w:rsidRPr="00B26309">
        <w:rPr>
          <w:sz w:val="22"/>
          <w:szCs w:val="22"/>
        </w:rPr>
        <w:t>Механизмы реализации программы</w:t>
      </w:r>
      <w:bookmarkEnd w:id="23"/>
    </w:p>
    <w:p w:rsidR="001C77BE" w:rsidRPr="00B26309" w:rsidRDefault="00D83DF5">
      <w:pPr>
        <w:pStyle w:val="Bodytext0"/>
        <w:framePr w:w="10056" w:h="11424" w:hRule="exact" w:wrap="around" w:vAnchor="page" w:hAnchor="page" w:x="661" w:y="3965"/>
        <w:shd w:val="clear" w:color="auto" w:fill="auto"/>
        <w:ind w:left="120" w:right="20" w:firstLine="560"/>
        <w:jc w:val="both"/>
        <w:rPr>
          <w:sz w:val="22"/>
          <w:szCs w:val="22"/>
        </w:rPr>
      </w:pPr>
      <w:r w:rsidRPr="00B26309">
        <w:rPr>
          <w:rStyle w:val="BodytextSpacing0pt"/>
          <w:sz w:val="22"/>
          <w:szCs w:val="22"/>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1C77BE" w:rsidRPr="00B26309" w:rsidRDefault="00D83DF5">
      <w:pPr>
        <w:pStyle w:val="Bodytext0"/>
        <w:framePr w:w="10056" w:h="11424" w:hRule="exact" w:wrap="around" w:vAnchor="page" w:hAnchor="page" w:x="661" w:y="3965"/>
        <w:shd w:val="clear" w:color="auto" w:fill="auto"/>
        <w:ind w:left="120" w:firstLine="560"/>
        <w:jc w:val="both"/>
        <w:rPr>
          <w:sz w:val="22"/>
          <w:szCs w:val="22"/>
        </w:rPr>
      </w:pPr>
      <w:r w:rsidRPr="00B26309">
        <w:rPr>
          <w:rStyle w:val="BodytextSpacing0pt"/>
          <w:sz w:val="22"/>
          <w:szCs w:val="22"/>
        </w:rPr>
        <w:t>Такое взаимодействие включает:</w:t>
      </w:r>
    </w:p>
    <w:p w:rsidR="001C77BE" w:rsidRPr="00B26309" w:rsidRDefault="00D83DF5" w:rsidP="00202D20">
      <w:pPr>
        <w:pStyle w:val="Bodytext0"/>
        <w:framePr w:w="10056" w:h="11424" w:hRule="exact" w:wrap="around" w:vAnchor="page" w:hAnchor="page" w:x="661" w:y="3965"/>
        <w:numPr>
          <w:ilvl w:val="0"/>
          <w:numId w:val="28"/>
        </w:numPr>
        <w:shd w:val="clear" w:color="auto" w:fill="auto"/>
        <w:spacing w:line="269" w:lineRule="exact"/>
        <w:ind w:left="120" w:right="20" w:firstLine="560"/>
        <w:jc w:val="both"/>
        <w:rPr>
          <w:sz w:val="22"/>
          <w:szCs w:val="22"/>
        </w:rPr>
      </w:pPr>
      <w:r w:rsidRPr="00B26309">
        <w:rPr>
          <w:rStyle w:val="BodytextSpacing0pt"/>
          <w:sz w:val="22"/>
          <w:szCs w:val="22"/>
        </w:rPr>
        <w:t xml:space="preserve"> комплексность в определении и решении проблем ребёнка, предоставлении ему квалифицированной помощи специалистов разного профиля;</w:t>
      </w:r>
    </w:p>
    <w:p w:rsidR="001C77BE" w:rsidRPr="00B26309" w:rsidRDefault="00D83DF5" w:rsidP="00202D20">
      <w:pPr>
        <w:pStyle w:val="Bodytext0"/>
        <w:framePr w:w="10056" w:h="11424" w:hRule="exact" w:wrap="around" w:vAnchor="page" w:hAnchor="page" w:x="661" w:y="3965"/>
        <w:numPr>
          <w:ilvl w:val="0"/>
          <w:numId w:val="28"/>
        </w:numPr>
        <w:shd w:val="clear" w:color="auto" w:fill="auto"/>
        <w:spacing w:line="278" w:lineRule="exact"/>
        <w:ind w:left="120" w:firstLine="560"/>
        <w:jc w:val="both"/>
        <w:rPr>
          <w:sz w:val="22"/>
          <w:szCs w:val="22"/>
        </w:rPr>
      </w:pPr>
      <w:r w:rsidRPr="00B26309">
        <w:rPr>
          <w:rStyle w:val="BodytextSpacing0pt"/>
          <w:sz w:val="22"/>
          <w:szCs w:val="22"/>
        </w:rPr>
        <w:t xml:space="preserve"> многоаспектный анализ личностного и познавательного развития ребёнка;</w:t>
      </w:r>
    </w:p>
    <w:p w:rsidR="001C77BE" w:rsidRPr="00B26309" w:rsidRDefault="00D83DF5" w:rsidP="00202D20">
      <w:pPr>
        <w:pStyle w:val="Bodytext0"/>
        <w:framePr w:w="10056" w:h="11424" w:hRule="exact" w:wrap="around" w:vAnchor="page" w:hAnchor="page" w:x="661" w:y="3965"/>
        <w:numPr>
          <w:ilvl w:val="0"/>
          <w:numId w:val="28"/>
        </w:numPr>
        <w:shd w:val="clear" w:color="auto" w:fill="auto"/>
        <w:spacing w:line="278" w:lineRule="exact"/>
        <w:ind w:left="120" w:right="20" w:firstLine="560"/>
        <w:jc w:val="both"/>
        <w:rPr>
          <w:sz w:val="22"/>
          <w:szCs w:val="22"/>
        </w:rPr>
      </w:pPr>
      <w:r w:rsidRPr="00B26309">
        <w:rPr>
          <w:rStyle w:val="BodytextSpacing0pt"/>
          <w:sz w:val="22"/>
          <w:szCs w:val="22"/>
        </w:rPr>
        <w:t xml:space="preserve"> 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1C77BE" w:rsidRPr="00B26309" w:rsidRDefault="00D83DF5">
      <w:pPr>
        <w:pStyle w:val="Bodytext0"/>
        <w:framePr w:w="10056" w:h="11424" w:hRule="exact" w:wrap="around" w:vAnchor="page" w:hAnchor="page" w:x="661" w:y="3965"/>
        <w:shd w:val="clear" w:color="auto" w:fill="auto"/>
        <w:spacing w:line="278" w:lineRule="exact"/>
        <w:ind w:left="120" w:right="20" w:firstLine="560"/>
        <w:jc w:val="both"/>
        <w:rPr>
          <w:sz w:val="22"/>
          <w:szCs w:val="22"/>
        </w:rPr>
      </w:pPr>
      <w:r w:rsidRPr="00B26309">
        <w:rPr>
          <w:rStyle w:val="BodytextSpacing0pt"/>
          <w:sz w:val="22"/>
          <w:szCs w:val="22"/>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1C77BE" w:rsidRPr="00B26309" w:rsidRDefault="00D83DF5" w:rsidP="00202D20">
      <w:pPr>
        <w:pStyle w:val="Bodytext0"/>
        <w:framePr w:w="10056" w:h="11424" w:hRule="exact" w:wrap="around" w:vAnchor="page" w:hAnchor="page" w:x="661" w:y="3965"/>
        <w:numPr>
          <w:ilvl w:val="0"/>
          <w:numId w:val="28"/>
        </w:numPr>
        <w:shd w:val="clear" w:color="auto" w:fill="auto"/>
        <w:spacing w:line="278" w:lineRule="exact"/>
        <w:ind w:left="120" w:right="20" w:firstLine="560"/>
        <w:jc w:val="both"/>
        <w:rPr>
          <w:sz w:val="22"/>
          <w:szCs w:val="22"/>
        </w:rPr>
      </w:pPr>
      <w:r w:rsidRPr="00B26309">
        <w:rPr>
          <w:rStyle w:val="BodytextSpacing0pt"/>
          <w:sz w:val="22"/>
          <w:szCs w:val="22"/>
        </w:rPr>
        <w:t xml:space="preserve">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1C77BE" w:rsidRPr="00B26309" w:rsidRDefault="00D83DF5" w:rsidP="00202D20">
      <w:pPr>
        <w:pStyle w:val="Bodytext0"/>
        <w:framePr w:w="10056" w:h="11424" w:hRule="exact" w:wrap="around" w:vAnchor="page" w:hAnchor="page" w:x="661" w:y="3965"/>
        <w:numPr>
          <w:ilvl w:val="0"/>
          <w:numId w:val="28"/>
        </w:numPr>
        <w:shd w:val="clear" w:color="auto" w:fill="auto"/>
        <w:ind w:left="120" w:right="20" w:firstLine="560"/>
        <w:jc w:val="both"/>
        <w:rPr>
          <w:sz w:val="22"/>
          <w:szCs w:val="22"/>
        </w:rPr>
      </w:pPr>
      <w:r w:rsidRPr="00B26309">
        <w:rPr>
          <w:rStyle w:val="BodytextSpacing0pt"/>
          <w:sz w:val="22"/>
          <w:szCs w:val="22"/>
        </w:rPr>
        <w:t xml:space="preserve">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w:t>
      </w:r>
    </w:p>
    <w:p w:rsidR="001C77BE" w:rsidRPr="00B26309" w:rsidRDefault="00D83DF5">
      <w:pPr>
        <w:pStyle w:val="Headerorfooter20"/>
        <w:framePr w:wrap="around" w:vAnchor="page" w:hAnchor="page" w:x="9196" w:y="15718"/>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19</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559"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1" w:h="12516" w:hRule="exact" w:wrap="around" w:vAnchor="page" w:hAnchor="page" w:x="1271" w:y="1481"/>
        <w:shd w:val="clear" w:color="auto" w:fill="auto"/>
        <w:spacing w:after="23" w:line="210" w:lineRule="exact"/>
        <w:ind w:left="20" w:firstLine="0"/>
        <w:rPr>
          <w:sz w:val="22"/>
          <w:szCs w:val="22"/>
        </w:rPr>
      </w:pPr>
      <w:r w:rsidRPr="00B26309">
        <w:rPr>
          <w:rStyle w:val="BodytextSpacing0pt"/>
          <w:sz w:val="22"/>
          <w:szCs w:val="22"/>
        </w:rPr>
        <w:t>родителей детей с ограниченными возможностями здоровья;</w:t>
      </w:r>
    </w:p>
    <w:p w:rsidR="001C77BE" w:rsidRPr="00B26309" w:rsidRDefault="00D83DF5" w:rsidP="00202D20">
      <w:pPr>
        <w:pStyle w:val="Bodytext0"/>
        <w:framePr w:w="9931" w:h="12516" w:hRule="exact" w:wrap="around" w:vAnchor="page" w:hAnchor="page" w:x="1271" w:y="1481"/>
        <w:numPr>
          <w:ilvl w:val="0"/>
          <w:numId w:val="28"/>
        </w:numPr>
        <w:shd w:val="clear" w:color="auto" w:fill="auto"/>
        <w:spacing w:after="142" w:line="210" w:lineRule="exact"/>
        <w:ind w:left="20" w:firstLine="560"/>
        <w:jc w:val="both"/>
        <w:rPr>
          <w:sz w:val="22"/>
          <w:szCs w:val="22"/>
        </w:rPr>
      </w:pPr>
      <w:r w:rsidRPr="00B26309">
        <w:rPr>
          <w:rStyle w:val="BodytextSpacing0pt"/>
          <w:sz w:val="22"/>
          <w:szCs w:val="22"/>
        </w:rPr>
        <w:t xml:space="preserve"> сотрудничество с родительской общественностью.</w:t>
      </w:r>
    </w:p>
    <w:p w:rsidR="001C77BE" w:rsidRPr="00B26309" w:rsidRDefault="00D83DF5">
      <w:pPr>
        <w:pStyle w:val="Heading40"/>
        <w:framePr w:w="9931" w:h="12516" w:hRule="exact" w:wrap="around" w:vAnchor="page" w:hAnchor="page" w:x="1271" w:y="1481"/>
        <w:shd w:val="clear" w:color="auto" w:fill="auto"/>
        <w:spacing w:before="0"/>
        <w:ind w:left="2640" w:firstLine="0"/>
        <w:rPr>
          <w:sz w:val="22"/>
          <w:szCs w:val="22"/>
        </w:rPr>
      </w:pPr>
      <w:bookmarkStart w:id="24" w:name="bookmark78"/>
      <w:r w:rsidRPr="00B26309">
        <w:rPr>
          <w:sz w:val="22"/>
          <w:szCs w:val="22"/>
        </w:rPr>
        <w:t>Требования к условиям реализации программы</w:t>
      </w:r>
      <w:bookmarkEnd w:id="24"/>
    </w:p>
    <w:p w:rsidR="001C77BE" w:rsidRPr="00B26309" w:rsidRDefault="00D83DF5">
      <w:pPr>
        <w:pStyle w:val="Bodytext31"/>
        <w:framePr w:w="9931" w:h="12516" w:hRule="exact" w:wrap="around" w:vAnchor="page" w:hAnchor="page" w:x="1271" w:y="1481"/>
        <w:shd w:val="clear" w:color="auto" w:fill="auto"/>
        <w:ind w:left="20" w:firstLine="560"/>
        <w:rPr>
          <w:sz w:val="22"/>
          <w:szCs w:val="22"/>
        </w:rPr>
      </w:pPr>
      <w:r w:rsidRPr="00B26309">
        <w:rPr>
          <w:rStyle w:val="Bodytext3Spacing0pt0"/>
          <w:i/>
          <w:iCs/>
          <w:sz w:val="22"/>
          <w:szCs w:val="22"/>
        </w:rPr>
        <w:t>Организационные условия</w:t>
      </w:r>
    </w:p>
    <w:p w:rsidR="001C77BE" w:rsidRPr="00B26309" w:rsidRDefault="00D83DF5">
      <w:pPr>
        <w:pStyle w:val="Bodytext0"/>
        <w:framePr w:w="9931" w:h="12516" w:hRule="exact" w:wrap="around" w:vAnchor="page" w:hAnchor="page" w:x="1271" w:y="1481"/>
        <w:shd w:val="clear" w:color="auto" w:fill="auto"/>
        <w:ind w:left="20" w:right="20" w:firstLine="560"/>
        <w:jc w:val="both"/>
        <w:rPr>
          <w:sz w:val="22"/>
          <w:szCs w:val="22"/>
        </w:rPr>
      </w:pPr>
      <w:r w:rsidRPr="00B26309">
        <w:rPr>
          <w:rStyle w:val="BodytextSpacing0pt"/>
          <w:sz w:val="22"/>
          <w:szCs w:val="22"/>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 педагогической комиссии).</w:t>
      </w:r>
    </w:p>
    <w:p w:rsidR="001C77BE" w:rsidRPr="00B26309" w:rsidRDefault="00D83DF5">
      <w:pPr>
        <w:pStyle w:val="Bodytext0"/>
        <w:framePr w:w="9931" w:h="12516" w:hRule="exact" w:wrap="around" w:vAnchor="page" w:hAnchor="page" w:x="1271" w:y="1481"/>
        <w:shd w:val="clear" w:color="auto" w:fill="auto"/>
        <w:spacing w:after="291"/>
        <w:ind w:left="20" w:right="20" w:firstLine="560"/>
        <w:jc w:val="both"/>
        <w:rPr>
          <w:sz w:val="22"/>
          <w:szCs w:val="22"/>
        </w:rPr>
      </w:pPr>
      <w:r w:rsidRPr="00B26309">
        <w:rPr>
          <w:rStyle w:val="BodytextSpacing0pt"/>
          <w:sz w:val="22"/>
          <w:szCs w:val="22"/>
        </w:rPr>
        <w:t>Обеспечивается 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C77BE" w:rsidRPr="00B26309" w:rsidRDefault="00D83DF5">
      <w:pPr>
        <w:pStyle w:val="Bodytext31"/>
        <w:framePr w:w="9931" w:h="12516" w:hRule="exact" w:wrap="around" w:vAnchor="page" w:hAnchor="page" w:x="1271" w:y="1481"/>
        <w:shd w:val="clear" w:color="auto" w:fill="auto"/>
        <w:spacing w:line="210" w:lineRule="exact"/>
        <w:ind w:left="20" w:firstLine="560"/>
        <w:rPr>
          <w:sz w:val="22"/>
          <w:szCs w:val="22"/>
        </w:rPr>
      </w:pPr>
      <w:r w:rsidRPr="00B26309">
        <w:rPr>
          <w:rStyle w:val="Bodytext3Spacing0pt0"/>
          <w:i/>
          <w:iCs/>
          <w:sz w:val="22"/>
          <w:szCs w:val="22"/>
        </w:rPr>
        <w:t>Психолого-педагогическое обеспечение включает:</w:t>
      </w:r>
    </w:p>
    <w:p w:rsidR="001C77BE" w:rsidRPr="00B26309" w:rsidRDefault="00D83DF5" w:rsidP="00202D20">
      <w:pPr>
        <w:pStyle w:val="Bodytext0"/>
        <w:framePr w:w="9931" w:h="12516" w:hRule="exact" w:wrap="around" w:vAnchor="page" w:hAnchor="page" w:x="1271" w:y="1481"/>
        <w:numPr>
          <w:ilvl w:val="0"/>
          <w:numId w:val="28"/>
        </w:numPr>
        <w:shd w:val="clear" w:color="auto" w:fill="auto"/>
        <w:ind w:left="20" w:firstLine="560"/>
        <w:jc w:val="both"/>
        <w:rPr>
          <w:sz w:val="22"/>
          <w:szCs w:val="22"/>
        </w:rPr>
      </w:pPr>
      <w:r w:rsidRPr="00B26309">
        <w:rPr>
          <w:rStyle w:val="BodytextSpacing0pt"/>
          <w:sz w:val="22"/>
          <w:szCs w:val="22"/>
        </w:rPr>
        <w:t xml:space="preserve"> дифференцированные условия (оптимальный режим учебных нагрузок);</w:t>
      </w:r>
    </w:p>
    <w:p w:rsidR="001C77BE" w:rsidRPr="00B26309" w:rsidRDefault="00D83DF5" w:rsidP="00202D20">
      <w:pPr>
        <w:pStyle w:val="Bodytext0"/>
        <w:framePr w:w="9931" w:h="12516" w:hRule="exact" w:wrap="around" w:vAnchor="page" w:hAnchor="page" w:x="1271" w:y="1481"/>
        <w:numPr>
          <w:ilvl w:val="0"/>
          <w:numId w:val="28"/>
        </w:numPr>
        <w:shd w:val="clear" w:color="auto" w:fill="auto"/>
        <w:ind w:left="20" w:right="20" w:firstLine="560"/>
        <w:jc w:val="both"/>
        <w:rPr>
          <w:sz w:val="22"/>
          <w:szCs w:val="22"/>
        </w:rPr>
      </w:pPr>
      <w:r w:rsidRPr="00B26309">
        <w:rPr>
          <w:rStyle w:val="BodytextSpacing0pt"/>
          <w:sz w:val="22"/>
          <w:szCs w:val="22"/>
        </w:rPr>
        <w:t xml:space="preserve"> психолого-педагогические условия (коррекционная направленность учебно</w:t>
      </w:r>
      <w:r w:rsidRPr="00B26309">
        <w:rPr>
          <w:rStyle w:val="BodytextSpacing0pt"/>
          <w:sz w:val="22"/>
          <w:szCs w:val="22"/>
        </w:rPr>
        <w:softHyphen/>
        <w:t>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1C77BE" w:rsidRPr="00B26309" w:rsidRDefault="00D83DF5" w:rsidP="00202D20">
      <w:pPr>
        <w:pStyle w:val="Bodytext0"/>
        <w:framePr w:w="9931" w:h="12516" w:hRule="exact" w:wrap="around" w:vAnchor="page" w:hAnchor="page" w:x="1271" w:y="1481"/>
        <w:numPr>
          <w:ilvl w:val="0"/>
          <w:numId w:val="28"/>
        </w:numPr>
        <w:shd w:val="clear" w:color="auto" w:fill="auto"/>
        <w:ind w:left="20" w:right="20" w:firstLine="560"/>
        <w:jc w:val="both"/>
        <w:rPr>
          <w:sz w:val="22"/>
          <w:szCs w:val="22"/>
        </w:rPr>
      </w:pPr>
      <w:r w:rsidRPr="00B26309">
        <w:rPr>
          <w:rStyle w:val="BodytextSpacing0pt"/>
          <w:sz w:val="22"/>
          <w:szCs w:val="22"/>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1C77BE" w:rsidRPr="00B26309" w:rsidRDefault="00D83DF5" w:rsidP="00202D20">
      <w:pPr>
        <w:pStyle w:val="Bodytext0"/>
        <w:framePr w:w="9931" w:h="12516" w:hRule="exact" w:wrap="around" w:vAnchor="page" w:hAnchor="page" w:x="1271" w:y="1481"/>
        <w:numPr>
          <w:ilvl w:val="0"/>
          <w:numId w:val="28"/>
        </w:numPr>
        <w:shd w:val="clear" w:color="auto" w:fill="auto"/>
        <w:ind w:left="20" w:right="20" w:firstLine="560"/>
        <w:jc w:val="both"/>
        <w:rPr>
          <w:sz w:val="22"/>
          <w:szCs w:val="22"/>
        </w:rPr>
      </w:pPr>
      <w:r w:rsidRPr="00B26309">
        <w:rPr>
          <w:rStyle w:val="BodytextSpacing0pt"/>
          <w:sz w:val="22"/>
          <w:szCs w:val="22"/>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1C77BE" w:rsidRPr="00B26309" w:rsidRDefault="00D83DF5" w:rsidP="00202D20">
      <w:pPr>
        <w:pStyle w:val="Bodytext0"/>
        <w:framePr w:w="9931" w:h="12516" w:hRule="exact" w:wrap="around" w:vAnchor="page" w:hAnchor="page" w:x="1271" w:y="1481"/>
        <w:numPr>
          <w:ilvl w:val="0"/>
          <w:numId w:val="28"/>
        </w:numPr>
        <w:shd w:val="clear" w:color="auto" w:fill="auto"/>
        <w:ind w:left="20" w:right="20" w:firstLine="560"/>
        <w:jc w:val="both"/>
        <w:rPr>
          <w:sz w:val="22"/>
          <w:szCs w:val="22"/>
        </w:rPr>
      </w:pPr>
      <w:r w:rsidRPr="00B26309">
        <w:rPr>
          <w:rStyle w:val="BodytextSpacing0pt"/>
          <w:sz w:val="22"/>
          <w:szCs w:val="22"/>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1C77BE" w:rsidRPr="00B26309" w:rsidRDefault="00D83DF5" w:rsidP="00202D20">
      <w:pPr>
        <w:pStyle w:val="Bodytext0"/>
        <w:framePr w:w="9931" w:h="12516" w:hRule="exact" w:wrap="around" w:vAnchor="page" w:hAnchor="page" w:x="1271" w:y="1481"/>
        <w:numPr>
          <w:ilvl w:val="0"/>
          <w:numId w:val="28"/>
        </w:numPr>
        <w:shd w:val="clear" w:color="auto" w:fill="auto"/>
        <w:ind w:left="20" w:right="20" w:firstLine="560"/>
        <w:jc w:val="both"/>
        <w:rPr>
          <w:sz w:val="22"/>
          <w:szCs w:val="22"/>
        </w:rPr>
      </w:pPr>
      <w:r w:rsidRPr="00B26309">
        <w:rPr>
          <w:rStyle w:val="BodytextSpacing0pt"/>
          <w:sz w:val="22"/>
          <w:szCs w:val="22"/>
        </w:rPr>
        <w:t xml:space="preserve"> развитие системы обучения и воспитания детей, имеющих сложные нарушения психического и (или) физического развития!.</w:t>
      </w:r>
    </w:p>
    <w:p w:rsidR="001C77BE" w:rsidRPr="00B26309" w:rsidRDefault="00D83DF5">
      <w:pPr>
        <w:pStyle w:val="Bodytext0"/>
        <w:framePr w:w="9931" w:h="1147" w:hRule="exact" w:wrap="around" w:vAnchor="page" w:hAnchor="page" w:x="1271" w:y="14449"/>
        <w:shd w:val="clear" w:color="auto" w:fill="auto"/>
        <w:ind w:left="20" w:right="20" w:firstLine="480"/>
        <w:jc w:val="both"/>
        <w:rPr>
          <w:sz w:val="22"/>
          <w:szCs w:val="22"/>
        </w:rPr>
      </w:pPr>
      <w:r w:rsidRPr="00B26309">
        <w:rPr>
          <w:rStyle w:val="BodytextSpacing0pt"/>
          <w:sz w:val="22"/>
          <w:szCs w:val="22"/>
        </w:rPr>
        <w:t>1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w:t>
      </w:r>
    </w:p>
    <w:p w:rsidR="001C77BE" w:rsidRPr="00B26309" w:rsidRDefault="00D83DF5">
      <w:pPr>
        <w:pStyle w:val="Headerorfooter20"/>
        <w:framePr w:wrap="around" w:vAnchor="page" w:hAnchor="page" w:x="9690" w:y="15718"/>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20</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064"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31"/>
        <w:framePr w:w="9936" w:h="12746" w:hRule="exact" w:wrap="around" w:vAnchor="page" w:hAnchor="page" w:x="772" w:y="1482"/>
        <w:shd w:val="clear" w:color="auto" w:fill="auto"/>
        <w:spacing w:after="87" w:line="210" w:lineRule="exact"/>
        <w:ind w:left="20" w:firstLine="560"/>
        <w:rPr>
          <w:sz w:val="22"/>
          <w:szCs w:val="22"/>
        </w:rPr>
      </w:pPr>
      <w:r w:rsidRPr="00B26309">
        <w:rPr>
          <w:rStyle w:val="Bodytext3Spacing0pt0"/>
          <w:i/>
          <w:iCs/>
          <w:sz w:val="22"/>
          <w:szCs w:val="22"/>
        </w:rPr>
        <w:t>Программно-методическое обеспечение</w:t>
      </w:r>
    </w:p>
    <w:p w:rsidR="001C77BE" w:rsidRPr="00B26309" w:rsidRDefault="00D83DF5">
      <w:pPr>
        <w:pStyle w:val="Bodytext0"/>
        <w:framePr w:w="9936" w:h="12746" w:hRule="exact" w:wrap="around" w:vAnchor="page" w:hAnchor="page" w:x="772" w:y="1482"/>
        <w:shd w:val="clear" w:color="auto" w:fill="auto"/>
        <w:ind w:left="20" w:right="20" w:firstLine="560"/>
        <w:jc w:val="both"/>
        <w:rPr>
          <w:sz w:val="22"/>
          <w:szCs w:val="22"/>
        </w:rPr>
      </w:pPr>
      <w:r w:rsidRPr="00B26309">
        <w:rPr>
          <w:rStyle w:val="BodytextSpacing0pt"/>
          <w:sz w:val="22"/>
          <w:szCs w:val="22"/>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w:t>
      </w:r>
      <w:r w:rsidRPr="00B26309">
        <w:rPr>
          <w:rStyle w:val="BodytextSpacing0pt"/>
          <w:sz w:val="22"/>
          <w:szCs w:val="22"/>
        </w:rPr>
        <w:softHyphen/>
        <w:t>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 дефектолога и др.</w:t>
      </w:r>
    </w:p>
    <w:p w:rsidR="001C77BE" w:rsidRPr="00B26309" w:rsidRDefault="00D83DF5">
      <w:pPr>
        <w:pStyle w:val="Bodytext0"/>
        <w:framePr w:w="9936" w:h="12746" w:hRule="exact" w:wrap="around" w:vAnchor="page" w:hAnchor="page" w:x="772" w:y="1482"/>
        <w:shd w:val="clear" w:color="auto" w:fill="auto"/>
        <w:ind w:left="20" w:right="20" w:firstLine="560"/>
        <w:jc w:val="both"/>
        <w:rPr>
          <w:sz w:val="22"/>
          <w:szCs w:val="22"/>
        </w:rPr>
      </w:pPr>
      <w:r w:rsidRPr="00B26309">
        <w:rPr>
          <w:rStyle w:val="BodytextSpacing0pt"/>
          <w:sz w:val="22"/>
          <w:szCs w:val="22"/>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1C77BE" w:rsidRPr="00B26309" w:rsidRDefault="00D83DF5">
      <w:pPr>
        <w:pStyle w:val="Bodytext31"/>
        <w:framePr w:w="9936" w:h="12746" w:hRule="exact" w:wrap="around" w:vAnchor="page" w:hAnchor="page" w:x="772" w:y="1482"/>
        <w:shd w:val="clear" w:color="auto" w:fill="auto"/>
        <w:spacing w:after="60"/>
        <w:ind w:left="20" w:firstLine="560"/>
        <w:rPr>
          <w:sz w:val="22"/>
          <w:szCs w:val="22"/>
        </w:rPr>
      </w:pPr>
      <w:r w:rsidRPr="00B26309">
        <w:rPr>
          <w:rStyle w:val="Bodytext3Spacing0pt0"/>
          <w:i/>
          <w:iCs/>
          <w:sz w:val="22"/>
          <w:szCs w:val="22"/>
        </w:rPr>
        <w:t>Кадровое обеспечение</w:t>
      </w:r>
    </w:p>
    <w:p w:rsidR="001C77BE" w:rsidRPr="00B26309" w:rsidRDefault="00D83DF5">
      <w:pPr>
        <w:pStyle w:val="Bodytext0"/>
        <w:framePr w:w="9936" w:h="12746" w:hRule="exact" w:wrap="around" w:vAnchor="page" w:hAnchor="page" w:x="772" w:y="1482"/>
        <w:shd w:val="clear" w:color="auto" w:fill="auto"/>
        <w:ind w:left="20" w:right="20" w:firstLine="560"/>
        <w:jc w:val="both"/>
        <w:rPr>
          <w:sz w:val="22"/>
          <w:szCs w:val="22"/>
        </w:rPr>
      </w:pPr>
      <w:r w:rsidRPr="00B26309">
        <w:rPr>
          <w:rStyle w:val="BodytextSpacing0pt"/>
          <w:sz w:val="22"/>
          <w:szCs w:val="22"/>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1C77BE" w:rsidRPr="00B26309" w:rsidRDefault="00D83DF5">
      <w:pPr>
        <w:pStyle w:val="Bodytext0"/>
        <w:framePr w:w="9936" w:h="12746" w:hRule="exact" w:wrap="around" w:vAnchor="page" w:hAnchor="page" w:x="772" w:y="1482"/>
        <w:shd w:val="clear" w:color="auto" w:fill="auto"/>
        <w:spacing w:after="60"/>
        <w:ind w:left="20" w:right="20" w:firstLine="560"/>
        <w:jc w:val="both"/>
        <w:rPr>
          <w:sz w:val="22"/>
          <w:szCs w:val="22"/>
        </w:rPr>
      </w:pPr>
      <w:r w:rsidRPr="00B26309">
        <w:rPr>
          <w:rStyle w:val="BodytextSpacing0pt"/>
          <w:sz w:val="22"/>
          <w:szCs w:val="22"/>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ставки педагогических (учитель-логопед, педагог-психолог, социальный педагог) и медицинский работник.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1C77BE" w:rsidRPr="00B26309" w:rsidRDefault="00D83DF5">
      <w:pPr>
        <w:pStyle w:val="Bodytext0"/>
        <w:framePr w:w="9936" w:h="12746" w:hRule="exact" w:wrap="around" w:vAnchor="page" w:hAnchor="page" w:x="772" w:y="1482"/>
        <w:shd w:val="clear" w:color="auto" w:fill="auto"/>
        <w:spacing w:after="60"/>
        <w:ind w:left="20" w:right="20" w:firstLine="560"/>
        <w:jc w:val="both"/>
        <w:rPr>
          <w:sz w:val="22"/>
          <w:szCs w:val="22"/>
        </w:rPr>
      </w:pPr>
      <w:r w:rsidRPr="00B26309">
        <w:rPr>
          <w:rStyle w:val="BodytextSpacing0pt"/>
          <w:sz w:val="22"/>
          <w:szCs w:val="22"/>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w:t>
      </w:r>
    </w:p>
    <w:p w:rsidR="001C77BE" w:rsidRPr="00B26309" w:rsidRDefault="00D83DF5">
      <w:pPr>
        <w:pStyle w:val="Bodytext0"/>
        <w:framePr w:w="9936" w:h="12746" w:hRule="exact" w:wrap="around" w:vAnchor="page" w:hAnchor="page" w:x="772" w:y="1482"/>
        <w:shd w:val="clear" w:color="auto" w:fill="auto"/>
        <w:ind w:left="20" w:right="20" w:firstLine="560"/>
        <w:jc w:val="both"/>
        <w:rPr>
          <w:sz w:val="22"/>
          <w:szCs w:val="22"/>
        </w:rPr>
      </w:pPr>
      <w:r w:rsidRPr="00B26309">
        <w:rPr>
          <w:rStyle w:val="BodytextSpacing0pt"/>
          <w:sz w:val="22"/>
          <w:szCs w:val="22"/>
        </w:rPr>
        <w:t>Дистанционное обучение детей-инвалидов осуществляют учителя, обладающие необходимыми знаниями в области особенностей психофизического развития различных категорий детей-инвалидов, а также в области методик и технологий организации образовательного процесса для таких детей в очной и дистанционной формах.</w:t>
      </w:r>
    </w:p>
    <w:p w:rsidR="001C77BE" w:rsidRPr="00B26309" w:rsidRDefault="00D83DF5">
      <w:pPr>
        <w:pStyle w:val="Bodytext0"/>
        <w:framePr w:w="9936" w:h="12746" w:hRule="exact" w:wrap="around" w:vAnchor="page" w:hAnchor="page" w:x="772" w:y="1482"/>
        <w:shd w:val="clear" w:color="auto" w:fill="auto"/>
        <w:ind w:left="20" w:right="20" w:firstLine="560"/>
        <w:jc w:val="both"/>
        <w:rPr>
          <w:sz w:val="22"/>
          <w:szCs w:val="22"/>
        </w:rPr>
      </w:pPr>
      <w:r w:rsidRPr="00B26309">
        <w:rPr>
          <w:rStyle w:val="BodytextSpacing0pt"/>
          <w:sz w:val="22"/>
          <w:szCs w:val="22"/>
        </w:rPr>
        <w:t>Для подготовки к осуществлению деятельности по обучению детей-инвалидов с использованием дистанционных образовательных технологий обеспечено предварительное прохождение учителями курсов повышения квалификации (не менее 72 часов) по указанной тематике.</w:t>
      </w:r>
    </w:p>
    <w:p w:rsidR="001C77BE" w:rsidRPr="00B26309" w:rsidRDefault="00D83DF5">
      <w:pPr>
        <w:pStyle w:val="Bodytext31"/>
        <w:framePr w:w="9936" w:h="12746" w:hRule="exact" w:wrap="around" w:vAnchor="page" w:hAnchor="page" w:x="772" w:y="1482"/>
        <w:shd w:val="clear" w:color="auto" w:fill="auto"/>
        <w:spacing w:after="60"/>
        <w:ind w:left="20" w:firstLine="560"/>
        <w:rPr>
          <w:sz w:val="22"/>
          <w:szCs w:val="22"/>
        </w:rPr>
      </w:pPr>
      <w:r w:rsidRPr="00B26309">
        <w:rPr>
          <w:rStyle w:val="Bodytext3Spacing0pt0"/>
          <w:i/>
          <w:iCs/>
          <w:sz w:val="22"/>
          <w:szCs w:val="22"/>
        </w:rPr>
        <w:t>Материально-техническое обеспечение</w:t>
      </w:r>
    </w:p>
    <w:p w:rsidR="001C77BE" w:rsidRPr="00B26309" w:rsidRDefault="00D83DF5">
      <w:pPr>
        <w:pStyle w:val="Bodytext0"/>
        <w:framePr w:w="9936" w:h="12746" w:hRule="exact" w:wrap="around" w:vAnchor="page" w:hAnchor="page" w:x="772" w:y="1482"/>
        <w:shd w:val="clear" w:color="auto" w:fill="auto"/>
        <w:ind w:left="20" w:right="20" w:firstLine="560"/>
        <w:jc w:val="both"/>
        <w:rPr>
          <w:sz w:val="22"/>
          <w:szCs w:val="22"/>
        </w:rPr>
      </w:pPr>
      <w:r w:rsidRPr="00B26309">
        <w:rPr>
          <w:rStyle w:val="BodytextSpacing0pt"/>
          <w:sz w:val="22"/>
          <w:szCs w:val="22"/>
        </w:rPr>
        <w:t>Материально-техническое обеспечение заключается в создании надлежащей материально</w:t>
      </w:r>
      <w:r w:rsidRPr="00B26309">
        <w:rPr>
          <w:rStyle w:val="BodytextSpacing0pt"/>
          <w:sz w:val="22"/>
          <w:szCs w:val="22"/>
        </w:rPr>
        <w:softHyphen/>
        <w:t>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w:t>
      </w:r>
    </w:p>
    <w:p w:rsidR="001C77BE" w:rsidRPr="00B26309" w:rsidRDefault="00D83DF5">
      <w:pPr>
        <w:pStyle w:val="Bodytext0"/>
        <w:framePr w:w="9936" w:h="883" w:hRule="exact" w:wrap="around" w:vAnchor="page" w:hAnchor="page" w:x="772" w:y="14712"/>
        <w:shd w:val="clear" w:color="auto" w:fill="auto"/>
        <w:ind w:left="20" w:right="20" w:firstLine="0"/>
        <w:jc w:val="both"/>
        <w:rPr>
          <w:sz w:val="22"/>
          <w:szCs w:val="22"/>
        </w:rPr>
      </w:pPr>
      <w:r w:rsidRPr="00B26309">
        <w:rPr>
          <w:rStyle w:val="BodytextSpacing0pt"/>
          <w:sz w:val="22"/>
          <w:szCs w:val="22"/>
        </w:rPr>
        <w:t>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p w:rsidR="001C77BE" w:rsidRPr="00B26309" w:rsidRDefault="00D83DF5">
      <w:pPr>
        <w:pStyle w:val="Headerorfooter20"/>
        <w:framePr w:wrap="around" w:vAnchor="page" w:hAnchor="page" w:x="9196" w:y="15718"/>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21</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576"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3719" w:hRule="exact" w:wrap="around" w:vAnchor="page" w:hAnchor="page" w:x="1268" w:y="1431"/>
        <w:shd w:val="clear" w:color="auto" w:fill="auto"/>
        <w:spacing w:after="60"/>
        <w:ind w:left="20" w:right="20" w:firstLine="0"/>
        <w:jc w:val="both"/>
        <w:rPr>
          <w:sz w:val="22"/>
          <w:szCs w:val="22"/>
        </w:rPr>
      </w:pPr>
      <w:r w:rsidRPr="00B26309">
        <w:rPr>
          <w:rStyle w:val="BodytextSpacing0pt"/>
          <w:sz w:val="22"/>
          <w:szCs w:val="22"/>
        </w:rPr>
        <w:t>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1C77BE" w:rsidRPr="00B26309" w:rsidRDefault="00D83DF5">
      <w:pPr>
        <w:pStyle w:val="Bodytext0"/>
        <w:framePr w:w="9936" w:h="13719" w:hRule="exact" w:wrap="around" w:vAnchor="page" w:hAnchor="page" w:x="1268" w:y="1431"/>
        <w:shd w:val="clear" w:color="auto" w:fill="auto"/>
        <w:ind w:left="20" w:right="20" w:firstLine="560"/>
        <w:jc w:val="both"/>
        <w:rPr>
          <w:sz w:val="22"/>
          <w:szCs w:val="22"/>
        </w:rPr>
      </w:pPr>
      <w:r w:rsidRPr="00B26309">
        <w:rPr>
          <w:rStyle w:val="BodytextSpacing0pt"/>
          <w:sz w:val="22"/>
          <w:szCs w:val="22"/>
        </w:rPr>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
    <w:p w:rsidR="001C77BE" w:rsidRPr="00B26309" w:rsidRDefault="00D83DF5">
      <w:pPr>
        <w:pStyle w:val="Bodytext0"/>
        <w:framePr w:w="9936" w:h="13719" w:hRule="exact" w:wrap="around" w:vAnchor="page" w:hAnchor="page" w:x="1268" w:y="1431"/>
        <w:shd w:val="clear" w:color="auto" w:fill="auto"/>
        <w:ind w:left="20" w:right="20" w:firstLine="560"/>
        <w:jc w:val="both"/>
        <w:rPr>
          <w:sz w:val="22"/>
          <w:szCs w:val="22"/>
        </w:rPr>
      </w:pPr>
      <w:r w:rsidRPr="00B26309">
        <w:rPr>
          <w:rStyle w:val="BodytextSpacing0pt"/>
          <w:sz w:val="22"/>
          <w:szCs w:val="22"/>
        </w:rPr>
        <w:t>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w:t>
      </w:r>
      <w:r w:rsidRPr="00B26309">
        <w:rPr>
          <w:rStyle w:val="BodytextSpacing0pt"/>
          <w:sz w:val="22"/>
          <w:szCs w:val="22"/>
        </w:rPr>
        <w:softHyphen/>
        <w:t>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1C77BE" w:rsidRPr="00B26309" w:rsidRDefault="00D83DF5">
      <w:pPr>
        <w:pStyle w:val="Bodytext0"/>
        <w:framePr w:w="9936" w:h="13719" w:hRule="exact" w:wrap="around" w:vAnchor="page" w:hAnchor="page" w:x="1268" w:y="1431"/>
        <w:shd w:val="clear" w:color="auto" w:fill="auto"/>
        <w:ind w:left="20" w:right="20" w:firstLine="560"/>
        <w:jc w:val="both"/>
        <w:rPr>
          <w:sz w:val="22"/>
          <w:szCs w:val="22"/>
        </w:rPr>
      </w:pPr>
      <w:r w:rsidRPr="00B26309">
        <w:rPr>
          <w:rStyle w:val="BodytextSpacing0pt"/>
          <w:sz w:val="22"/>
          <w:szCs w:val="22"/>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1C77BE" w:rsidRPr="00B26309" w:rsidRDefault="00D83DF5" w:rsidP="00202D20">
      <w:pPr>
        <w:pStyle w:val="Bodytext0"/>
        <w:framePr w:w="9936" w:h="13719" w:hRule="exact" w:wrap="around" w:vAnchor="page" w:hAnchor="page" w:x="1268" w:y="1431"/>
        <w:numPr>
          <w:ilvl w:val="0"/>
          <w:numId w:val="28"/>
        </w:numPr>
        <w:shd w:val="clear" w:color="auto" w:fill="auto"/>
        <w:ind w:left="20" w:right="20" w:firstLine="560"/>
        <w:jc w:val="both"/>
        <w:rPr>
          <w:sz w:val="22"/>
          <w:szCs w:val="22"/>
        </w:rPr>
      </w:pPr>
      <w:r w:rsidRPr="00B26309">
        <w:rPr>
          <w:rStyle w:val="BodytextSpacing0pt"/>
          <w:sz w:val="22"/>
          <w:szCs w:val="22"/>
        </w:rPr>
        <w:t xml:space="preserve"> 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1C77BE" w:rsidRPr="00B26309" w:rsidRDefault="00D83DF5" w:rsidP="00202D20">
      <w:pPr>
        <w:pStyle w:val="Bodytext0"/>
        <w:framePr w:w="9936" w:h="13719" w:hRule="exact" w:wrap="around" w:vAnchor="page" w:hAnchor="page" w:x="1268" w:y="1431"/>
        <w:numPr>
          <w:ilvl w:val="0"/>
          <w:numId w:val="28"/>
        </w:numPr>
        <w:shd w:val="clear" w:color="auto" w:fill="auto"/>
        <w:ind w:left="20" w:right="20" w:firstLine="560"/>
        <w:jc w:val="both"/>
        <w:rPr>
          <w:sz w:val="22"/>
          <w:szCs w:val="22"/>
        </w:rPr>
      </w:pPr>
      <w:r w:rsidRPr="00B26309">
        <w:rPr>
          <w:rStyle w:val="BodytextSpacing0pt"/>
          <w:sz w:val="22"/>
          <w:szCs w:val="22"/>
        </w:rPr>
        <w:t xml:space="preserve"> 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1C77BE" w:rsidRPr="00B26309" w:rsidRDefault="00D83DF5">
      <w:pPr>
        <w:pStyle w:val="Bodytext31"/>
        <w:framePr w:w="9936" w:h="13719" w:hRule="exact" w:wrap="around" w:vAnchor="page" w:hAnchor="page" w:x="1268" w:y="1431"/>
        <w:shd w:val="clear" w:color="auto" w:fill="auto"/>
        <w:spacing w:after="60"/>
        <w:ind w:left="20" w:firstLine="560"/>
        <w:rPr>
          <w:sz w:val="22"/>
          <w:szCs w:val="22"/>
        </w:rPr>
      </w:pPr>
      <w:r w:rsidRPr="00B26309">
        <w:rPr>
          <w:rStyle w:val="Bodytext3Spacing0pt0"/>
          <w:i/>
          <w:iCs/>
          <w:sz w:val="22"/>
          <w:szCs w:val="22"/>
        </w:rPr>
        <w:t>Информационное обеспечение</w:t>
      </w:r>
    </w:p>
    <w:p w:rsidR="001C77BE" w:rsidRPr="00B26309" w:rsidRDefault="00D83DF5">
      <w:pPr>
        <w:pStyle w:val="Bodytext0"/>
        <w:framePr w:w="9936" w:h="13719" w:hRule="exact" w:wrap="around" w:vAnchor="page" w:hAnchor="page" w:x="1268" w:y="1431"/>
        <w:shd w:val="clear" w:color="auto" w:fill="auto"/>
        <w:spacing w:after="60"/>
        <w:ind w:left="20" w:right="20" w:firstLine="560"/>
        <w:jc w:val="both"/>
        <w:rPr>
          <w:sz w:val="22"/>
          <w:szCs w:val="22"/>
        </w:rPr>
      </w:pPr>
      <w:r w:rsidRPr="00B26309">
        <w:rPr>
          <w:rStyle w:val="BodytextSpacing0pt"/>
          <w:sz w:val="22"/>
          <w:szCs w:val="22"/>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B26309">
        <w:rPr>
          <w:rStyle w:val="BodytextSpacing0pt"/>
          <w:sz w:val="22"/>
          <w:szCs w:val="22"/>
        </w:rPr>
        <w:softHyphen/>
        <w:t>коммуникационных технологий.</w:t>
      </w:r>
    </w:p>
    <w:p w:rsidR="001C77BE" w:rsidRPr="00B26309" w:rsidRDefault="00D83DF5">
      <w:pPr>
        <w:pStyle w:val="Bodytext0"/>
        <w:framePr w:w="9936" w:h="13719" w:hRule="exact" w:wrap="around" w:vAnchor="page" w:hAnchor="page" w:x="1268" w:y="1431"/>
        <w:shd w:val="clear" w:color="auto" w:fill="auto"/>
        <w:spacing w:after="56"/>
        <w:ind w:left="20" w:right="20" w:firstLine="560"/>
        <w:jc w:val="both"/>
        <w:rPr>
          <w:sz w:val="22"/>
          <w:szCs w:val="22"/>
        </w:rPr>
      </w:pPr>
      <w:r w:rsidRPr="00B26309">
        <w:rPr>
          <w:rStyle w:val="BodytextSpacing0pt"/>
          <w:sz w:val="22"/>
          <w:szCs w:val="22"/>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C77BE" w:rsidRPr="00B26309" w:rsidRDefault="00D83DF5">
      <w:pPr>
        <w:pStyle w:val="Bodytext0"/>
        <w:framePr w:w="9936" w:h="13719" w:hRule="exact" w:wrap="around" w:vAnchor="page" w:hAnchor="page" w:x="1268" w:y="1431"/>
        <w:shd w:val="clear" w:color="auto" w:fill="auto"/>
        <w:spacing w:after="64" w:line="278" w:lineRule="exact"/>
        <w:ind w:left="20" w:right="20" w:firstLine="560"/>
        <w:jc w:val="both"/>
        <w:rPr>
          <w:sz w:val="22"/>
          <w:szCs w:val="22"/>
        </w:rPr>
      </w:pPr>
      <w:r w:rsidRPr="00B26309">
        <w:rPr>
          <w:rStyle w:val="BodytextSpacing0pt"/>
          <w:sz w:val="22"/>
          <w:szCs w:val="22"/>
        </w:rPr>
        <w:t>Результатом реализации указанных требований является создание комфортной развивающей образовательной среды:</w:t>
      </w:r>
    </w:p>
    <w:p w:rsidR="001C77BE" w:rsidRPr="00B26309" w:rsidRDefault="00D83DF5" w:rsidP="00202D20">
      <w:pPr>
        <w:pStyle w:val="Bodytext0"/>
        <w:framePr w:w="9936" w:h="13719" w:hRule="exact" w:wrap="around" w:vAnchor="page" w:hAnchor="page" w:x="1268" w:y="1431"/>
        <w:numPr>
          <w:ilvl w:val="0"/>
          <w:numId w:val="29"/>
        </w:numPr>
        <w:shd w:val="clear" w:color="auto" w:fill="auto"/>
        <w:spacing w:after="64"/>
        <w:ind w:left="20" w:right="20" w:firstLine="560"/>
        <w:jc w:val="both"/>
        <w:rPr>
          <w:sz w:val="22"/>
          <w:szCs w:val="22"/>
        </w:rPr>
      </w:pPr>
      <w:r w:rsidRPr="00B26309">
        <w:rPr>
          <w:rStyle w:val="BodytextSpacing0pt"/>
          <w:sz w:val="22"/>
          <w:szCs w:val="22"/>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1C77BE" w:rsidRPr="00B26309" w:rsidRDefault="00D83DF5" w:rsidP="00202D20">
      <w:pPr>
        <w:pStyle w:val="Bodytext0"/>
        <w:framePr w:w="9936" w:h="13719" w:hRule="exact" w:wrap="around" w:vAnchor="page" w:hAnchor="page" w:x="1268" w:y="1431"/>
        <w:numPr>
          <w:ilvl w:val="0"/>
          <w:numId w:val="29"/>
        </w:numPr>
        <w:shd w:val="clear" w:color="auto" w:fill="auto"/>
        <w:spacing w:after="56" w:line="269" w:lineRule="exact"/>
        <w:ind w:left="20" w:right="20" w:firstLine="560"/>
        <w:jc w:val="both"/>
        <w:rPr>
          <w:sz w:val="22"/>
          <w:szCs w:val="22"/>
        </w:rPr>
      </w:pPr>
      <w:r w:rsidRPr="00B26309">
        <w:rPr>
          <w:rStyle w:val="BodytextSpacing0pt"/>
          <w:sz w:val="22"/>
          <w:szCs w:val="22"/>
        </w:rPr>
        <w:t xml:space="preserve"> обеспечивающей воспитание, обучение, социальную адаптацию и интеграцию детей с ограниченными возможностями здоровья;</w:t>
      </w:r>
    </w:p>
    <w:p w:rsidR="001C77BE" w:rsidRPr="00B26309" w:rsidRDefault="00D83DF5" w:rsidP="00202D20">
      <w:pPr>
        <w:pStyle w:val="Bodytext0"/>
        <w:framePr w:w="9936" w:h="13719" w:hRule="exact" w:wrap="around" w:vAnchor="page" w:hAnchor="page" w:x="1268" w:y="1431"/>
        <w:numPr>
          <w:ilvl w:val="0"/>
          <w:numId w:val="29"/>
        </w:numPr>
        <w:shd w:val="clear" w:color="auto" w:fill="auto"/>
        <w:spacing w:after="60"/>
        <w:ind w:left="20" w:right="20" w:firstLine="560"/>
        <w:jc w:val="both"/>
        <w:rPr>
          <w:sz w:val="22"/>
          <w:szCs w:val="22"/>
        </w:rPr>
      </w:pPr>
      <w:r w:rsidRPr="00B26309">
        <w:rPr>
          <w:rStyle w:val="BodytextSpacing0pt"/>
          <w:sz w:val="22"/>
          <w:szCs w:val="22"/>
        </w:rPr>
        <w:t xml:space="preserve">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1C77BE" w:rsidRPr="00B26309" w:rsidRDefault="00D83DF5" w:rsidP="00202D20">
      <w:pPr>
        <w:pStyle w:val="Bodytext0"/>
        <w:framePr w:w="9936" w:h="13719" w:hRule="exact" w:wrap="around" w:vAnchor="page" w:hAnchor="page" w:x="1268" w:y="1431"/>
        <w:numPr>
          <w:ilvl w:val="0"/>
          <w:numId w:val="29"/>
        </w:numPr>
        <w:shd w:val="clear" w:color="auto" w:fill="auto"/>
        <w:ind w:left="20" w:right="20" w:firstLine="560"/>
        <w:jc w:val="both"/>
        <w:rPr>
          <w:sz w:val="22"/>
          <w:szCs w:val="22"/>
        </w:rPr>
      </w:pPr>
      <w:r w:rsidRPr="00B26309">
        <w:rPr>
          <w:rStyle w:val="BodytextSpacing0pt"/>
          <w:sz w:val="22"/>
          <w:szCs w:val="22"/>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1C77BE" w:rsidRPr="00B26309" w:rsidRDefault="00D83DF5">
      <w:pPr>
        <w:pStyle w:val="Headerorfooter20"/>
        <w:framePr w:wrap="around" w:vAnchor="page" w:hAnchor="page" w:x="9688" w:y="15718"/>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22</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064"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20"/>
        <w:framePr w:w="9931" w:h="14132" w:hRule="exact" w:wrap="around" w:vAnchor="page" w:hAnchor="page" w:x="776" w:y="1435"/>
        <w:numPr>
          <w:ilvl w:val="0"/>
          <w:numId w:val="30"/>
        </w:numPr>
        <w:shd w:val="clear" w:color="auto" w:fill="auto"/>
        <w:tabs>
          <w:tab w:val="left" w:pos="3968"/>
        </w:tabs>
        <w:spacing w:before="0"/>
        <w:ind w:left="3280"/>
        <w:jc w:val="both"/>
        <w:rPr>
          <w:sz w:val="22"/>
          <w:szCs w:val="22"/>
        </w:rPr>
      </w:pPr>
      <w:r w:rsidRPr="00B26309">
        <w:rPr>
          <w:rStyle w:val="Bodytext2Spacing0pt"/>
          <w:b/>
          <w:bCs/>
          <w:sz w:val="22"/>
          <w:szCs w:val="22"/>
        </w:rPr>
        <w:t>Работа с одарёнными детьми</w:t>
      </w:r>
    </w:p>
    <w:p w:rsidR="001C77BE" w:rsidRPr="00B26309" w:rsidRDefault="00D83DF5">
      <w:pPr>
        <w:pStyle w:val="Bodytext0"/>
        <w:framePr w:w="9931" w:h="14132" w:hRule="exact" w:wrap="around" w:vAnchor="page" w:hAnchor="page" w:x="776" w:y="1435"/>
        <w:shd w:val="clear" w:color="auto" w:fill="auto"/>
        <w:ind w:left="20" w:right="20" w:firstLine="580"/>
        <w:jc w:val="both"/>
        <w:rPr>
          <w:sz w:val="22"/>
          <w:szCs w:val="22"/>
        </w:rPr>
      </w:pPr>
      <w:r w:rsidRPr="00B26309">
        <w:rPr>
          <w:rStyle w:val="BodytextSpacing0pt"/>
          <w:sz w:val="22"/>
          <w:szCs w:val="22"/>
        </w:rPr>
        <w:t xml:space="preserve">В наши дни проблема выявления, развития и обучения одаренных является весьма актуальной. Термин «одаренность» многозначен. Узкое его значение - обозначение любого ребенка, чьи интеллектуальные способности и достижения значительно превышают нормы, характерные для его возраста. Более широкое значение: одаренный - ребенок, обладающий специальными способностями в любой области человеческой деятельности, представляющими </w:t>
      </w:r>
      <w:hyperlink r:id="rId35" w:history="1">
        <w:r w:rsidRPr="00B26309">
          <w:rPr>
            <w:rStyle w:val="a3"/>
            <w:sz w:val="22"/>
            <w:szCs w:val="22"/>
          </w:rPr>
          <w:t xml:space="preserve">ценность </w:t>
        </w:r>
      </w:hyperlink>
      <w:r w:rsidRPr="00B26309">
        <w:rPr>
          <w:rStyle w:val="BodytextSpacing0pt"/>
          <w:sz w:val="22"/>
          <w:szCs w:val="22"/>
        </w:rPr>
        <w:t>для общества.</w:t>
      </w:r>
    </w:p>
    <w:p w:rsidR="001C77BE" w:rsidRPr="00B26309" w:rsidRDefault="00D83DF5">
      <w:pPr>
        <w:pStyle w:val="Bodytext0"/>
        <w:framePr w:w="9931" w:h="14132" w:hRule="exact" w:wrap="around" w:vAnchor="page" w:hAnchor="page" w:x="776" w:y="1435"/>
        <w:shd w:val="clear" w:color="auto" w:fill="auto"/>
        <w:ind w:left="20" w:right="20" w:firstLine="580"/>
        <w:jc w:val="both"/>
        <w:rPr>
          <w:sz w:val="22"/>
          <w:szCs w:val="22"/>
        </w:rPr>
      </w:pPr>
      <w:r w:rsidRPr="00B26309">
        <w:rPr>
          <w:rStyle w:val="BodytextSpacing0pt"/>
          <w:sz w:val="22"/>
          <w:szCs w:val="22"/>
        </w:rPr>
        <w:t>Таким образом, одаренность - это системное, развивающееся в течение жизни</w:t>
      </w:r>
      <w:hyperlink r:id="rId36" w:history="1">
        <w:r w:rsidRPr="00B26309">
          <w:rPr>
            <w:rStyle w:val="a3"/>
            <w:sz w:val="22"/>
            <w:szCs w:val="22"/>
          </w:rPr>
          <w:t xml:space="preserve"> качество</w:t>
        </w:r>
      </w:hyperlink>
      <w:r w:rsidRPr="00B26309">
        <w:rPr>
          <w:rStyle w:val="BodytextSpacing0pt"/>
          <w:sz w:val="22"/>
          <w:szCs w:val="22"/>
        </w:rPr>
        <w:t xml:space="preserve">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w:t>
      </w:r>
    </w:p>
    <w:p w:rsidR="001C77BE" w:rsidRPr="00B26309" w:rsidRDefault="00D83DF5">
      <w:pPr>
        <w:pStyle w:val="Bodytext0"/>
        <w:framePr w:w="9931" w:h="14132" w:hRule="exact" w:wrap="around" w:vAnchor="page" w:hAnchor="page" w:x="776" w:y="1435"/>
        <w:shd w:val="clear" w:color="auto" w:fill="auto"/>
        <w:ind w:left="20" w:right="20" w:firstLine="580"/>
        <w:jc w:val="both"/>
        <w:rPr>
          <w:sz w:val="22"/>
          <w:szCs w:val="22"/>
        </w:rPr>
      </w:pPr>
      <w:r w:rsidRPr="00B26309">
        <w:rPr>
          <w:rStyle w:val="BodytextSpacing0pt"/>
          <w:sz w:val="22"/>
          <w:szCs w:val="22"/>
        </w:rPr>
        <w:t>Современными научными исследованиями доказано существование особого вида одаренности - творческой, т. е. способности к творческой самореализации в различных областях жизнедеятельности. Творческая одаренность не связана однозначно с интеллектом.</w:t>
      </w:r>
    </w:p>
    <w:p w:rsidR="001C77BE" w:rsidRPr="00B26309" w:rsidRDefault="00D83DF5">
      <w:pPr>
        <w:pStyle w:val="Bodytext0"/>
        <w:framePr w:w="9931" w:h="14132" w:hRule="exact" w:wrap="around" w:vAnchor="page" w:hAnchor="page" w:x="776" w:y="1435"/>
        <w:shd w:val="clear" w:color="auto" w:fill="auto"/>
        <w:ind w:left="20" w:right="20" w:firstLine="580"/>
        <w:jc w:val="both"/>
        <w:rPr>
          <w:sz w:val="22"/>
          <w:szCs w:val="22"/>
        </w:rPr>
      </w:pPr>
      <w:r w:rsidRPr="00B26309">
        <w:rPr>
          <w:rStyle w:val="BodytextSpacing0pt"/>
          <w:sz w:val="22"/>
          <w:szCs w:val="22"/>
        </w:rPr>
        <w:t>Выявление одаренных детей должно начинаться уже с детского сада на основе наблюдения, изучения психологических особенностей, речи, памяти, логического мышления. Работа с одаренными и способными детьми, их поиск, выявление и развитие должны стать одним из важнейших аспектов деятельности школы.</w:t>
      </w:r>
    </w:p>
    <w:p w:rsidR="001C77BE" w:rsidRPr="00B26309" w:rsidRDefault="00D83DF5">
      <w:pPr>
        <w:pStyle w:val="Bodytext20"/>
        <w:framePr w:w="9931" w:h="14132" w:hRule="exact" w:wrap="around" w:vAnchor="page" w:hAnchor="page" w:x="776" w:y="1435"/>
        <w:shd w:val="clear" w:color="auto" w:fill="auto"/>
        <w:spacing w:before="0"/>
        <w:ind w:left="20" w:firstLine="580"/>
        <w:jc w:val="both"/>
        <w:rPr>
          <w:sz w:val="22"/>
          <w:szCs w:val="22"/>
        </w:rPr>
      </w:pPr>
      <w:r w:rsidRPr="00B26309">
        <w:rPr>
          <w:rStyle w:val="Bodytext2Spacing0pt"/>
          <w:b/>
          <w:bCs/>
          <w:sz w:val="22"/>
          <w:szCs w:val="22"/>
        </w:rPr>
        <w:t>Условно можно выделить следующие категории одаренных детей:</w:t>
      </w:r>
    </w:p>
    <w:p w:rsidR="001C77BE" w:rsidRPr="00B26309" w:rsidRDefault="00D83DF5" w:rsidP="00202D20">
      <w:pPr>
        <w:pStyle w:val="Bodytext0"/>
        <w:framePr w:w="9931" w:h="14132" w:hRule="exact" w:wrap="around" w:vAnchor="page" w:hAnchor="page" w:x="776" w:y="1435"/>
        <w:numPr>
          <w:ilvl w:val="0"/>
          <w:numId w:val="29"/>
        </w:numPr>
        <w:shd w:val="clear" w:color="auto" w:fill="auto"/>
        <w:ind w:left="20" w:firstLine="580"/>
        <w:jc w:val="both"/>
        <w:rPr>
          <w:sz w:val="22"/>
          <w:szCs w:val="22"/>
        </w:rPr>
      </w:pPr>
      <w:r w:rsidRPr="00B26309">
        <w:rPr>
          <w:rStyle w:val="BodytextSpacing0pt"/>
          <w:sz w:val="22"/>
          <w:szCs w:val="22"/>
        </w:rPr>
        <w:t xml:space="preserve"> Дети с необыкновенно высокими общими интеллектуальными способностями.</w:t>
      </w:r>
    </w:p>
    <w:p w:rsidR="001C77BE" w:rsidRPr="00B26309" w:rsidRDefault="00D83DF5" w:rsidP="00202D20">
      <w:pPr>
        <w:pStyle w:val="Bodytext0"/>
        <w:framePr w:w="9931" w:h="14132" w:hRule="exact" w:wrap="around" w:vAnchor="page" w:hAnchor="page" w:x="776" w:y="1435"/>
        <w:numPr>
          <w:ilvl w:val="0"/>
          <w:numId w:val="29"/>
        </w:numPr>
        <w:shd w:val="clear" w:color="auto" w:fill="auto"/>
        <w:ind w:left="20" w:right="20" w:firstLine="580"/>
        <w:jc w:val="both"/>
        <w:rPr>
          <w:sz w:val="22"/>
          <w:szCs w:val="22"/>
        </w:rPr>
      </w:pPr>
      <w:r w:rsidRPr="00B26309">
        <w:rPr>
          <w:rStyle w:val="BodytextSpacing0pt"/>
          <w:sz w:val="22"/>
          <w:szCs w:val="22"/>
        </w:rPr>
        <w:t xml:space="preserve"> Дети с признаками специальной умственной одаренности в определенной области наук и конкретными академическими способностями.</w:t>
      </w:r>
    </w:p>
    <w:p w:rsidR="001C77BE" w:rsidRPr="00B26309" w:rsidRDefault="00D83DF5" w:rsidP="00202D20">
      <w:pPr>
        <w:pStyle w:val="Bodytext0"/>
        <w:framePr w:w="9931" w:h="14132" w:hRule="exact" w:wrap="around" w:vAnchor="page" w:hAnchor="page" w:x="776" w:y="1435"/>
        <w:numPr>
          <w:ilvl w:val="0"/>
          <w:numId w:val="29"/>
        </w:numPr>
        <w:shd w:val="clear" w:color="auto" w:fill="auto"/>
        <w:ind w:left="20" w:firstLine="580"/>
        <w:jc w:val="both"/>
        <w:rPr>
          <w:sz w:val="22"/>
          <w:szCs w:val="22"/>
        </w:rPr>
      </w:pPr>
      <w:r w:rsidRPr="00B26309">
        <w:rPr>
          <w:rStyle w:val="BodytextSpacing0pt"/>
          <w:sz w:val="22"/>
          <w:szCs w:val="22"/>
        </w:rPr>
        <w:t xml:space="preserve"> Дети с высокими творческими (художественными) способностями.</w:t>
      </w:r>
    </w:p>
    <w:p w:rsidR="001C77BE" w:rsidRPr="00B26309" w:rsidRDefault="00D83DF5" w:rsidP="00202D20">
      <w:pPr>
        <w:pStyle w:val="Bodytext0"/>
        <w:framePr w:w="9931" w:h="14132" w:hRule="exact" w:wrap="around" w:vAnchor="page" w:hAnchor="page" w:x="776" w:y="1435"/>
        <w:numPr>
          <w:ilvl w:val="0"/>
          <w:numId w:val="29"/>
        </w:numPr>
        <w:shd w:val="clear" w:color="auto" w:fill="auto"/>
        <w:ind w:left="20" w:firstLine="580"/>
        <w:jc w:val="both"/>
        <w:rPr>
          <w:sz w:val="22"/>
          <w:szCs w:val="22"/>
        </w:rPr>
      </w:pPr>
      <w:r w:rsidRPr="00B26309">
        <w:rPr>
          <w:rStyle w:val="BodytextSpacing0pt"/>
          <w:sz w:val="22"/>
          <w:szCs w:val="22"/>
        </w:rPr>
        <w:t xml:space="preserve"> Дети с высокими лидерскими (руководящими) способностями.</w:t>
      </w:r>
    </w:p>
    <w:p w:rsidR="001C77BE" w:rsidRPr="00B26309" w:rsidRDefault="00D83DF5" w:rsidP="00202D20">
      <w:pPr>
        <w:pStyle w:val="Bodytext0"/>
        <w:framePr w:w="9931" w:h="14132" w:hRule="exact" w:wrap="around" w:vAnchor="page" w:hAnchor="page" w:x="776" w:y="1435"/>
        <w:numPr>
          <w:ilvl w:val="0"/>
          <w:numId w:val="29"/>
        </w:numPr>
        <w:shd w:val="clear" w:color="auto" w:fill="auto"/>
        <w:ind w:left="20" w:right="20" w:firstLine="580"/>
        <w:jc w:val="both"/>
        <w:rPr>
          <w:sz w:val="22"/>
          <w:szCs w:val="22"/>
        </w:rPr>
      </w:pPr>
      <w:r w:rsidRPr="00B26309">
        <w:rPr>
          <w:rStyle w:val="BodytextSpacing0pt"/>
          <w:sz w:val="22"/>
          <w:szCs w:val="22"/>
        </w:rPr>
        <w:t xml:space="preserve"> 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1C77BE" w:rsidRPr="00B26309" w:rsidRDefault="00D83DF5">
      <w:pPr>
        <w:pStyle w:val="Bodytext20"/>
        <w:framePr w:w="9931" w:h="14132" w:hRule="exact" w:wrap="around" w:vAnchor="page" w:hAnchor="page" w:x="776" w:y="1435"/>
        <w:shd w:val="clear" w:color="auto" w:fill="auto"/>
        <w:spacing w:before="0"/>
        <w:ind w:left="20" w:firstLine="580"/>
        <w:jc w:val="both"/>
        <w:rPr>
          <w:sz w:val="22"/>
          <w:szCs w:val="22"/>
        </w:rPr>
      </w:pPr>
      <w:r w:rsidRPr="00B26309">
        <w:rPr>
          <w:rStyle w:val="Bodytext2Spacing0pt"/>
          <w:b/>
          <w:bCs/>
          <w:sz w:val="22"/>
          <w:szCs w:val="22"/>
        </w:rPr>
        <w:t>Цель программы:</w:t>
      </w:r>
    </w:p>
    <w:p w:rsidR="001C77BE" w:rsidRPr="00B26309" w:rsidRDefault="00D83DF5">
      <w:pPr>
        <w:pStyle w:val="Bodytext0"/>
        <w:framePr w:w="9931" w:h="14132" w:hRule="exact" w:wrap="around" w:vAnchor="page" w:hAnchor="page" w:x="776" w:y="1435"/>
        <w:shd w:val="clear" w:color="auto" w:fill="auto"/>
        <w:ind w:left="20" w:right="20" w:firstLine="580"/>
        <w:jc w:val="both"/>
        <w:rPr>
          <w:sz w:val="22"/>
          <w:szCs w:val="22"/>
        </w:rPr>
      </w:pPr>
      <w:r w:rsidRPr="00B26309">
        <w:rPr>
          <w:rStyle w:val="BodytextSpacing0pt"/>
          <w:sz w:val="22"/>
          <w:szCs w:val="22"/>
        </w:rPr>
        <w:t>Формирование и развитие у одаренных детей способности к самоактуализации, к эффективной реализации их повышенных возможностей в будущем, в зрелой профессиональной деятельности.</w:t>
      </w:r>
    </w:p>
    <w:p w:rsidR="001C77BE" w:rsidRPr="00B26309" w:rsidRDefault="00D83DF5">
      <w:pPr>
        <w:pStyle w:val="Bodytext20"/>
        <w:framePr w:w="9931" w:h="14132" w:hRule="exact" w:wrap="around" w:vAnchor="page" w:hAnchor="page" w:x="776" w:y="1435"/>
        <w:shd w:val="clear" w:color="auto" w:fill="auto"/>
        <w:spacing w:before="0"/>
        <w:ind w:left="20" w:firstLine="580"/>
        <w:jc w:val="both"/>
        <w:rPr>
          <w:sz w:val="22"/>
          <w:szCs w:val="22"/>
        </w:rPr>
      </w:pPr>
      <w:r w:rsidRPr="00B26309">
        <w:rPr>
          <w:rStyle w:val="Bodytext2Spacing0pt"/>
          <w:b/>
          <w:bCs/>
          <w:sz w:val="22"/>
          <w:szCs w:val="22"/>
        </w:rPr>
        <w:t>Задачи программы:</w:t>
      </w:r>
    </w:p>
    <w:p w:rsidR="001C77BE" w:rsidRPr="00B26309" w:rsidRDefault="00D83DF5" w:rsidP="00202D20">
      <w:pPr>
        <w:pStyle w:val="Bodytext0"/>
        <w:framePr w:w="9931" w:h="14132" w:hRule="exact" w:wrap="around" w:vAnchor="page" w:hAnchor="page" w:x="776" w:y="1435"/>
        <w:numPr>
          <w:ilvl w:val="0"/>
          <w:numId w:val="28"/>
        </w:numPr>
        <w:shd w:val="clear" w:color="auto" w:fill="auto"/>
        <w:ind w:left="20" w:right="20" w:firstLine="580"/>
        <w:jc w:val="both"/>
        <w:rPr>
          <w:sz w:val="22"/>
          <w:szCs w:val="22"/>
        </w:rPr>
      </w:pPr>
      <w:r w:rsidRPr="00B26309">
        <w:rPr>
          <w:rStyle w:val="BodytextSpacing0pt"/>
          <w:sz w:val="22"/>
          <w:szCs w:val="22"/>
        </w:rPr>
        <w:t xml:space="preserve"> 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1C77BE" w:rsidRPr="00B26309" w:rsidRDefault="00D83DF5" w:rsidP="00202D20">
      <w:pPr>
        <w:pStyle w:val="Bodytext0"/>
        <w:framePr w:w="9931" w:h="14132" w:hRule="exact" w:wrap="around" w:vAnchor="page" w:hAnchor="page" w:x="776" w:y="1435"/>
        <w:numPr>
          <w:ilvl w:val="0"/>
          <w:numId w:val="28"/>
        </w:numPr>
        <w:shd w:val="clear" w:color="auto" w:fill="auto"/>
        <w:ind w:left="20" w:right="20" w:firstLine="580"/>
        <w:jc w:val="both"/>
        <w:rPr>
          <w:sz w:val="22"/>
          <w:szCs w:val="22"/>
        </w:rPr>
      </w:pPr>
      <w:r w:rsidRPr="00B26309">
        <w:rPr>
          <w:rStyle w:val="BodytextSpacing0pt"/>
          <w:sz w:val="22"/>
          <w:szCs w:val="22"/>
        </w:rPr>
        <w:t xml:space="preserve"> внедрить в образовательное пространство школы инновационные педагогические технологии обучения детей с высоким уровнем одаренности;</w:t>
      </w:r>
    </w:p>
    <w:p w:rsidR="001C77BE" w:rsidRPr="00B26309" w:rsidRDefault="00D83DF5" w:rsidP="00202D20">
      <w:pPr>
        <w:pStyle w:val="Bodytext0"/>
        <w:framePr w:w="9931" w:h="14132" w:hRule="exact" w:wrap="around" w:vAnchor="page" w:hAnchor="page" w:x="776" w:y="1435"/>
        <w:numPr>
          <w:ilvl w:val="0"/>
          <w:numId w:val="28"/>
        </w:numPr>
        <w:shd w:val="clear" w:color="auto" w:fill="auto"/>
        <w:ind w:left="20" w:right="20" w:firstLine="580"/>
        <w:jc w:val="both"/>
        <w:rPr>
          <w:sz w:val="22"/>
          <w:szCs w:val="22"/>
        </w:rPr>
      </w:pPr>
      <w:r w:rsidRPr="00B26309">
        <w:rPr>
          <w:rStyle w:val="BodytextSpacing0pt"/>
          <w:sz w:val="22"/>
          <w:szCs w:val="22"/>
        </w:rPr>
        <w:t xml:space="preserve"> совершенствовать систему выявления и сопровождения одарённых детей, их специальной поддержки, создание психолого-консультационной службы для оказания психологической помощи одарённым детям;</w:t>
      </w:r>
    </w:p>
    <w:p w:rsidR="001C77BE" w:rsidRPr="00B26309" w:rsidRDefault="00D83DF5" w:rsidP="00202D20">
      <w:pPr>
        <w:pStyle w:val="Bodytext0"/>
        <w:framePr w:w="9931" w:h="14132" w:hRule="exact" w:wrap="around" w:vAnchor="page" w:hAnchor="page" w:x="776" w:y="1435"/>
        <w:numPr>
          <w:ilvl w:val="0"/>
          <w:numId w:val="28"/>
        </w:numPr>
        <w:shd w:val="clear" w:color="auto" w:fill="auto"/>
        <w:ind w:left="20" w:firstLine="580"/>
        <w:jc w:val="both"/>
        <w:rPr>
          <w:sz w:val="22"/>
          <w:szCs w:val="22"/>
        </w:rPr>
      </w:pPr>
      <w:r w:rsidRPr="00B26309">
        <w:rPr>
          <w:rStyle w:val="BodytextSpacing0pt"/>
          <w:sz w:val="22"/>
          <w:szCs w:val="22"/>
        </w:rPr>
        <w:t xml:space="preserve"> создать банк данных одаренных детей школы</w:t>
      </w:r>
    </w:p>
    <w:p w:rsidR="001C77BE" w:rsidRPr="00B26309" w:rsidRDefault="00D83DF5" w:rsidP="00202D20">
      <w:pPr>
        <w:pStyle w:val="Bodytext0"/>
        <w:framePr w:w="9931" w:h="14132" w:hRule="exact" w:wrap="around" w:vAnchor="page" w:hAnchor="page" w:x="776" w:y="1435"/>
        <w:numPr>
          <w:ilvl w:val="0"/>
          <w:numId w:val="28"/>
        </w:numPr>
        <w:shd w:val="clear" w:color="auto" w:fill="auto"/>
        <w:ind w:left="20" w:firstLine="580"/>
        <w:jc w:val="both"/>
        <w:rPr>
          <w:sz w:val="22"/>
          <w:szCs w:val="22"/>
        </w:rPr>
      </w:pPr>
      <w:r w:rsidRPr="00B26309">
        <w:rPr>
          <w:rStyle w:val="BodytextSpacing0pt"/>
          <w:sz w:val="22"/>
          <w:szCs w:val="22"/>
        </w:rPr>
        <w:t xml:space="preserve"> создать условия для укрепления здоровья одарённых детей;</w:t>
      </w:r>
    </w:p>
    <w:p w:rsidR="001C77BE" w:rsidRPr="00B26309" w:rsidRDefault="00D83DF5" w:rsidP="00202D20">
      <w:pPr>
        <w:pStyle w:val="Bodytext0"/>
        <w:framePr w:w="9931" w:h="14132" w:hRule="exact" w:wrap="around" w:vAnchor="page" w:hAnchor="page" w:x="776" w:y="1435"/>
        <w:numPr>
          <w:ilvl w:val="0"/>
          <w:numId w:val="28"/>
        </w:numPr>
        <w:shd w:val="clear" w:color="auto" w:fill="auto"/>
        <w:ind w:left="20" w:right="20" w:firstLine="580"/>
        <w:jc w:val="both"/>
        <w:rPr>
          <w:sz w:val="22"/>
          <w:szCs w:val="22"/>
        </w:rPr>
      </w:pPr>
      <w:r w:rsidRPr="00B26309">
        <w:rPr>
          <w:rStyle w:val="BodytextSpacing0pt"/>
          <w:sz w:val="22"/>
          <w:szCs w:val="22"/>
        </w:rPr>
        <w:t xml:space="preserve"> расширить возможности для участия способных и одарённых детей в городских, областных олимпиадах, научных конференциях, творческих выставках, различных конкурсах.</w:t>
      </w:r>
    </w:p>
    <w:p w:rsidR="001C77BE" w:rsidRPr="00B26309" w:rsidRDefault="00D83DF5">
      <w:pPr>
        <w:pStyle w:val="Bodytext20"/>
        <w:framePr w:w="9931" w:h="14132" w:hRule="exact" w:wrap="around" w:vAnchor="page" w:hAnchor="page" w:x="776" w:y="1435"/>
        <w:shd w:val="clear" w:color="auto" w:fill="auto"/>
        <w:spacing w:before="0"/>
        <w:ind w:left="20" w:firstLine="580"/>
        <w:jc w:val="both"/>
        <w:rPr>
          <w:sz w:val="22"/>
          <w:szCs w:val="22"/>
        </w:rPr>
      </w:pPr>
      <w:r w:rsidRPr="00B26309">
        <w:rPr>
          <w:rStyle w:val="Bodytext2Spacing0pt"/>
          <w:b/>
          <w:bCs/>
          <w:sz w:val="22"/>
          <w:szCs w:val="22"/>
        </w:rPr>
        <w:t>Принципы педагогической деятельности в работе с одаренными детьми:</w:t>
      </w:r>
    </w:p>
    <w:p w:rsidR="001C77BE" w:rsidRPr="00B26309" w:rsidRDefault="00D83DF5" w:rsidP="00202D20">
      <w:pPr>
        <w:pStyle w:val="Bodytext0"/>
        <w:framePr w:w="9931" w:h="14132" w:hRule="exact" w:wrap="around" w:vAnchor="page" w:hAnchor="page" w:x="776" w:y="1435"/>
        <w:numPr>
          <w:ilvl w:val="0"/>
          <w:numId w:val="28"/>
        </w:numPr>
        <w:shd w:val="clear" w:color="auto" w:fill="auto"/>
        <w:ind w:left="20" w:firstLine="580"/>
        <w:jc w:val="both"/>
        <w:rPr>
          <w:sz w:val="22"/>
          <w:szCs w:val="22"/>
        </w:rPr>
      </w:pPr>
      <w:r w:rsidRPr="00B26309">
        <w:rPr>
          <w:rStyle w:val="BodytextSpacing0pt"/>
          <w:sz w:val="22"/>
          <w:szCs w:val="22"/>
        </w:rPr>
        <w:t xml:space="preserve"> применение междисциплинарного подхода;</w:t>
      </w:r>
    </w:p>
    <w:p w:rsidR="001C77BE" w:rsidRPr="00B26309" w:rsidRDefault="00D83DF5" w:rsidP="00202D20">
      <w:pPr>
        <w:pStyle w:val="Bodytext0"/>
        <w:framePr w:w="9931" w:h="14132" w:hRule="exact" w:wrap="around" w:vAnchor="page" w:hAnchor="page" w:x="776" w:y="1435"/>
        <w:numPr>
          <w:ilvl w:val="0"/>
          <w:numId w:val="28"/>
        </w:numPr>
        <w:shd w:val="clear" w:color="auto" w:fill="auto"/>
        <w:ind w:left="20" w:firstLine="580"/>
        <w:jc w:val="both"/>
        <w:rPr>
          <w:sz w:val="22"/>
          <w:szCs w:val="22"/>
        </w:rPr>
      </w:pPr>
      <w:r w:rsidRPr="00B26309">
        <w:rPr>
          <w:rStyle w:val="BodytextSpacing0pt"/>
          <w:sz w:val="22"/>
          <w:szCs w:val="22"/>
        </w:rPr>
        <w:t xml:space="preserve"> углубленное изучение тех проблем, которые выбраны самими учащимися;</w:t>
      </w:r>
    </w:p>
    <w:p w:rsidR="001C77BE" w:rsidRPr="00B26309" w:rsidRDefault="00D83DF5" w:rsidP="00202D20">
      <w:pPr>
        <w:pStyle w:val="Bodytext0"/>
        <w:framePr w:w="9931" w:h="14132" w:hRule="exact" w:wrap="around" w:vAnchor="page" w:hAnchor="page" w:x="776" w:y="1435"/>
        <w:numPr>
          <w:ilvl w:val="0"/>
          <w:numId w:val="28"/>
        </w:numPr>
        <w:shd w:val="clear" w:color="auto" w:fill="auto"/>
        <w:ind w:left="20" w:firstLine="580"/>
        <w:jc w:val="both"/>
        <w:rPr>
          <w:sz w:val="22"/>
          <w:szCs w:val="22"/>
        </w:rPr>
      </w:pPr>
      <w:r w:rsidRPr="00B26309">
        <w:rPr>
          <w:rStyle w:val="BodytextSpacing0pt"/>
          <w:sz w:val="22"/>
          <w:szCs w:val="22"/>
        </w:rPr>
        <w:t xml:space="preserve"> насыщенность учебного материала заданиями открытого типа;</w:t>
      </w:r>
    </w:p>
    <w:p w:rsidR="001C77BE" w:rsidRPr="00B26309" w:rsidRDefault="00D83DF5" w:rsidP="00202D20">
      <w:pPr>
        <w:pStyle w:val="Bodytext0"/>
        <w:framePr w:w="9931" w:h="14132" w:hRule="exact" w:wrap="around" w:vAnchor="page" w:hAnchor="page" w:x="776" w:y="1435"/>
        <w:numPr>
          <w:ilvl w:val="0"/>
          <w:numId w:val="28"/>
        </w:numPr>
        <w:shd w:val="clear" w:color="auto" w:fill="auto"/>
        <w:ind w:left="20" w:right="20" w:firstLine="580"/>
        <w:jc w:val="both"/>
        <w:rPr>
          <w:sz w:val="22"/>
          <w:szCs w:val="22"/>
        </w:rPr>
      </w:pPr>
      <w:r w:rsidRPr="00B26309">
        <w:rPr>
          <w:rStyle w:val="BodytextSpacing0pt"/>
          <w:sz w:val="22"/>
          <w:szCs w:val="22"/>
        </w:rPr>
        <w:t xml:space="preserve"> поощрение результатов, которые бросают вызов существующим взглядам и содержат новые идеи;</w:t>
      </w:r>
    </w:p>
    <w:p w:rsidR="001C77BE" w:rsidRPr="00B26309" w:rsidRDefault="00D83DF5" w:rsidP="00202D20">
      <w:pPr>
        <w:pStyle w:val="Bodytext0"/>
        <w:framePr w:w="9931" w:h="14132" w:hRule="exact" w:wrap="around" w:vAnchor="page" w:hAnchor="page" w:x="776" w:y="1435"/>
        <w:numPr>
          <w:ilvl w:val="0"/>
          <w:numId w:val="28"/>
        </w:numPr>
        <w:shd w:val="clear" w:color="auto" w:fill="auto"/>
        <w:ind w:left="20" w:right="20" w:firstLine="580"/>
        <w:jc w:val="both"/>
        <w:rPr>
          <w:sz w:val="22"/>
          <w:szCs w:val="22"/>
        </w:rPr>
      </w:pPr>
      <w:r w:rsidRPr="00B26309">
        <w:rPr>
          <w:rStyle w:val="BodytextSpacing0pt"/>
          <w:sz w:val="22"/>
          <w:szCs w:val="22"/>
        </w:rPr>
        <w:t xml:space="preserve"> поощрение использования разнообразных форм предъявления и внедрения в жизнь результатов работы;</w:t>
      </w:r>
    </w:p>
    <w:p w:rsidR="001C77BE" w:rsidRPr="00B26309" w:rsidRDefault="00D83DF5">
      <w:pPr>
        <w:pStyle w:val="Headerorfooter20"/>
        <w:framePr w:wrap="around" w:vAnchor="page" w:hAnchor="page" w:x="9196" w:y="15718"/>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23</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628"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right="20" w:firstLine="560"/>
        <w:jc w:val="both"/>
        <w:rPr>
          <w:sz w:val="22"/>
          <w:szCs w:val="22"/>
        </w:rPr>
      </w:pPr>
      <w:r w:rsidRPr="00B26309">
        <w:rPr>
          <w:rStyle w:val="BodytextSpacing0pt"/>
          <w:sz w:val="22"/>
          <w:szCs w:val="22"/>
        </w:rPr>
        <w:t xml:space="preserve"> 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p>
    <w:p w:rsidR="001C77BE" w:rsidRPr="00B26309" w:rsidRDefault="00D83DF5">
      <w:pPr>
        <w:pStyle w:val="Bodytext20"/>
        <w:framePr w:w="10090" w:h="11371" w:hRule="exact" w:wrap="around" w:vAnchor="page" w:hAnchor="page" w:x="1192" w:y="1431"/>
        <w:shd w:val="clear" w:color="auto" w:fill="auto"/>
        <w:spacing w:before="0"/>
        <w:ind w:left="160" w:firstLine="560"/>
        <w:jc w:val="both"/>
        <w:rPr>
          <w:sz w:val="22"/>
          <w:szCs w:val="22"/>
        </w:rPr>
      </w:pPr>
      <w:r w:rsidRPr="00B26309">
        <w:rPr>
          <w:rStyle w:val="Bodytext2Spacing0pt"/>
          <w:b/>
          <w:bCs/>
          <w:sz w:val="22"/>
          <w:szCs w:val="22"/>
        </w:rPr>
        <w:t>Основные направления работы</w:t>
      </w:r>
    </w:p>
    <w:p w:rsidR="001C77BE" w:rsidRPr="00B26309" w:rsidRDefault="00D83DF5" w:rsidP="00202D20">
      <w:pPr>
        <w:pStyle w:val="Bodytext31"/>
        <w:framePr w:w="10090" w:h="11371" w:hRule="exact" w:wrap="around" w:vAnchor="page" w:hAnchor="page" w:x="1192" w:y="1431"/>
        <w:numPr>
          <w:ilvl w:val="0"/>
          <w:numId w:val="29"/>
        </w:numPr>
        <w:shd w:val="clear" w:color="auto" w:fill="auto"/>
        <w:ind w:left="160" w:firstLine="560"/>
        <w:rPr>
          <w:sz w:val="22"/>
          <w:szCs w:val="22"/>
        </w:rPr>
      </w:pPr>
      <w:r w:rsidRPr="00B26309">
        <w:rPr>
          <w:rStyle w:val="Bodytext3NotItalicSpacing0pt0"/>
          <w:sz w:val="22"/>
          <w:szCs w:val="22"/>
        </w:rPr>
        <w:t xml:space="preserve"> </w:t>
      </w:r>
      <w:r w:rsidRPr="00B26309">
        <w:rPr>
          <w:rStyle w:val="Bodytext3Spacing0pt0"/>
          <w:i/>
          <w:iCs/>
          <w:sz w:val="22"/>
          <w:szCs w:val="22"/>
        </w:rPr>
        <w:t>Идентификация одаренных и талантливых детей</w:t>
      </w:r>
    </w:p>
    <w:p w:rsidR="001C77BE" w:rsidRPr="00B26309" w:rsidRDefault="00D83DF5">
      <w:pPr>
        <w:pStyle w:val="Bodytext0"/>
        <w:framePr w:w="10090" w:h="11371" w:hRule="exact" w:wrap="around" w:vAnchor="page" w:hAnchor="page" w:x="1192" w:y="1431"/>
        <w:shd w:val="clear" w:color="auto" w:fill="auto"/>
        <w:ind w:left="160" w:firstLine="560"/>
        <w:jc w:val="both"/>
        <w:rPr>
          <w:sz w:val="22"/>
          <w:szCs w:val="22"/>
        </w:rPr>
      </w:pPr>
      <w:r w:rsidRPr="00B26309">
        <w:rPr>
          <w:rStyle w:val="BodytextSpacing0pt"/>
          <w:sz w:val="22"/>
          <w:szCs w:val="22"/>
        </w:rPr>
        <w:t>Создание системы учета одаренных детей через:</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firstLine="560"/>
        <w:jc w:val="both"/>
        <w:rPr>
          <w:sz w:val="22"/>
          <w:szCs w:val="22"/>
        </w:rPr>
      </w:pPr>
      <w:r w:rsidRPr="00B26309">
        <w:rPr>
          <w:rStyle w:val="BodytextSpacing0pt"/>
          <w:sz w:val="22"/>
          <w:szCs w:val="22"/>
        </w:rPr>
        <w:t xml:space="preserve"> анализ особых успехов и достижений ученика;</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firstLine="560"/>
        <w:jc w:val="both"/>
        <w:rPr>
          <w:sz w:val="22"/>
          <w:szCs w:val="22"/>
        </w:rPr>
      </w:pPr>
      <w:r w:rsidRPr="00B26309">
        <w:rPr>
          <w:rStyle w:val="BodytextSpacing0pt"/>
          <w:sz w:val="22"/>
          <w:szCs w:val="22"/>
        </w:rPr>
        <w:t xml:space="preserve"> создание банка данных по талантливым и одаренным детям;</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right="20" w:firstLine="560"/>
        <w:jc w:val="both"/>
        <w:rPr>
          <w:sz w:val="22"/>
          <w:szCs w:val="22"/>
        </w:rPr>
      </w:pPr>
      <w:r w:rsidRPr="00B26309">
        <w:rPr>
          <w:rStyle w:val="BodytextSpacing0pt"/>
          <w:sz w:val="22"/>
          <w:szCs w:val="22"/>
        </w:rPr>
        <w:t xml:space="preserve"> диагностику потенциальных возможностей детей с использованием ресурсов психологических служб;</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right="20" w:firstLine="560"/>
        <w:jc w:val="both"/>
        <w:rPr>
          <w:sz w:val="22"/>
          <w:szCs w:val="22"/>
        </w:rPr>
      </w:pPr>
      <w:r w:rsidRPr="00B26309">
        <w:rPr>
          <w:rStyle w:val="BodytextSpacing0pt"/>
          <w:sz w:val="22"/>
          <w:szCs w:val="22"/>
        </w:rPr>
        <w:t xml:space="preserve"> преемственность между начальным и средним звеном школы посредством создания программы взаимодействия.</w:t>
      </w:r>
    </w:p>
    <w:p w:rsidR="001C77BE" w:rsidRPr="00B26309" w:rsidRDefault="00D83DF5" w:rsidP="00202D20">
      <w:pPr>
        <w:pStyle w:val="Bodytext31"/>
        <w:framePr w:w="10090" w:h="11371" w:hRule="exact" w:wrap="around" w:vAnchor="page" w:hAnchor="page" w:x="1192" w:y="1431"/>
        <w:numPr>
          <w:ilvl w:val="0"/>
          <w:numId w:val="29"/>
        </w:numPr>
        <w:shd w:val="clear" w:color="auto" w:fill="auto"/>
        <w:ind w:left="160" w:right="720" w:firstLine="560"/>
        <w:jc w:val="left"/>
        <w:rPr>
          <w:sz w:val="22"/>
          <w:szCs w:val="22"/>
        </w:rPr>
      </w:pPr>
      <w:r w:rsidRPr="00B26309">
        <w:rPr>
          <w:rStyle w:val="Bodytext3NotItalicSpacing0pt0"/>
          <w:sz w:val="22"/>
          <w:szCs w:val="22"/>
        </w:rPr>
        <w:t xml:space="preserve"> </w:t>
      </w:r>
      <w:r w:rsidRPr="00B26309">
        <w:rPr>
          <w:rStyle w:val="Bodytext3Spacing0pt0"/>
          <w:i/>
          <w:iCs/>
          <w:sz w:val="22"/>
          <w:szCs w:val="22"/>
        </w:rPr>
        <w:t>Создание условий для самореализации одаренных детей и талантливых детей для проявления творческих и интеллектуальных способностей</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right="20" w:firstLine="560"/>
        <w:jc w:val="both"/>
        <w:rPr>
          <w:sz w:val="22"/>
          <w:szCs w:val="22"/>
        </w:rPr>
      </w:pPr>
      <w:r w:rsidRPr="00B26309">
        <w:rPr>
          <w:rStyle w:val="BodytextSpacing0pt"/>
          <w:sz w:val="22"/>
          <w:szCs w:val="22"/>
        </w:rPr>
        <w:t xml:space="preserve"> 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right="20" w:firstLine="560"/>
        <w:jc w:val="both"/>
        <w:rPr>
          <w:sz w:val="22"/>
          <w:szCs w:val="22"/>
        </w:rPr>
      </w:pPr>
      <w:r w:rsidRPr="00B26309">
        <w:rPr>
          <w:rStyle w:val="BodytextSpacing0pt"/>
          <w:sz w:val="22"/>
          <w:szCs w:val="22"/>
        </w:rPr>
        <w:t xml:space="preserve"> включение в учебный план школы факультативных и элективных курсов, профильное и углубленное изучение предметов школьной программы;</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firstLine="560"/>
        <w:jc w:val="both"/>
        <w:rPr>
          <w:sz w:val="22"/>
          <w:szCs w:val="22"/>
        </w:rPr>
      </w:pPr>
      <w:r w:rsidRPr="00B26309">
        <w:rPr>
          <w:rStyle w:val="BodytextSpacing0pt"/>
          <w:sz w:val="22"/>
          <w:szCs w:val="22"/>
        </w:rPr>
        <w:t xml:space="preserve"> формирование и развитие сети дополнительного образования;</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firstLine="560"/>
        <w:jc w:val="both"/>
        <w:rPr>
          <w:sz w:val="22"/>
          <w:szCs w:val="22"/>
        </w:rPr>
      </w:pPr>
      <w:r w:rsidRPr="00B26309">
        <w:rPr>
          <w:rStyle w:val="BodytextSpacing0pt"/>
          <w:sz w:val="22"/>
          <w:szCs w:val="22"/>
        </w:rPr>
        <w:t xml:space="preserve"> организация научно-исследовательской проектной деятельности</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right="20" w:firstLine="560"/>
        <w:jc w:val="both"/>
        <w:rPr>
          <w:sz w:val="22"/>
          <w:szCs w:val="22"/>
        </w:rPr>
      </w:pPr>
      <w:r w:rsidRPr="00B26309">
        <w:rPr>
          <w:rStyle w:val="BodytextSpacing0pt"/>
          <w:sz w:val="22"/>
          <w:szCs w:val="22"/>
        </w:rPr>
        <w:t xml:space="preserve"> организация и участие в творческих конкурсах, предметных олимпиадах, научно</w:t>
      </w:r>
      <w:r w:rsidRPr="00B26309">
        <w:rPr>
          <w:rStyle w:val="BodytextSpacing0pt"/>
          <w:sz w:val="22"/>
          <w:szCs w:val="22"/>
        </w:rPr>
        <w:softHyphen/>
        <w:t>практических конференциях;</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firstLine="560"/>
        <w:jc w:val="both"/>
        <w:rPr>
          <w:sz w:val="22"/>
          <w:szCs w:val="22"/>
        </w:rPr>
      </w:pPr>
      <w:r w:rsidRPr="00B26309">
        <w:rPr>
          <w:rStyle w:val="BodytextSpacing0pt"/>
          <w:sz w:val="22"/>
          <w:szCs w:val="22"/>
        </w:rPr>
        <w:t xml:space="preserve"> мониторинг формирования ключевых компетенций в рамках учебной деятельности;</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firstLine="560"/>
        <w:jc w:val="both"/>
        <w:rPr>
          <w:sz w:val="22"/>
          <w:szCs w:val="22"/>
        </w:rPr>
      </w:pPr>
      <w:r w:rsidRPr="00B26309">
        <w:rPr>
          <w:rStyle w:val="BodytextSpacing0pt"/>
          <w:sz w:val="22"/>
          <w:szCs w:val="22"/>
        </w:rPr>
        <w:t xml:space="preserve"> организация эффективного взаимодействия педагогов.</w:t>
      </w:r>
    </w:p>
    <w:p w:rsidR="001C77BE" w:rsidRPr="00B26309" w:rsidRDefault="00D83DF5" w:rsidP="00202D20">
      <w:pPr>
        <w:pStyle w:val="Bodytext31"/>
        <w:framePr w:w="10090" w:h="11371" w:hRule="exact" w:wrap="around" w:vAnchor="page" w:hAnchor="page" w:x="1192" w:y="1431"/>
        <w:numPr>
          <w:ilvl w:val="0"/>
          <w:numId w:val="29"/>
        </w:numPr>
        <w:shd w:val="clear" w:color="auto" w:fill="auto"/>
        <w:ind w:left="160" w:firstLine="560"/>
        <w:rPr>
          <w:sz w:val="22"/>
          <w:szCs w:val="22"/>
        </w:rPr>
      </w:pPr>
      <w:r w:rsidRPr="00B26309">
        <w:rPr>
          <w:rStyle w:val="Bodytext3NotItalicSpacing0pt0"/>
          <w:sz w:val="22"/>
          <w:szCs w:val="22"/>
        </w:rPr>
        <w:t xml:space="preserve"> </w:t>
      </w:r>
      <w:r w:rsidRPr="00B26309">
        <w:rPr>
          <w:rStyle w:val="Bodytext3Spacing0pt0"/>
          <w:i/>
          <w:iCs/>
          <w:sz w:val="22"/>
          <w:szCs w:val="22"/>
        </w:rPr>
        <w:t>Педагогическая поддержка одаренных детей</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right="20" w:firstLine="560"/>
        <w:jc w:val="both"/>
        <w:rPr>
          <w:sz w:val="22"/>
          <w:szCs w:val="22"/>
        </w:rPr>
      </w:pPr>
      <w:r w:rsidRPr="00B26309">
        <w:rPr>
          <w:rStyle w:val="BodytextSpacing0pt"/>
          <w:sz w:val="22"/>
          <w:szCs w:val="22"/>
        </w:rPr>
        <w:t xml:space="preserve"> создание индивидуальных программ по развитию творческого потенциала талантливого ученика;</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firstLine="560"/>
        <w:jc w:val="both"/>
        <w:rPr>
          <w:sz w:val="22"/>
          <w:szCs w:val="22"/>
        </w:rPr>
      </w:pPr>
      <w:r w:rsidRPr="00B26309">
        <w:rPr>
          <w:rStyle w:val="BodytextSpacing0pt"/>
          <w:sz w:val="22"/>
          <w:szCs w:val="22"/>
        </w:rPr>
        <w:t xml:space="preserve"> стимулирование педагогической поддержки одаренных детей</w:t>
      </w:r>
    </w:p>
    <w:p w:rsidR="001C77BE" w:rsidRPr="00B26309" w:rsidRDefault="00D83DF5" w:rsidP="00202D20">
      <w:pPr>
        <w:pStyle w:val="Bodytext31"/>
        <w:framePr w:w="10090" w:h="11371" w:hRule="exact" w:wrap="around" w:vAnchor="page" w:hAnchor="page" w:x="1192" w:y="1431"/>
        <w:numPr>
          <w:ilvl w:val="0"/>
          <w:numId w:val="29"/>
        </w:numPr>
        <w:shd w:val="clear" w:color="auto" w:fill="auto"/>
        <w:ind w:left="160" w:firstLine="560"/>
        <w:rPr>
          <w:sz w:val="22"/>
          <w:szCs w:val="22"/>
        </w:rPr>
      </w:pPr>
      <w:r w:rsidRPr="00B26309">
        <w:rPr>
          <w:rStyle w:val="Bodytext3NotItalicSpacing0pt0"/>
          <w:sz w:val="22"/>
          <w:szCs w:val="22"/>
        </w:rPr>
        <w:t xml:space="preserve"> </w:t>
      </w:r>
      <w:r w:rsidRPr="00B26309">
        <w:rPr>
          <w:rStyle w:val="Bodytext3Spacing0pt0"/>
          <w:i/>
          <w:iCs/>
          <w:sz w:val="22"/>
          <w:szCs w:val="22"/>
        </w:rPr>
        <w:t>Работа с родителями одаренных детей</w:t>
      </w:r>
    </w:p>
    <w:p w:rsidR="001C77BE" w:rsidRPr="00B26309" w:rsidRDefault="00D83DF5" w:rsidP="00202D20">
      <w:pPr>
        <w:pStyle w:val="Bodytext0"/>
        <w:framePr w:w="10090" w:h="11371" w:hRule="exact" w:wrap="around" w:vAnchor="page" w:hAnchor="page" w:x="1192" w:y="1431"/>
        <w:numPr>
          <w:ilvl w:val="0"/>
          <w:numId w:val="28"/>
        </w:numPr>
        <w:shd w:val="clear" w:color="auto" w:fill="auto"/>
        <w:ind w:left="160" w:firstLine="560"/>
        <w:jc w:val="both"/>
        <w:rPr>
          <w:sz w:val="22"/>
          <w:szCs w:val="22"/>
        </w:rPr>
      </w:pPr>
      <w:r w:rsidRPr="00B26309">
        <w:rPr>
          <w:rStyle w:val="BodytextSpacing0pt"/>
          <w:sz w:val="22"/>
          <w:szCs w:val="22"/>
        </w:rPr>
        <w:t xml:space="preserve"> Психологическое и педагогическое сопровождение родителей одаренного ребенка;</w:t>
      </w:r>
    </w:p>
    <w:p w:rsidR="001C77BE" w:rsidRPr="00B26309" w:rsidRDefault="00D83DF5" w:rsidP="00202D20">
      <w:pPr>
        <w:pStyle w:val="Bodytext0"/>
        <w:framePr w:w="10090" w:h="11371" w:hRule="exact" w:wrap="around" w:vAnchor="page" w:hAnchor="page" w:x="1192" w:y="1431"/>
        <w:numPr>
          <w:ilvl w:val="0"/>
          <w:numId w:val="28"/>
        </w:numPr>
        <w:shd w:val="clear" w:color="auto" w:fill="auto"/>
        <w:spacing w:after="240"/>
        <w:ind w:left="160" w:firstLine="560"/>
        <w:jc w:val="both"/>
        <w:rPr>
          <w:sz w:val="22"/>
          <w:szCs w:val="22"/>
        </w:rPr>
      </w:pPr>
      <w:r w:rsidRPr="00B26309">
        <w:rPr>
          <w:rStyle w:val="BodytextSpacing0pt"/>
          <w:sz w:val="22"/>
          <w:szCs w:val="22"/>
        </w:rPr>
        <w:t xml:space="preserve"> Поддержка и поощрение родителей одаренных детей.</w:t>
      </w:r>
    </w:p>
    <w:p w:rsidR="001C77BE" w:rsidRPr="00B26309" w:rsidRDefault="00D83DF5">
      <w:pPr>
        <w:pStyle w:val="Bodytext20"/>
        <w:framePr w:w="10090" w:h="11371" w:hRule="exact" w:wrap="around" w:vAnchor="page" w:hAnchor="page" w:x="1192" w:y="1431"/>
        <w:shd w:val="clear" w:color="auto" w:fill="auto"/>
        <w:spacing w:before="0"/>
        <w:ind w:left="160" w:firstLine="560"/>
        <w:jc w:val="both"/>
        <w:rPr>
          <w:sz w:val="22"/>
          <w:szCs w:val="22"/>
        </w:rPr>
      </w:pPr>
      <w:r w:rsidRPr="00B26309">
        <w:rPr>
          <w:rStyle w:val="Bodytext2Spacing0pt"/>
          <w:b/>
          <w:bCs/>
          <w:sz w:val="22"/>
          <w:szCs w:val="22"/>
        </w:rPr>
        <w:t>Основные мероприятия реализации программы</w:t>
      </w:r>
    </w:p>
    <w:p w:rsidR="001C77BE" w:rsidRPr="00B26309" w:rsidRDefault="00D83DF5" w:rsidP="00202D20">
      <w:pPr>
        <w:pStyle w:val="Bodytext0"/>
        <w:framePr w:w="10090" w:h="11371" w:hRule="exact" w:wrap="around" w:vAnchor="page" w:hAnchor="page" w:x="1192" w:y="1431"/>
        <w:numPr>
          <w:ilvl w:val="0"/>
          <w:numId w:val="29"/>
        </w:numPr>
        <w:shd w:val="clear" w:color="auto" w:fill="auto"/>
        <w:ind w:left="160" w:firstLine="560"/>
        <w:jc w:val="both"/>
        <w:rPr>
          <w:sz w:val="22"/>
          <w:szCs w:val="22"/>
        </w:rPr>
      </w:pPr>
      <w:r w:rsidRPr="00B26309">
        <w:rPr>
          <w:rStyle w:val="BodytextSpacing0pt"/>
          <w:sz w:val="22"/>
          <w:szCs w:val="22"/>
        </w:rPr>
        <w:t xml:space="preserve"> разработка и внедрение индивидуальных программ учителей для одарённых детей;</w:t>
      </w:r>
    </w:p>
    <w:p w:rsidR="001C77BE" w:rsidRPr="00B26309" w:rsidRDefault="00D83DF5" w:rsidP="00202D20">
      <w:pPr>
        <w:pStyle w:val="Bodytext0"/>
        <w:framePr w:w="10090" w:h="11371" w:hRule="exact" w:wrap="around" w:vAnchor="page" w:hAnchor="page" w:x="1192" w:y="1431"/>
        <w:numPr>
          <w:ilvl w:val="0"/>
          <w:numId w:val="29"/>
        </w:numPr>
        <w:shd w:val="clear" w:color="auto" w:fill="auto"/>
        <w:ind w:left="160" w:firstLine="560"/>
        <w:jc w:val="both"/>
        <w:rPr>
          <w:sz w:val="22"/>
          <w:szCs w:val="22"/>
        </w:rPr>
      </w:pPr>
      <w:r w:rsidRPr="00B26309">
        <w:rPr>
          <w:rStyle w:val="BodytextSpacing0pt"/>
          <w:sz w:val="22"/>
          <w:szCs w:val="22"/>
        </w:rPr>
        <w:t xml:space="preserve"> организация школьных олимпиад, конкурсов, конференций, выставок,</w:t>
      </w:r>
    </w:p>
    <w:p w:rsidR="001C77BE" w:rsidRPr="00B26309" w:rsidRDefault="00D83DF5" w:rsidP="00202D20">
      <w:pPr>
        <w:pStyle w:val="Bodytext0"/>
        <w:framePr w:w="10090" w:h="11371" w:hRule="exact" w:wrap="around" w:vAnchor="page" w:hAnchor="page" w:x="1192" w:y="1431"/>
        <w:numPr>
          <w:ilvl w:val="0"/>
          <w:numId w:val="29"/>
        </w:numPr>
        <w:shd w:val="clear" w:color="auto" w:fill="auto"/>
        <w:ind w:left="160" w:right="20" w:firstLine="560"/>
        <w:jc w:val="both"/>
        <w:rPr>
          <w:sz w:val="22"/>
          <w:szCs w:val="22"/>
        </w:rPr>
      </w:pPr>
      <w:r w:rsidRPr="00B26309">
        <w:rPr>
          <w:rStyle w:val="BodytextSpacing0pt"/>
          <w:sz w:val="22"/>
          <w:szCs w:val="22"/>
        </w:rPr>
        <w:t xml:space="preserve"> приобретение научной и учебно-методической литературы, необходимой для творческой, проектной и исследовательской деятельности одарённых детей;</w:t>
      </w:r>
    </w:p>
    <w:p w:rsidR="001C77BE" w:rsidRPr="00B26309" w:rsidRDefault="00D83DF5" w:rsidP="00202D20">
      <w:pPr>
        <w:pStyle w:val="Bodytext0"/>
        <w:framePr w:w="10090" w:h="11371" w:hRule="exact" w:wrap="around" w:vAnchor="page" w:hAnchor="page" w:x="1192" w:y="1431"/>
        <w:numPr>
          <w:ilvl w:val="0"/>
          <w:numId w:val="29"/>
        </w:numPr>
        <w:shd w:val="clear" w:color="auto" w:fill="auto"/>
        <w:ind w:left="160" w:right="20" w:firstLine="560"/>
        <w:jc w:val="both"/>
        <w:rPr>
          <w:sz w:val="22"/>
          <w:szCs w:val="22"/>
        </w:rPr>
      </w:pPr>
      <w:r w:rsidRPr="00B26309">
        <w:rPr>
          <w:rStyle w:val="BodytextSpacing0pt"/>
          <w:sz w:val="22"/>
          <w:szCs w:val="22"/>
        </w:rPr>
        <w:t xml:space="preserve"> подбор и поддержка руководителей проектных, исследовательских и творческих работ школьников;</w:t>
      </w:r>
    </w:p>
    <w:p w:rsidR="001C77BE" w:rsidRPr="00B26309" w:rsidRDefault="00D83DF5" w:rsidP="00202D20">
      <w:pPr>
        <w:pStyle w:val="Bodytext0"/>
        <w:framePr w:w="10090" w:h="11371" w:hRule="exact" w:wrap="around" w:vAnchor="page" w:hAnchor="page" w:x="1192" w:y="1431"/>
        <w:numPr>
          <w:ilvl w:val="0"/>
          <w:numId w:val="29"/>
        </w:numPr>
        <w:shd w:val="clear" w:color="auto" w:fill="auto"/>
        <w:ind w:left="160" w:right="20" w:firstLine="560"/>
        <w:jc w:val="both"/>
        <w:rPr>
          <w:sz w:val="22"/>
          <w:szCs w:val="22"/>
        </w:rPr>
      </w:pPr>
      <w:r w:rsidRPr="00B26309">
        <w:rPr>
          <w:rStyle w:val="BodytextSpacing0pt"/>
          <w:sz w:val="22"/>
          <w:szCs w:val="22"/>
        </w:rPr>
        <w:t xml:space="preserve"> проведение научно-практических конференций и семинаров по проблемам работы с одарёнными детьми.</w:t>
      </w:r>
    </w:p>
    <w:p w:rsidR="001C77BE" w:rsidRPr="00B26309" w:rsidRDefault="00D83DF5">
      <w:pPr>
        <w:pStyle w:val="Tablecaption0"/>
        <w:framePr w:wrap="around" w:vAnchor="page" w:hAnchor="page" w:x="1921" w:y="13078"/>
        <w:shd w:val="clear" w:color="auto" w:fill="auto"/>
        <w:spacing w:line="210" w:lineRule="exact"/>
        <w:rPr>
          <w:sz w:val="22"/>
          <w:szCs w:val="22"/>
        </w:rPr>
      </w:pPr>
      <w:r w:rsidRPr="00B26309">
        <w:rPr>
          <w:rStyle w:val="TablecaptionSpacing0pt"/>
          <w:b/>
          <w:bCs/>
          <w:sz w:val="22"/>
          <w:szCs w:val="22"/>
        </w:rPr>
        <w:t>Формы организации образовательной деятельности с одаренными обучащимися</w:t>
      </w:r>
    </w:p>
    <w:tbl>
      <w:tblPr>
        <w:tblOverlap w:val="never"/>
        <w:tblW w:w="0" w:type="auto"/>
        <w:tblLayout w:type="fixed"/>
        <w:tblCellMar>
          <w:left w:w="10" w:type="dxa"/>
          <w:right w:w="10" w:type="dxa"/>
        </w:tblCellMar>
        <w:tblLook w:val="0000"/>
      </w:tblPr>
      <w:tblGrid>
        <w:gridCol w:w="2275"/>
        <w:gridCol w:w="7805"/>
      </w:tblGrid>
      <w:tr w:rsidR="001C77BE" w:rsidRPr="00B26309">
        <w:trPr>
          <w:trHeight w:hRule="exact" w:val="293"/>
        </w:trPr>
        <w:tc>
          <w:tcPr>
            <w:tcW w:w="2275" w:type="dxa"/>
            <w:tcBorders>
              <w:top w:val="single" w:sz="4" w:space="0" w:color="auto"/>
              <w:left w:val="single" w:sz="4" w:space="0" w:color="auto"/>
            </w:tcBorders>
            <w:shd w:val="clear" w:color="auto" w:fill="FFFFFF"/>
            <w:vAlign w:val="bottom"/>
          </w:tcPr>
          <w:p w:rsidR="001C77BE" w:rsidRPr="00B26309" w:rsidRDefault="00D83DF5">
            <w:pPr>
              <w:pStyle w:val="Bodytext0"/>
              <w:framePr w:w="10080" w:h="1694" w:wrap="around" w:vAnchor="page" w:hAnchor="page" w:x="1196" w:y="13602"/>
              <w:shd w:val="clear" w:color="auto" w:fill="auto"/>
              <w:spacing w:line="210" w:lineRule="exact"/>
              <w:ind w:firstLine="0"/>
              <w:jc w:val="center"/>
              <w:rPr>
                <w:sz w:val="22"/>
                <w:szCs w:val="22"/>
              </w:rPr>
            </w:pPr>
            <w:r w:rsidRPr="00B26309">
              <w:rPr>
                <w:rStyle w:val="BodytextBold"/>
                <w:sz w:val="22"/>
                <w:szCs w:val="22"/>
              </w:rPr>
              <w:t>Форма</w:t>
            </w:r>
          </w:p>
        </w:tc>
        <w:tc>
          <w:tcPr>
            <w:tcW w:w="7805" w:type="dxa"/>
            <w:tcBorders>
              <w:top w:val="single" w:sz="4" w:space="0" w:color="auto"/>
              <w:left w:val="single" w:sz="4" w:space="0" w:color="auto"/>
              <w:right w:val="single" w:sz="4" w:space="0" w:color="auto"/>
            </w:tcBorders>
            <w:shd w:val="clear" w:color="auto" w:fill="FFFFFF"/>
            <w:vAlign w:val="bottom"/>
          </w:tcPr>
          <w:p w:rsidR="001C77BE" w:rsidRPr="00B26309" w:rsidRDefault="00D83DF5">
            <w:pPr>
              <w:pStyle w:val="Bodytext0"/>
              <w:framePr w:w="10080" w:h="1694" w:wrap="around" w:vAnchor="page" w:hAnchor="page" w:x="1196" w:y="13602"/>
              <w:shd w:val="clear" w:color="auto" w:fill="auto"/>
              <w:spacing w:line="210" w:lineRule="exact"/>
              <w:ind w:firstLine="0"/>
              <w:jc w:val="center"/>
              <w:rPr>
                <w:sz w:val="22"/>
                <w:szCs w:val="22"/>
              </w:rPr>
            </w:pPr>
            <w:r w:rsidRPr="00B26309">
              <w:rPr>
                <w:rStyle w:val="BodytextBold"/>
                <w:sz w:val="22"/>
                <w:szCs w:val="22"/>
              </w:rPr>
              <w:t>Задачи</w:t>
            </w:r>
          </w:p>
        </w:tc>
      </w:tr>
      <w:tr w:rsidR="001C77BE" w:rsidRPr="00B26309">
        <w:trPr>
          <w:trHeight w:hRule="exact" w:val="1402"/>
        </w:trPr>
        <w:tc>
          <w:tcPr>
            <w:tcW w:w="2275"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80" w:h="1694" w:wrap="around" w:vAnchor="page" w:hAnchor="page" w:x="1196" w:y="13602"/>
              <w:shd w:val="clear" w:color="auto" w:fill="auto"/>
              <w:spacing w:line="210" w:lineRule="exact"/>
              <w:ind w:firstLine="0"/>
              <w:jc w:val="center"/>
              <w:rPr>
                <w:sz w:val="22"/>
                <w:szCs w:val="22"/>
              </w:rPr>
            </w:pPr>
            <w:r w:rsidRPr="00B26309">
              <w:rPr>
                <w:rStyle w:val="BodytextBold"/>
                <w:sz w:val="22"/>
                <w:szCs w:val="22"/>
              </w:rPr>
              <w:t>Элективный курс</w:t>
            </w:r>
          </w:p>
        </w:tc>
        <w:tc>
          <w:tcPr>
            <w:tcW w:w="7805"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rsidP="00202D20">
            <w:pPr>
              <w:pStyle w:val="Bodytext0"/>
              <w:framePr w:w="10080" w:h="1694" w:wrap="around" w:vAnchor="page" w:hAnchor="page" w:x="1196" w:y="13602"/>
              <w:numPr>
                <w:ilvl w:val="0"/>
                <w:numId w:val="31"/>
              </w:numPr>
              <w:shd w:val="clear" w:color="auto" w:fill="auto"/>
              <w:tabs>
                <w:tab w:val="left" w:pos="269"/>
              </w:tabs>
              <w:ind w:firstLine="0"/>
              <w:jc w:val="both"/>
              <w:rPr>
                <w:sz w:val="22"/>
                <w:szCs w:val="22"/>
              </w:rPr>
            </w:pPr>
            <w:r w:rsidRPr="00B26309">
              <w:rPr>
                <w:rStyle w:val="BodytextSpacing0pt"/>
                <w:sz w:val="22"/>
                <w:szCs w:val="22"/>
              </w:rPr>
              <w:t>Учет индивидуальных возможностей обучающихся.</w:t>
            </w:r>
          </w:p>
          <w:p w:rsidR="001C77BE" w:rsidRPr="00B26309" w:rsidRDefault="00D83DF5" w:rsidP="00202D20">
            <w:pPr>
              <w:pStyle w:val="Bodytext0"/>
              <w:framePr w:w="10080" w:h="1694" w:wrap="around" w:vAnchor="page" w:hAnchor="page" w:x="1196" w:y="13602"/>
              <w:numPr>
                <w:ilvl w:val="0"/>
                <w:numId w:val="31"/>
              </w:numPr>
              <w:shd w:val="clear" w:color="auto" w:fill="auto"/>
              <w:tabs>
                <w:tab w:val="left" w:pos="264"/>
              </w:tabs>
              <w:ind w:firstLine="0"/>
              <w:jc w:val="both"/>
              <w:rPr>
                <w:sz w:val="22"/>
                <w:szCs w:val="22"/>
              </w:rPr>
            </w:pPr>
            <w:r w:rsidRPr="00B26309">
              <w:rPr>
                <w:rStyle w:val="BodytextSpacing0pt"/>
                <w:sz w:val="22"/>
                <w:szCs w:val="22"/>
              </w:rPr>
              <w:t>Повышение степени самостоятельности обучающихся.</w:t>
            </w:r>
          </w:p>
          <w:p w:rsidR="001C77BE" w:rsidRPr="00B26309" w:rsidRDefault="00D83DF5" w:rsidP="00202D20">
            <w:pPr>
              <w:pStyle w:val="Bodytext0"/>
              <w:framePr w:w="10080" w:h="1694" w:wrap="around" w:vAnchor="page" w:hAnchor="page" w:x="1196" w:y="13602"/>
              <w:numPr>
                <w:ilvl w:val="0"/>
                <w:numId w:val="31"/>
              </w:numPr>
              <w:shd w:val="clear" w:color="auto" w:fill="auto"/>
              <w:tabs>
                <w:tab w:val="left" w:pos="264"/>
              </w:tabs>
              <w:ind w:firstLine="0"/>
              <w:jc w:val="both"/>
              <w:rPr>
                <w:sz w:val="22"/>
                <w:szCs w:val="22"/>
              </w:rPr>
            </w:pPr>
            <w:r w:rsidRPr="00B26309">
              <w:rPr>
                <w:rStyle w:val="BodytextSpacing0pt"/>
                <w:sz w:val="22"/>
                <w:szCs w:val="22"/>
              </w:rPr>
              <w:t>Расширение познавательных возможностей обучающихся.</w:t>
            </w:r>
          </w:p>
          <w:p w:rsidR="001C77BE" w:rsidRPr="00B26309" w:rsidRDefault="00D83DF5" w:rsidP="00202D20">
            <w:pPr>
              <w:pStyle w:val="Bodytext0"/>
              <w:framePr w:w="10080" w:h="1694" w:wrap="around" w:vAnchor="page" w:hAnchor="page" w:x="1196" w:y="13602"/>
              <w:numPr>
                <w:ilvl w:val="0"/>
                <w:numId w:val="31"/>
              </w:numPr>
              <w:shd w:val="clear" w:color="auto" w:fill="auto"/>
              <w:tabs>
                <w:tab w:val="left" w:pos="322"/>
              </w:tabs>
              <w:ind w:firstLine="0"/>
              <w:jc w:val="both"/>
              <w:rPr>
                <w:sz w:val="22"/>
                <w:szCs w:val="22"/>
              </w:rPr>
            </w:pPr>
            <w:r w:rsidRPr="00B26309">
              <w:rPr>
                <w:rStyle w:val="BodytextSpacing0pt"/>
                <w:sz w:val="22"/>
                <w:szCs w:val="22"/>
              </w:rPr>
              <w:t>Формирование навыков исследовательской, творческой и проектной деятельности.</w:t>
            </w:r>
          </w:p>
        </w:tc>
      </w:tr>
    </w:tbl>
    <w:p w:rsidR="001C77BE" w:rsidRPr="00B26309" w:rsidRDefault="00D83DF5">
      <w:pPr>
        <w:pStyle w:val="Headerorfooter20"/>
        <w:framePr w:wrap="around" w:vAnchor="page" w:hAnchor="page" w:x="9760" w:y="15718"/>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24</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067"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275"/>
        <w:gridCol w:w="7805"/>
      </w:tblGrid>
      <w:tr w:rsidR="001C77BE" w:rsidRPr="00B26309">
        <w:trPr>
          <w:trHeight w:hRule="exact" w:val="1118"/>
        </w:trPr>
        <w:tc>
          <w:tcPr>
            <w:tcW w:w="2275" w:type="dxa"/>
            <w:tcBorders>
              <w:top w:val="single" w:sz="4" w:space="0" w:color="auto"/>
              <w:left w:val="single" w:sz="4" w:space="0" w:color="auto"/>
            </w:tcBorders>
            <w:shd w:val="clear" w:color="auto" w:fill="FFFFFF"/>
          </w:tcPr>
          <w:p w:rsidR="001C77BE" w:rsidRPr="00B26309" w:rsidRDefault="00D83DF5">
            <w:pPr>
              <w:pStyle w:val="Bodytext0"/>
              <w:framePr w:w="10080" w:h="4190" w:wrap="around" w:vAnchor="page" w:hAnchor="page" w:x="635" w:y="1462"/>
              <w:shd w:val="clear" w:color="auto" w:fill="auto"/>
              <w:spacing w:after="120" w:line="210" w:lineRule="exact"/>
              <w:ind w:left="140" w:firstLine="0"/>
              <w:rPr>
                <w:sz w:val="22"/>
                <w:szCs w:val="22"/>
              </w:rPr>
            </w:pPr>
            <w:r w:rsidRPr="00B26309">
              <w:rPr>
                <w:rStyle w:val="BodytextBold"/>
                <w:sz w:val="22"/>
                <w:szCs w:val="22"/>
              </w:rPr>
              <w:t>Предметная</w:t>
            </w:r>
          </w:p>
          <w:p w:rsidR="001C77BE" w:rsidRPr="00B26309" w:rsidRDefault="00D83DF5">
            <w:pPr>
              <w:pStyle w:val="Bodytext0"/>
              <w:framePr w:w="10080" w:h="4190" w:wrap="around" w:vAnchor="page" w:hAnchor="page" w:x="635" w:y="1462"/>
              <w:shd w:val="clear" w:color="auto" w:fill="auto"/>
              <w:spacing w:before="120" w:line="210" w:lineRule="exact"/>
              <w:ind w:left="140" w:firstLine="0"/>
              <w:rPr>
                <w:sz w:val="22"/>
                <w:szCs w:val="22"/>
              </w:rPr>
            </w:pPr>
            <w:r w:rsidRPr="00B26309">
              <w:rPr>
                <w:rStyle w:val="BodytextBold"/>
                <w:sz w:val="22"/>
                <w:szCs w:val="22"/>
              </w:rPr>
              <w:t>неделя</w:t>
            </w:r>
          </w:p>
        </w:tc>
        <w:tc>
          <w:tcPr>
            <w:tcW w:w="7805" w:type="dxa"/>
            <w:tcBorders>
              <w:top w:val="single" w:sz="4" w:space="0" w:color="auto"/>
              <w:left w:val="single" w:sz="4" w:space="0" w:color="auto"/>
              <w:right w:val="single" w:sz="4" w:space="0" w:color="auto"/>
            </w:tcBorders>
            <w:shd w:val="clear" w:color="auto" w:fill="FFFFFF"/>
            <w:vAlign w:val="bottom"/>
          </w:tcPr>
          <w:p w:rsidR="001C77BE" w:rsidRPr="00B26309" w:rsidRDefault="00D83DF5" w:rsidP="00202D20">
            <w:pPr>
              <w:pStyle w:val="Bodytext0"/>
              <w:framePr w:w="10080" w:h="4190" w:wrap="around" w:vAnchor="page" w:hAnchor="page" w:x="635" w:y="1462"/>
              <w:numPr>
                <w:ilvl w:val="0"/>
                <w:numId w:val="32"/>
              </w:numPr>
              <w:shd w:val="clear" w:color="auto" w:fill="auto"/>
              <w:tabs>
                <w:tab w:val="left" w:pos="264"/>
              </w:tabs>
              <w:spacing w:line="278" w:lineRule="exact"/>
              <w:ind w:firstLine="0"/>
              <w:jc w:val="both"/>
              <w:rPr>
                <w:sz w:val="22"/>
                <w:szCs w:val="22"/>
              </w:rPr>
            </w:pPr>
            <w:r w:rsidRPr="00B26309">
              <w:rPr>
                <w:rStyle w:val="BodytextSpacing0pt"/>
                <w:sz w:val="22"/>
                <w:szCs w:val="22"/>
              </w:rPr>
              <w:t>Представление широкого спектра форм внеурочной деятельности.</w:t>
            </w:r>
          </w:p>
          <w:p w:rsidR="001C77BE" w:rsidRPr="00B26309" w:rsidRDefault="00D83DF5" w:rsidP="00202D20">
            <w:pPr>
              <w:pStyle w:val="Bodytext0"/>
              <w:framePr w:w="10080" w:h="4190" w:wrap="around" w:vAnchor="page" w:hAnchor="page" w:x="635" w:y="1462"/>
              <w:numPr>
                <w:ilvl w:val="0"/>
                <w:numId w:val="32"/>
              </w:numPr>
              <w:shd w:val="clear" w:color="auto" w:fill="auto"/>
              <w:tabs>
                <w:tab w:val="left" w:pos="307"/>
              </w:tabs>
              <w:spacing w:line="278" w:lineRule="exact"/>
              <w:ind w:firstLine="0"/>
              <w:jc w:val="both"/>
              <w:rPr>
                <w:sz w:val="22"/>
                <w:szCs w:val="22"/>
              </w:rPr>
            </w:pPr>
            <w:r w:rsidRPr="00B26309">
              <w:rPr>
                <w:rStyle w:val="BodytextSpacing0pt"/>
                <w:sz w:val="22"/>
                <w:szCs w:val="22"/>
              </w:rPr>
              <w:t>Повышение мотивации обучающихся к изучению образовательной области.</w:t>
            </w:r>
          </w:p>
          <w:p w:rsidR="001C77BE" w:rsidRPr="00B26309" w:rsidRDefault="00D83DF5" w:rsidP="00202D20">
            <w:pPr>
              <w:pStyle w:val="Bodytext0"/>
              <w:framePr w:w="10080" w:h="4190" w:wrap="around" w:vAnchor="page" w:hAnchor="page" w:x="635" w:y="1462"/>
              <w:numPr>
                <w:ilvl w:val="0"/>
                <w:numId w:val="32"/>
              </w:numPr>
              <w:shd w:val="clear" w:color="auto" w:fill="auto"/>
              <w:tabs>
                <w:tab w:val="left" w:pos="264"/>
              </w:tabs>
              <w:spacing w:line="278" w:lineRule="exact"/>
              <w:ind w:firstLine="0"/>
              <w:jc w:val="both"/>
              <w:rPr>
                <w:sz w:val="22"/>
                <w:szCs w:val="22"/>
              </w:rPr>
            </w:pPr>
            <w:r w:rsidRPr="00B26309">
              <w:rPr>
                <w:rStyle w:val="BodytextSpacing0pt"/>
                <w:sz w:val="22"/>
                <w:szCs w:val="22"/>
              </w:rPr>
              <w:t>Развитие творческих способностей обучающихся.</w:t>
            </w:r>
          </w:p>
        </w:tc>
      </w:tr>
      <w:tr w:rsidR="001C77BE" w:rsidRPr="00B26309">
        <w:trPr>
          <w:trHeight w:hRule="exact" w:val="1387"/>
        </w:trPr>
        <w:tc>
          <w:tcPr>
            <w:tcW w:w="2275" w:type="dxa"/>
            <w:tcBorders>
              <w:top w:val="single" w:sz="4" w:space="0" w:color="auto"/>
              <w:left w:val="single" w:sz="4" w:space="0" w:color="auto"/>
            </w:tcBorders>
            <w:shd w:val="clear" w:color="auto" w:fill="FFFFFF"/>
          </w:tcPr>
          <w:p w:rsidR="001C77BE" w:rsidRPr="00B26309" w:rsidRDefault="00D83DF5">
            <w:pPr>
              <w:pStyle w:val="Bodytext0"/>
              <w:framePr w:w="10080" w:h="4190" w:wrap="around" w:vAnchor="page" w:hAnchor="page" w:x="635" w:y="1462"/>
              <w:shd w:val="clear" w:color="auto" w:fill="auto"/>
              <w:ind w:left="140" w:firstLine="0"/>
              <w:rPr>
                <w:sz w:val="22"/>
                <w:szCs w:val="22"/>
              </w:rPr>
            </w:pPr>
            <w:r w:rsidRPr="00B26309">
              <w:rPr>
                <w:rStyle w:val="BodytextBold"/>
                <w:sz w:val="22"/>
                <w:szCs w:val="22"/>
              </w:rPr>
              <w:t>Научно</w:t>
            </w:r>
            <w:r w:rsidRPr="00B26309">
              <w:rPr>
                <w:rStyle w:val="BodytextBold"/>
                <w:sz w:val="22"/>
                <w:szCs w:val="22"/>
              </w:rPr>
              <w:softHyphen/>
            </w:r>
          </w:p>
          <w:p w:rsidR="001C77BE" w:rsidRPr="00B26309" w:rsidRDefault="00D83DF5">
            <w:pPr>
              <w:pStyle w:val="Bodytext0"/>
              <w:framePr w:w="10080" w:h="4190" w:wrap="around" w:vAnchor="page" w:hAnchor="page" w:x="635" w:y="1462"/>
              <w:shd w:val="clear" w:color="auto" w:fill="auto"/>
              <w:ind w:left="140" w:firstLine="0"/>
              <w:rPr>
                <w:sz w:val="22"/>
                <w:szCs w:val="22"/>
              </w:rPr>
            </w:pPr>
            <w:r w:rsidRPr="00B26309">
              <w:rPr>
                <w:rStyle w:val="BodytextBold"/>
                <w:sz w:val="22"/>
                <w:szCs w:val="22"/>
              </w:rPr>
              <w:t>практическая</w:t>
            </w:r>
          </w:p>
          <w:p w:rsidR="001C77BE" w:rsidRPr="00B26309" w:rsidRDefault="00D83DF5">
            <w:pPr>
              <w:pStyle w:val="Bodytext0"/>
              <w:framePr w:w="10080" w:h="4190" w:wrap="around" w:vAnchor="page" w:hAnchor="page" w:x="635" w:y="1462"/>
              <w:shd w:val="clear" w:color="auto" w:fill="auto"/>
              <w:ind w:left="140" w:firstLine="0"/>
              <w:rPr>
                <w:sz w:val="22"/>
                <w:szCs w:val="22"/>
              </w:rPr>
            </w:pPr>
            <w:r w:rsidRPr="00B26309">
              <w:rPr>
                <w:rStyle w:val="BodytextBold"/>
                <w:sz w:val="22"/>
                <w:szCs w:val="22"/>
              </w:rPr>
              <w:t>конференция</w:t>
            </w:r>
          </w:p>
        </w:tc>
        <w:tc>
          <w:tcPr>
            <w:tcW w:w="7805" w:type="dxa"/>
            <w:tcBorders>
              <w:top w:val="single" w:sz="4" w:space="0" w:color="auto"/>
              <w:left w:val="single" w:sz="4" w:space="0" w:color="auto"/>
              <w:right w:val="single" w:sz="4" w:space="0" w:color="auto"/>
            </w:tcBorders>
            <w:shd w:val="clear" w:color="auto" w:fill="FFFFFF"/>
            <w:vAlign w:val="bottom"/>
          </w:tcPr>
          <w:p w:rsidR="001C77BE" w:rsidRPr="00B26309" w:rsidRDefault="00D83DF5" w:rsidP="00202D20">
            <w:pPr>
              <w:pStyle w:val="Bodytext0"/>
              <w:framePr w:w="10080" w:h="4190" w:wrap="around" w:vAnchor="page" w:hAnchor="page" w:x="635" w:y="1462"/>
              <w:numPr>
                <w:ilvl w:val="0"/>
                <w:numId w:val="33"/>
              </w:numPr>
              <w:shd w:val="clear" w:color="auto" w:fill="auto"/>
              <w:tabs>
                <w:tab w:val="left" w:pos="307"/>
              </w:tabs>
              <w:ind w:firstLine="0"/>
              <w:jc w:val="both"/>
              <w:rPr>
                <w:sz w:val="22"/>
                <w:szCs w:val="22"/>
              </w:rPr>
            </w:pPr>
            <w:r w:rsidRPr="00B26309">
              <w:rPr>
                <w:rStyle w:val="BodytextSpacing0pt"/>
                <w:sz w:val="22"/>
                <w:szCs w:val="22"/>
              </w:rPr>
              <w:t>Привлечение обучающихся к исследовательской, творческой и проектной деятельности.</w:t>
            </w:r>
          </w:p>
          <w:p w:rsidR="001C77BE" w:rsidRPr="00B26309" w:rsidRDefault="00D83DF5" w:rsidP="00202D20">
            <w:pPr>
              <w:pStyle w:val="Bodytext0"/>
              <w:framePr w:w="10080" w:h="4190" w:wrap="around" w:vAnchor="page" w:hAnchor="page" w:x="635" w:y="1462"/>
              <w:numPr>
                <w:ilvl w:val="0"/>
                <w:numId w:val="33"/>
              </w:numPr>
              <w:shd w:val="clear" w:color="auto" w:fill="auto"/>
              <w:tabs>
                <w:tab w:val="left" w:pos="317"/>
              </w:tabs>
              <w:ind w:firstLine="0"/>
              <w:jc w:val="both"/>
              <w:rPr>
                <w:sz w:val="22"/>
                <w:szCs w:val="22"/>
              </w:rPr>
            </w:pPr>
            <w:r w:rsidRPr="00B26309">
              <w:rPr>
                <w:rStyle w:val="BodytextSpacing0pt"/>
                <w:sz w:val="22"/>
                <w:szCs w:val="22"/>
              </w:rPr>
              <w:t>Формирование аналитического и критического мышления обучающихся в процессе творческого поиска и выполнения исследований.</w:t>
            </w:r>
          </w:p>
        </w:tc>
      </w:tr>
      <w:tr w:rsidR="001C77BE" w:rsidRPr="00B26309">
        <w:trPr>
          <w:trHeight w:hRule="exact" w:val="840"/>
        </w:trPr>
        <w:tc>
          <w:tcPr>
            <w:tcW w:w="2275" w:type="dxa"/>
            <w:tcBorders>
              <w:top w:val="single" w:sz="4" w:space="0" w:color="auto"/>
              <w:left w:val="single" w:sz="4" w:space="0" w:color="auto"/>
            </w:tcBorders>
            <w:shd w:val="clear" w:color="auto" w:fill="FFFFFF"/>
            <w:vAlign w:val="bottom"/>
          </w:tcPr>
          <w:p w:rsidR="001C77BE" w:rsidRPr="00B26309" w:rsidRDefault="00D83DF5">
            <w:pPr>
              <w:pStyle w:val="Bodytext0"/>
              <w:framePr w:w="10080" w:h="4190" w:wrap="around" w:vAnchor="page" w:hAnchor="page" w:x="635" w:y="1462"/>
              <w:shd w:val="clear" w:color="auto" w:fill="auto"/>
              <w:ind w:left="140" w:firstLine="0"/>
              <w:rPr>
                <w:sz w:val="22"/>
                <w:szCs w:val="22"/>
              </w:rPr>
            </w:pPr>
            <w:r w:rsidRPr="00B26309">
              <w:rPr>
                <w:rStyle w:val="BodytextBold"/>
                <w:sz w:val="22"/>
                <w:szCs w:val="22"/>
              </w:rPr>
              <w:t>Кружки,</w:t>
            </w:r>
          </w:p>
          <w:p w:rsidR="001C77BE" w:rsidRPr="00B26309" w:rsidRDefault="00D83DF5">
            <w:pPr>
              <w:pStyle w:val="Bodytext0"/>
              <w:framePr w:w="10080" w:h="4190" w:wrap="around" w:vAnchor="page" w:hAnchor="page" w:x="635" w:y="1462"/>
              <w:shd w:val="clear" w:color="auto" w:fill="auto"/>
              <w:ind w:left="140" w:firstLine="0"/>
              <w:rPr>
                <w:sz w:val="22"/>
                <w:szCs w:val="22"/>
              </w:rPr>
            </w:pPr>
            <w:r w:rsidRPr="00B26309">
              <w:rPr>
                <w:rStyle w:val="BodytextBold"/>
                <w:sz w:val="22"/>
                <w:szCs w:val="22"/>
              </w:rPr>
              <w:t>студии,</w:t>
            </w:r>
          </w:p>
          <w:p w:rsidR="001C77BE" w:rsidRPr="00B26309" w:rsidRDefault="00D83DF5">
            <w:pPr>
              <w:pStyle w:val="Bodytext0"/>
              <w:framePr w:w="10080" w:h="4190" w:wrap="around" w:vAnchor="page" w:hAnchor="page" w:x="635" w:y="1462"/>
              <w:shd w:val="clear" w:color="auto" w:fill="auto"/>
              <w:ind w:left="140" w:firstLine="0"/>
              <w:rPr>
                <w:sz w:val="22"/>
                <w:szCs w:val="22"/>
              </w:rPr>
            </w:pPr>
            <w:r w:rsidRPr="00B26309">
              <w:rPr>
                <w:rStyle w:val="BodytextBold"/>
                <w:sz w:val="22"/>
                <w:szCs w:val="22"/>
              </w:rPr>
              <w:t>объединения</w:t>
            </w:r>
          </w:p>
        </w:tc>
        <w:tc>
          <w:tcPr>
            <w:tcW w:w="7805" w:type="dxa"/>
            <w:tcBorders>
              <w:top w:val="single" w:sz="4" w:space="0" w:color="auto"/>
              <w:left w:val="single" w:sz="4" w:space="0" w:color="auto"/>
              <w:right w:val="single" w:sz="4" w:space="0" w:color="auto"/>
            </w:tcBorders>
            <w:shd w:val="clear" w:color="auto" w:fill="FFFFFF"/>
            <w:vAlign w:val="bottom"/>
          </w:tcPr>
          <w:p w:rsidR="001C77BE" w:rsidRPr="00B26309" w:rsidRDefault="00D83DF5" w:rsidP="00202D20">
            <w:pPr>
              <w:pStyle w:val="Bodytext0"/>
              <w:framePr w:w="10080" w:h="4190" w:wrap="around" w:vAnchor="page" w:hAnchor="page" w:x="635" w:y="1462"/>
              <w:numPr>
                <w:ilvl w:val="0"/>
                <w:numId w:val="34"/>
              </w:numPr>
              <w:shd w:val="clear" w:color="auto" w:fill="auto"/>
              <w:tabs>
                <w:tab w:val="left" w:pos="264"/>
              </w:tabs>
              <w:ind w:firstLine="0"/>
              <w:jc w:val="both"/>
              <w:rPr>
                <w:sz w:val="22"/>
                <w:szCs w:val="22"/>
              </w:rPr>
            </w:pPr>
            <w:r w:rsidRPr="00B26309">
              <w:rPr>
                <w:rStyle w:val="BodytextSpacing0pt"/>
                <w:sz w:val="22"/>
                <w:szCs w:val="22"/>
              </w:rPr>
              <w:t>Развитие творческих способностей обучающихся.</w:t>
            </w:r>
          </w:p>
          <w:p w:rsidR="001C77BE" w:rsidRPr="00B26309" w:rsidRDefault="00D83DF5" w:rsidP="00202D20">
            <w:pPr>
              <w:pStyle w:val="Bodytext0"/>
              <w:framePr w:w="10080" w:h="4190" w:wrap="around" w:vAnchor="page" w:hAnchor="page" w:x="635" w:y="1462"/>
              <w:numPr>
                <w:ilvl w:val="0"/>
                <w:numId w:val="34"/>
              </w:numPr>
              <w:shd w:val="clear" w:color="auto" w:fill="auto"/>
              <w:tabs>
                <w:tab w:val="left" w:pos="274"/>
              </w:tabs>
              <w:ind w:firstLine="0"/>
              <w:jc w:val="both"/>
              <w:rPr>
                <w:sz w:val="22"/>
                <w:szCs w:val="22"/>
              </w:rPr>
            </w:pPr>
            <w:r w:rsidRPr="00B26309">
              <w:rPr>
                <w:rStyle w:val="BodytextSpacing0pt"/>
                <w:sz w:val="22"/>
                <w:szCs w:val="22"/>
              </w:rPr>
              <w:t>Содействие в профессиональной ориентации.</w:t>
            </w:r>
          </w:p>
          <w:p w:rsidR="001C77BE" w:rsidRPr="00B26309" w:rsidRDefault="00D83DF5" w:rsidP="00202D20">
            <w:pPr>
              <w:pStyle w:val="Bodytext0"/>
              <w:framePr w:w="10080" w:h="4190" w:wrap="around" w:vAnchor="page" w:hAnchor="page" w:x="635" w:y="1462"/>
              <w:numPr>
                <w:ilvl w:val="0"/>
                <w:numId w:val="34"/>
              </w:numPr>
              <w:shd w:val="clear" w:color="auto" w:fill="auto"/>
              <w:tabs>
                <w:tab w:val="left" w:pos="274"/>
              </w:tabs>
              <w:ind w:firstLine="0"/>
              <w:jc w:val="both"/>
              <w:rPr>
                <w:sz w:val="22"/>
                <w:szCs w:val="22"/>
              </w:rPr>
            </w:pPr>
            <w:r w:rsidRPr="00B26309">
              <w:rPr>
                <w:rStyle w:val="BodytextSpacing0pt"/>
                <w:sz w:val="22"/>
                <w:szCs w:val="22"/>
              </w:rPr>
              <w:t>Самореализация обучающихся во внеурочной деятельности.</w:t>
            </w:r>
          </w:p>
        </w:tc>
      </w:tr>
      <w:tr w:rsidR="001C77BE" w:rsidRPr="00B26309">
        <w:trPr>
          <w:trHeight w:hRule="exact" w:val="845"/>
        </w:trPr>
        <w:tc>
          <w:tcPr>
            <w:tcW w:w="2275"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0080" w:h="4190" w:wrap="around" w:vAnchor="page" w:hAnchor="page" w:x="635" w:y="1462"/>
              <w:shd w:val="clear" w:color="auto" w:fill="auto"/>
              <w:ind w:left="140" w:firstLine="0"/>
              <w:rPr>
                <w:sz w:val="22"/>
                <w:szCs w:val="22"/>
              </w:rPr>
            </w:pPr>
            <w:r w:rsidRPr="00B26309">
              <w:rPr>
                <w:rStyle w:val="BodytextBold"/>
                <w:sz w:val="22"/>
                <w:szCs w:val="22"/>
              </w:rPr>
              <w:t>Работа по</w:t>
            </w:r>
          </w:p>
          <w:p w:rsidR="001C77BE" w:rsidRPr="00B26309" w:rsidRDefault="00D83DF5">
            <w:pPr>
              <w:pStyle w:val="Bodytext0"/>
              <w:framePr w:w="10080" w:h="4190" w:wrap="around" w:vAnchor="page" w:hAnchor="page" w:x="635" w:y="1462"/>
              <w:shd w:val="clear" w:color="auto" w:fill="auto"/>
              <w:ind w:left="140" w:firstLine="0"/>
              <w:rPr>
                <w:sz w:val="22"/>
                <w:szCs w:val="22"/>
              </w:rPr>
            </w:pPr>
            <w:r w:rsidRPr="00B26309">
              <w:rPr>
                <w:rStyle w:val="BodytextBold"/>
                <w:sz w:val="22"/>
                <w:szCs w:val="22"/>
              </w:rPr>
              <w:t>индивидуальным</w:t>
            </w:r>
          </w:p>
          <w:p w:rsidR="001C77BE" w:rsidRPr="00B26309" w:rsidRDefault="00D83DF5">
            <w:pPr>
              <w:pStyle w:val="Bodytext0"/>
              <w:framePr w:w="10080" w:h="4190" w:wrap="around" w:vAnchor="page" w:hAnchor="page" w:x="635" w:y="1462"/>
              <w:shd w:val="clear" w:color="auto" w:fill="auto"/>
              <w:ind w:left="140" w:firstLine="0"/>
              <w:rPr>
                <w:sz w:val="22"/>
                <w:szCs w:val="22"/>
              </w:rPr>
            </w:pPr>
            <w:r w:rsidRPr="00B26309">
              <w:rPr>
                <w:rStyle w:val="BodytextBold"/>
                <w:sz w:val="22"/>
                <w:szCs w:val="22"/>
              </w:rPr>
              <w:t>планам</w:t>
            </w:r>
          </w:p>
        </w:tc>
        <w:tc>
          <w:tcPr>
            <w:tcW w:w="7805"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pPr>
              <w:pStyle w:val="Bodytext0"/>
              <w:framePr w:w="10080" w:h="4190" w:wrap="around" w:vAnchor="page" w:hAnchor="page" w:x="635" w:y="1462"/>
              <w:shd w:val="clear" w:color="auto" w:fill="auto"/>
              <w:spacing w:line="210" w:lineRule="exact"/>
              <w:ind w:firstLine="0"/>
              <w:jc w:val="both"/>
              <w:rPr>
                <w:sz w:val="22"/>
                <w:szCs w:val="22"/>
              </w:rPr>
            </w:pPr>
            <w:r w:rsidRPr="00B26309">
              <w:rPr>
                <w:rStyle w:val="BodytextSpacing0pt"/>
                <w:sz w:val="22"/>
                <w:szCs w:val="22"/>
              </w:rPr>
              <w:t>• Создание индивидуальной траектории развития личности ребенка</w:t>
            </w:r>
          </w:p>
        </w:tc>
      </w:tr>
    </w:tbl>
    <w:p w:rsidR="001C77BE" w:rsidRPr="00B26309" w:rsidRDefault="00D83DF5">
      <w:pPr>
        <w:pStyle w:val="Bodytext20"/>
        <w:framePr w:w="10090" w:h="9442" w:hRule="exact" w:wrap="around" w:vAnchor="page" w:hAnchor="page" w:x="630" w:y="5904"/>
        <w:shd w:val="clear" w:color="auto" w:fill="auto"/>
        <w:spacing w:before="0"/>
        <w:ind w:right="120"/>
        <w:jc w:val="center"/>
        <w:rPr>
          <w:sz w:val="22"/>
          <w:szCs w:val="22"/>
        </w:rPr>
      </w:pPr>
      <w:r w:rsidRPr="00B26309">
        <w:rPr>
          <w:rStyle w:val="Bodytext2Spacing0pt"/>
          <w:b/>
          <w:bCs/>
          <w:sz w:val="22"/>
          <w:szCs w:val="22"/>
        </w:rPr>
        <w:t>Показатели эффективности реализации программы</w:t>
      </w:r>
    </w:p>
    <w:p w:rsidR="001C77BE" w:rsidRPr="00B26309" w:rsidRDefault="00D83DF5" w:rsidP="00202D20">
      <w:pPr>
        <w:pStyle w:val="Bodytext0"/>
        <w:framePr w:w="10090" w:h="9442" w:hRule="exact" w:wrap="around" w:vAnchor="page" w:hAnchor="page" w:x="630" w:y="5904"/>
        <w:numPr>
          <w:ilvl w:val="0"/>
          <w:numId w:val="29"/>
        </w:numPr>
        <w:shd w:val="clear" w:color="auto" w:fill="auto"/>
        <w:ind w:left="160" w:right="20" w:firstLine="560"/>
        <w:jc w:val="both"/>
        <w:rPr>
          <w:sz w:val="22"/>
          <w:szCs w:val="22"/>
        </w:rPr>
      </w:pPr>
      <w:r w:rsidRPr="00B26309">
        <w:rPr>
          <w:rStyle w:val="BodytextSpacing0pt"/>
          <w:sz w:val="22"/>
          <w:szCs w:val="22"/>
        </w:rPr>
        <w:t xml:space="preserve"> Повышение уровня индивидуальных достижений детей в образовательных областях, к которым у них есть способности.</w:t>
      </w:r>
    </w:p>
    <w:p w:rsidR="001C77BE" w:rsidRPr="00B26309" w:rsidRDefault="00D83DF5" w:rsidP="00202D20">
      <w:pPr>
        <w:pStyle w:val="Bodytext0"/>
        <w:framePr w:w="10090" w:h="9442" w:hRule="exact" w:wrap="around" w:vAnchor="page" w:hAnchor="page" w:x="630" w:y="5904"/>
        <w:numPr>
          <w:ilvl w:val="0"/>
          <w:numId w:val="29"/>
        </w:numPr>
        <w:shd w:val="clear" w:color="auto" w:fill="auto"/>
        <w:ind w:left="160" w:firstLine="560"/>
        <w:jc w:val="both"/>
        <w:rPr>
          <w:sz w:val="22"/>
          <w:szCs w:val="22"/>
        </w:rPr>
      </w:pPr>
      <w:r w:rsidRPr="00B26309">
        <w:rPr>
          <w:rStyle w:val="BodytextSpacing0pt"/>
          <w:sz w:val="22"/>
          <w:szCs w:val="22"/>
        </w:rPr>
        <w:t xml:space="preserve"> Повышение уровня владения детьми ключевыми компетенциями.</w:t>
      </w:r>
    </w:p>
    <w:p w:rsidR="001C77BE" w:rsidRPr="00B26309" w:rsidRDefault="00D83DF5" w:rsidP="00202D20">
      <w:pPr>
        <w:pStyle w:val="Bodytext0"/>
        <w:framePr w:w="10090" w:h="9442" w:hRule="exact" w:wrap="around" w:vAnchor="page" w:hAnchor="page" w:x="630" w:y="5904"/>
        <w:numPr>
          <w:ilvl w:val="0"/>
          <w:numId w:val="29"/>
        </w:numPr>
        <w:shd w:val="clear" w:color="auto" w:fill="auto"/>
        <w:ind w:left="160" w:firstLine="560"/>
        <w:jc w:val="both"/>
        <w:rPr>
          <w:sz w:val="22"/>
          <w:szCs w:val="22"/>
        </w:rPr>
      </w:pPr>
      <w:r w:rsidRPr="00B26309">
        <w:rPr>
          <w:rStyle w:val="BodytextSpacing0pt"/>
          <w:sz w:val="22"/>
          <w:szCs w:val="22"/>
        </w:rPr>
        <w:t xml:space="preserve"> Создание банка данных одаренных детей школы</w:t>
      </w:r>
    </w:p>
    <w:p w:rsidR="001C77BE" w:rsidRPr="00B26309" w:rsidRDefault="00D83DF5" w:rsidP="00202D20">
      <w:pPr>
        <w:pStyle w:val="Bodytext0"/>
        <w:framePr w:w="10090" w:h="9442" w:hRule="exact" w:wrap="around" w:vAnchor="page" w:hAnchor="page" w:x="630" w:y="5904"/>
        <w:numPr>
          <w:ilvl w:val="0"/>
          <w:numId w:val="29"/>
        </w:numPr>
        <w:shd w:val="clear" w:color="auto" w:fill="auto"/>
        <w:ind w:left="160" w:right="20" w:firstLine="560"/>
        <w:jc w:val="both"/>
        <w:rPr>
          <w:sz w:val="22"/>
          <w:szCs w:val="22"/>
        </w:rPr>
      </w:pPr>
      <w:r w:rsidRPr="00B26309">
        <w:rPr>
          <w:rStyle w:val="BodytextSpacing0pt"/>
          <w:sz w:val="22"/>
          <w:szCs w:val="22"/>
        </w:rPr>
        <w:t xml:space="preserve"> Повышение профессиональной компетентности педагогов по актуальным вопросам педагогики одаренности;</w:t>
      </w:r>
    </w:p>
    <w:p w:rsidR="001C77BE" w:rsidRPr="00B26309" w:rsidRDefault="00D83DF5" w:rsidP="00202D20">
      <w:pPr>
        <w:pStyle w:val="Bodytext0"/>
        <w:framePr w:w="10090" w:h="9442" w:hRule="exact" w:wrap="around" w:vAnchor="page" w:hAnchor="page" w:x="630" w:y="5904"/>
        <w:numPr>
          <w:ilvl w:val="0"/>
          <w:numId w:val="29"/>
        </w:numPr>
        <w:shd w:val="clear" w:color="auto" w:fill="auto"/>
        <w:ind w:left="160" w:right="20" w:firstLine="560"/>
        <w:jc w:val="both"/>
        <w:rPr>
          <w:sz w:val="22"/>
          <w:szCs w:val="22"/>
        </w:rPr>
      </w:pPr>
      <w:r w:rsidRPr="00B26309">
        <w:rPr>
          <w:rStyle w:val="BodytextSpacing0pt"/>
          <w:sz w:val="22"/>
          <w:szCs w:val="22"/>
        </w:rPr>
        <w:t xml:space="preserve"> Успешная социализация детей с высоким уровнем актуализированной одаренности в социуме как основа развития их задатков, способностей, дарования.</w:t>
      </w:r>
    </w:p>
    <w:p w:rsidR="001C77BE" w:rsidRPr="00B26309" w:rsidRDefault="00D83DF5" w:rsidP="00202D20">
      <w:pPr>
        <w:pStyle w:val="Bodytext0"/>
        <w:framePr w:w="10090" w:h="9442" w:hRule="exact" w:wrap="around" w:vAnchor="page" w:hAnchor="page" w:x="630" w:y="5904"/>
        <w:numPr>
          <w:ilvl w:val="0"/>
          <w:numId w:val="29"/>
        </w:numPr>
        <w:shd w:val="clear" w:color="auto" w:fill="auto"/>
        <w:spacing w:after="351"/>
        <w:ind w:left="160" w:firstLine="560"/>
        <w:jc w:val="both"/>
        <w:rPr>
          <w:sz w:val="22"/>
          <w:szCs w:val="22"/>
        </w:rPr>
      </w:pPr>
      <w:r w:rsidRPr="00B26309">
        <w:rPr>
          <w:rStyle w:val="BodytextSpacing0pt"/>
          <w:sz w:val="22"/>
          <w:szCs w:val="22"/>
        </w:rPr>
        <w:t xml:space="preserve"> Удовлетворенность детей своей деятельностью и увеличение числа таких детей.</w:t>
      </w:r>
    </w:p>
    <w:p w:rsidR="001C77BE" w:rsidRPr="00B26309" w:rsidRDefault="00D83DF5" w:rsidP="00202D20">
      <w:pPr>
        <w:pStyle w:val="Bodytext20"/>
        <w:framePr w:w="10090" w:h="9442" w:hRule="exact" w:wrap="around" w:vAnchor="page" w:hAnchor="page" w:x="630" w:y="5904"/>
        <w:numPr>
          <w:ilvl w:val="0"/>
          <w:numId w:val="30"/>
        </w:numPr>
        <w:shd w:val="clear" w:color="auto" w:fill="auto"/>
        <w:tabs>
          <w:tab w:val="left" w:pos="2083"/>
        </w:tabs>
        <w:spacing w:before="0" w:after="207" w:line="210" w:lineRule="exact"/>
        <w:ind w:left="1420"/>
        <w:jc w:val="both"/>
        <w:rPr>
          <w:sz w:val="22"/>
          <w:szCs w:val="22"/>
        </w:rPr>
      </w:pPr>
      <w:r w:rsidRPr="00B26309">
        <w:rPr>
          <w:rStyle w:val="Bodytext2Spacing0pt"/>
          <w:b/>
          <w:bCs/>
          <w:sz w:val="22"/>
          <w:szCs w:val="22"/>
        </w:rPr>
        <w:t>Работа с детьми, оказавшимся в трудной жизненной ситуации</w:t>
      </w:r>
    </w:p>
    <w:p w:rsidR="001C77BE" w:rsidRPr="00B26309" w:rsidRDefault="00D83DF5">
      <w:pPr>
        <w:pStyle w:val="Bodytext0"/>
        <w:framePr w:w="10090" w:h="9442" w:hRule="exact" w:wrap="around" w:vAnchor="page" w:hAnchor="page" w:x="630" w:y="5904"/>
        <w:shd w:val="clear" w:color="auto" w:fill="auto"/>
        <w:ind w:left="160" w:right="20" w:firstLine="560"/>
        <w:jc w:val="both"/>
        <w:rPr>
          <w:sz w:val="22"/>
          <w:szCs w:val="22"/>
        </w:rPr>
      </w:pPr>
      <w:r w:rsidRPr="00B26309">
        <w:rPr>
          <w:rStyle w:val="BodytextSpacing0pt"/>
          <w:sz w:val="22"/>
          <w:szCs w:val="22"/>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1C77BE" w:rsidRPr="00B26309" w:rsidRDefault="00D83DF5">
      <w:pPr>
        <w:pStyle w:val="Bodytext0"/>
        <w:framePr w:w="10090" w:h="9442" w:hRule="exact" w:wrap="around" w:vAnchor="page" w:hAnchor="page" w:x="630" w:y="5904"/>
        <w:shd w:val="clear" w:color="auto" w:fill="auto"/>
        <w:ind w:left="160" w:right="20" w:firstLine="560"/>
        <w:jc w:val="both"/>
        <w:rPr>
          <w:sz w:val="22"/>
          <w:szCs w:val="22"/>
        </w:rPr>
      </w:pPr>
      <w:r w:rsidRPr="00B26309">
        <w:rPr>
          <w:rStyle w:val="BodytextSpacing0pt"/>
          <w:sz w:val="22"/>
          <w:szCs w:val="22"/>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1C77BE" w:rsidRPr="00B26309" w:rsidRDefault="00D83DF5">
      <w:pPr>
        <w:pStyle w:val="Bodytext0"/>
        <w:framePr w:w="10090" w:h="9442" w:hRule="exact" w:wrap="around" w:vAnchor="page" w:hAnchor="page" w:x="630" w:y="5904"/>
        <w:shd w:val="clear" w:color="auto" w:fill="auto"/>
        <w:ind w:left="160" w:right="20" w:firstLine="560"/>
        <w:jc w:val="both"/>
        <w:rPr>
          <w:sz w:val="22"/>
          <w:szCs w:val="22"/>
        </w:rPr>
      </w:pPr>
      <w:r w:rsidRPr="00B26309">
        <w:rPr>
          <w:rStyle w:val="BodytextSpacing0pt"/>
          <w:sz w:val="22"/>
          <w:szCs w:val="22"/>
        </w:rPr>
        <w:t>К группе риска относятся следующие семьи: многодетные, неполные, малообеспеченные, с опекаемыми детьми.</w:t>
      </w:r>
    </w:p>
    <w:p w:rsidR="001C77BE" w:rsidRPr="00B26309" w:rsidRDefault="00D83DF5">
      <w:pPr>
        <w:pStyle w:val="Bodytext0"/>
        <w:framePr w:w="10090" w:h="9442" w:hRule="exact" w:wrap="around" w:vAnchor="page" w:hAnchor="page" w:x="630" w:y="5904"/>
        <w:shd w:val="clear" w:color="auto" w:fill="auto"/>
        <w:ind w:left="160" w:right="20" w:firstLine="560"/>
        <w:jc w:val="both"/>
        <w:rPr>
          <w:sz w:val="22"/>
          <w:szCs w:val="22"/>
        </w:rPr>
      </w:pPr>
      <w:r w:rsidRPr="00B26309">
        <w:rPr>
          <w:rStyle w:val="BodytextSpacing0pt"/>
          <w:sz w:val="22"/>
          <w:szCs w:val="22"/>
        </w:rPr>
        <w:t>Анализ правонарушений, беседы с подростками, анкетирование показывает, что правонарушения в основном совершаются во внеурочное время.</w:t>
      </w:r>
    </w:p>
    <w:p w:rsidR="001C77BE" w:rsidRPr="00B26309" w:rsidRDefault="00D83DF5">
      <w:pPr>
        <w:pStyle w:val="Bodytext0"/>
        <w:framePr w:w="10090" w:h="9442" w:hRule="exact" w:wrap="around" w:vAnchor="page" w:hAnchor="page" w:x="630" w:y="5904"/>
        <w:shd w:val="clear" w:color="auto" w:fill="auto"/>
        <w:ind w:left="160" w:right="20" w:firstLine="560"/>
        <w:jc w:val="both"/>
        <w:rPr>
          <w:sz w:val="22"/>
          <w:szCs w:val="22"/>
        </w:rPr>
      </w:pPr>
      <w:r w:rsidRPr="00B26309">
        <w:rPr>
          <w:rStyle w:val="BodytextSpacing0pt"/>
          <w:sz w:val="22"/>
          <w:szCs w:val="22"/>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1C77BE" w:rsidRPr="00B26309" w:rsidRDefault="00D83DF5">
      <w:pPr>
        <w:pStyle w:val="Bodytext0"/>
        <w:framePr w:w="10090" w:h="9442" w:hRule="exact" w:wrap="around" w:vAnchor="page" w:hAnchor="page" w:x="630" w:y="5904"/>
        <w:shd w:val="clear" w:color="auto" w:fill="auto"/>
        <w:ind w:left="160" w:right="20" w:firstLine="560"/>
        <w:jc w:val="both"/>
        <w:rPr>
          <w:sz w:val="22"/>
          <w:szCs w:val="22"/>
        </w:rPr>
      </w:pPr>
      <w:r w:rsidRPr="00B26309">
        <w:rPr>
          <w:rStyle w:val="BodytextSpacing0pt"/>
          <w:sz w:val="22"/>
          <w:szCs w:val="22"/>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w:t>
      </w:r>
    </w:p>
    <w:p w:rsidR="001C77BE" w:rsidRPr="00B26309" w:rsidRDefault="00D83DF5">
      <w:pPr>
        <w:pStyle w:val="Headerorfooter20"/>
        <w:framePr w:wrap="around" w:vAnchor="page" w:hAnchor="page" w:x="9198" w:y="15709"/>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25</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556"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6" w:h="13776" w:hRule="exact" w:wrap="around" w:vAnchor="page" w:hAnchor="page" w:x="1268" w:y="1431"/>
        <w:shd w:val="clear" w:color="auto" w:fill="auto"/>
        <w:ind w:left="20" w:right="20" w:firstLine="0"/>
        <w:jc w:val="both"/>
        <w:rPr>
          <w:sz w:val="22"/>
          <w:szCs w:val="22"/>
        </w:rPr>
      </w:pPr>
      <w:r w:rsidRPr="00B26309">
        <w:rPr>
          <w:rStyle w:val="BodytextSpacing0pt"/>
          <w:sz w:val="22"/>
          <w:szCs w:val="22"/>
        </w:rPr>
        <w:t>мыслящего, доброго и отзывчивого, необходимо хорошо продумать систему работы во внеурочное время.</w:t>
      </w:r>
    </w:p>
    <w:p w:rsidR="001C77BE" w:rsidRPr="00B26309" w:rsidRDefault="00D83DF5">
      <w:pPr>
        <w:pStyle w:val="Bodytext0"/>
        <w:framePr w:w="9936" w:h="13776" w:hRule="exact" w:wrap="around" w:vAnchor="page" w:hAnchor="page" w:x="1268" w:y="1431"/>
        <w:shd w:val="clear" w:color="auto" w:fill="auto"/>
        <w:ind w:left="20" w:right="20" w:firstLine="580"/>
        <w:jc w:val="both"/>
        <w:rPr>
          <w:sz w:val="22"/>
          <w:szCs w:val="22"/>
        </w:rPr>
      </w:pPr>
      <w:r w:rsidRPr="00B26309">
        <w:rPr>
          <w:rStyle w:val="BodytextSpacing0pt"/>
          <w:sz w:val="22"/>
          <w:szCs w:val="22"/>
        </w:rPr>
        <w:t>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1C77BE" w:rsidRPr="00B26309" w:rsidRDefault="00D83DF5">
      <w:pPr>
        <w:pStyle w:val="Bodytext0"/>
        <w:framePr w:w="9936" w:h="13776" w:hRule="exact" w:wrap="around" w:vAnchor="page" w:hAnchor="page" w:x="1268" w:y="1431"/>
        <w:shd w:val="clear" w:color="auto" w:fill="auto"/>
        <w:spacing w:after="236"/>
        <w:ind w:left="20" w:right="20" w:firstLine="580"/>
        <w:jc w:val="both"/>
        <w:rPr>
          <w:sz w:val="22"/>
          <w:szCs w:val="22"/>
        </w:rPr>
      </w:pPr>
      <w:r w:rsidRPr="00B26309">
        <w:rPr>
          <w:rStyle w:val="BodytextSpacing0pt"/>
          <w:sz w:val="22"/>
          <w:szCs w:val="22"/>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1C77BE" w:rsidRPr="00B26309" w:rsidRDefault="00D83DF5">
      <w:pPr>
        <w:pStyle w:val="Bodytext20"/>
        <w:framePr w:w="9936" w:h="13776" w:hRule="exact" w:wrap="around" w:vAnchor="page" w:hAnchor="page" w:x="1268" w:y="1431"/>
        <w:shd w:val="clear" w:color="auto" w:fill="auto"/>
        <w:spacing w:before="0" w:line="278" w:lineRule="exact"/>
        <w:ind w:left="20" w:firstLine="580"/>
        <w:jc w:val="both"/>
        <w:rPr>
          <w:sz w:val="22"/>
          <w:szCs w:val="22"/>
        </w:rPr>
      </w:pPr>
      <w:r w:rsidRPr="00B26309">
        <w:rPr>
          <w:rStyle w:val="Bodytext2Spacing0pt"/>
          <w:b/>
          <w:bCs/>
          <w:sz w:val="22"/>
          <w:szCs w:val="22"/>
        </w:rPr>
        <w:t>Цель программы:</w:t>
      </w:r>
    </w:p>
    <w:p w:rsidR="001C77BE" w:rsidRPr="00B26309" w:rsidRDefault="00D83DF5" w:rsidP="00202D20">
      <w:pPr>
        <w:pStyle w:val="Bodytext0"/>
        <w:framePr w:w="9936" w:h="13776" w:hRule="exact" w:wrap="around" w:vAnchor="page" w:hAnchor="page" w:x="1268" w:y="1431"/>
        <w:numPr>
          <w:ilvl w:val="0"/>
          <w:numId w:val="29"/>
        </w:numPr>
        <w:shd w:val="clear" w:color="auto" w:fill="auto"/>
        <w:spacing w:line="278" w:lineRule="exact"/>
        <w:ind w:left="1300" w:right="20"/>
        <w:jc w:val="both"/>
        <w:rPr>
          <w:sz w:val="22"/>
          <w:szCs w:val="22"/>
        </w:rPr>
      </w:pPr>
      <w:r w:rsidRPr="00B26309">
        <w:rPr>
          <w:rStyle w:val="BodytextSpacing0pt"/>
          <w:sz w:val="22"/>
          <w:szCs w:val="22"/>
        </w:rPr>
        <w:t xml:space="preserve"> 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1C77BE" w:rsidRPr="00B26309" w:rsidRDefault="00D83DF5" w:rsidP="00202D20">
      <w:pPr>
        <w:pStyle w:val="Bodytext0"/>
        <w:framePr w:w="9936" w:h="13776" w:hRule="exact" w:wrap="around" w:vAnchor="page" w:hAnchor="page" w:x="1268" w:y="1431"/>
        <w:numPr>
          <w:ilvl w:val="0"/>
          <w:numId w:val="29"/>
        </w:numPr>
        <w:shd w:val="clear" w:color="auto" w:fill="auto"/>
        <w:spacing w:line="278" w:lineRule="exact"/>
        <w:ind w:left="1300" w:right="20"/>
        <w:jc w:val="both"/>
        <w:rPr>
          <w:sz w:val="22"/>
          <w:szCs w:val="22"/>
        </w:rPr>
      </w:pPr>
      <w:r w:rsidRPr="00B26309">
        <w:rPr>
          <w:rStyle w:val="BodytextSpacing0pt"/>
          <w:sz w:val="22"/>
          <w:szCs w:val="22"/>
        </w:rPr>
        <w:t xml:space="preserve"> социальная защита обучающихся, исходя из анализа их развития, воспитания, образования.</w:t>
      </w:r>
    </w:p>
    <w:p w:rsidR="001C77BE" w:rsidRPr="00B26309" w:rsidRDefault="00D83DF5">
      <w:pPr>
        <w:pStyle w:val="Bodytext20"/>
        <w:framePr w:w="9936" w:h="13776" w:hRule="exact" w:wrap="around" w:vAnchor="page" w:hAnchor="page" w:x="1268" w:y="1431"/>
        <w:shd w:val="clear" w:color="auto" w:fill="auto"/>
        <w:spacing w:before="0" w:line="278" w:lineRule="exact"/>
        <w:ind w:left="20" w:firstLine="580"/>
        <w:jc w:val="both"/>
        <w:rPr>
          <w:sz w:val="22"/>
          <w:szCs w:val="22"/>
        </w:rPr>
      </w:pPr>
      <w:r w:rsidRPr="00B26309">
        <w:rPr>
          <w:rStyle w:val="Bodytext2Spacing0pt"/>
          <w:b/>
          <w:bCs/>
          <w:sz w:val="22"/>
          <w:szCs w:val="22"/>
        </w:rPr>
        <w:t>Задачи программы:</w:t>
      </w:r>
    </w:p>
    <w:p w:rsidR="001C77BE" w:rsidRPr="00B26309" w:rsidRDefault="00D83DF5" w:rsidP="00202D20">
      <w:pPr>
        <w:pStyle w:val="Bodytext0"/>
        <w:framePr w:w="9936" w:h="13776" w:hRule="exact" w:wrap="around" w:vAnchor="page" w:hAnchor="page" w:x="1268" w:y="1431"/>
        <w:numPr>
          <w:ilvl w:val="0"/>
          <w:numId w:val="29"/>
        </w:numPr>
        <w:shd w:val="clear" w:color="auto" w:fill="auto"/>
        <w:spacing w:line="278" w:lineRule="exact"/>
        <w:ind w:left="1300" w:right="20"/>
        <w:jc w:val="both"/>
        <w:rPr>
          <w:sz w:val="22"/>
          <w:szCs w:val="22"/>
        </w:rPr>
      </w:pPr>
      <w:r w:rsidRPr="00B26309">
        <w:rPr>
          <w:rStyle w:val="BodytextSpacing0pt"/>
          <w:sz w:val="22"/>
          <w:szCs w:val="22"/>
        </w:rPr>
        <w:t xml:space="preserve"> обеспечить обучающимся психолого-педагогическое сопровождение для реализации прав на получение основного общего образования;</w:t>
      </w:r>
    </w:p>
    <w:p w:rsidR="001C77BE" w:rsidRPr="00B26309" w:rsidRDefault="00D83DF5" w:rsidP="00202D20">
      <w:pPr>
        <w:pStyle w:val="Bodytext0"/>
        <w:framePr w:w="9936" w:h="13776" w:hRule="exact" w:wrap="around" w:vAnchor="page" w:hAnchor="page" w:x="1268" w:y="1431"/>
        <w:numPr>
          <w:ilvl w:val="0"/>
          <w:numId w:val="29"/>
        </w:numPr>
        <w:shd w:val="clear" w:color="auto" w:fill="auto"/>
        <w:spacing w:line="278" w:lineRule="exact"/>
        <w:ind w:left="1300" w:right="20"/>
        <w:jc w:val="both"/>
        <w:rPr>
          <w:sz w:val="22"/>
          <w:szCs w:val="22"/>
        </w:rPr>
      </w:pPr>
      <w:r w:rsidRPr="00B26309">
        <w:rPr>
          <w:rStyle w:val="BodytextSpacing0pt"/>
          <w:sz w:val="22"/>
          <w:szCs w:val="22"/>
        </w:rPr>
        <w:t xml:space="preserve"> 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1C77BE" w:rsidRPr="00B26309" w:rsidRDefault="00D83DF5" w:rsidP="00202D20">
      <w:pPr>
        <w:pStyle w:val="Bodytext0"/>
        <w:framePr w:w="9936" w:h="13776" w:hRule="exact" w:wrap="around" w:vAnchor="page" w:hAnchor="page" w:x="1268" w:y="1431"/>
        <w:numPr>
          <w:ilvl w:val="0"/>
          <w:numId w:val="29"/>
        </w:numPr>
        <w:shd w:val="clear" w:color="auto" w:fill="auto"/>
        <w:spacing w:line="278" w:lineRule="exact"/>
        <w:ind w:left="1300"/>
        <w:jc w:val="both"/>
        <w:rPr>
          <w:sz w:val="22"/>
          <w:szCs w:val="22"/>
        </w:rPr>
      </w:pPr>
      <w:r w:rsidRPr="00B26309">
        <w:rPr>
          <w:rStyle w:val="BodytextSpacing0pt"/>
          <w:sz w:val="22"/>
          <w:szCs w:val="22"/>
        </w:rPr>
        <w:t xml:space="preserve"> предупредить случаи правонарушений среди обучающихся школы ;</w:t>
      </w:r>
    </w:p>
    <w:p w:rsidR="001C77BE" w:rsidRPr="00B26309" w:rsidRDefault="00D83DF5" w:rsidP="00202D20">
      <w:pPr>
        <w:pStyle w:val="Bodytext0"/>
        <w:framePr w:w="9936" w:h="13776" w:hRule="exact" w:wrap="around" w:vAnchor="page" w:hAnchor="page" w:x="1268" w:y="1431"/>
        <w:numPr>
          <w:ilvl w:val="0"/>
          <w:numId w:val="29"/>
        </w:numPr>
        <w:shd w:val="clear" w:color="auto" w:fill="auto"/>
        <w:spacing w:line="278" w:lineRule="exact"/>
        <w:ind w:left="1300"/>
        <w:jc w:val="both"/>
        <w:rPr>
          <w:sz w:val="22"/>
          <w:szCs w:val="22"/>
        </w:rPr>
      </w:pPr>
      <w:r w:rsidRPr="00B26309">
        <w:rPr>
          <w:rStyle w:val="BodytextSpacing0pt"/>
          <w:sz w:val="22"/>
          <w:szCs w:val="22"/>
        </w:rPr>
        <w:t xml:space="preserve"> создать установку на необходимость здорового образа жизни;</w:t>
      </w:r>
    </w:p>
    <w:p w:rsidR="001C77BE" w:rsidRPr="00B26309" w:rsidRDefault="00D83DF5" w:rsidP="00202D20">
      <w:pPr>
        <w:pStyle w:val="Bodytext0"/>
        <w:framePr w:w="9936" w:h="13776" w:hRule="exact" w:wrap="around" w:vAnchor="page" w:hAnchor="page" w:x="1268" w:y="1431"/>
        <w:numPr>
          <w:ilvl w:val="0"/>
          <w:numId w:val="29"/>
        </w:numPr>
        <w:shd w:val="clear" w:color="auto" w:fill="auto"/>
        <w:spacing w:line="278" w:lineRule="exact"/>
        <w:ind w:left="1300" w:right="20"/>
        <w:jc w:val="both"/>
        <w:rPr>
          <w:sz w:val="22"/>
          <w:szCs w:val="22"/>
        </w:rPr>
      </w:pPr>
      <w:r w:rsidRPr="00B26309">
        <w:rPr>
          <w:rStyle w:val="BodytextSpacing0pt"/>
          <w:sz w:val="22"/>
          <w:szCs w:val="22"/>
        </w:rPr>
        <w:t xml:space="preserve"> 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1C77BE" w:rsidRPr="00B26309" w:rsidRDefault="00D83DF5" w:rsidP="00202D20">
      <w:pPr>
        <w:pStyle w:val="Bodytext0"/>
        <w:framePr w:w="9936" w:h="13776" w:hRule="exact" w:wrap="around" w:vAnchor="page" w:hAnchor="page" w:x="1268" w:y="1431"/>
        <w:numPr>
          <w:ilvl w:val="0"/>
          <w:numId w:val="29"/>
        </w:numPr>
        <w:shd w:val="clear" w:color="auto" w:fill="auto"/>
        <w:spacing w:line="278" w:lineRule="exact"/>
        <w:ind w:left="1300" w:right="20"/>
        <w:jc w:val="both"/>
        <w:rPr>
          <w:sz w:val="22"/>
          <w:szCs w:val="22"/>
        </w:rPr>
      </w:pPr>
      <w:r w:rsidRPr="00B26309">
        <w:rPr>
          <w:rStyle w:val="BodytextSpacing0pt"/>
          <w:sz w:val="22"/>
          <w:szCs w:val="22"/>
        </w:rPr>
        <w:t xml:space="preserve"> 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1C77BE" w:rsidRPr="00B26309" w:rsidRDefault="00D83DF5" w:rsidP="00202D20">
      <w:pPr>
        <w:pStyle w:val="Bodytext0"/>
        <w:framePr w:w="9936" w:h="13776" w:hRule="exact" w:wrap="around" w:vAnchor="page" w:hAnchor="page" w:x="1268" w:y="1431"/>
        <w:numPr>
          <w:ilvl w:val="0"/>
          <w:numId w:val="29"/>
        </w:numPr>
        <w:shd w:val="clear" w:color="auto" w:fill="auto"/>
        <w:ind w:left="1300" w:right="20"/>
        <w:jc w:val="both"/>
        <w:rPr>
          <w:sz w:val="22"/>
          <w:szCs w:val="22"/>
        </w:rPr>
      </w:pPr>
      <w:r w:rsidRPr="00B26309">
        <w:rPr>
          <w:rStyle w:val="BodytextSpacing0pt"/>
          <w:sz w:val="22"/>
          <w:szCs w:val="22"/>
        </w:rPr>
        <w:t xml:space="preserve"> координировать взаимодействие учителей, родителей, специалистов социальных служб для оказания помощи обучающимся;</w:t>
      </w:r>
    </w:p>
    <w:p w:rsidR="001C77BE" w:rsidRPr="00B26309" w:rsidRDefault="00D83DF5" w:rsidP="00202D20">
      <w:pPr>
        <w:pStyle w:val="Bodytext0"/>
        <w:framePr w:w="9936" w:h="13776" w:hRule="exact" w:wrap="around" w:vAnchor="page" w:hAnchor="page" w:x="1268" w:y="1431"/>
        <w:numPr>
          <w:ilvl w:val="0"/>
          <w:numId w:val="29"/>
        </w:numPr>
        <w:shd w:val="clear" w:color="auto" w:fill="auto"/>
        <w:ind w:left="1300" w:right="20"/>
        <w:jc w:val="both"/>
        <w:rPr>
          <w:sz w:val="22"/>
          <w:szCs w:val="22"/>
        </w:rPr>
      </w:pPr>
      <w:r w:rsidRPr="00B26309">
        <w:rPr>
          <w:rStyle w:val="BodytextSpacing0pt"/>
          <w:sz w:val="22"/>
          <w:szCs w:val="22"/>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1C77BE" w:rsidRPr="00B26309" w:rsidRDefault="00D83DF5" w:rsidP="00202D20">
      <w:pPr>
        <w:pStyle w:val="Bodytext0"/>
        <w:framePr w:w="9936" w:h="13776" w:hRule="exact" w:wrap="around" w:vAnchor="page" w:hAnchor="page" w:x="1268" w:y="1431"/>
        <w:numPr>
          <w:ilvl w:val="0"/>
          <w:numId w:val="29"/>
        </w:numPr>
        <w:shd w:val="clear" w:color="auto" w:fill="auto"/>
        <w:ind w:left="1300" w:right="20"/>
        <w:jc w:val="both"/>
        <w:rPr>
          <w:sz w:val="22"/>
          <w:szCs w:val="22"/>
        </w:rPr>
      </w:pPr>
      <w:r w:rsidRPr="00B26309">
        <w:rPr>
          <w:rStyle w:val="BodytextSpacing0pt"/>
          <w:sz w:val="22"/>
          <w:szCs w:val="22"/>
        </w:rPr>
        <w:t xml:space="preserve"> координировать взаимодействие учителей, родителей, специалистов социальных служб для оказания помощи обучающимся.</w:t>
      </w:r>
    </w:p>
    <w:p w:rsidR="001C77BE" w:rsidRPr="00B26309" w:rsidRDefault="00D83DF5">
      <w:pPr>
        <w:pStyle w:val="Bodytext20"/>
        <w:framePr w:w="9936" w:h="13776" w:hRule="exact" w:wrap="around" w:vAnchor="page" w:hAnchor="page" w:x="1268" w:y="1431"/>
        <w:shd w:val="clear" w:color="auto" w:fill="auto"/>
        <w:spacing w:before="0"/>
        <w:ind w:left="580" w:right="1240"/>
        <w:rPr>
          <w:sz w:val="22"/>
          <w:szCs w:val="22"/>
        </w:rPr>
      </w:pPr>
      <w:r w:rsidRPr="00B26309">
        <w:rPr>
          <w:rStyle w:val="Bodytext2Spacing0pt"/>
          <w:b/>
          <w:bCs/>
          <w:sz w:val="22"/>
          <w:szCs w:val="22"/>
        </w:rPr>
        <w:t xml:space="preserve">Участники программы - </w:t>
      </w:r>
      <w:r w:rsidRPr="00B26309">
        <w:rPr>
          <w:rStyle w:val="Bodytext2NotBold"/>
          <w:sz w:val="22"/>
          <w:szCs w:val="22"/>
        </w:rPr>
        <w:t xml:space="preserve">обучающиеся МБОУ Колодезянской ООШ </w:t>
      </w:r>
      <w:r w:rsidRPr="00B26309">
        <w:rPr>
          <w:rStyle w:val="Bodytext2Spacing0pt"/>
          <w:b/>
          <w:bCs/>
          <w:sz w:val="22"/>
          <w:szCs w:val="22"/>
        </w:rPr>
        <w:t>Основное содержание программы</w:t>
      </w:r>
    </w:p>
    <w:p w:rsidR="001C77BE" w:rsidRPr="00B26309" w:rsidRDefault="00D83DF5">
      <w:pPr>
        <w:pStyle w:val="Bodytext0"/>
        <w:framePr w:w="9936" w:h="13776" w:hRule="exact" w:wrap="around" w:vAnchor="page" w:hAnchor="page" w:x="1268" w:y="1431"/>
        <w:shd w:val="clear" w:color="auto" w:fill="auto"/>
        <w:ind w:left="20" w:right="20" w:firstLine="580"/>
        <w:jc w:val="both"/>
        <w:rPr>
          <w:sz w:val="22"/>
          <w:szCs w:val="22"/>
        </w:rPr>
      </w:pPr>
      <w:r w:rsidRPr="00B26309">
        <w:rPr>
          <w:rStyle w:val="BodytextSpacing0pt"/>
          <w:sz w:val="22"/>
          <w:szCs w:val="22"/>
        </w:rPr>
        <w:t>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1C77BE" w:rsidRPr="00B26309" w:rsidRDefault="00D83DF5">
      <w:pPr>
        <w:pStyle w:val="Bodytext0"/>
        <w:framePr w:w="9936" w:h="13776" w:hRule="exact" w:wrap="around" w:vAnchor="page" w:hAnchor="page" w:x="1268" w:y="1431"/>
        <w:shd w:val="clear" w:color="auto" w:fill="auto"/>
        <w:ind w:left="20" w:right="20" w:firstLine="580"/>
        <w:jc w:val="both"/>
        <w:rPr>
          <w:sz w:val="22"/>
          <w:szCs w:val="22"/>
        </w:rPr>
      </w:pPr>
      <w:r w:rsidRPr="00B26309">
        <w:rPr>
          <w:rStyle w:val="BodytextSpacing0pt"/>
          <w:sz w:val="22"/>
          <w:szCs w:val="22"/>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1C77BE" w:rsidRPr="00B26309" w:rsidRDefault="00D83DF5">
      <w:pPr>
        <w:pStyle w:val="Bodytext0"/>
        <w:framePr w:w="9936" w:h="13776" w:hRule="exact" w:wrap="around" w:vAnchor="page" w:hAnchor="page" w:x="1268" w:y="1431"/>
        <w:shd w:val="clear" w:color="auto" w:fill="auto"/>
        <w:ind w:left="20" w:right="20" w:firstLine="580"/>
        <w:jc w:val="both"/>
        <w:rPr>
          <w:sz w:val="22"/>
          <w:szCs w:val="22"/>
        </w:rPr>
      </w:pPr>
      <w:r w:rsidRPr="00B26309">
        <w:rPr>
          <w:rStyle w:val="BodytextSpacing0pt"/>
          <w:sz w:val="22"/>
          <w:szCs w:val="22"/>
        </w:rPr>
        <w:t>За годы работы в школе накоплен положительный опыт в создании системы профилактики правонарушений учащихся в различных формах деятельности: походы, работа детского актива школы, организация летнего отдыха (пришкольный лагерь), походы,</w:t>
      </w:r>
    </w:p>
    <w:p w:rsidR="001C77BE" w:rsidRPr="00B26309" w:rsidRDefault="00D83DF5">
      <w:pPr>
        <w:pStyle w:val="Headerorfooter20"/>
        <w:framePr w:wrap="around" w:vAnchor="page" w:hAnchor="page" w:x="9688" w:y="15718"/>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26</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084" w:y="807"/>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31" w:h="7786" w:hRule="exact" w:wrap="around" w:vAnchor="page" w:hAnchor="page" w:x="781" w:y="1389"/>
        <w:shd w:val="clear" w:color="auto" w:fill="auto"/>
        <w:ind w:left="20" w:right="20" w:firstLine="0"/>
        <w:jc w:val="both"/>
        <w:rPr>
          <w:sz w:val="22"/>
          <w:szCs w:val="22"/>
        </w:rPr>
      </w:pPr>
      <w:r w:rsidRPr="00B26309">
        <w:rPr>
          <w:rStyle w:val="BodytextSpacing0pt"/>
          <w:sz w:val="22"/>
          <w:szCs w:val="22"/>
        </w:rPr>
        <w:t>привлечение детей, оказавшихся в трудной жизненной ситуации к участию в различных мероприятиях.</w:t>
      </w:r>
    </w:p>
    <w:p w:rsidR="001C77BE" w:rsidRPr="00B26309" w:rsidRDefault="00D83DF5">
      <w:pPr>
        <w:pStyle w:val="Bodytext0"/>
        <w:framePr w:w="9931" w:h="7786" w:hRule="exact" w:wrap="around" w:vAnchor="page" w:hAnchor="page" w:x="781" w:y="1389"/>
        <w:shd w:val="clear" w:color="auto" w:fill="auto"/>
        <w:ind w:right="20" w:firstLine="560"/>
        <w:jc w:val="both"/>
        <w:rPr>
          <w:sz w:val="22"/>
          <w:szCs w:val="22"/>
        </w:rPr>
      </w:pPr>
      <w:r w:rsidRPr="00B26309">
        <w:rPr>
          <w:rStyle w:val="BodytextSpacing0pt"/>
          <w:sz w:val="22"/>
          <w:szCs w:val="22"/>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1C77BE" w:rsidRPr="00B26309" w:rsidRDefault="00D83DF5">
      <w:pPr>
        <w:pStyle w:val="Bodytext0"/>
        <w:framePr w:w="9931" w:h="7786" w:hRule="exact" w:wrap="around" w:vAnchor="page" w:hAnchor="page" w:x="781" w:y="1389"/>
        <w:shd w:val="clear" w:color="auto" w:fill="auto"/>
        <w:ind w:right="20" w:firstLine="560"/>
        <w:jc w:val="both"/>
        <w:rPr>
          <w:sz w:val="22"/>
          <w:szCs w:val="22"/>
        </w:rPr>
      </w:pPr>
      <w:r w:rsidRPr="00B26309">
        <w:rPr>
          <w:rStyle w:val="BodytextSpacing0pt"/>
          <w:sz w:val="22"/>
          <w:szCs w:val="22"/>
        </w:rPr>
        <w:t>Разработано Положение о порядке постановки обучающихся на внутришкольный учет и снятие с учета.</w:t>
      </w:r>
    </w:p>
    <w:p w:rsidR="001C77BE" w:rsidRPr="00B26309" w:rsidRDefault="00D83DF5">
      <w:pPr>
        <w:pStyle w:val="Bodytext0"/>
        <w:framePr w:w="9931" w:h="7786" w:hRule="exact" w:wrap="around" w:vAnchor="page" w:hAnchor="page" w:x="781" w:y="1389"/>
        <w:shd w:val="clear" w:color="auto" w:fill="auto"/>
        <w:ind w:right="20" w:firstLine="560"/>
        <w:jc w:val="both"/>
        <w:rPr>
          <w:sz w:val="22"/>
          <w:szCs w:val="22"/>
        </w:rPr>
      </w:pPr>
      <w:r w:rsidRPr="00B26309">
        <w:rPr>
          <w:rStyle w:val="BodytextSpacing0pt"/>
          <w:sz w:val="22"/>
          <w:szCs w:val="22"/>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1C77BE" w:rsidRPr="00B26309" w:rsidRDefault="00D83DF5">
      <w:pPr>
        <w:pStyle w:val="Bodytext0"/>
        <w:framePr w:w="9931" w:h="7786" w:hRule="exact" w:wrap="around" w:vAnchor="page" w:hAnchor="page" w:x="781" w:y="1389"/>
        <w:shd w:val="clear" w:color="auto" w:fill="auto"/>
        <w:spacing w:after="240"/>
        <w:ind w:right="20" w:firstLine="560"/>
        <w:jc w:val="both"/>
        <w:rPr>
          <w:sz w:val="22"/>
          <w:szCs w:val="22"/>
        </w:rPr>
      </w:pPr>
      <w:r w:rsidRPr="00B26309">
        <w:rPr>
          <w:rStyle w:val="BodytextSpacing0pt"/>
          <w:sz w:val="22"/>
          <w:szCs w:val="22"/>
        </w:rPr>
        <w:t>Большая целенаправленная работа проводится с этими детьми по учебной работе. Заместители директора, классные руководители проводят индивидуальные беседы с детьми и их родителями по результатам учебы и поведения.</w:t>
      </w:r>
    </w:p>
    <w:p w:rsidR="001C77BE" w:rsidRPr="00B26309" w:rsidRDefault="00D83DF5">
      <w:pPr>
        <w:pStyle w:val="Heading40"/>
        <w:framePr w:w="9931" w:h="7786" w:hRule="exact" w:wrap="around" w:vAnchor="page" w:hAnchor="page" w:x="781" w:y="1389"/>
        <w:shd w:val="clear" w:color="auto" w:fill="auto"/>
        <w:spacing w:before="0"/>
        <w:ind w:firstLine="560"/>
        <w:jc w:val="both"/>
        <w:rPr>
          <w:sz w:val="22"/>
          <w:szCs w:val="22"/>
        </w:rPr>
      </w:pPr>
      <w:bookmarkStart w:id="25" w:name="bookmark79"/>
      <w:r w:rsidRPr="00B26309">
        <w:rPr>
          <w:sz w:val="22"/>
          <w:szCs w:val="22"/>
        </w:rPr>
        <w:t>Основные направления социально-психологической службы школы:</w:t>
      </w:r>
      <w:bookmarkEnd w:id="25"/>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Работа с общественностью</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Работа с родителями</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Работа с многодетными семьями</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Работа с семьями опекаемых детей</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Работа Совета профилактики правонарушений несовершеннолетних</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Работа с подростками девиантного поведения</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Работа с педагогическим коллективом</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Психопрофилактика</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Психодиагностика</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Психологическое просвещение</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Психологическое консультирование</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Психокоррекция</w:t>
      </w:r>
    </w:p>
    <w:p w:rsidR="001C77BE" w:rsidRPr="00B26309" w:rsidRDefault="00D83DF5" w:rsidP="00202D20">
      <w:pPr>
        <w:pStyle w:val="Bodytext0"/>
        <w:framePr w:w="9931" w:h="7786" w:hRule="exact" w:wrap="around" w:vAnchor="page" w:hAnchor="page" w:x="781" w:y="1389"/>
        <w:numPr>
          <w:ilvl w:val="0"/>
          <w:numId w:val="29"/>
        </w:numPr>
        <w:shd w:val="clear" w:color="auto" w:fill="auto"/>
        <w:ind w:firstLine="560"/>
        <w:jc w:val="both"/>
        <w:rPr>
          <w:sz w:val="22"/>
          <w:szCs w:val="22"/>
        </w:rPr>
      </w:pPr>
      <w:r w:rsidRPr="00B26309">
        <w:rPr>
          <w:rStyle w:val="BodytextSpacing0pt"/>
          <w:sz w:val="22"/>
          <w:szCs w:val="22"/>
        </w:rPr>
        <w:t xml:space="preserve"> Развивающая работа</w:t>
      </w:r>
    </w:p>
    <w:p w:rsidR="001C77BE" w:rsidRPr="00B26309" w:rsidRDefault="00D83DF5">
      <w:pPr>
        <w:pStyle w:val="Headerorfooter20"/>
        <w:framePr w:wrap="around" w:vAnchor="page" w:hAnchor="page" w:x="9196" w:y="15678"/>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27</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3802"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414"/>
        <w:gridCol w:w="3542"/>
        <w:gridCol w:w="4397"/>
        <w:gridCol w:w="4546"/>
      </w:tblGrid>
      <w:tr w:rsidR="001C77BE" w:rsidRPr="00B26309">
        <w:trPr>
          <w:trHeight w:hRule="exact" w:val="566"/>
        </w:trPr>
        <w:tc>
          <w:tcPr>
            <w:tcW w:w="2414" w:type="dxa"/>
            <w:tcBorders>
              <w:top w:val="single" w:sz="4" w:space="0" w:color="auto"/>
              <w:left w:val="single" w:sz="4" w:space="0" w:color="auto"/>
            </w:tcBorders>
            <w:shd w:val="clear" w:color="auto" w:fill="FFFFFF"/>
            <w:vAlign w:val="bottom"/>
          </w:tcPr>
          <w:p w:rsidR="001C77BE" w:rsidRPr="00B26309" w:rsidRDefault="00D83DF5">
            <w:pPr>
              <w:pStyle w:val="Bodytext0"/>
              <w:framePr w:w="14899" w:h="8621" w:wrap="around" w:vAnchor="page" w:hAnchor="page" w:x="903" w:y="1803"/>
              <w:shd w:val="clear" w:color="auto" w:fill="auto"/>
              <w:spacing w:after="120" w:line="210" w:lineRule="exact"/>
              <w:ind w:firstLine="0"/>
              <w:jc w:val="center"/>
              <w:rPr>
                <w:sz w:val="22"/>
                <w:szCs w:val="22"/>
              </w:rPr>
            </w:pPr>
            <w:r w:rsidRPr="00B26309">
              <w:rPr>
                <w:rStyle w:val="BodytextBold"/>
                <w:sz w:val="22"/>
                <w:szCs w:val="22"/>
              </w:rPr>
              <w:t>Направление</w:t>
            </w:r>
          </w:p>
          <w:p w:rsidR="001C77BE" w:rsidRPr="00B26309" w:rsidRDefault="00D83DF5">
            <w:pPr>
              <w:pStyle w:val="Bodytext0"/>
              <w:framePr w:w="14899" w:h="8621" w:wrap="around" w:vAnchor="page" w:hAnchor="page" w:x="903" w:y="1803"/>
              <w:shd w:val="clear" w:color="auto" w:fill="auto"/>
              <w:spacing w:before="120" w:line="210" w:lineRule="exact"/>
              <w:ind w:firstLine="0"/>
              <w:jc w:val="center"/>
              <w:rPr>
                <w:sz w:val="22"/>
                <w:szCs w:val="22"/>
              </w:rPr>
            </w:pPr>
            <w:r w:rsidRPr="00B26309">
              <w:rPr>
                <w:rStyle w:val="BodytextBold"/>
                <w:sz w:val="22"/>
                <w:szCs w:val="22"/>
              </w:rPr>
              <w:t>деятельности</w:t>
            </w:r>
          </w:p>
        </w:tc>
        <w:tc>
          <w:tcPr>
            <w:tcW w:w="3542" w:type="dxa"/>
            <w:tcBorders>
              <w:top w:val="single" w:sz="4" w:space="0" w:color="auto"/>
              <w:left w:val="single" w:sz="4" w:space="0" w:color="auto"/>
            </w:tcBorders>
            <w:shd w:val="clear" w:color="auto" w:fill="FFFFFF"/>
          </w:tcPr>
          <w:p w:rsidR="001C77BE" w:rsidRPr="00B26309" w:rsidRDefault="00D83DF5">
            <w:pPr>
              <w:pStyle w:val="Bodytext0"/>
              <w:framePr w:w="14899" w:h="8621" w:wrap="around" w:vAnchor="page" w:hAnchor="page" w:x="903" w:y="1803"/>
              <w:shd w:val="clear" w:color="auto" w:fill="auto"/>
              <w:spacing w:line="210" w:lineRule="exact"/>
              <w:ind w:firstLine="0"/>
              <w:jc w:val="center"/>
              <w:rPr>
                <w:sz w:val="22"/>
                <w:szCs w:val="22"/>
              </w:rPr>
            </w:pPr>
            <w:r w:rsidRPr="00B26309">
              <w:rPr>
                <w:rStyle w:val="BodytextBold"/>
                <w:sz w:val="22"/>
                <w:szCs w:val="22"/>
              </w:rPr>
              <w:t>Цели и задачи</w:t>
            </w:r>
          </w:p>
        </w:tc>
        <w:tc>
          <w:tcPr>
            <w:tcW w:w="4397" w:type="dxa"/>
            <w:tcBorders>
              <w:top w:val="single" w:sz="4" w:space="0" w:color="auto"/>
              <w:left w:val="single" w:sz="4" w:space="0" w:color="auto"/>
            </w:tcBorders>
            <w:shd w:val="clear" w:color="auto" w:fill="FFFFFF"/>
          </w:tcPr>
          <w:p w:rsidR="001C77BE" w:rsidRPr="00B26309" w:rsidRDefault="00D83DF5">
            <w:pPr>
              <w:pStyle w:val="Bodytext0"/>
              <w:framePr w:w="14899" w:h="8621" w:wrap="around" w:vAnchor="page" w:hAnchor="page" w:x="903" w:y="1803"/>
              <w:shd w:val="clear" w:color="auto" w:fill="auto"/>
              <w:spacing w:line="210" w:lineRule="exact"/>
              <w:ind w:firstLine="0"/>
              <w:jc w:val="center"/>
              <w:rPr>
                <w:sz w:val="22"/>
                <w:szCs w:val="22"/>
              </w:rPr>
            </w:pPr>
            <w:r w:rsidRPr="00B26309">
              <w:rPr>
                <w:rStyle w:val="BodytextBold"/>
                <w:sz w:val="22"/>
                <w:szCs w:val="22"/>
              </w:rPr>
              <w:t>Формы деятельности</w:t>
            </w:r>
          </w:p>
        </w:tc>
        <w:tc>
          <w:tcPr>
            <w:tcW w:w="454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4899" w:h="8621" w:wrap="around" w:vAnchor="page" w:hAnchor="page" w:x="903" w:y="1803"/>
              <w:shd w:val="clear" w:color="auto" w:fill="auto"/>
              <w:spacing w:line="210" w:lineRule="exact"/>
              <w:ind w:firstLine="0"/>
              <w:jc w:val="center"/>
              <w:rPr>
                <w:sz w:val="22"/>
                <w:szCs w:val="22"/>
              </w:rPr>
            </w:pPr>
            <w:r w:rsidRPr="00B26309">
              <w:rPr>
                <w:rStyle w:val="BodytextBold"/>
                <w:sz w:val="22"/>
                <w:szCs w:val="22"/>
              </w:rPr>
              <w:t>Результат деятельности</w:t>
            </w:r>
          </w:p>
        </w:tc>
      </w:tr>
      <w:tr w:rsidR="001C77BE" w:rsidRPr="00B26309">
        <w:trPr>
          <w:trHeight w:hRule="exact" w:val="2218"/>
        </w:trPr>
        <w:tc>
          <w:tcPr>
            <w:tcW w:w="2414" w:type="dxa"/>
            <w:tcBorders>
              <w:top w:val="single" w:sz="4" w:space="0" w:color="auto"/>
              <w:left w:val="single" w:sz="4" w:space="0" w:color="auto"/>
            </w:tcBorders>
            <w:shd w:val="clear" w:color="auto" w:fill="FFFFFF"/>
          </w:tcPr>
          <w:p w:rsidR="001C77BE" w:rsidRPr="00B26309" w:rsidRDefault="00D83DF5">
            <w:pPr>
              <w:pStyle w:val="Bodytext0"/>
              <w:framePr w:w="14899" w:h="8621" w:wrap="around" w:vAnchor="page" w:hAnchor="page" w:x="903" w:y="1803"/>
              <w:shd w:val="clear" w:color="auto" w:fill="auto"/>
              <w:spacing w:after="60" w:line="210" w:lineRule="exact"/>
              <w:ind w:left="120" w:firstLine="0"/>
              <w:rPr>
                <w:sz w:val="22"/>
                <w:szCs w:val="22"/>
              </w:rPr>
            </w:pPr>
            <w:r w:rsidRPr="00B26309">
              <w:rPr>
                <w:rStyle w:val="BodytextSpacing0pt"/>
                <w:sz w:val="22"/>
                <w:szCs w:val="22"/>
              </w:rPr>
              <w:t>Работа с</w:t>
            </w:r>
          </w:p>
          <w:p w:rsidR="001C77BE" w:rsidRPr="00B26309" w:rsidRDefault="00D83DF5">
            <w:pPr>
              <w:pStyle w:val="Bodytext0"/>
              <w:framePr w:w="14899" w:h="8621" w:wrap="around" w:vAnchor="page" w:hAnchor="page" w:x="903" w:y="1803"/>
              <w:shd w:val="clear" w:color="auto" w:fill="auto"/>
              <w:spacing w:before="60" w:line="210" w:lineRule="exact"/>
              <w:ind w:left="120" w:firstLine="0"/>
              <w:rPr>
                <w:sz w:val="22"/>
                <w:szCs w:val="22"/>
              </w:rPr>
            </w:pPr>
            <w:r w:rsidRPr="00B26309">
              <w:rPr>
                <w:rStyle w:val="BodytextSpacing0pt"/>
                <w:sz w:val="22"/>
                <w:szCs w:val="22"/>
              </w:rPr>
              <w:t>общественностью</w:t>
            </w:r>
          </w:p>
        </w:tc>
        <w:tc>
          <w:tcPr>
            <w:tcW w:w="3542" w:type="dxa"/>
            <w:tcBorders>
              <w:top w:val="single" w:sz="4" w:space="0" w:color="auto"/>
              <w:left w:val="single" w:sz="4" w:space="0" w:color="auto"/>
            </w:tcBorders>
            <w:shd w:val="clear" w:color="auto" w:fill="FFFFFF"/>
            <w:vAlign w:val="bottom"/>
          </w:tcPr>
          <w:p w:rsidR="001C77BE" w:rsidRPr="00B26309" w:rsidRDefault="00D83DF5" w:rsidP="00202D20">
            <w:pPr>
              <w:pStyle w:val="Bodytext0"/>
              <w:framePr w:w="14899" w:h="8621" w:wrap="around" w:vAnchor="page" w:hAnchor="page" w:x="903" w:y="1803"/>
              <w:numPr>
                <w:ilvl w:val="0"/>
                <w:numId w:val="35"/>
              </w:numPr>
              <w:shd w:val="clear" w:color="auto" w:fill="auto"/>
              <w:tabs>
                <w:tab w:val="left" w:pos="293"/>
              </w:tabs>
              <w:ind w:left="120" w:firstLine="0"/>
              <w:rPr>
                <w:sz w:val="22"/>
                <w:szCs w:val="22"/>
              </w:rPr>
            </w:pPr>
            <w:r w:rsidRPr="00B26309">
              <w:rPr>
                <w:rStyle w:val="BodytextSpacing0pt"/>
                <w:sz w:val="22"/>
                <w:szCs w:val="22"/>
              </w:rPr>
              <w:t>Посредничество между личностью подростка и социальными службами</w:t>
            </w:r>
          </w:p>
          <w:p w:rsidR="001C77BE" w:rsidRPr="00B26309" w:rsidRDefault="00D83DF5" w:rsidP="00202D20">
            <w:pPr>
              <w:pStyle w:val="Bodytext0"/>
              <w:framePr w:w="14899" w:h="8621" w:wrap="around" w:vAnchor="page" w:hAnchor="page" w:x="903" w:y="1803"/>
              <w:numPr>
                <w:ilvl w:val="0"/>
                <w:numId w:val="35"/>
              </w:numPr>
              <w:shd w:val="clear" w:color="auto" w:fill="auto"/>
              <w:tabs>
                <w:tab w:val="left" w:pos="293"/>
              </w:tabs>
              <w:ind w:left="120" w:firstLine="0"/>
              <w:rPr>
                <w:sz w:val="22"/>
                <w:szCs w:val="22"/>
              </w:rPr>
            </w:pPr>
            <w:r w:rsidRPr="00B26309">
              <w:rPr>
                <w:rStyle w:val="BodytextSpacing0pt"/>
                <w:sz w:val="22"/>
                <w:szCs w:val="22"/>
              </w:rPr>
              <w:t>Защита, помощь и поддержка социально незащищенных обучающихся</w:t>
            </w:r>
          </w:p>
          <w:p w:rsidR="001C77BE" w:rsidRPr="00B26309" w:rsidRDefault="00D83DF5" w:rsidP="00202D20">
            <w:pPr>
              <w:pStyle w:val="Bodytext0"/>
              <w:framePr w:w="14899" w:h="8621" w:wrap="around" w:vAnchor="page" w:hAnchor="page" w:x="903" w:y="1803"/>
              <w:numPr>
                <w:ilvl w:val="0"/>
                <w:numId w:val="35"/>
              </w:numPr>
              <w:shd w:val="clear" w:color="auto" w:fill="auto"/>
              <w:tabs>
                <w:tab w:val="left" w:pos="288"/>
              </w:tabs>
              <w:ind w:left="120" w:firstLine="0"/>
              <w:rPr>
                <w:sz w:val="22"/>
                <w:szCs w:val="22"/>
              </w:rPr>
            </w:pPr>
            <w:r w:rsidRPr="00B26309">
              <w:rPr>
                <w:rStyle w:val="BodytextSpacing0pt"/>
                <w:sz w:val="22"/>
                <w:szCs w:val="22"/>
              </w:rPr>
              <w:t>Координация взаимодействия с общественностью</w:t>
            </w:r>
          </w:p>
        </w:tc>
        <w:tc>
          <w:tcPr>
            <w:tcW w:w="4397" w:type="dxa"/>
            <w:tcBorders>
              <w:top w:val="single" w:sz="4" w:space="0" w:color="auto"/>
              <w:left w:val="single" w:sz="4" w:space="0" w:color="auto"/>
            </w:tcBorders>
            <w:shd w:val="clear" w:color="auto" w:fill="FFFFFF"/>
          </w:tcPr>
          <w:p w:rsidR="001C77BE" w:rsidRPr="00B26309" w:rsidRDefault="00D83DF5" w:rsidP="00202D20">
            <w:pPr>
              <w:pStyle w:val="Bodytext0"/>
              <w:framePr w:w="14899" w:h="8621" w:wrap="around" w:vAnchor="page" w:hAnchor="page" w:x="903" w:y="1803"/>
              <w:numPr>
                <w:ilvl w:val="0"/>
                <w:numId w:val="36"/>
              </w:numPr>
              <w:shd w:val="clear" w:color="auto" w:fill="auto"/>
              <w:tabs>
                <w:tab w:val="left" w:pos="158"/>
              </w:tabs>
              <w:ind w:firstLine="0"/>
              <w:jc w:val="both"/>
              <w:rPr>
                <w:sz w:val="22"/>
                <w:szCs w:val="22"/>
              </w:rPr>
            </w:pPr>
            <w:r w:rsidRPr="00B26309">
              <w:rPr>
                <w:rStyle w:val="BodytextSpacing0pt"/>
                <w:sz w:val="22"/>
                <w:szCs w:val="22"/>
              </w:rPr>
              <w:t>Заседания КДН и ПДН</w:t>
            </w:r>
          </w:p>
          <w:p w:rsidR="001C77BE" w:rsidRPr="00B26309" w:rsidRDefault="00D83DF5" w:rsidP="00202D20">
            <w:pPr>
              <w:pStyle w:val="Bodytext0"/>
              <w:framePr w:w="14899" w:h="8621" w:wrap="around" w:vAnchor="page" w:hAnchor="page" w:x="903" w:y="1803"/>
              <w:numPr>
                <w:ilvl w:val="0"/>
                <w:numId w:val="36"/>
              </w:numPr>
              <w:shd w:val="clear" w:color="auto" w:fill="auto"/>
              <w:tabs>
                <w:tab w:val="left" w:pos="158"/>
              </w:tabs>
              <w:ind w:firstLine="0"/>
              <w:jc w:val="both"/>
              <w:rPr>
                <w:sz w:val="22"/>
                <w:szCs w:val="22"/>
              </w:rPr>
            </w:pPr>
            <w:r w:rsidRPr="00B26309">
              <w:rPr>
                <w:rStyle w:val="BodytextSpacing0pt"/>
                <w:sz w:val="22"/>
                <w:szCs w:val="22"/>
              </w:rPr>
              <w:t>«Круглый стол»</w:t>
            </w:r>
          </w:p>
          <w:p w:rsidR="001C77BE" w:rsidRPr="00B26309" w:rsidRDefault="00D83DF5" w:rsidP="00202D20">
            <w:pPr>
              <w:pStyle w:val="Bodytext0"/>
              <w:framePr w:w="14899" w:h="8621" w:wrap="around" w:vAnchor="page" w:hAnchor="page" w:x="903" w:y="1803"/>
              <w:numPr>
                <w:ilvl w:val="0"/>
                <w:numId w:val="36"/>
              </w:numPr>
              <w:shd w:val="clear" w:color="auto" w:fill="auto"/>
              <w:tabs>
                <w:tab w:val="left" w:pos="308"/>
              </w:tabs>
              <w:ind w:left="140" w:firstLine="0"/>
              <w:rPr>
                <w:sz w:val="22"/>
                <w:szCs w:val="22"/>
              </w:rPr>
            </w:pPr>
            <w:r w:rsidRPr="00B26309">
              <w:rPr>
                <w:rStyle w:val="BodytextSpacing0pt"/>
                <w:sz w:val="22"/>
                <w:szCs w:val="22"/>
              </w:rPr>
              <w:t>Выезды в неблагополучные семьи с работниками Центра «Семья» и РКЦ</w:t>
            </w:r>
          </w:p>
          <w:p w:rsidR="001C77BE" w:rsidRPr="00B26309" w:rsidRDefault="00D83DF5" w:rsidP="00202D20">
            <w:pPr>
              <w:pStyle w:val="Bodytext0"/>
              <w:framePr w:w="14899" w:h="8621" w:wrap="around" w:vAnchor="page" w:hAnchor="page" w:x="903" w:y="1803"/>
              <w:numPr>
                <w:ilvl w:val="0"/>
                <w:numId w:val="36"/>
              </w:numPr>
              <w:shd w:val="clear" w:color="auto" w:fill="auto"/>
              <w:tabs>
                <w:tab w:val="left" w:pos="154"/>
              </w:tabs>
              <w:ind w:firstLine="0"/>
              <w:jc w:val="both"/>
              <w:rPr>
                <w:sz w:val="22"/>
                <w:szCs w:val="22"/>
              </w:rPr>
            </w:pPr>
            <w:r w:rsidRPr="00B26309">
              <w:rPr>
                <w:rStyle w:val="BodytextSpacing0pt"/>
                <w:sz w:val="22"/>
                <w:szCs w:val="22"/>
              </w:rPr>
              <w:t>Индивидуальные консультации</w:t>
            </w:r>
          </w:p>
          <w:p w:rsidR="001C77BE" w:rsidRPr="00B26309" w:rsidRDefault="00D83DF5" w:rsidP="00202D20">
            <w:pPr>
              <w:pStyle w:val="Bodytext0"/>
              <w:framePr w:w="14899" w:h="8621" w:wrap="around" w:vAnchor="page" w:hAnchor="page" w:x="903" w:y="1803"/>
              <w:numPr>
                <w:ilvl w:val="0"/>
                <w:numId w:val="36"/>
              </w:numPr>
              <w:shd w:val="clear" w:color="auto" w:fill="auto"/>
              <w:tabs>
                <w:tab w:val="left" w:pos="163"/>
              </w:tabs>
              <w:ind w:firstLine="0"/>
              <w:jc w:val="both"/>
              <w:rPr>
                <w:sz w:val="22"/>
                <w:szCs w:val="22"/>
              </w:rPr>
            </w:pPr>
            <w:r w:rsidRPr="00B26309">
              <w:rPr>
                <w:rStyle w:val="BodytextSpacing0pt"/>
                <w:sz w:val="22"/>
                <w:szCs w:val="22"/>
              </w:rPr>
              <w:t>Сопровождение в ПДН и в суд</w:t>
            </w:r>
          </w:p>
        </w:tc>
        <w:tc>
          <w:tcPr>
            <w:tcW w:w="4546" w:type="dxa"/>
            <w:tcBorders>
              <w:top w:val="single" w:sz="4" w:space="0" w:color="auto"/>
              <w:left w:val="single" w:sz="4" w:space="0" w:color="auto"/>
              <w:right w:val="single" w:sz="4" w:space="0" w:color="auto"/>
            </w:tcBorders>
            <w:shd w:val="clear" w:color="auto" w:fill="FFFFFF"/>
            <w:vAlign w:val="bottom"/>
          </w:tcPr>
          <w:p w:rsidR="001C77BE" w:rsidRPr="00B26309" w:rsidRDefault="00D83DF5" w:rsidP="00202D20">
            <w:pPr>
              <w:pStyle w:val="Bodytext0"/>
              <w:framePr w:w="14899" w:h="8621" w:wrap="around" w:vAnchor="page" w:hAnchor="page" w:x="903" w:y="1803"/>
              <w:numPr>
                <w:ilvl w:val="0"/>
                <w:numId w:val="37"/>
              </w:numPr>
              <w:shd w:val="clear" w:color="auto" w:fill="auto"/>
              <w:tabs>
                <w:tab w:val="left" w:pos="158"/>
              </w:tabs>
              <w:ind w:firstLine="0"/>
              <w:jc w:val="both"/>
              <w:rPr>
                <w:sz w:val="22"/>
                <w:szCs w:val="22"/>
              </w:rPr>
            </w:pPr>
            <w:r w:rsidRPr="00B26309">
              <w:rPr>
                <w:rStyle w:val="BodytextSpacing0pt"/>
                <w:sz w:val="22"/>
                <w:szCs w:val="22"/>
              </w:rPr>
              <w:t>Постановка на учет в КДН, ПДН, ВШУ</w:t>
            </w:r>
          </w:p>
          <w:p w:rsidR="001C77BE" w:rsidRPr="00B26309" w:rsidRDefault="00D83DF5" w:rsidP="00202D20">
            <w:pPr>
              <w:pStyle w:val="Bodytext0"/>
              <w:framePr w:w="14899" w:h="8621" w:wrap="around" w:vAnchor="page" w:hAnchor="page" w:x="903" w:y="1803"/>
              <w:numPr>
                <w:ilvl w:val="0"/>
                <w:numId w:val="37"/>
              </w:numPr>
              <w:shd w:val="clear" w:color="auto" w:fill="auto"/>
              <w:tabs>
                <w:tab w:val="left" w:pos="288"/>
              </w:tabs>
              <w:ind w:left="120" w:firstLine="0"/>
              <w:rPr>
                <w:sz w:val="22"/>
                <w:szCs w:val="22"/>
              </w:rPr>
            </w:pPr>
            <w:r w:rsidRPr="00B26309">
              <w:rPr>
                <w:rStyle w:val="BodytextSpacing0pt"/>
                <w:sz w:val="22"/>
                <w:szCs w:val="22"/>
              </w:rPr>
              <w:t>Предоставление льготного питания малообеспеченным обучающимся;</w:t>
            </w:r>
          </w:p>
          <w:p w:rsidR="001C77BE" w:rsidRPr="00B26309" w:rsidRDefault="00D83DF5" w:rsidP="00202D20">
            <w:pPr>
              <w:pStyle w:val="Bodytext0"/>
              <w:framePr w:w="14899" w:h="8621" w:wrap="around" w:vAnchor="page" w:hAnchor="page" w:x="903" w:y="1803"/>
              <w:numPr>
                <w:ilvl w:val="0"/>
                <w:numId w:val="37"/>
              </w:numPr>
              <w:shd w:val="clear" w:color="auto" w:fill="auto"/>
              <w:tabs>
                <w:tab w:val="left" w:pos="302"/>
              </w:tabs>
              <w:ind w:left="120" w:firstLine="0"/>
              <w:rPr>
                <w:sz w:val="22"/>
                <w:szCs w:val="22"/>
              </w:rPr>
            </w:pPr>
            <w:r w:rsidRPr="00B26309">
              <w:rPr>
                <w:rStyle w:val="BodytextSpacing0pt"/>
                <w:sz w:val="22"/>
                <w:szCs w:val="22"/>
              </w:rPr>
              <w:t>Защита интересов ребенка в суде и в ходе следствия, в семье</w:t>
            </w:r>
          </w:p>
          <w:p w:rsidR="001C77BE" w:rsidRPr="00B26309" w:rsidRDefault="00D83DF5" w:rsidP="00202D20">
            <w:pPr>
              <w:pStyle w:val="Bodytext0"/>
              <w:framePr w:w="14899" w:h="8621" w:wrap="around" w:vAnchor="page" w:hAnchor="page" w:x="903" w:y="1803"/>
              <w:numPr>
                <w:ilvl w:val="0"/>
                <w:numId w:val="37"/>
              </w:numPr>
              <w:shd w:val="clear" w:color="auto" w:fill="auto"/>
              <w:tabs>
                <w:tab w:val="left" w:pos="298"/>
              </w:tabs>
              <w:ind w:left="120" w:firstLine="0"/>
              <w:rPr>
                <w:sz w:val="22"/>
                <w:szCs w:val="22"/>
              </w:rPr>
            </w:pPr>
            <w:r w:rsidRPr="00B26309">
              <w:rPr>
                <w:rStyle w:val="BodytextSpacing0pt"/>
                <w:sz w:val="22"/>
                <w:szCs w:val="22"/>
              </w:rPr>
              <w:t>Повышение педагогической грамотности в вопросах социальной защиты обучающихся</w:t>
            </w:r>
          </w:p>
        </w:tc>
      </w:tr>
      <w:tr w:rsidR="001C77BE" w:rsidRPr="00B26309">
        <w:trPr>
          <w:trHeight w:hRule="exact" w:val="2770"/>
        </w:trPr>
        <w:tc>
          <w:tcPr>
            <w:tcW w:w="2414" w:type="dxa"/>
            <w:tcBorders>
              <w:top w:val="single" w:sz="4" w:space="0" w:color="auto"/>
              <w:left w:val="single" w:sz="4" w:space="0" w:color="auto"/>
            </w:tcBorders>
            <w:shd w:val="clear" w:color="auto" w:fill="FFFFFF"/>
          </w:tcPr>
          <w:p w:rsidR="001C77BE" w:rsidRPr="00B26309" w:rsidRDefault="00D83DF5">
            <w:pPr>
              <w:pStyle w:val="Bodytext0"/>
              <w:framePr w:w="14899" w:h="8621" w:wrap="around" w:vAnchor="page" w:hAnchor="page" w:x="903" w:y="1803"/>
              <w:shd w:val="clear" w:color="auto" w:fill="auto"/>
              <w:spacing w:line="210" w:lineRule="exact"/>
              <w:ind w:firstLine="0"/>
              <w:jc w:val="center"/>
              <w:rPr>
                <w:sz w:val="22"/>
                <w:szCs w:val="22"/>
              </w:rPr>
            </w:pPr>
            <w:r w:rsidRPr="00B26309">
              <w:rPr>
                <w:rStyle w:val="BodytextSpacing0pt"/>
                <w:sz w:val="22"/>
                <w:szCs w:val="22"/>
              </w:rPr>
              <w:t>Работа с родителями</w:t>
            </w:r>
          </w:p>
        </w:tc>
        <w:tc>
          <w:tcPr>
            <w:tcW w:w="3542" w:type="dxa"/>
            <w:tcBorders>
              <w:top w:val="single" w:sz="4" w:space="0" w:color="auto"/>
              <w:left w:val="single" w:sz="4" w:space="0" w:color="auto"/>
            </w:tcBorders>
            <w:shd w:val="clear" w:color="auto" w:fill="FFFFFF"/>
            <w:vAlign w:val="bottom"/>
          </w:tcPr>
          <w:p w:rsidR="001C77BE" w:rsidRPr="00B26309" w:rsidRDefault="00D83DF5" w:rsidP="00202D20">
            <w:pPr>
              <w:pStyle w:val="Bodytext0"/>
              <w:framePr w:w="14899" w:h="8621" w:wrap="around" w:vAnchor="page" w:hAnchor="page" w:x="903" w:y="1803"/>
              <w:numPr>
                <w:ilvl w:val="0"/>
                <w:numId w:val="38"/>
              </w:numPr>
              <w:shd w:val="clear" w:color="auto" w:fill="auto"/>
              <w:tabs>
                <w:tab w:val="left" w:pos="288"/>
              </w:tabs>
              <w:ind w:left="120" w:firstLine="0"/>
              <w:rPr>
                <w:sz w:val="22"/>
                <w:szCs w:val="22"/>
              </w:rPr>
            </w:pPr>
            <w:r w:rsidRPr="00B26309">
              <w:rPr>
                <w:rStyle w:val="BodytextSpacing0pt"/>
                <w:sz w:val="22"/>
                <w:szCs w:val="22"/>
              </w:rPr>
              <w:t>Профилактика девиантного поведения и правонарушений</w:t>
            </w:r>
          </w:p>
          <w:p w:rsidR="001C77BE" w:rsidRPr="00B26309" w:rsidRDefault="00D83DF5" w:rsidP="00202D20">
            <w:pPr>
              <w:pStyle w:val="Bodytext0"/>
              <w:framePr w:w="14899" w:h="8621" w:wrap="around" w:vAnchor="page" w:hAnchor="page" w:x="903" w:y="1803"/>
              <w:numPr>
                <w:ilvl w:val="0"/>
                <w:numId w:val="38"/>
              </w:numPr>
              <w:shd w:val="clear" w:color="auto" w:fill="auto"/>
              <w:tabs>
                <w:tab w:val="left" w:pos="298"/>
              </w:tabs>
              <w:ind w:left="120" w:firstLine="0"/>
              <w:rPr>
                <w:sz w:val="22"/>
                <w:szCs w:val="22"/>
              </w:rPr>
            </w:pPr>
            <w:r w:rsidRPr="00B26309">
              <w:rPr>
                <w:rStyle w:val="BodytextSpacing0pt"/>
                <w:sz w:val="22"/>
                <w:szCs w:val="22"/>
              </w:rPr>
              <w:t>Содействие в создании обстановки психологического комфорта в семье, в школе, в окружающей социальной среде</w:t>
            </w:r>
          </w:p>
          <w:p w:rsidR="001C77BE" w:rsidRPr="00B26309" w:rsidRDefault="00D83DF5" w:rsidP="00202D20">
            <w:pPr>
              <w:pStyle w:val="Bodytext0"/>
              <w:framePr w:w="14899" w:h="8621" w:wrap="around" w:vAnchor="page" w:hAnchor="page" w:x="903" w:y="1803"/>
              <w:numPr>
                <w:ilvl w:val="0"/>
                <w:numId w:val="38"/>
              </w:numPr>
              <w:shd w:val="clear" w:color="auto" w:fill="auto"/>
              <w:tabs>
                <w:tab w:val="left" w:pos="307"/>
              </w:tabs>
              <w:ind w:left="120" w:firstLine="0"/>
              <w:rPr>
                <w:sz w:val="22"/>
                <w:szCs w:val="22"/>
              </w:rPr>
            </w:pPr>
            <w:r w:rsidRPr="00B26309">
              <w:rPr>
                <w:rStyle w:val="BodytextSpacing0pt"/>
                <w:sz w:val="22"/>
                <w:szCs w:val="22"/>
              </w:rPr>
              <w:t>Оказание реальной помощи детям из незащищенных семей</w:t>
            </w:r>
          </w:p>
          <w:p w:rsidR="001C77BE" w:rsidRPr="00B26309" w:rsidRDefault="00D83DF5" w:rsidP="00202D20">
            <w:pPr>
              <w:pStyle w:val="Bodytext0"/>
              <w:framePr w:w="14899" w:h="8621" w:wrap="around" w:vAnchor="page" w:hAnchor="page" w:x="903" w:y="1803"/>
              <w:numPr>
                <w:ilvl w:val="0"/>
                <w:numId w:val="38"/>
              </w:numPr>
              <w:shd w:val="clear" w:color="auto" w:fill="auto"/>
              <w:tabs>
                <w:tab w:val="left" w:pos="298"/>
              </w:tabs>
              <w:ind w:left="120" w:firstLine="0"/>
              <w:rPr>
                <w:sz w:val="22"/>
                <w:szCs w:val="22"/>
              </w:rPr>
            </w:pPr>
            <w:r w:rsidRPr="00B26309">
              <w:rPr>
                <w:rStyle w:val="BodytextSpacing0pt"/>
                <w:sz w:val="22"/>
                <w:szCs w:val="22"/>
              </w:rPr>
              <w:t>Анализ социальной ситуации развития в семье и школе</w:t>
            </w:r>
          </w:p>
        </w:tc>
        <w:tc>
          <w:tcPr>
            <w:tcW w:w="4397" w:type="dxa"/>
            <w:tcBorders>
              <w:top w:val="single" w:sz="4" w:space="0" w:color="auto"/>
              <w:left w:val="single" w:sz="4" w:space="0" w:color="auto"/>
            </w:tcBorders>
            <w:shd w:val="clear" w:color="auto" w:fill="FFFFFF"/>
          </w:tcPr>
          <w:p w:rsidR="001C77BE" w:rsidRPr="00B26309" w:rsidRDefault="00D83DF5" w:rsidP="00202D20">
            <w:pPr>
              <w:pStyle w:val="Bodytext0"/>
              <w:framePr w:w="14899" w:h="8621" w:wrap="around" w:vAnchor="page" w:hAnchor="page" w:x="903" w:y="1803"/>
              <w:numPr>
                <w:ilvl w:val="0"/>
                <w:numId w:val="39"/>
              </w:numPr>
              <w:shd w:val="clear" w:color="auto" w:fill="auto"/>
              <w:tabs>
                <w:tab w:val="left" w:pos="154"/>
              </w:tabs>
              <w:ind w:firstLine="0"/>
              <w:jc w:val="both"/>
              <w:rPr>
                <w:sz w:val="22"/>
                <w:szCs w:val="22"/>
              </w:rPr>
            </w:pPr>
            <w:r w:rsidRPr="00B26309">
              <w:rPr>
                <w:rStyle w:val="BodytextSpacing0pt"/>
                <w:sz w:val="22"/>
                <w:szCs w:val="22"/>
              </w:rPr>
              <w:t>Индивидуальные консультации</w:t>
            </w:r>
          </w:p>
          <w:p w:rsidR="001C77BE" w:rsidRPr="00B26309" w:rsidRDefault="00D83DF5" w:rsidP="00202D20">
            <w:pPr>
              <w:pStyle w:val="Bodytext0"/>
              <w:framePr w:w="14899" w:h="8621" w:wrap="around" w:vAnchor="page" w:hAnchor="page" w:x="903" w:y="1803"/>
              <w:numPr>
                <w:ilvl w:val="0"/>
                <w:numId w:val="39"/>
              </w:numPr>
              <w:shd w:val="clear" w:color="auto" w:fill="auto"/>
              <w:tabs>
                <w:tab w:val="left" w:pos="154"/>
              </w:tabs>
              <w:ind w:firstLine="0"/>
              <w:jc w:val="both"/>
              <w:rPr>
                <w:sz w:val="22"/>
                <w:szCs w:val="22"/>
              </w:rPr>
            </w:pPr>
            <w:r w:rsidRPr="00B26309">
              <w:rPr>
                <w:rStyle w:val="BodytextSpacing0pt"/>
                <w:sz w:val="22"/>
                <w:szCs w:val="22"/>
              </w:rPr>
              <w:t>Беседы</w:t>
            </w:r>
          </w:p>
          <w:p w:rsidR="001C77BE" w:rsidRPr="00B26309" w:rsidRDefault="00D83DF5" w:rsidP="00202D20">
            <w:pPr>
              <w:pStyle w:val="Bodytext0"/>
              <w:framePr w:w="14899" w:h="8621" w:wrap="around" w:vAnchor="page" w:hAnchor="page" w:x="903" w:y="1803"/>
              <w:numPr>
                <w:ilvl w:val="0"/>
                <w:numId w:val="39"/>
              </w:numPr>
              <w:shd w:val="clear" w:color="auto" w:fill="auto"/>
              <w:tabs>
                <w:tab w:val="left" w:pos="303"/>
              </w:tabs>
              <w:ind w:left="140" w:firstLine="0"/>
              <w:rPr>
                <w:sz w:val="22"/>
                <w:szCs w:val="22"/>
              </w:rPr>
            </w:pPr>
            <w:r w:rsidRPr="00B26309">
              <w:rPr>
                <w:rStyle w:val="BodytextSpacing0pt"/>
                <w:sz w:val="22"/>
                <w:szCs w:val="22"/>
              </w:rPr>
              <w:t>Посещение на дому социально незащищенных семей (опека, многодетные, асоциальные)</w:t>
            </w:r>
          </w:p>
          <w:p w:rsidR="001C77BE" w:rsidRPr="00B26309" w:rsidRDefault="00D83DF5" w:rsidP="00202D20">
            <w:pPr>
              <w:pStyle w:val="Bodytext0"/>
              <w:framePr w:w="14899" w:h="8621" w:wrap="around" w:vAnchor="page" w:hAnchor="page" w:x="903" w:y="1803"/>
              <w:numPr>
                <w:ilvl w:val="0"/>
                <w:numId w:val="39"/>
              </w:numPr>
              <w:shd w:val="clear" w:color="auto" w:fill="auto"/>
              <w:tabs>
                <w:tab w:val="left" w:pos="154"/>
              </w:tabs>
              <w:ind w:firstLine="0"/>
              <w:jc w:val="both"/>
              <w:rPr>
                <w:sz w:val="22"/>
                <w:szCs w:val="22"/>
              </w:rPr>
            </w:pPr>
            <w:r w:rsidRPr="00B26309">
              <w:rPr>
                <w:rStyle w:val="BodytextSpacing0pt"/>
                <w:sz w:val="22"/>
                <w:szCs w:val="22"/>
              </w:rPr>
              <w:t>Родительский лекторий</w:t>
            </w:r>
          </w:p>
          <w:p w:rsidR="001C77BE" w:rsidRPr="00B26309" w:rsidRDefault="00D83DF5" w:rsidP="00202D20">
            <w:pPr>
              <w:pStyle w:val="Bodytext0"/>
              <w:framePr w:w="14899" w:h="8621" w:wrap="around" w:vAnchor="page" w:hAnchor="page" w:x="903" w:y="1803"/>
              <w:numPr>
                <w:ilvl w:val="0"/>
                <w:numId w:val="39"/>
              </w:numPr>
              <w:shd w:val="clear" w:color="auto" w:fill="auto"/>
              <w:tabs>
                <w:tab w:val="left" w:pos="154"/>
              </w:tabs>
              <w:ind w:firstLine="0"/>
              <w:jc w:val="both"/>
              <w:rPr>
                <w:sz w:val="22"/>
                <w:szCs w:val="22"/>
              </w:rPr>
            </w:pPr>
            <w:r w:rsidRPr="00B26309">
              <w:rPr>
                <w:rStyle w:val="BodytextSpacing0pt"/>
                <w:sz w:val="22"/>
                <w:szCs w:val="22"/>
              </w:rPr>
              <w:t>Родительские собрания</w:t>
            </w:r>
          </w:p>
          <w:p w:rsidR="001C77BE" w:rsidRPr="00B26309" w:rsidRDefault="00D83DF5" w:rsidP="00202D20">
            <w:pPr>
              <w:pStyle w:val="Bodytext0"/>
              <w:framePr w:w="14899" w:h="8621" w:wrap="around" w:vAnchor="page" w:hAnchor="page" w:x="903" w:y="1803"/>
              <w:numPr>
                <w:ilvl w:val="0"/>
                <w:numId w:val="39"/>
              </w:numPr>
              <w:shd w:val="clear" w:color="auto" w:fill="auto"/>
              <w:tabs>
                <w:tab w:val="left" w:pos="163"/>
              </w:tabs>
              <w:ind w:firstLine="0"/>
              <w:jc w:val="both"/>
              <w:rPr>
                <w:sz w:val="22"/>
                <w:szCs w:val="22"/>
              </w:rPr>
            </w:pPr>
            <w:r w:rsidRPr="00B26309">
              <w:rPr>
                <w:rStyle w:val="BodytextSpacing0pt"/>
                <w:sz w:val="22"/>
                <w:szCs w:val="22"/>
              </w:rPr>
              <w:t>Тренинг семейного общения</w:t>
            </w:r>
          </w:p>
        </w:tc>
        <w:tc>
          <w:tcPr>
            <w:tcW w:w="4546" w:type="dxa"/>
            <w:tcBorders>
              <w:top w:val="single" w:sz="4" w:space="0" w:color="auto"/>
              <w:left w:val="single" w:sz="4" w:space="0" w:color="auto"/>
              <w:right w:val="single" w:sz="4" w:space="0" w:color="auto"/>
            </w:tcBorders>
            <w:shd w:val="clear" w:color="auto" w:fill="FFFFFF"/>
          </w:tcPr>
          <w:p w:rsidR="001C77BE" w:rsidRPr="00B26309" w:rsidRDefault="00D83DF5" w:rsidP="00202D20">
            <w:pPr>
              <w:pStyle w:val="Bodytext0"/>
              <w:framePr w:w="14899" w:h="8621" w:wrap="around" w:vAnchor="page" w:hAnchor="page" w:x="903" w:y="1803"/>
              <w:numPr>
                <w:ilvl w:val="0"/>
                <w:numId w:val="40"/>
              </w:numPr>
              <w:shd w:val="clear" w:color="auto" w:fill="auto"/>
              <w:tabs>
                <w:tab w:val="left" w:pos="168"/>
              </w:tabs>
              <w:ind w:firstLine="0"/>
              <w:jc w:val="both"/>
              <w:rPr>
                <w:sz w:val="22"/>
                <w:szCs w:val="22"/>
              </w:rPr>
            </w:pPr>
            <w:r w:rsidRPr="00B26309">
              <w:rPr>
                <w:rStyle w:val="BodytextSpacing0pt"/>
                <w:sz w:val="22"/>
                <w:szCs w:val="22"/>
              </w:rPr>
              <w:t>Составление актов обследования,</w:t>
            </w:r>
          </w:p>
          <w:p w:rsidR="001C77BE" w:rsidRPr="00B26309" w:rsidRDefault="00D83DF5" w:rsidP="00202D20">
            <w:pPr>
              <w:pStyle w:val="Bodytext0"/>
              <w:framePr w:w="14899" w:h="8621" w:wrap="around" w:vAnchor="page" w:hAnchor="page" w:x="903" w:y="1803"/>
              <w:numPr>
                <w:ilvl w:val="0"/>
                <w:numId w:val="40"/>
              </w:numPr>
              <w:shd w:val="clear" w:color="auto" w:fill="auto"/>
              <w:tabs>
                <w:tab w:val="left" w:pos="288"/>
              </w:tabs>
              <w:ind w:left="120" w:firstLine="0"/>
              <w:rPr>
                <w:sz w:val="22"/>
                <w:szCs w:val="22"/>
              </w:rPr>
            </w:pPr>
            <w:r w:rsidRPr="00B26309">
              <w:rPr>
                <w:rStyle w:val="BodytextSpacing0pt"/>
                <w:sz w:val="22"/>
                <w:szCs w:val="22"/>
              </w:rPr>
              <w:t>Повышение педагогической грамотности родителей</w:t>
            </w:r>
          </w:p>
          <w:p w:rsidR="001C77BE" w:rsidRPr="00B26309" w:rsidRDefault="00D83DF5" w:rsidP="00202D20">
            <w:pPr>
              <w:pStyle w:val="Bodytext0"/>
              <w:framePr w:w="14899" w:h="8621" w:wrap="around" w:vAnchor="page" w:hAnchor="page" w:x="903" w:y="1803"/>
              <w:numPr>
                <w:ilvl w:val="0"/>
                <w:numId w:val="40"/>
              </w:numPr>
              <w:shd w:val="clear" w:color="auto" w:fill="auto"/>
              <w:tabs>
                <w:tab w:val="left" w:pos="288"/>
              </w:tabs>
              <w:ind w:left="120" w:firstLine="0"/>
              <w:rPr>
                <w:sz w:val="22"/>
                <w:szCs w:val="22"/>
              </w:rPr>
            </w:pPr>
            <w:r w:rsidRPr="00B26309">
              <w:rPr>
                <w:rStyle w:val="BodytextSpacing0pt"/>
                <w:sz w:val="22"/>
                <w:szCs w:val="22"/>
              </w:rPr>
              <w:t>Выработка рекомендаций по проблемным вопросам</w:t>
            </w:r>
          </w:p>
        </w:tc>
      </w:tr>
      <w:tr w:rsidR="001C77BE" w:rsidRPr="00B26309">
        <w:trPr>
          <w:trHeight w:hRule="exact" w:val="2491"/>
        </w:trPr>
        <w:tc>
          <w:tcPr>
            <w:tcW w:w="2414" w:type="dxa"/>
            <w:tcBorders>
              <w:top w:val="single" w:sz="4" w:space="0" w:color="auto"/>
              <w:left w:val="single" w:sz="4" w:space="0" w:color="auto"/>
            </w:tcBorders>
            <w:shd w:val="clear" w:color="auto" w:fill="FFFFFF"/>
          </w:tcPr>
          <w:p w:rsidR="001C77BE" w:rsidRPr="00B26309" w:rsidRDefault="00D83DF5">
            <w:pPr>
              <w:pStyle w:val="Bodytext0"/>
              <w:framePr w:w="14899" w:h="8621" w:wrap="around" w:vAnchor="page" w:hAnchor="page" w:x="903" w:y="1803"/>
              <w:shd w:val="clear" w:color="auto" w:fill="auto"/>
              <w:ind w:left="120" w:firstLine="0"/>
              <w:rPr>
                <w:sz w:val="22"/>
                <w:szCs w:val="22"/>
              </w:rPr>
            </w:pPr>
            <w:r w:rsidRPr="00B26309">
              <w:rPr>
                <w:rStyle w:val="BodytextSpacing0pt"/>
                <w:sz w:val="22"/>
                <w:szCs w:val="22"/>
              </w:rPr>
              <w:t>Работа с</w:t>
            </w:r>
          </w:p>
          <w:p w:rsidR="001C77BE" w:rsidRPr="00B26309" w:rsidRDefault="00D83DF5">
            <w:pPr>
              <w:pStyle w:val="Bodytext0"/>
              <w:framePr w:w="14899" w:h="8621" w:wrap="around" w:vAnchor="page" w:hAnchor="page" w:x="903" w:y="1803"/>
              <w:shd w:val="clear" w:color="auto" w:fill="auto"/>
              <w:ind w:left="120" w:firstLine="0"/>
              <w:rPr>
                <w:sz w:val="22"/>
                <w:szCs w:val="22"/>
              </w:rPr>
            </w:pPr>
            <w:r w:rsidRPr="00B26309">
              <w:rPr>
                <w:rStyle w:val="BodytextSpacing0pt"/>
                <w:sz w:val="22"/>
                <w:szCs w:val="22"/>
              </w:rPr>
              <w:t>многодетными</w:t>
            </w:r>
          </w:p>
          <w:p w:rsidR="001C77BE" w:rsidRPr="00B26309" w:rsidRDefault="00D83DF5">
            <w:pPr>
              <w:pStyle w:val="Bodytext0"/>
              <w:framePr w:w="14899" w:h="8621" w:wrap="around" w:vAnchor="page" w:hAnchor="page" w:x="903" w:y="1803"/>
              <w:shd w:val="clear" w:color="auto" w:fill="auto"/>
              <w:ind w:left="120" w:firstLine="0"/>
              <w:rPr>
                <w:sz w:val="22"/>
                <w:szCs w:val="22"/>
              </w:rPr>
            </w:pPr>
            <w:r w:rsidRPr="00B26309">
              <w:rPr>
                <w:rStyle w:val="BodytextSpacing0pt"/>
                <w:sz w:val="22"/>
                <w:szCs w:val="22"/>
              </w:rPr>
              <w:t>семьями</w:t>
            </w:r>
          </w:p>
        </w:tc>
        <w:tc>
          <w:tcPr>
            <w:tcW w:w="3542" w:type="dxa"/>
            <w:tcBorders>
              <w:top w:val="single" w:sz="4" w:space="0" w:color="auto"/>
              <w:left w:val="single" w:sz="4" w:space="0" w:color="auto"/>
            </w:tcBorders>
            <w:shd w:val="clear" w:color="auto" w:fill="FFFFFF"/>
            <w:vAlign w:val="bottom"/>
          </w:tcPr>
          <w:p w:rsidR="001C77BE" w:rsidRPr="00B26309" w:rsidRDefault="00D83DF5" w:rsidP="00202D20">
            <w:pPr>
              <w:pStyle w:val="Bodytext0"/>
              <w:framePr w:w="14899" w:h="8621" w:wrap="around" w:vAnchor="page" w:hAnchor="page" w:x="903" w:y="1803"/>
              <w:numPr>
                <w:ilvl w:val="0"/>
                <w:numId w:val="41"/>
              </w:numPr>
              <w:shd w:val="clear" w:color="auto" w:fill="auto"/>
              <w:tabs>
                <w:tab w:val="left" w:pos="302"/>
              </w:tabs>
              <w:ind w:left="120" w:firstLine="0"/>
              <w:rPr>
                <w:sz w:val="22"/>
                <w:szCs w:val="22"/>
              </w:rPr>
            </w:pPr>
            <w:r w:rsidRPr="00B26309">
              <w:rPr>
                <w:rStyle w:val="BodytextSpacing0pt"/>
                <w:sz w:val="22"/>
                <w:szCs w:val="22"/>
              </w:rPr>
              <w:t>Диагностика социальных условий жизни</w:t>
            </w:r>
          </w:p>
          <w:p w:rsidR="001C77BE" w:rsidRPr="00B26309" w:rsidRDefault="00D83DF5" w:rsidP="00202D20">
            <w:pPr>
              <w:pStyle w:val="Bodytext0"/>
              <w:framePr w:w="14899" w:h="8621" w:wrap="around" w:vAnchor="page" w:hAnchor="page" w:x="903" w:y="1803"/>
              <w:numPr>
                <w:ilvl w:val="0"/>
                <w:numId w:val="41"/>
              </w:numPr>
              <w:shd w:val="clear" w:color="auto" w:fill="auto"/>
              <w:tabs>
                <w:tab w:val="left" w:pos="307"/>
              </w:tabs>
              <w:ind w:left="120" w:firstLine="0"/>
              <w:rPr>
                <w:sz w:val="22"/>
                <w:szCs w:val="22"/>
              </w:rPr>
            </w:pPr>
            <w:r w:rsidRPr="00B26309">
              <w:rPr>
                <w:rStyle w:val="BodytextSpacing0pt"/>
                <w:sz w:val="22"/>
                <w:szCs w:val="22"/>
              </w:rPr>
              <w:t>Содействие в организации летнего отдыха, в трудоустройстве</w:t>
            </w:r>
          </w:p>
          <w:p w:rsidR="001C77BE" w:rsidRPr="00B26309" w:rsidRDefault="00D83DF5" w:rsidP="00202D20">
            <w:pPr>
              <w:pStyle w:val="Bodytext0"/>
              <w:framePr w:w="14899" w:h="8621" w:wrap="around" w:vAnchor="page" w:hAnchor="page" w:x="903" w:y="1803"/>
              <w:numPr>
                <w:ilvl w:val="0"/>
                <w:numId w:val="41"/>
              </w:numPr>
              <w:shd w:val="clear" w:color="auto" w:fill="auto"/>
              <w:tabs>
                <w:tab w:val="left" w:pos="288"/>
              </w:tabs>
              <w:ind w:left="120" w:firstLine="0"/>
              <w:rPr>
                <w:sz w:val="22"/>
                <w:szCs w:val="22"/>
              </w:rPr>
            </w:pPr>
            <w:r w:rsidRPr="00B26309">
              <w:rPr>
                <w:rStyle w:val="BodytextSpacing0pt"/>
                <w:sz w:val="22"/>
                <w:szCs w:val="22"/>
              </w:rPr>
              <w:t>Контроль за организацией питания</w:t>
            </w:r>
          </w:p>
          <w:p w:rsidR="001C77BE" w:rsidRPr="00B26309" w:rsidRDefault="00D83DF5" w:rsidP="00202D20">
            <w:pPr>
              <w:pStyle w:val="Bodytext0"/>
              <w:framePr w:w="14899" w:h="8621" w:wrap="around" w:vAnchor="page" w:hAnchor="page" w:x="903" w:y="1803"/>
              <w:numPr>
                <w:ilvl w:val="0"/>
                <w:numId w:val="41"/>
              </w:numPr>
              <w:shd w:val="clear" w:color="auto" w:fill="auto"/>
              <w:tabs>
                <w:tab w:val="left" w:pos="298"/>
              </w:tabs>
              <w:ind w:left="120" w:firstLine="0"/>
              <w:rPr>
                <w:sz w:val="22"/>
                <w:szCs w:val="22"/>
              </w:rPr>
            </w:pPr>
            <w:r w:rsidRPr="00B26309">
              <w:rPr>
                <w:rStyle w:val="BodytextSpacing0pt"/>
                <w:sz w:val="22"/>
                <w:szCs w:val="22"/>
              </w:rPr>
              <w:t>Анализ социальной ситуации развития в семье и школе</w:t>
            </w:r>
          </w:p>
        </w:tc>
        <w:tc>
          <w:tcPr>
            <w:tcW w:w="4397" w:type="dxa"/>
            <w:tcBorders>
              <w:top w:val="single" w:sz="4" w:space="0" w:color="auto"/>
              <w:left w:val="single" w:sz="4" w:space="0" w:color="auto"/>
            </w:tcBorders>
            <w:shd w:val="clear" w:color="auto" w:fill="FFFFFF"/>
          </w:tcPr>
          <w:p w:rsidR="001C77BE" w:rsidRPr="00B26309" w:rsidRDefault="00D83DF5" w:rsidP="00202D20">
            <w:pPr>
              <w:pStyle w:val="Bodytext0"/>
              <w:framePr w:w="14899" w:h="8621" w:wrap="around" w:vAnchor="page" w:hAnchor="page" w:x="903" w:y="1803"/>
              <w:numPr>
                <w:ilvl w:val="0"/>
                <w:numId w:val="42"/>
              </w:numPr>
              <w:shd w:val="clear" w:color="auto" w:fill="auto"/>
              <w:tabs>
                <w:tab w:val="left" w:pos="154"/>
              </w:tabs>
              <w:ind w:firstLine="0"/>
              <w:jc w:val="both"/>
              <w:rPr>
                <w:sz w:val="22"/>
                <w:szCs w:val="22"/>
              </w:rPr>
            </w:pPr>
            <w:r w:rsidRPr="00B26309">
              <w:rPr>
                <w:rStyle w:val="BodytextSpacing0pt"/>
                <w:sz w:val="22"/>
                <w:szCs w:val="22"/>
              </w:rPr>
              <w:t>Консультации</w:t>
            </w:r>
          </w:p>
          <w:p w:rsidR="001C77BE" w:rsidRPr="00B26309" w:rsidRDefault="00D83DF5" w:rsidP="00202D20">
            <w:pPr>
              <w:pStyle w:val="Bodytext0"/>
              <w:framePr w:w="14899" w:h="8621" w:wrap="around" w:vAnchor="page" w:hAnchor="page" w:x="903" w:y="1803"/>
              <w:numPr>
                <w:ilvl w:val="0"/>
                <w:numId w:val="42"/>
              </w:numPr>
              <w:shd w:val="clear" w:color="auto" w:fill="auto"/>
              <w:tabs>
                <w:tab w:val="left" w:pos="313"/>
              </w:tabs>
              <w:ind w:left="140" w:firstLine="0"/>
              <w:rPr>
                <w:sz w:val="22"/>
                <w:szCs w:val="22"/>
              </w:rPr>
            </w:pPr>
            <w:r w:rsidRPr="00B26309">
              <w:rPr>
                <w:rStyle w:val="BodytextSpacing0pt"/>
                <w:sz w:val="22"/>
                <w:szCs w:val="22"/>
              </w:rPr>
              <w:t>Обследование семей в случае необходимости</w:t>
            </w:r>
          </w:p>
          <w:p w:rsidR="001C77BE" w:rsidRPr="00B26309" w:rsidRDefault="00D83DF5" w:rsidP="00202D20">
            <w:pPr>
              <w:pStyle w:val="Bodytext0"/>
              <w:framePr w:w="14899" w:h="8621" w:wrap="around" w:vAnchor="page" w:hAnchor="page" w:x="903" w:y="1803"/>
              <w:numPr>
                <w:ilvl w:val="0"/>
                <w:numId w:val="42"/>
              </w:numPr>
              <w:shd w:val="clear" w:color="auto" w:fill="auto"/>
              <w:tabs>
                <w:tab w:val="left" w:pos="308"/>
              </w:tabs>
              <w:ind w:left="140" w:firstLine="0"/>
              <w:rPr>
                <w:sz w:val="22"/>
                <w:szCs w:val="22"/>
              </w:rPr>
            </w:pPr>
            <w:r w:rsidRPr="00B26309">
              <w:rPr>
                <w:rStyle w:val="BodytextSpacing0pt"/>
                <w:sz w:val="22"/>
                <w:szCs w:val="22"/>
              </w:rPr>
              <w:t>Контроль за организацией питания детей</w:t>
            </w:r>
          </w:p>
          <w:p w:rsidR="001C77BE" w:rsidRPr="00B26309" w:rsidRDefault="00D83DF5" w:rsidP="00202D20">
            <w:pPr>
              <w:pStyle w:val="Bodytext0"/>
              <w:framePr w:w="14899" w:h="8621" w:wrap="around" w:vAnchor="page" w:hAnchor="page" w:x="903" w:y="1803"/>
              <w:numPr>
                <w:ilvl w:val="0"/>
                <w:numId w:val="42"/>
              </w:numPr>
              <w:shd w:val="clear" w:color="auto" w:fill="auto"/>
              <w:tabs>
                <w:tab w:val="left" w:pos="303"/>
              </w:tabs>
              <w:ind w:left="140" w:firstLine="0"/>
              <w:rPr>
                <w:sz w:val="22"/>
                <w:szCs w:val="22"/>
              </w:rPr>
            </w:pPr>
            <w:r w:rsidRPr="00B26309">
              <w:rPr>
                <w:rStyle w:val="BodytextSpacing0pt"/>
                <w:sz w:val="22"/>
                <w:szCs w:val="22"/>
              </w:rPr>
              <w:t>Корректировка банка данных многодетных семей</w:t>
            </w:r>
          </w:p>
        </w:tc>
        <w:tc>
          <w:tcPr>
            <w:tcW w:w="4546" w:type="dxa"/>
            <w:tcBorders>
              <w:top w:val="single" w:sz="4" w:space="0" w:color="auto"/>
              <w:left w:val="single" w:sz="4" w:space="0" w:color="auto"/>
              <w:right w:val="single" w:sz="4" w:space="0" w:color="auto"/>
            </w:tcBorders>
            <w:shd w:val="clear" w:color="auto" w:fill="FFFFFF"/>
          </w:tcPr>
          <w:p w:rsidR="001C77BE" w:rsidRPr="00B26309" w:rsidRDefault="00D83DF5" w:rsidP="00202D20">
            <w:pPr>
              <w:pStyle w:val="Bodytext0"/>
              <w:framePr w:w="14899" w:h="8621" w:wrap="around" w:vAnchor="page" w:hAnchor="page" w:x="903" w:y="1803"/>
              <w:numPr>
                <w:ilvl w:val="0"/>
                <w:numId w:val="43"/>
              </w:numPr>
              <w:shd w:val="clear" w:color="auto" w:fill="auto"/>
              <w:tabs>
                <w:tab w:val="left" w:pos="298"/>
              </w:tabs>
              <w:ind w:left="120" w:firstLine="0"/>
              <w:rPr>
                <w:sz w:val="22"/>
                <w:szCs w:val="22"/>
              </w:rPr>
            </w:pPr>
            <w:r w:rsidRPr="00B26309">
              <w:rPr>
                <w:rStyle w:val="BodytextSpacing0pt"/>
                <w:sz w:val="22"/>
                <w:szCs w:val="22"/>
              </w:rPr>
              <w:t>Оказание материальной единовременной помощи</w:t>
            </w:r>
          </w:p>
          <w:p w:rsidR="001C77BE" w:rsidRPr="00B26309" w:rsidRDefault="00D83DF5" w:rsidP="00202D20">
            <w:pPr>
              <w:pStyle w:val="Bodytext0"/>
              <w:framePr w:w="14899" w:h="8621" w:wrap="around" w:vAnchor="page" w:hAnchor="page" w:x="903" w:y="1803"/>
              <w:numPr>
                <w:ilvl w:val="0"/>
                <w:numId w:val="43"/>
              </w:numPr>
              <w:shd w:val="clear" w:color="auto" w:fill="auto"/>
              <w:tabs>
                <w:tab w:val="left" w:pos="307"/>
              </w:tabs>
              <w:ind w:left="120" w:firstLine="0"/>
              <w:rPr>
                <w:sz w:val="22"/>
                <w:szCs w:val="22"/>
              </w:rPr>
            </w:pPr>
            <w:r w:rsidRPr="00B26309">
              <w:rPr>
                <w:rStyle w:val="BodytextSpacing0pt"/>
                <w:sz w:val="22"/>
                <w:szCs w:val="22"/>
              </w:rPr>
              <w:t>Обеспечение завтраками детей в течение года</w:t>
            </w:r>
          </w:p>
          <w:p w:rsidR="001C77BE" w:rsidRPr="00B26309" w:rsidRDefault="00D83DF5" w:rsidP="00202D20">
            <w:pPr>
              <w:pStyle w:val="Bodytext0"/>
              <w:framePr w:w="14899" w:h="8621" w:wrap="around" w:vAnchor="page" w:hAnchor="page" w:x="903" w:y="1803"/>
              <w:numPr>
                <w:ilvl w:val="0"/>
                <w:numId w:val="43"/>
              </w:numPr>
              <w:shd w:val="clear" w:color="auto" w:fill="auto"/>
              <w:tabs>
                <w:tab w:val="left" w:pos="298"/>
              </w:tabs>
              <w:ind w:left="120" w:firstLine="0"/>
              <w:rPr>
                <w:sz w:val="22"/>
                <w:szCs w:val="22"/>
              </w:rPr>
            </w:pPr>
            <w:r w:rsidRPr="00B26309">
              <w:rPr>
                <w:rStyle w:val="BodytextSpacing0pt"/>
                <w:sz w:val="22"/>
                <w:szCs w:val="22"/>
              </w:rPr>
              <w:t>Составление банка данных о социальном статусе семей</w:t>
            </w:r>
          </w:p>
        </w:tc>
      </w:tr>
      <w:tr w:rsidR="001C77BE" w:rsidRPr="00B26309">
        <w:trPr>
          <w:trHeight w:hRule="exact" w:val="576"/>
        </w:trPr>
        <w:tc>
          <w:tcPr>
            <w:tcW w:w="2414"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4899" w:h="8621" w:wrap="around" w:vAnchor="page" w:hAnchor="page" w:x="903" w:y="1803"/>
              <w:shd w:val="clear" w:color="auto" w:fill="auto"/>
              <w:spacing w:line="269" w:lineRule="exact"/>
              <w:ind w:left="120" w:firstLine="0"/>
              <w:rPr>
                <w:sz w:val="22"/>
                <w:szCs w:val="22"/>
              </w:rPr>
            </w:pPr>
            <w:r w:rsidRPr="00B26309">
              <w:rPr>
                <w:rStyle w:val="BodytextSpacing0pt"/>
                <w:sz w:val="22"/>
                <w:szCs w:val="22"/>
              </w:rPr>
              <w:t>Работа с семьями опекаемых детей</w:t>
            </w:r>
          </w:p>
        </w:tc>
        <w:tc>
          <w:tcPr>
            <w:tcW w:w="3542"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4899" w:h="8621" w:wrap="around" w:vAnchor="page" w:hAnchor="page" w:x="903" w:y="1803"/>
              <w:shd w:val="clear" w:color="auto" w:fill="auto"/>
              <w:spacing w:line="278" w:lineRule="exact"/>
              <w:ind w:left="120" w:firstLine="0"/>
              <w:rPr>
                <w:sz w:val="22"/>
                <w:szCs w:val="22"/>
              </w:rPr>
            </w:pPr>
            <w:r w:rsidRPr="00B26309">
              <w:rPr>
                <w:rStyle w:val="BodytextSpacing0pt"/>
                <w:sz w:val="22"/>
                <w:szCs w:val="22"/>
              </w:rPr>
              <w:t>• Контроль за воспитанием, обучением, материально-</w:t>
            </w:r>
          </w:p>
        </w:tc>
        <w:tc>
          <w:tcPr>
            <w:tcW w:w="4397"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4899" w:h="8621" w:wrap="around" w:vAnchor="page" w:hAnchor="page" w:x="903" w:y="1803"/>
              <w:shd w:val="clear" w:color="auto" w:fill="auto"/>
              <w:ind w:left="140" w:firstLine="0"/>
              <w:rPr>
                <w:sz w:val="22"/>
                <w:szCs w:val="22"/>
              </w:rPr>
            </w:pPr>
            <w:r w:rsidRPr="00B26309">
              <w:rPr>
                <w:rStyle w:val="BodytextSpacing0pt"/>
                <w:sz w:val="22"/>
                <w:szCs w:val="22"/>
              </w:rPr>
              <w:t>• Составление актов обследования семей</w:t>
            </w:r>
          </w:p>
        </w:tc>
        <w:tc>
          <w:tcPr>
            <w:tcW w:w="4546"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pPr>
              <w:pStyle w:val="Bodytext0"/>
              <w:framePr w:w="14899" w:h="8621" w:wrap="around" w:vAnchor="page" w:hAnchor="page" w:x="903" w:y="1803"/>
              <w:shd w:val="clear" w:color="auto" w:fill="auto"/>
              <w:spacing w:line="269" w:lineRule="exact"/>
              <w:ind w:left="120" w:firstLine="0"/>
              <w:rPr>
                <w:sz w:val="22"/>
                <w:szCs w:val="22"/>
              </w:rPr>
            </w:pPr>
            <w:r w:rsidRPr="00B26309">
              <w:rPr>
                <w:rStyle w:val="BodytextSpacing0pt"/>
                <w:sz w:val="22"/>
                <w:szCs w:val="22"/>
              </w:rPr>
              <w:t>• Составление актов материального положения семьи</w:t>
            </w:r>
          </w:p>
        </w:tc>
      </w:tr>
    </w:tbl>
    <w:p w:rsidR="001C77BE" w:rsidRPr="00B26309" w:rsidRDefault="00D83DF5">
      <w:pPr>
        <w:pStyle w:val="Headerorfooter20"/>
        <w:framePr w:wrap="around" w:vAnchor="page" w:hAnchor="page" w:x="9466" w:y="10789"/>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28</w:t>
      </w:r>
    </w:p>
    <w:p w:rsidR="001C77BE" w:rsidRPr="00B26309" w:rsidRDefault="001C77BE">
      <w:pPr>
        <w:rPr>
          <w:rFonts w:ascii="Times New Roman" w:hAnsi="Times New Roman" w:cs="Times New Roman"/>
          <w:sz w:val="22"/>
          <w:szCs w:val="22"/>
        </w:rPr>
        <w:sectPr w:rsidR="001C77BE" w:rsidRPr="00B26309">
          <w:pgSz w:w="16838" w:h="11909" w:orient="landscape"/>
          <w:pgMar w:top="0" w:right="0" w:bottom="0" w:left="0" w:header="0" w:footer="3" w:gutter="0"/>
          <w:cols w:space="720"/>
          <w:noEndnote/>
          <w:docGrid w:linePitch="360"/>
        </w:sectPr>
      </w:pPr>
    </w:p>
    <w:p w:rsidR="001C77BE" w:rsidRPr="00B26309" w:rsidRDefault="00D83DF5">
      <w:pPr>
        <w:pStyle w:val="Headerorfooter0"/>
        <w:framePr w:wrap="around" w:vAnchor="page" w:hAnchor="page" w:x="3821" w:y="860"/>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414"/>
        <w:gridCol w:w="3542"/>
        <w:gridCol w:w="4397"/>
        <w:gridCol w:w="4546"/>
      </w:tblGrid>
      <w:tr w:rsidR="001C77BE" w:rsidRPr="00B26309">
        <w:trPr>
          <w:trHeight w:hRule="exact" w:val="2501"/>
        </w:trPr>
        <w:tc>
          <w:tcPr>
            <w:tcW w:w="2414" w:type="dxa"/>
            <w:tcBorders>
              <w:top w:val="single" w:sz="4" w:space="0" w:color="auto"/>
              <w:left w:val="single" w:sz="4" w:space="0" w:color="auto"/>
            </w:tcBorders>
            <w:shd w:val="clear" w:color="auto" w:fill="FFFFFF"/>
          </w:tcPr>
          <w:p w:rsidR="001C77BE" w:rsidRPr="00B26309" w:rsidRDefault="001C77BE">
            <w:pPr>
              <w:framePr w:w="14899" w:h="8875" w:wrap="around" w:vAnchor="page" w:hAnchor="page" w:x="903" w:y="1537"/>
              <w:rPr>
                <w:rFonts w:ascii="Times New Roman" w:hAnsi="Times New Roman" w:cs="Times New Roman"/>
                <w:sz w:val="22"/>
                <w:szCs w:val="22"/>
              </w:rPr>
            </w:pPr>
          </w:p>
        </w:tc>
        <w:tc>
          <w:tcPr>
            <w:tcW w:w="3542" w:type="dxa"/>
            <w:tcBorders>
              <w:top w:val="single" w:sz="4" w:space="0" w:color="auto"/>
              <w:left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бытовым содержанием опекаемых детей, сохранностью принадлежащего им имущества, выполнением опекунами своих обязанностей</w:t>
            </w:r>
          </w:p>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 Анализ социальной ситуации развития ребенка в семье и школе</w:t>
            </w:r>
          </w:p>
        </w:tc>
        <w:tc>
          <w:tcPr>
            <w:tcW w:w="4397" w:type="dxa"/>
            <w:tcBorders>
              <w:top w:val="single" w:sz="4" w:space="0" w:color="auto"/>
              <w:left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44"/>
              </w:numPr>
              <w:shd w:val="clear" w:color="auto" w:fill="auto"/>
              <w:tabs>
                <w:tab w:val="left" w:pos="293"/>
              </w:tabs>
              <w:ind w:left="120" w:firstLine="0"/>
              <w:rPr>
                <w:sz w:val="22"/>
                <w:szCs w:val="22"/>
              </w:rPr>
            </w:pPr>
            <w:r w:rsidRPr="00B26309">
              <w:rPr>
                <w:rStyle w:val="BodytextSpacing0pt"/>
                <w:sz w:val="22"/>
                <w:szCs w:val="22"/>
              </w:rPr>
              <w:t>Осуществление первичного обследования условий жизни несовершеннолетних, оставшихся без попечения родителей</w:t>
            </w:r>
          </w:p>
          <w:p w:rsidR="001C77BE" w:rsidRPr="00B26309" w:rsidRDefault="00D83DF5" w:rsidP="00202D20">
            <w:pPr>
              <w:pStyle w:val="Bodytext0"/>
              <w:framePr w:w="14899" w:h="8875" w:wrap="around" w:vAnchor="page" w:hAnchor="page" w:x="903" w:y="1537"/>
              <w:numPr>
                <w:ilvl w:val="0"/>
                <w:numId w:val="44"/>
              </w:numPr>
              <w:shd w:val="clear" w:color="auto" w:fill="auto"/>
              <w:tabs>
                <w:tab w:val="left" w:pos="302"/>
              </w:tabs>
              <w:ind w:left="120" w:firstLine="0"/>
              <w:rPr>
                <w:sz w:val="22"/>
                <w:szCs w:val="22"/>
              </w:rPr>
            </w:pPr>
            <w:r w:rsidRPr="00B26309">
              <w:rPr>
                <w:rStyle w:val="BodytextSpacing0pt"/>
                <w:sz w:val="22"/>
                <w:szCs w:val="22"/>
              </w:rPr>
              <w:t>Организация летнего отдыха, трудоустройство на лето</w:t>
            </w:r>
          </w:p>
          <w:p w:rsidR="001C77BE" w:rsidRPr="00B26309" w:rsidRDefault="00D83DF5" w:rsidP="00202D20">
            <w:pPr>
              <w:pStyle w:val="Bodytext0"/>
              <w:framePr w:w="14899" w:h="8875" w:wrap="around" w:vAnchor="page" w:hAnchor="page" w:x="903" w:y="1537"/>
              <w:numPr>
                <w:ilvl w:val="0"/>
                <w:numId w:val="44"/>
              </w:numPr>
              <w:shd w:val="clear" w:color="auto" w:fill="auto"/>
              <w:tabs>
                <w:tab w:val="left" w:pos="365"/>
              </w:tabs>
              <w:ind w:left="120" w:firstLine="0"/>
              <w:rPr>
                <w:sz w:val="22"/>
                <w:szCs w:val="22"/>
              </w:rPr>
            </w:pPr>
            <w:r w:rsidRPr="00B26309">
              <w:rPr>
                <w:rStyle w:val="BodytextSpacing0pt"/>
                <w:sz w:val="22"/>
                <w:szCs w:val="22"/>
              </w:rPr>
              <w:t>Оказание помощи в получении необходимых документов для устройства детей</w:t>
            </w:r>
          </w:p>
        </w:tc>
        <w:tc>
          <w:tcPr>
            <w:tcW w:w="454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spacing w:line="278" w:lineRule="exact"/>
              <w:ind w:left="120" w:firstLine="0"/>
              <w:rPr>
                <w:sz w:val="22"/>
                <w:szCs w:val="22"/>
              </w:rPr>
            </w:pPr>
            <w:r w:rsidRPr="00B26309">
              <w:rPr>
                <w:rStyle w:val="BodytextSpacing0pt"/>
                <w:sz w:val="22"/>
                <w:szCs w:val="22"/>
              </w:rPr>
              <w:t>• Организация детей в детские оздоровительные лагеря</w:t>
            </w:r>
          </w:p>
        </w:tc>
      </w:tr>
      <w:tr w:rsidR="001C77BE" w:rsidRPr="00B26309">
        <w:trPr>
          <w:trHeight w:hRule="exact" w:val="4426"/>
        </w:trPr>
        <w:tc>
          <w:tcPr>
            <w:tcW w:w="2414" w:type="dxa"/>
            <w:tcBorders>
              <w:top w:val="single" w:sz="4" w:space="0" w:color="auto"/>
              <w:left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Совет профилактики</w:t>
            </w:r>
          </w:p>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правонарушений</w:t>
            </w:r>
          </w:p>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несовершеннолетних</w:t>
            </w:r>
          </w:p>
        </w:tc>
        <w:tc>
          <w:tcPr>
            <w:tcW w:w="3542" w:type="dxa"/>
            <w:tcBorders>
              <w:top w:val="single" w:sz="4" w:space="0" w:color="auto"/>
              <w:left w:val="single" w:sz="4" w:space="0" w:color="auto"/>
            </w:tcBorders>
            <w:shd w:val="clear" w:color="auto" w:fill="FFFFFF"/>
          </w:tcPr>
          <w:p w:rsidR="001C77BE" w:rsidRPr="00B26309" w:rsidRDefault="00D83DF5" w:rsidP="00202D20">
            <w:pPr>
              <w:pStyle w:val="Bodytext0"/>
              <w:framePr w:w="14899" w:h="8875" w:wrap="around" w:vAnchor="page" w:hAnchor="page" w:x="903" w:y="1537"/>
              <w:numPr>
                <w:ilvl w:val="0"/>
                <w:numId w:val="45"/>
              </w:numPr>
              <w:shd w:val="clear" w:color="auto" w:fill="auto"/>
              <w:tabs>
                <w:tab w:val="left" w:pos="288"/>
              </w:tabs>
              <w:ind w:left="120" w:firstLine="0"/>
              <w:rPr>
                <w:sz w:val="22"/>
                <w:szCs w:val="22"/>
              </w:rPr>
            </w:pPr>
            <w:r w:rsidRPr="00B26309">
              <w:rPr>
                <w:rStyle w:val="BodytextSpacing0pt"/>
                <w:sz w:val="22"/>
                <w:szCs w:val="22"/>
              </w:rPr>
              <w:t>Профилактика безнадзорности и правонарушений несовершеннолетних</w:t>
            </w:r>
          </w:p>
          <w:p w:rsidR="001C77BE" w:rsidRPr="00B26309" w:rsidRDefault="00D83DF5" w:rsidP="00202D20">
            <w:pPr>
              <w:pStyle w:val="Bodytext0"/>
              <w:framePr w:w="14899" w:h="8875" w:wrap="around" w:vAnchor="page" w:hAnchor="page" w:x="903" w:y="1537"/>
              <w:numPr>
                <w:ilvl w:val="0"/>
                <w:numId w:val="45"/>
              </w:numPr>
              <w:shd w:val="clear" w:color="auto" w:fill="auto"/>
              <w:tabs>
                <w:tab w:val="left" w:pos="288"/>
              </w:tabs>
              <w:ind w:left="120" w:firstLine="0"/>
              <w:rPr>
                <w:sz w:val="22"/>
                <w:szCs w:val="22"/>
              </w:rPr>
            </w:pPr>
            <w:r w:rsidRPr="00B26309">
              <w:rPr>
                <w:rStyle w:val="BodytextSpacing0pt"/>
                <w:sz w:val="22"/>
                <w:szCs w:val="22"/>
              </w:rPr>
              <w:t>Выявление и устранение причин и условий, способствующих безнадзорности несовершеннолетних</w:t>
            </w:r>
          </w:p>
          <w:p w:rsidR="001C77BE" w:rsidRPr="00B26309" w:rsidRDefault="00D83DF5" w:rsidP="00202D20">
            <w:pPr>
              <w:pStyle w:val="Bodytext0"/>
              <w:framePr w:w="14899" w:h="8875" w:wrap="around" w:vAnchor="page" w:hAnchor="page" w:x="903" w:y="1537"/>
              <w:numPr>
                <w:ilvl w:val="0"/>
                <w:numId w:val="45"/>
              </w:numPr>
              <w:shd w:val="clear" w:color="auto" w:fill="auto"/>
              <w:tabs>
                <w:tab w:val="left" w:pos="307"/>
              </w:tabs>
              <w:ind w:left="120" w:firstLine="0"/>
              <w:rPr>
                <w:sz w:val="22"/>
                <w:szCs w:val="22"/>
              </w:rPr>
            </w:pPr>
            <w:r w:rsidRPr="00B26309">
              <w:rPr>
                <w:rStyle w:val="BodytextSpacing0pt"/>
                <w:sz w:val="22"/>
                <w:szCs w:val="22"/>
              </w:rPr>
              <w:t>Обеспечение защиты прав и законных интересов несовершеннолетних</w:t>
            </w:r>
          </w:p>
          <w:p w:rsidR="001C77BE" w:rsidRPr="00B26309" w:rsidRDefault="00D83DF5" w:rsidP="00202D20">
            <w:pPr>
              <w:pStyle w:val="Bodytext0"/>
              <w:framePr w:w="14899" w:h="8875" w:wrap="around" w:vAnchor="page" w:hAnchor="page" w:x="903" w:y="1537"/>
              <w:numPr>
                <w:ilvl w:val="0"/>
                <w:numId w:val="45"/>
              </w:numPr>
              <w:shd w:val="clear" w:color="auto" w:fill="auto"/>
              <w:tabs>
                <w:tab w:val="left" w:pos="302"/>
              </w:tabs>
              <w:ind w:left="120" w:firstLine="0"/>
              <w:rPr>
                <w:sz w:val="22"/>
                <w:szCs w:val="22"/>
              </w:rPr>
            </w:pPr>
            <w:r w:rsidRPr="00B26309">
              <w:rPr>
                <w:rStyle w:val="BodytextSpacing0pt"/>
                <w:sz w:val="22"/>
                <w:szCs w:val="22"/>
              </w:rPr>
              <w:t>Социально-педагогическая реабилитация подростков, находящихся в социально опасном положении</w:t>
            </w:r>
          </w:p>
        </w:tc>
        <w:tc>
          <w:tcPr>
            <w:tcW w:w="4397" w:type="dxa"/>
            <w:tcBorders>
              <w:top w:val="single" w:sz="4" w:space="0" w:color="auto"/>
              <w:left w:val="single" w:sz="4" w:space="0" w:color="auto"/>
            </w:tcBorders>
            <w:shd w:val="clear" w:color="auto" w:fill="FFFFFF"/>
          </w:tcPr>
          <w:p w:rsidR="001C77BE" w:rsidRPr="00B26309" w:rsidRDefault="00D83DF5" w:rsidP="00202D20">
            <w:pPr>
              <w:pStyle w:val="Bodytext0"/>
              <w:framePr w:w="14899" w:h="8875" w:wrap="around" w:vAnchor="page" w:hAnchor="page" w:x="903" w:y="1537"/>
              <w:numPr>
                <w:ilvl w:val="0"/>
                <w:numId w:val="46"/>
              </w:numPr>
              <w:shd w:val="clear" w:color="auto" w:fill="auto"/>
              <w:tabs>
                <w:tab w:val="left" w:pos="158"/>
              </w:tabs>
              <w:ind w:firstLine="0"/>
              <w:jc w:val="both"/>
              <w:rPr>
                <w:sz w:val="22"/>
                <w:szCs w:val="22"/>
              </w:rPr>
            </w:pPr>
            <w:r w:rsidRPr="00B26309">
              <w:rPr>
                <w:rStyle w:val="BodytextSpacing0pt"/>
                <w:sz w:val="22"/>
                <w:szCs w:val="22"/>
              </w:rPr>
              <w:t>Заседания Совета профилактики</w:t>
            </w:r>
          </w:p>
          <w:p w:rsidR="001C77BE" w:rsidRPr="00B26309" w:rsidRDefault="00D83DF5" w:rsidP="00202D20">
            <w:pPr>
              <w:pStyle w:val="Bodytext0"/>
              <w:framePr w:w="14899" w:h="8875" w:wrap="around" w:vAnchor="page" w:hAnchor="page" w:x="903" w:y="1537"/>
              <w:numPr>
                <w:ilvl w:val="0"/>
                <w:numId w:val="46"/>
              </w:numPr>
              <w:shd w:val="clear" w:color="auto" w:fill="auto"/>
              <w:tabs>
                <w:tab w:val="left" w:pos="154"/>
              </w:tabs>
              <w:ind w:firstLine="0"/>
              <w:jc w:val="both"/>
              <w:rPr>
                <w:sz w:val="22"/>
                <w:szCs w:val="22"/>
              </w:rPr>
            </w:pPr>
            <w:r w:rsidRPr="00B26309">
              <w:rPr>
                <w:rStyle w:val="BodytextSpacing0pt"/>
                <w:sz w:val="22"/>
                <w:szCs w:val="22"/>
              </w:rPr>
              <w:t>Выход в семьи подростков</w:t>
            </w:r>
          </w:p>
          <w:p w:rsidR="001C77BE" w:rsidRPr="00B26309" w:rsidRDefault="00D83DF5" w:rsidP="00202D20">
            <w:pPr>
              <w:pStyle w:val="Bodytext0"/>
              <w:framePr w:w="14899" w:h="8875" w:wrap="around" w:vAnchor="page" w:hAnchor="page" w:x="903" w:y="1537"/>
              <w:numPr>
                <w:ilvl w:val="0"/>
                <w:numId w:val="46"/>
              </w:numPr>
              <w:shd w:val="clear" w:color="auto" w:fill="auto"/>
              <w:tabs>
                <w:tab w:val="left" w:pos="154"/>
              </w:tabs>
              <w:ind w:firstLine="0"/>
              <w:jc w:val="both"/>
              <w:rPr>
                <w:sz w:val="22"/>
                <w:szCs w:val="22"/>
              </w:rPr>
            </w:pPr>
            <w:r w:rsidRPr="00B26309">
              <w:rPr>
                <w:rStyle w:val="BodytextSpacing0pt"/>
                <w:sz w:val="22"/>
                <w:szCs w:val="22"/>
              </w:rPr>
              <w:t>Индивидуальные беседы</w:t>
            </w:r>
          </w:p>
          <w:p w:rsidR="001C77BE" w:rsidRPr="00B26309" w:rsidRDefault="00D83DF5" w:rsidP="00202D20">
            <w:pPr>
              <w:pStyle w:val="Bodytext0"/>
              <w:framePr w:w="14899" w:h="8875" w:wrap="around" w:vAnchor="page" w:hAnchor="page" w:x="903" w:y="1537"/>
              <w:numPr>
                <w:ilvl w:val="0"/>
                <w:numId w:val="46"/>
              </w:numPr>
              <w:shd w:val="clear" w:color="auto" w:fill="auto"/>
              <w:tabs>
                <w:tab w:val="left" w:pos="283"/>
              </w:tabs>
              <w:ind w:left="120" w:firstLine="0"/>
              <w:rPr>
                <w:sz w:val="22"/>
                <w:szCs w:val="22"/>
              </w:rPr>
            </w:pPr>
            <w:r w:rsidRPr="00B26309">
              <w:rPr>
                <w:rStyle w:val="BodytextSpacing0pt"/>
                <w:sz w:val="22"/>
                <w:szCs w:val="22"/>
              </w:rPr>
              <w:t>Мониторинг развития личности подростков</w:t>
            </w:r>
          </w:p>
          <w:p w:rsidR="001C77BE" w:rsidRPr="00B26309" w:rsidRDefault="00D83DF5" w:rsidP="00202D20">
            <w:pPr>
              <w:pStyle w:val="Bodytext0"/>
              <w:framePr w:w="14899" w:h="8875" w:wrap="around" w:vAnchor="page" w:hAnchor="page" w:x="903" w:y="1537"/>
              <w:numPr>
                <w:ilvl w:val="0"/>
                <w:numId w:val="46"/>
              </w:numPr>
              <w:shd w:val="clear" w:color="auto" w:fill="auto"/>
              <w:tabs>
                <w:tab w:val="left" w:pos="302"/>
              </w:tabs>
              <w:ind w:left="120" w:firstLine="0"/>
              <w:rPr>
                <w:sz w:val="22"/>
                <w:szCs w:val="22"/>
              </w:rPr>
            </w:pPr>
            <w:r w:rsidRPr="00B26309">
              <w:rPr>
                <w:rStyle w:val="BodytextSpacing0pt"/>
                <w:sz w:val="22"/>
                <w:szCs w:val="22"/>
              </w:rPr>
              <w:t>Отслеживание количества пропуска занятий</w:t>
            </w:r>
          </w:p>
        </w:tc>
        <w:tc>
          <w:tcPr>
            <w:tcW w:w="4546" w:type="dxa"/>
            <w:tcBorders>
              <w:top w:val="single" w:sz="4" w:space="0" w:color="auto"/>
              <w:left w:val="single" w:sz="4" w:space="0" w:color="auto"/>
              <w:right w:val="single" w:sz="4" w:space="0" w:color="auto"/>
            </w:tcBorders>
            <w:shd w:val="clear" w:color="auto" w:fill="FFFFFF"/>
          </w:tcPr>
          <w:p w:rsidR="001C77BE" w:rsidRPr="00B26309" w:rsidRDefault="00D83DF5" w:rsidP="00202D20">
            <w:pPr>
              <w:pStyle w:val="Bodytext0"/>
              <w:framePr w:w="14899" w:h="8875" w:wrap="around" w:vAnchor="page" w:hAnchor="page" w:x="903" w:y="1537"/>
              <w:numPr>
                <w:ilvl w:val="0"/>
                <w:numId w:val="47"/>
              </w:numPr>
              <w:shd w:val="clear" w:color="auto" w:fill="auto"/>
              <w:tabs>
                <w:tab w:val="left" w:pos="302"/>
              </w:tabs>
              <w:ind w:left="120" w:firstLine="0"/>
              <w:rPr>
                <w:sz w:val="22"/>
                <w:szCs w:val="22"/>
              </w:rPr>
            </w:pPr>
            <w:r w:rsidRPr="00B26309">
              <w:rPr>
                <w:rStyle w:val="BodytextSpacing0pt"/>
                <w:sz w:val="22"/>
                <w:szCs w:val="22"/>
              </w:rPr>
              <w:t>Разработка мероприятий по работе с детьми «группы риска»</w:t>
            </w:r>
          </w:p>
          <w:p w:rsidR="001C77BE" w:rsidRPr="00B26309" w:rsidRDefault="00D83DF5" w:rsidP="00202D20">
            <w:pPr>
              <w:pStyle w:val="Bodytext0"/>
              <w:framePr w:w="14899" w:h="8875" w:wrap="around" w:vAnchor="page" w:hAnchor="page" w:x="903" w:y="1537"/>
              <w:numPr>
                <w:ilvl w:val="0"/>
                <w:numId w:val="47"/>
              </w:numPr>
              <w:shd w:val="clear" w:color="auto" w:fill="auto"/>
              <w:tabs>
                <w:tab w:val="left" w:pos="192"/>
              </w:tabs>
              <w:ind w:firstLine="0"/>
              <w:jc w:val="both"/>
              <w:rPr>
                <w:sz w:val="22"/>
                <w:szCs w:val="22"/>
              </w:rPr>
            </w:pPr>
            <w:r w:rsidRPr="00B26309">
              <w:rPr>
                <w:rStyle w:val="BodytextSpacing0pt"/>
                <w:sz w:val="22"/>
                <w:szCs w:val="22"/>
              </w:rPr>
              <w:t>Составление соответствующей документации, ведение журнала пропусков уроков.</w:t>
            </w:r>
          </w:p>
          <w:p w:rsidR="001C77BE" w:rsidRPr="00B26309" w:rsidRDefault="00D83DF5" w:rsidP="00202D20">
            <w:pPr>
              <w:pStyle w:val="Bodytext0"/>
              <w:framePr w:w="14899" w:h="8875" w:wrap="around" w:vAnchor="page" w:hAnchor="page" w:x="903" w:y="1537"/>
              <w:numPr>
                <w:ilvl w:val="0"/>
                <w:numId w:val="47"/>
              </w:numPr>
              <w:shd w:val="clear" w:color="auto" w:fill="auto"/>
              <w:tabs>
                <w:tab w:val="left" w:pos="302"/>
              </w:tabs>
              <w:ind w:left="120" w:firstLine="0"/>
              <w:rPr>
                <w:sz w:val="22"/>
                <w:szCs w:val="22"/>
              </w:rPr>
            </w:pPr>
            <w:r w:rsidRPr="00B26309">
              <w:rPr>
                <w:rStyle w:val="BodytextSpacing0pt"/>
                <w:sz w:val="22"/>
                <w:szCs w:val="22"/>
              </w:rPr>
              <w:t>Социализация школьника, формирование у него активной жизненной позиции, развитие лидерских качеств</w:t>
            </w:r>
          </w:p>
          <w:p w:rsidR="001C77BE" w:rsidRPr="00B26309" w:rsidRDefault="00D83DF5" w:rsidP="00202D20">
            <w:pPr>
              <w:pStyle w:val="Bodytext0"/>
              <w:framePr w:w="14899" w:h="8875" w:wrap="around" w:vAnchor="page" w:hAnchor="page" w:x="903" w:y="1537"/>
              <w:numPr>
                <w:ilvl w:val="0"/>
                <w:numId w:val="47"/>
              </w:numPr>
              <w:shd w:val="clear" w:color="auto" w:fill="auto"/>
              <w:tabs>
                <w:tab w:val="left" w:pos="298"/>
              </w:tabs>
              <w:ind w:left="120" w:firstLine="0"/>
              <w:rPr>
                <w:sz w:val="22"/>
                <w:szCs w:val="22"/>
              </w:rPr>
            </w:pPr>
            <w:r w:rsidRPr="00B26309">
              <w:rPr>
                <w:rStyle w:val="BodytextSpacing0pt"/>
                <w:sz w:val="22"/>
                <w:szCs w:val="22"/>
              </w:rPr>
              <w:t>Организация внеурочной деятельности подростков</w:t>
            </w:r>
          </w:p>
        </w:tc>
      </w:tr>
      <w:tr w:rsidR="001C77BE" w:rsidRPr="00B26309">
        <w:trPr>
          <w:trHeight w:hRule="exact" w:val="1949"/>
        </w:trPr>
        <w:tc>
          <w:tcPr>
            <w:tcW w:w="241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Работа с подростками девиантного поведения</w:t>
            </w:r>
          </w:p>
        </w:tc>
        <w:tc>
          <w:tcPr>
            <w:tcW w:w="3542" w:type="dxa"/>
            <w:tcBorders>
              <w:top w:val="single" w:sz="4" w:space="0" w:color="auto"/>
              <w:left w:val="single" w:sz="4" w:space="0" w:color="auto"/>
              <w:bottom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48"/>
              </w:numPr>
              <w:shd w:val="clear" w:color="auto" w:fill="auto"/>
              <w:tabs>
                <w:tab w:val="left" w:pos="298"/>
              </w:tabs>
              <w:ind w:left="120" w:firstLine="0"/>
              <w:rPr>
                <w:sz w:val="22"/>
                <w:szCs w:val="22"/>
              </w:rPr>
            </w:pPr>
            <w:r w:rsidRPr="00B26309">
              <w:rPr>
                <w:rStyle w:val="BodytextSpacing0pt"/>
                <w:sz w:val="22"/>
                <w:szCs w:val="22"/>
              </w:rPr>
              <w:t>Формирование у учащихся правовой, психологической и педагогической грамотности</w:t>
            </w:r>
          </w:p>
          <w:p w:rsidR="001C77BE" w:rsidRPr="00B26309" w:rsidRDefault="00D83DF5" w:rsidP="00202D20">
            <w:pPr>
              <w:pStyle w:val="Bodytext0"/>
              <w:framePr w:w="14899" w:h="8875" w:wrap="around" w:vAnchor="page" w:hAnchor="page" w:x="903" w:y="1537"/>
              <w:numPr>
                <w:ilvl w:val="0"/>
                <w:numId w:val="48"/>
              </w:numPr>
              <w:shd w:val="clear" w:color="auto" w:fill="auto"/>
              <w:tabs>
                <w:tab w:val="left" w:pos="302"/>
              </w:tabs>
              <w:ind w:left="120" w:firstLine="0"/>
              <w:rPr>
                <w:sz w:val="22"/>
                <w:szCs w:val="22"/>
              </w:rPr>
            </w:pPr>
            <w:r w:rsidRPr="00B26309">
              <w:rPr>
                <w:rStyle w:val="BodytextSpacing0pt"/>
                <w:sz w:val="22"/>
                <w:szCs w:val="22"/>
              </w:rPr>
              <w:t>Предупреждение возникновения явлений дезадаптации, правонарушений</w:t>
            </w:r>
          </w:p>
          <w:p w:rsidR="001C77BE" w:rsidRPr="00B26309" w:rsidRDefault="00D83DF5" w:rsidP="00202D20">
            <w:pPr>
              <w:pStyle w:val="Bodytext0"/>
              <w:framePr w:w="14899" w:h="8875" w:wrap="around" w:vAnchor="page" w:hAnchor="page" w:x="903" w:y="1537"/>
              <w:numPr>
                <w:ilvl w:val="0"/>
                <w:numId w:val="48"/>
              </w:numPr>
              <w:shd w:val="clear" w:color="auto" w:fill="auto"/>
              <w:tabs>
                <w:tab w:val="left" w:pos="158"/>
              </w:tabs>
              <w:ind w:firstLine="0"/>
              <w:jc w:val="both"/>
              <w:rPr>
                <w:sz w:val="22"/>
                <w:szCs w:val="22"/>
              </w:rPr>
            </w:pPr>
            <w:r w:rsidRPr="00B26309">
              <w:rPr>
                <w:rStyle w:val="BodytextSpacing0pt"/>
                <w:sz w:val="22"/>
                <w:szCs w:val="22"/>
              </w:rPr>
              <w:t>Выявление и психолого-</w:t>
            </w:r>
          </w:p>
        </w:tc>
        <w:tc>
          <w:tcPr>
            <w:tcW w:w="4397" w:type="dxa"/>
            <w:tcBorders>
              <w:top w:val="single" w:sz="4" w:space="0" w:color="auto"/>
              <w:left w:val="single" w:sz="4" w:space="0" w:color="auto"/>
              <w:bottom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49"/>
              </w:numPr>
              <w:shd w:val="clear" w:color="auto" w:fill="auto"/>
              <w:tabs>
                <w:tab w:val="left" w:pos="293"/>
              </w:tabs>
              <w:ind w:left="120" w:firstLine="0"/>
              <w:rPr>
                <w:sz w:val="22"/>
                <w:szCs w:val="22"/>
              </w:rPr>
            </w:pPr>
            <w:r w:rsidRPr="00B26309">
              <w:rPr>
                <w:rStyle w:val="BodytextSpacing0pt"/>
                <w:sz w:val="22"/>
                <w:szCs w:val="22"/>
              </w:rPr>
              <w:t>В ходе диагностики контингента учащихся в классе выявление детей «группы риска»</w:t>
            </w:r>
          </w:p>
          <w:p w:rsidR="001C77BE" w:rsidRPr="00B26309" w:rsidRDefault="00D83DF5" w:rsidP="00202D20">
            <w:pPr>
              <w:pStyle w:val="Bodytext0"/>
              <w:framePr w:w="14899" w:h="8875" w:wrap="around" w:vAnchor="page" w:hAnchor="page" w:x="903" w:y="1537"/>
              <w:numPr>
                <w:ilvl w:val="0"/>
                <w:numId w:val="49"/>
              </w:numPr>
              <w:shd w:val="clear" w:color="auto" w:fill="auto"/>
              <w:tabs>
                <w:tab w:val="left" w:pos="288"/>
              </w:tabs>
              <w:ind w:left="120" w:firstLine="0"/>
              <w:rPr>
                <w:sz w:val="22"/>
                <w:szCs w:val="22"/>
              </w:rPr>
            </w:pPr>
            <w:r w:rsidRPr="00B26309">
              <w:rPr>
                <w:rStyle w:val="BodytextSpacing0pt"/>
                <w:sz w:val="22"/>
                <w:szCs w:val="22"/>
              </w:rPr>
              <w:t>Контроль за посещением школы «трудными» детьми;</w:t>
            </w:r>
          </w:p>
          <w:p w:rsidR="001C77BE" w:rsidRPr="00B26309" w:rsidRDefault="00D83DF5" w:rsidP="00202D20">
            <w:pPr>
              <w:pStyle w:val="Bodytext0"/>
              <w:framePr w:w="14899" w:h="8875" w:wrap="around" w:vAnchor="page" w:hAnchor="page" w:x="903" w:y="1537"/>
              <w:numPr>
                <w:ilvl w:val="0"/>
                <w:numId w:val="49"/>
              </w:numPr>
              <w:shd w:val="clear" w:color="auto" w:fill="auto"/>
              <w:tabs>
                <w:tab w:val="left" w:pos="154"/>
              </w:tabs>
              <w:ind w:firstLine="0"/>
              <w:jc w:val="both"/>
              <w:rPr>
                <w:sz w:val="22"/>
                <w:szCs w:val="22"/>
              </w:rPr>
            </w:pPr>
            <w:r w:rsidRPr="00B26309">
              <w:rPr>
                <w:rStyle w:val="BodytextSpacing0pt"/>
                <w:sz w:val="22"/>
                <w:szCs w:val="22"/>
              </w:rPr>
              <w:t>Беседа с родителями и подростком</w:t>
            </w:r>
          </w:p>
          <w:p w:rsidR="001C77BE" w:rsidRPr="00B26309" w:rsidRDefault="00D83DF5" w:rsidP="00202D20">
            <w:pPr>
              <w:pStyle w:val="Bodytext0"/>
              <w:framePr w:w="14899" w:h="8875" w:wrap="around" w:vAnchor="page" w:hAnchor="page" w:x="903" w:y="1537"/>
              <w:numPr>
                <w:ilvl w:val="0"/>
                <w:numId w:val="49"/>
              </w:numPr>
              <w:shd w:val="clear" w:color="auto" w:fill="auto"/>
              <w:tabs>
                <w:tab w:val="left" w:pos="154"/>
              </w:tabs>
              <w:ind w:firstLine="0"/>
              <w:jc w:val="both"/>
              <w:rPr>
                <w:sz w:val="22"/>
                <w:szCs w:val="22"/>
              </w:rPr>
            </w:pPr>
            <w:r w:rsidRPr="00B26309">
              <w:rPr>
                <w:rStyle w:val="BodytextSpacing0pt"/>
                <w:sz w:val="22"/>
                <w:szCs w:val="22"/>
              </w:rPr>
              <w:t>Первичное обследование условий</w:t>
            </w:r>
          </w:p>
        </w:tc>
        <w:tc>
          <w:tcPr>
            <w:tcW w:w="4546"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50"/>
              </w:numPr>
              <w:shd w:val="clear" w:color="auto" w:fill="auto"/>
              <w:tabs>
                <w:tab w:val="left" w:pos="302"/>
              </w:tabs>
              <w:ind w:left="120" w:firstLine="0"/>
              <w:rPr>
                <w:sz w:val="22"/>
                <w:szCs w:val="22"/>
              </w:rPr>
            </w:pPr>
            <w:r w:rsidRPr="00B26309">
              <w:rPr>
                <w:rStyle w:val="BodytextSpacing0pt"/>
                <w:sz w:val="22"/>
                <w:szCs w:val="22"/>
              </w:rPr>
              <w:t>Социализация школьника, формирование у него активной жизненной позиции, развитие лидерских качеств</w:t>
            </w:r>
          </w:p>
          <w:p w:rsidR="001C77BE" w:rsidRPr="00B26309" w:rsidRDefault="00D83DF5" w:rsidP="00202D20">
            <w:pPr>
              <w:pStyle w:val="Bodytext0"/>
              <w:framePr w:w="14899" w:h="8875" w:wrap="around" w:vAnchor="page" w:hAnchor="page" w:x="903" w:y="1537"/>
              <w:numPr>
                <w:ilvl w:val="0"/>
                <w:numId w:val="50"/>
              </w:numPr>
              <w:shd w:val="clear" w:color="auto" w:fill="auto"/>
              <w:tabs>
                <w:tab w:val="left" w:pos="302"/>
              </w:tabs>
              <w:ind w:left="120" w:firstLine="0"/>
              <w:rPr>
                <w:sz w:val="22"/>
                <w:szCs w:val="22"/>
              </w:rPr>
            </w:pPr>
            <w:r w:rsidRPr="00B26309">
              <w:rPr>
                <w:rStyle w:val="BodytextSpacing0pt"/>
                <w:sz w:val="22"/>
                <w:szCs w:val="22"/>
              </w:rPr>
              <w:t>Укрепление здоровья как физического, так и психического</w:t>
            </w:r>
          </w:p>
          <w:p w:rsidR="001C77BE" w:rsidRPr="00B26309" w:rsidRDefault="00D83DF5" w:rsidP="00202D20">
            <w:pPr>
              <w:pStyle w:val="Bodytext0"/>
              <w:framePr w:w="14899" w:h="8875" w:wrap="around" w:vAnchor="page" w:hAnchor="page" w:x="903" w:y="1537"/>
              <w:numPr>
                <w:ilvl w:val="0"/>
                <w:numId w:val="50"/>
              </w:numPr>
              <w:shd w:val="clear" w:color="auto" w:fill="auto"/>
              <w:tabs>
                <w:tab w:val="left" w:pos="163"/>
              </w:tabs>
              <w:ind w:firstLine="0"/>
              <w:jc w:val="both"/>
              <w:rPr>
                <w:sz w:val="22"/>
                <w:szCs w:val="22"/>
              </w:rPr>
            </w:pPr>
            <w:r w:rsidRPr="00B26309">
              <w:rPr>
                <w:rStyle w:val="BodytextSpacing0pt"/>
                <w:sz w:val="22"/>
                <w:szCs w:val="22"/>
              </w:rPr>
              <w:t>Установление гуманных нравственно-</w:t>
            </w:r>
          </w:p>
        </w:tc>
      </w:tr>
    </w:tbl>
    <w:p w:rsidR="001C77BE" w:rsidRPr="00B26309" w:rsidRDefault="00D83DF5">
      <w:pPr>
        <w:pStyle w:val="Headerorfooter20"/>
        <w:framePr w:wrap="around" w:vAnchor="page" w:hAnchor="page" w:x="9466" w:y="10801"/>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29</w:t>
      </w:r>
    </w:p>
    <w:p w:rsidR="001C77BE" w:rsidRPr="00B26309" w:rsidRDefault="001C77BE">
      <w:pPr>
        <w:rPr>
          <w:rFonts w:ascii="Times New Roman" w:hAnsi="Times New Roman" w:cs="Times New Roman"/>
          <w:sz w:val="22"/>
          <w:szCs w:val="22"/>
        </w:rPr>
        <w:sectPr w:rsidR="001C77BE" w:rsidRPr="00B26309">
          <w:pgSz w:w="16838" w:h="11909" w:orient="landscape"/>
          <w:pgMar w:top="0" w:right="0" w:bottom="0" w:left="0" w:header="0" w:footer="3" w:gutter="0"/>
          <w:cols w:space="720"/>
          <w:noEndnote/>
          <w:docGrid w:linePitch="360"/>
        </w:sectPr>
      </w:pPr>
    </w:p>
    <w:p w:rsidR="001C77BE" w:rsidRPr="00B26309" w:rsidRDefault="00D83DF5">
      <w:pPr>
        <w:pStyle w:val="Headerorfooter0"/>
        <w:framePr w:wrap="around" w:vAnchor="page" w:hAnchor="page" w:x="3821" w:y="860"/>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414"/>
        <w:gridCol w:w="3542"/>
        <w:gridCol w:w="4397"/>
        <w:gridCol w:w="4546"/>
      </w:tblGrid>
      <w:tr w:rsidR="001C77BE" w:rsidRPr="00B26309">
        <w:trPr>
          <w:trHeight w:hRule="exact" w:val="3878"/>
        </w:trPr>
        <w:tc>
          <w:tcPr>
            <w:tcW w:w="2414" w:type="dxa"/>
            <w:tcBorders>
              <w:top w:val="single" w:sz="4" w:space="0" w:color="auto"/>
              <w:left w:val="single" w:sz="4" w:space="0" w:color="auto"/>
            </w:tcBorders>
            <w:shd w:val="clear" w:color="auto" w:fill="FFFFFF"/>
          </w:tcPr>
          <w:p w:rsidR="001C77BE" w:rsidRPr="00B26309" w:rsidRDefault="001C77BE">
            <w:pPr>
              <w:framePr w:w="14899" w:h="8875" w:wrap="around" w:vAnchor="page" w:hAnchor="page" w:x="903" w:y="1537"/>
              <w:rPr>
                <w:rFonts w:ascii="Times New Roman" w:hAnsi="Times New Roman" w:cs="Times New Roman"/>
                <w:sz w:val="22"/>
                <w:szCs w:val="22"/>
              </w:rPr>
            </w:pPr>
          </w:p>
        </w:tc>
        <w:tc>
          <w:tcPr>
            <w:tcW w:w="3542" w:type="dxa"/>
            <w:tcBorders>
              <w:top w:val="single" w:sz="4" w:space="0" w:color="auto"/>
              <w:left w:val="single" w:sz="4" w:space="0" w:color="auto"/>
            </w:tcBorders>
            <w:shd w:val="clear" w:color="auto" w:fill="FFFFFF"/>
            <w:vAlign w:val="bottom"/>
          </w:tcPr>
          <w:p w:rsidR="001C77BE" w:rsidRPr="00B26309" w:rsidRDefault="00D83DF5">
            <w:pPr>
              <w:pStyle w:val="Bodytext0"/>
              <w:framePr w:w="14899" w:h="8875" w:wrap="around" w:vAnchor="page" w:hAnchor="page" w:x="903" w:y="1537"/>
              <w:shd w:val="clear" w:color="auto" w:fill="auto"/>
              <w:ind w:firstLine="0"/>
              <w:jc w:val="both"/>
              <w:rPr>
                <w:sz w:val="22"/>
                <w:szCs w:val="22"/>
              </w:rPr>
            </w:pPr>
            <w:r w:rsidRPr="00B26309">
              <w:rPr>
                <w:rStyle w:val="BodytextSpacing0pt"/>
                <w:sz w:val="22"/>
                <w:szCs w:val="22"/>
              </w:rPr>
              <w:t>педагогическое сопровождение детей «группы риска»</w:t>
            </w:r>
          </w:p>
          <w:p w:rsidR="001C77BE" w:rsidRPr="00B26309" w:rsidRDefault="00D83DF5" w:rsidP="00202D20">
            <w:pPr>
              <w:pStyle w:val="Bodytext0"/>
              <w:framePr w:w="14899" w:h="8875" w:wrap="around" w:vAnchor="page" w:hAnchor="page" w:x="903" w:y="1537"/>
              <w:numPr>
                <w:ilvl w:val="0"/>
                <w:numId w:val="51"/>
              </w:numPr>
              <w:shd w:val="clear" w:color="auto" w:fill="auto"/>
              <w:tabs>
                <w:tab w:val="left" w:pos="288"/>
              </w:tabs>
              <w:ind w:left="120" w:firstLine="0"/>
              <w:rPr>
                <w:sz w:val="22"/>
                <w:szCs w:val="22"/>
              </w:rPr>
            </w:pPr>
            <w:r w:rsidRPr="00B26309">
              <w:rPr>
                <w:rStyle w:val="BodytextSpacing0pt"/>
                <w:sz w:val="22"/>
                <w:szCs w:val="22"/>
              </w:rPr>
              <w:t>В ходе диагностики выявление индивидуальных особенностей детей,</w:t>
            </w:r>
          </w:p>
          <w:p w:rsidR="001C77BE" w:rsidRPr="00B26309" w:rsidRDefault="00D83DF5" w:rsidP="00202D20">
            <w:pPr>
              <w:pStyle w:val="Bodytext0"/>
              <w:framePr w:w="14899" w:h="8875" w:wrap="around" w:vAnchor="page" w:hAnchor="page" w:x="903" w:y="1537"/>
              <w:numPr>
                <w:ilvl w:val="0"/>
                <w:numId w:val="51"/>
              </w:numPr>
              <w:shd w:val="clear" w:color="auto" w:fill="auto"/>
              <w:tabs>
                <w:tab w:val="left" w:pos="302"/>
              </w:tabs>
              <w:ind w:left="120" w:firstLine="0"/>
              <w:rPr>
                <w:sz w:val="22"/>
                <w:szCs w:val="22"/>
              </w:rPr>
            </w:pPr>
            <w:r w:rsidRPr="00B26309">
              <w:rPr>
                <w:rStyle w:val="BodytextSpacing0pt"/>
                <w:sz w:val="22"/>
                <w:szCs w:val="22"/>
              </w:rPr>
              <w:t>Определение причин нарушений в обучении, развитии и поведении</w:t>
            </w:r>
          </w:p>
          <w:p w:rsidR="001C77BE" w:rsidRPr="00B26309" w:rsidRDefault="00D83DF5" w:rsidP="00202D20">
            <w:pPr>
              <w:pStyle w:val="Bodytext0"/>
              <w:framePr w:w="14899" w:h="8875" w:wrap="around" w:vAnchor="page" w:hAnchor="page" w:x="903" w:y="1537"/>
              <w:numPr>
                <w:ilvl w:val="0"/>
                <w:numId w:val="51"/>
              </w:numPr>
              <w:shd w:val="clear" w:color="auto" w:fill="auto"/>
              <w:tabs>
                <w:tab w:val="left" w:pos="192"/>
              </w:tabs>
              <w:ind w:firstLine="0"/>
              <w:jc w:val="both"/>
              <w:rPr>
                <w:sz w:val="22"/>
                <w:szCs w:val="22"/>
              </w:rPr>
            </w:pPr>
            <w:r w:rsidRPr="00B26309">
              <w:rPr>
                <w:rStyle w:val="BodytextSpacing0pt"/>
                <w:sz w:val="22"/>
                <w:szCs w:val="22"/>
              </w:rPr>
              <w:t>Формирование банка данных детей с отклонении в развитии и поведении</w:t>
            </w:r>
          </w:p>
          <w:p w:rsidR="001C77BE" w:rsidRPr="00B26309" w:rsidRDefault="00D83DF5" w:rsidP="00202D20">
            <w:pPr>
              <w:pStyle w:val="Bodytext0"/>
              <w:framePr w:w="14899" w:h="8875" w:wrap="around" w:vAnchor="page" w:hAnchor="page" w:x="903" w:y="1537"/>
              <w:numPr>
                <w:ilvl w:val="0"/>
                <w:numId w:val="51"/>
              </w:numPr>
              <w:shd w:val="clear" w:color="auto" w:fill="auto"/>
              <w:tabs>
                <w:tab w:val="left" w:pos="298"/>
              </w:tabs>
              <w:ind w:left="120" w:firstLine="0"/>
              <w:rPr>
                <w:sz w:val="22"/>
                <w:szCs w:val="22"/>
              </w:rPr>
            </w:pPr>
            <w:r w:rsidRPr="00B26309">
              <w:rPr>
                <w:rStyle w:val="BodytextSpacing0pt"/>
                <w:sz w:val="22"/>
                <w:szCs w:val="22"/>
              </w:rPr>
              <w:t>Социальная адаптация подростков «группы риска» в школьном коллективе</w:t>
            </w:r>
          </w:p>
        </w:tc>
        <w:tc>
          <w:tcPr>
            <w:tcW w:w="4397" w:type="dxa"/>
            <w:tcBorders>
              <w:top w:val="single" w:sz="4" w:space="0" w:color="auto"/>
              <w:left w:val="single" w:sz="4" w:space="0" w:color="auto"/>
            </w:tcBorders>
            <w:shd w:val="clear" w:color="auto" w:fill="FFFFFF"/>
            <w:vAlign w:val="bottom"/>
          </w:tcPr>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жизни несовершеннолетних,</w:t>
            </w:r>
          </w:p>
          <w:p w:rsidR="001C77BE" w:rsidRPr="00B26309" w:rsidRDefault="00D83DF5" w:rsidP="00202D20">
            <w:pPr>
              <w:pStyle w:val="Bodytext0"/>
              <w:framePr w:w="14899" w:h="8875" w:wrap="around" w:vAnchor="page" w:hAnchor="page" w:x="903" w:y="1537"/>
              <w:numPr>
                <w:ilvl w:val="0"/>
                <w:numId w:val="52"/>
              </w:numPr>
              <w:shd w:val="clear" w:color="auto" w:fill="auto"/>
              <w:tabs>
                <w:tab w:val="left" w:pos="298"/>
              </w:tabs>
              <w:ind w:left="120" w:firstLine="0"/>
              <w:rPr>
                <w:sz w:val="22"/>
                <w:szCs w:val="22"/>
              </w:rPr>
            </w:pPr>
            <w:r w:rsidRPr="00B26309">
              <w:rPr>
                <w:rStyle w:val="BodytextSpacing0pt"/>
                <w:sz w:val="22"/>
                <w:szCs w:val="22"/>
              </w:rPr>
              <w:t>Вовлечение во внеурочную деятельность</w:t>
            </w:r>
          </w:p>
          <w:p w:rsidR="001C77BE" w:rsidRPr="00B26309" w:rsidRDefault="00D83DF5" w:rsidP="00202D20">
            <w:pPr>
              <w:pStyle w:val="Bodytext0"/>
              <w:framePr w:w="14899" w:h="8875" w:wrap="around" w:vAnchor="page" w:hAnchor="page" w:x="903" w:y="1537"/>
              <w:numPr>
                <w:ilvl w:val="0"/>
                <w:numId w:val="52"/>
              </w:numPr>
              <w:shd w:val="clear" w:color="auto" w:fill="auto"/>
              <w:tabs>
                <w:tab w:val="left" w:pos="298"/>
              </w:tabs>
              <w:ind w:left="120" w:firstLine="0"/>
              <w:rPr>
                <w:sz w:val="22"/>
                <w:szCs w:val="22"/>
              </w:rPr>
            </w:pPr>
            <w:r w:rsidRPr="00B26309">
              <w:rPr>
                <w:rStyle w:val="BodytextSpacing0pt"/>
                <w:sz w:val="22"/>
                <w:szCs w:val="22"/>
              </w:rPr>
              <w:t>Организация летнего отдыха детей «группы риска» анкетирование</w:t>
            </w:r>
          </w:p>
          <w:p w:rsidR="001C77BE" w:rsidRPr="00B26309" w:rsidRDefault="00D83DF5" w:rsidP="00202D20">
            <w:pPr>
              <w:pStyle w:val="Bodytext0"/>
              <w:framePr w:w="14899" w:h="8875" w:wrap="around" w:vAnchor="page" w:hAnchor="page" w:x="903" w:y="1537"/>
              <w:numPr>
                <w:ilvl w:val="0"/>
                <w:numId w:val="52"/>
              </w:numPr>
              <w:shd w:val="clear" w:color="auto" w:fill="auto"/>
              <w:tabs>
                <w:tab w:val="left" w:pos="154"/>
              </w:tabs>
              <w:ind w:firstLine="0"/>
              <w:jc w:val="both"/>
              <w:rPr>
                <w:sz w:val="22"/>
                <w:szCs w:val="22"/>
              </w:rPr>
            </w:pPr>
            <w:r w:rsidRPr="00B26309">
              <w:rPr>
                <w:rStyle w:val="BodytextSpacing0pt"/>
                <w:sz w:val="22"/>
                <w:szCs w:val="22"/>
              </w:rPr>
              <w:t>Классные часы</w:t>
            </w:r>
          </w:p>
          <w:p w:rsidR="001C77BE" w:rsidRPr="00B26309" w:rsidRDefault="00D83DF5" w:rsidP="00202D20">
            <w:pPr>
              <w:pStyle w:val="Bodytext0"/>
              <w:framePr w:w="14899" w:h="8875" w:wrap="around" w:vAnchor="page" w:hAnchor="page" w:x="903" w:y="1537"/>
              <w:numPr>
                <w:ilvl w:val="0"/>
                <w:numId w:val="52"/>
              </w:numPr>
              <w:shd w:val="clear" w:color="auto" w:fill="auto"/>
              <w:tabs>
                <w:tab w:val="left" w:pos="158"/>
              </w:tabs>
              <w:ind w:firstLine="0"/>
              <w:jc w:val="both"/>
              <w:rPr>
                <w:sz w:val="22"/>
                <w:szCs w:val="22"/>
              </w:rPr>
            </w:pPr>
            <w:r w:rsidRPr="00B26309">
              <w:rPr>
                <w:rStyle w:val="BodytextSpacing0pt"/>
                <w:sz w:val="22"/>
                <w:szCs w:val="22"/>
              </w:rPr>
              <w:t>Заседания Совета профилактики</w:t>
            </w:r>
          </w:p>
          <w:p w:rsidR="001C77BE" w:rsidRPr="00B26309" w:rsidRDefault="00D83DF5" w:rsidP="00202D20">
            <w:pPr>
              <w:pStyle w:val="Bodytext0"/>
              <w:framePr w:w="14899" w:h="8875" w:wrap="around" w:vAnchor="page" w:hAnchor="page" w:x="903" w:y="1537"/>
              <w:numPr>
                <w:ilvl w:val="0"/>
                <w:numId w:val="52"/>
              </w:numPr>
              <w:shd w:val="clear" w:color="auto" w:fill="auto"/>
              <w:tabs>
                <w:tab w:val="left" w:pos="168"/>
              </w:tabs>
              <w:ind w:firstLine="0"/>
              <w:jc w:val="both"/>
              <w:rPr>
                <w:sz w:val="22"/>
                <w:szCs w:val="22"/>
              </w:rPr>
            </w:pPr>
            <w:r w:rsidRPr="00B26309">
              <w:rPr>
                <w:rStyle w:val="BodytextSpacing0pt"/>
                <w:sz w:val="22"/>
                <w:szCs w:val="22"/>
              </w:rPr>
              <w:t>Профессионально-ориентационная диагностика выпускников 9-х и 11-х классов</w:t>
            </w:r>
          </w:p>
          <w:p w:rsidR="001C77BE" w:rsidRPr="00B26309" w:rsidRDefault="00D83DF5" w:rsidP="00202D20">
            <w:pPr>
              <w:pStyle w:val="Bodytext0"/>
              <w:framePr w:w="14899" w:h="8875" w:wrap="around" w:vAnchor="page" w:hAnchor="page" w:x="903" w:y="1537"/>
              <w:numPr>
                <w:ilvl w:val="0"/>
                <w:numId w:val="52"/>
              </w:numPr>
              <w:shd w:val="clear" w:color="auto" w:fill="auto"/>
              <w:tabs>
                <w:tab w:val="left" w:pos="283"/>
              </w:tabs>
              <w:ind w:left="120" w:firstLine="0"/>
              <w:rPr>
                <w:sz w:val="22"/>
                <w:szCs w:val="22"/>
              </w:rPr>
            </w:pPr>
            <w:r w:rsidRPr="00B26309">
              <w:rPr>
                <w:rStyle w:val="BodytextSpacing0pt"/>
                <w:sz w:val="22"/>
                <w:szCs w:val="22"/>
              </w:rPr>
              <w:t>Мониторинг социально</w:t>
            </w:r>
            <w:r w:rsidRPr="00B26309">
              <w:rPr>
                <w:rStyle w:val="BodytextSpacing0pt"/>
                <w:sz w:val="22"/>
                <w:szCs w:val="22"/>
              </w:rPr>
              <w:softHyphen/>
              <w:t>психологического состояния коллективов учащихся</w:t>
            </w:r>
          </w:p>
        </w:tc>
        <w:tc>
          <w:tcPr>
            <w:tcW w:w="454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здоровых отношений в социальной среде • Составление карты индивидуальной работы с трудным подростком психологом, классным руководителем</w:t>
            </w:r>
          </w:p>
        </w:tc>
      </w:tr>
      <w:tr w:rsidR="001C77BE" w:rsidRPr="00B26309">
        <w:trPr>
          <w:trHeight w:hRule="exact" w:val="2218"/>
        </w:trPr>
        <w:tc>
          <w:tcPr>
            <w:tcW w:w="2414" w:type="dxa"/>
            <w:tcBorders>
              <w:top w:val="single" w:sz="4" w:space="0" w:color="auto"/>
              <w:left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spacing w:line="269" w:lineRule="exact"/>
              <w:ind w:firstLine="0"/>
              <w:jc w:val="both"/>
              <w:rPr>
                <w:sz w:val="22"/>
                <w:szCs w:val="22"/>
              </w:rPr>
            </w:pPr>
            <w:r w:rsidRPr="00B26309">
              <w:rPr>
                <w:rStyle w:val="BodytextSpacing0pt"/>
                <w:sz w:val="22"/>
                <w:szCs w:val="22"/>
              </w:rPr>
              <w:t>Работа с педагогами школы</w:t>
            </w:r>
          </w:p>
        </w:tc>
        <w:tc>
          <w:tcPr>
            <w:tcW w:w="3542" w:type="dxa"/>
            <w:tcBorders>
              <w:top w:val="single" w:sz="4" w:space="0" w:color="auto"/>
              <w:left w:val="single" w:sz="4" w:space="0" w:color="auto"/>
            </w:tcBorders>
            <w:shd w:val="clear" w:color="auto" w:fill="FFFFFF"/>
          </w:tcPr>
          <w:p w:rsidR="001C77BE" w:rsidRPr="00B26309" w:rsidRDefault="00D83DF5" w:rsidP="00202D20">
            <w:pPr>
              <w:pStyle w:val="Bodytext0"/>
              <w:framePr w:w="14899" w:h="8875" w:wrap="around" w:vAnchor="page" w:hAnchor="page" w:x="903" w:y="1537"/>
              <w:numPr>
                <w:ilvl w:val="0"/>
                <w:numId w:val="53"/>
              </w:numPr>
              <w:shd w:val="clear" w:color="auto" w:fill="auto"/>
              <w:tabs>
                <w:tab w:val="left" w:pos="298"/>
              </w:tabs>
              <w:ind w:left="120" w:firstLine="0"/>
              <w:rPr>
                <w:sz w:val="22"/>
                <w:szCs w:val="22"/>
              </w:rPr>
            </w:pPr>
            <w:r w:rsidRPr="00B26309">
              <w:rPr>
                <w:rStyle w:val="BodytextSpacing0pt"/>
                <w:sz w:val="22"/>
                <w:szCs w:val="22"/>
              </w:rPr>
              <w:t>Содействие педагогическому коллективу в гармонизации социально-психологического климата в школе</w:t>
            </w:r>
          </w:p>
          <w:p w:rsidR="001C77BE" w:rsidRPr="00B26309" w:rsidRDefault="00D83DF5" w:rsidP="00202D20">
            <w:pPr>
              <w:pStyle w:val="Bodytext0"/>
              <w:framePr w:w="14899" w:h="8875" w:wrap="around" w:vAnchor="page" w:hAnchor="page" w:x="903" w:y="1537"/>
              <w:numPr>
                <w:ilvl w:val="0"/>
                <w:numId w:val="53"/>
              </w:numPr>
              <w:shd w:val="clear" w:color="auto" w:fill="auto"/>
              <w:tabs>
                <w:tab w:val="left" w:pos="293"/>
              </w:tabs>
              <w:ind w:left="120" w:firstLine="0"/>
              <w:rPr>
                <w:sz w:val="22"/>
                <w:szCs w:val="22"/>
              </w:rPr>
            </w:pPr>
            <w:r w:rsidRPr="00B26309">
              <w:rPr>
                <w:rStyle w:val="BodytextSpacing0pt"/>
                <w:sz w:val="22"/>
                <w:szCs w:val="22"/>
              </w:rPr>
              <w:t>Информирование по вопросам социальной защиты прав ребенка</w:t>
            </w:r>
          </w:p>
        </w:tc>
        <w:tc>
          <w:tcPr>
            <w:tcW w:w="4397" w:type="dxa"/>
            <w:tcBorders>
              <w:top w:val="single" w:sz="4" w:space="0" w:color="auto"/>
              <w:left w:val="single" w:sz="4" w:space="0" w:color="auto"/>
            </w:tcBorders>
            <w:shd w:val="clear" w:color="auto" w:fill="FFFFFF"/>
          </w:tcPr>
          <w:p w:rsidR="001C77BE" w:rsidRPr="00B26309" w:rsidRDefault="00D83DF5" w:rsidP="00202D20">
            <w:pPr>
              <w:pStyle w:val="Bodytext0"/>
              <w:framePr w:w="14899" w:h="8875" w:wrap="around" w:vAnchor="page" w:hAnchor="page" w:x="903" w:y="1537"/>
              <w:numPr>
                <w:ilvl w:val="0"/>
                <w:numId w:val="54"/>
              </w:numPr>
              <w:shd w:val="clear" w:color="auto" w:fill="auto"/>
              <w:tabs>
                <w:tab w:val="left" w:pos="154"/>
              </w:tabs>
              <w:spacing w:line="278" w:lineRule="exact"/>
              <w:ind w:firstLine="0"/>
              <w:jc w:val="both"/>
              <w:rPr>
                <w:sz w:val="22"/>
                <w:szCs w:val="22"/>
              </w:rPr>
            </w:pPr>
            <w:r w:rsidRPr="00B26309">
              <w:rPr>
                <w:rStyle w:val="BodytextSpacing0pt"/>
                <w:sz w:val="22"/>
                <w:szCs w:val="22"/>
              </w:rPr>
              <w:t>Педагогический консилиум</w:t>
            </w:r>
          </w:p>
          <w:p w:rsidR="001C77BE" w:rsidRPr="00B26309" w:rsidRDefault="00D83DF5" w:rsidP="00202D20">
            <w:pPr>
              <w:pStyle w:val="Bodytext0"/>
              <w:framePr w:w="14899" w:h="8875" w:wrap="around" w:vAnchor="page" w:hAnchor="page" w:x="903" w:y="1537"/>
              <w:numPr>
                <w:ilvl w:val="0"/>
                <w:numId w:val="54"/>
              </w:numPr>
              <w:shd w:val="clear" w:color="auto" w:fill="auto"/>
              <w:tabs>
                <w:tab w:val="left" w:pos="154"/>
              </w:tabs>
              <w:spacing w:line="278" w:lineRule="exact"/>
              <w:ind w:firstLine="0"/>
              <w:jc w:val="both"/>
              <w:rPr>
                <w:sz w:val="22"/>
                <w:szCs w:val="22"/>
              </w:rPr>
            </w:pPr>
            <w:r w:rsidRPr="00B26309">
              <w:rPr>
                <w:rStyle w:val="BodytextSpacing0pt"/>
                <w:sz w:val="22"/>
                <w:szCs w:val="22"/>
              </w:rPr>
              <w:t>Консультации</w:t>
            </w:r>
          </w:p>
          <w:p w:rsidR="001C77BE" w:rsidRPr="00B26309" w:rsidRDefault="00D83DF5" w:rsidP="00202D20">
            <w:pPr>
              <w:pStyle w:val="Bodytext0"/>
              <w:framePr w:w="14899" w:h="8875" w:wrap="around" w:vAnchor="page" w:hAnchor="page" w:x="903" w:y="1537"/>
              <w:numPr>
                <w:ilvl w:val="0"/>
                <w:numId w:val="54"/>
              </w:numPr>
              <w:shd w:val="clear" w:color="auto" w:fill="auto"/>
              <w:tabs>
                <w:tab w:val="left" w:pos="154"/>
              </w:tabs>
              <w:spacing w:line="278" w:lineRule="exact"/>
              <w:ind w:firstLine="0"/>
              <w:jc w:val="both"/>
              <w:rPr>
                <w:sz w:val="22"/>
                <w:szCs w:val="22"/>
              </w:rPr>
            </w:pPr>
            <w:r w:rsidRPr="00B26309">
              <w:rPr>
                <w:rStyle w:val="BodytextSpacing0pt"/>
                <w:sz w:val="22"/>
                <w:szCs w:val="22"/>
              </w:rPr>
              <w:t>Выступление на педсовете,</w:t>
            </w:r>
          </w:p>
        </w:tc>
        <w:tc>
          <w:tcPr>
            <w:tcW w:w="4546" w:type="dxa"/>
            <w:tcBorders>
              <w:top w:val="single" w:sz="4" w:space="0" w:color="auto"/>
              <w:left w:val="single" w:sz="4" w:space="0" w:color="auto"/>
              <w:right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55"/>
              </w:numPr>
              <w:shd w:val="clear" w:color="auto" w:fill="auto"/>
              <w:tabs>
                <w:tab w:val="left" w:pos="298"/>
              </w:tabs>
              <w:ind w:left="120" w:firstLine="0"/>
              <w:rPr>
                <w:sz w:val="22"/>
                <w:szCs w:val="22"/>
              </w:rPr>
            </w:pPr>
            <w:r w:rsidRPr="00B26309">
              <w:rPr>
                <w:rStyle w:val="BodytextSpacing0pt"/>
                <w:sz w:val="22"/>
                <w:szCs w:val="22"/>
              </w:rPr>
              <w:t>Оформление социального паспорта класса</w:t>
            </w:r>
          </w:p>
          <w:p w:rsidR="001C77BE" w:rsidRPr="00B26309" w:rsidRDefault="00D83DF5" w:rsidP="00202D20">
            <w:pPr>
              <w:pStyle w:val="Bodytext0"/>
              <w:framePr w:w="14899" w:h="8875" w:wrap="around" w:vAnchor="page" w:hAnchor="page" w:x="903" w:y="1537"/>
              <w:numPr>
                <w:ilvl w:val="0"/>
                <w:numId w:val="55"/>
              </w:numPr>
              <w:shd w:val="clear" w:color="auto" w:fill="auto"/>
              <w:tabs>
                <w:tab w:val="left" w:pos="302"/>
              </w:tabs>
              <w:ind w:left="120" w:firstLine="0"/>
              <w:rPr>
                <w:sz w:val="22"/>
                <w:szCs w:val="22"/>
              </w:rPr>
            </w:pPr>
            <w:r w:rsidRPr="00B26309">
              <w:rPr>
                <w:rStyle w:val="BodytextSpacing0pt"/>
                <w:sz w:val="22"/>
                <w:szCs w:val="22"/>
              </w:rPr>
              <w:t>Составление карты индивидуальной работы с трудным подростком психологом, классным руководителем, социальным педагогом</w:t>
            </w:r>
          </w:p>
          <w:p w:rsidR="001C77BE" w:rsidRPr="00B26309" w:rsidRDefault="00D83DF5" w:rsidP="00202D20">
            <w:pPr>
              <w:pStyle w:val="Bodytext0"/>
              <w:framePr w:w="14899" w:h="8875" w:wrap="around" w:vAnchor="page" w:hAnchor="page" w:x="903" w:y="1537"/>
              <w:numPr>
                <w:ilvl w:val="0"/>
                <w:numId w:val="55"/>
              </w:numPr>
              <w:shd w:val="clear" w:color="auto" w:fill="auto"/>
              <w:tabs>
                <w:tab w:val="left" w:pos="298"/>
              </w:tabs>
              <w:ind w:left="120" w:firstLine="0"/>
              <w:rPr>
                <w:sz w:val="22"/>
                <w:szCs w:val="22"/>
              </w:rPr>
            </w:pPr>
            <w:r w:rsidRPr="00B26309">
              <w:rPr>
                <w:rStyle w:val="BodytextSpacing0pt"/>
                <w:sz w:val="22"/>
                <w:szCs w:val="22"/>
              </w:rPr>
              <w:t>Составление характеристики на обучающегося</w:t>
            </w:r>
          </w:p>
        </w:tc>
      </w:tr>
      <w:tr w:rsidR="001C77BE" w:rsidRPr="00B26309">
        <w:trPr>
          <w:trHeight w:hRule="exact" w:val="2779"/>
        </w:trPr>
        <w:tc>
          <w:tcPr>
            <w:tcW w:w="241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spacing w:line="210" w:lineRule="exact"/>
              <w:ind w:firstLine="0"/>
              <w:jc w:val="both"/>
              <w:rPr>
                <w:sz w:val="22"/>
                <w:szCs w:val="22"/>
              </w:rPr>
            </w:pPr>
            <w:r w:rsidRPr="00B26309">
              <w:rPr>
                <w:rStyle w:val="BodytextSpacing0pt"/>
                <w:sz w:val="22"/>
                <w:szCs w:val="22"/>
              </w:rPr>
              <w:t>Психопрофилактика</w:t>
            </w:r>
          </w:p>
        </w:tc>
        <w:tc>
          <w:tcPr>
            <w:tcW w:w="3542" w:type="dxa"/>
            <w:tcBorders>
              <w:top w:val="single" w:sz="4" w:space="0" w:color="auto"/>
              <w:left w:val="single" w:sz="4" w:space="0" w:color="auto"/>
              <w:bottom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56"/>
              </w:numPr>
              <w:shd w:val="clear" w:color="auto" w:fill="auto"/>
              <w:tabs>
                <w:tab w:val="left" w:pos="293"/>
              </w:tabs>
              <w:ind w:left="120" w:firstLine="0"/>
              <w:rPr>
                <w:sz w:val="22"/>
                <w:szCs w:val="22"/>
              </w:rPr>
            </w:pPr>
            <w:r w:rsidRPr="00B26309">
              <w:rPr>
                <w:rStyle w:val="BodytextSpacing0pt"/>
                <w:sz w:val="22"/>
                <w:szCs w:val="22"/>
              </w:rPr>
              <w:t>Предупреждение возможных негативных отклонений в психологическом и личностном развитии обучающихся</w:t>
            </w:r>
          </w:p>
          <w:p w:rsidR="001C77BE" w:rsidRPr="00B26309" w:rsidRDefault="00D83DF5" w:rsidP="00202D20">
            <w:pPr>
              <w:pStyle w:val="Bodytext0"/>
              <w:framePr w:w="14899" w:h="8875" w:wrap="around" w:vAnchor="page" w:hAnchor="page" w:x="903" w:y="1537"/>
              <w:numPr>
                <w:ilvl w:val="0"/>
                <w:numId w:val="56"/>
              </w:numPr>
              <w:shd w:val="clear" w:color="auto" w:fill="auto"/>
              <w:tabs>
                <w:tab w:val="left" w:pos="293"/>
              </w:tabs>
              <w:ind w:left="120" w:firstLine="0"/>
              <w:rPr>
                <w:sz w:val="22"/>
                <w:szCs w:val="22"/>
              </w:rPr>
            </w:pPr>
            <w:r w:rsidRPr="00B26309">
              <w:rPr>
                <w:rStyle w:val="BodytextSpacing0pt"/>
                <w:sz w:val="22"/>
                <w:szCs w:val="22"/>
              </w:rPr>
              <w:t>Улучшение психологического микроклимата в ученических коллективах</w:t>
            </w:r>
          </w:p>
          <w:p w:rsidR="001C77BE" w:rsidRPr="00B26309" w:rsidRDefault="00D83DF5" w:rsidP="00202D20">
            <w:pPr>
              <w:pStyle w:val="Bodytext0"/>
              <w:framePr w:w="14899" w:h="8875" w:wrap="around" w:vAnchor="page" w:hAnchor="page" w:x="903" w:y="1537"/>
              <w:numPr>
                <w:ilvl w:val="0"/>
                <w:numId w:val="56"/>
              </w:numPr>
              <w:shd w:val="clear" w:color="auto" w:fill="auto"/>
              <w:tabs>
                <w:tab w:val="left" w:pos="298"/>
              </w:tabs>
              <w:ind w:left="120" w:firstLine="0"/>
              <w:rPr>
                <w:sz w:val="22"/>
                <w:szCs w:val="22"/>
              </w:rPr>
            </w:pPr>
            <w:r w:rsidRPr="00B26309">
              <w:rPr>
                <w:rStyle w:val="BodytextSpacing0pt"/>
                <w:sz w:val="22"/>
                <w:szCs w:val="22"/>
              </w:rPr>
              <w:t>Создание условий для формирования и развития</w:t>
            </w:r>
          </w:p>
        </w:tc>
        <w:tc>
          <w:tcPr>
            <w:tcW w:w="4397" w:type="dxa"/>
            <w:tcBorders>
              <w:top w:val="single" w:sz="4" w:space="0" w:color="auto"/>
              <w:left w:val="single" w:sz="4" w:space="0" w:color="auto"/>
              <w:bottom w:val="single" w:sz="4" w:space="0" w:color="auto"/>
            </w:tcBorders>
            <w:shd w:val="clear" w:color="auto" w:fill="FFFFFF"/>
          </w:tcPr>
          <w:p w:rsidR="001C77BE" w:rsidRPr="00B26309" w:rsidRDefault="00D83DF5" w:rsidP="00202D20">
            <w:pPr>
              <w:pStyle w:val="Bodytext0"/>
              <w:framePr w:w="14899" w:h="8875" w:wrap="around" w:vAnchor="page" w:hAnchor="page" w:x="903" w:y="1537"/>
              <w:numPr>
                <w:ilvl w:val="0"/>
                <w:numId w:val="57"/>
              </w:numPr>
              <w:shd w:val="clear" w:color="auto" w:fill="auto"/>
              <w:tabs>
                <w:tab w:val="left" w:pos="158"/>
              </w:tabs>
              <w:ind w:firstLine="0"/>
              <w:jc w:val="both"/>
              <w:rPr>
                <w:sz w:val="22"/>
                <w:szCs w:val="22"/>
              </w:rPr>
            </w:pPr>
            <w:r w:rsidRPr="00B26309">
              <w:rPr>
                <w:rStyle w:val="BodytextSpacing0pt"/>
                <w:sz w:val="22"/>
                <w:szCs w:val="22"/>
              </w:rPr>
              <w:t>Адаптационные занятия</w:t>
            </w:r>
          </w:p>
          <w:p w:rsidR="001C77BE" w:rsidRPr="00B26309" w:rsidRDefault="00D83DF5" w:rsidP="00202D20">
            <w:pPr>
              <w:pStyle w:val="Bodytext0"/>
              <w:framePr w:w="14899" w:h="8875" w:wrap="around" w:vAnchor="page" w:hAnchor="page" w:x="903" w:y="1537"/>
              <w:numPr>
                <w:ilvl w:val="0"/>
                <w:numId w:val="57"/>
              </w:numPr>
              <w:shd w:val="clear" w:color="auto" w:fill="auto"/>
              <w:tabs>
                <w:tab w:val="left" w:pos="154"/>
              </w:tabs>
              <w:ind w:firstLine="0"/>
              <w:jc w:val="both"/>
              <w:rPr>
                <w:sz w:val="22"/>
                <w:szCs w:val="22"/>
              </w:rPr>
            </w:pPr>
            <w:r w:rsidRPr="00B26309">
              <w:rPr>
                <w:rStyle w:val="BodytextSpacing0pt"/>
                <w:sz w:val="22"/>
                <w:szCs w:val="22"/>
              </w:rPr>
              <w:t>Классные часы</w:t>
            </w:r>
          </w:p>
          <w:p w:rsidR="001C77BE" w:rsidRPr="00B26309" w:rsidRDefault="00D83DF5" w:rsidP="00202D20">
            <w:pPr>
              <w:pStyle w:val="Bodytext0"/>
              <w:framePr w:w="14899" w:h="8875" w:wrap="around" w:vAnchor="page" w:hAnchor="page" w:x="903" w:y="1537"/>
              <w:numPr>
                <w:ilvl w:val="0"/>
                <w:numId w:val="57"/>
              </w:numPr>
              <w:shd w:val="clear" w:color="auto" w:fill="auto"/>
              <w:tabs>
                <w:tab w:val="left" w:pos="154"/>
              </w:tabs>
              <w:ind w:firstLine="0"/>
              <w:jc w:val="both"/>
              <w:rPr>
                <w:sz w:val="22"/>
                <w:szCs w:val="22"/>
              </w:rPr>
            </w:pPr>
            <w:r w:rsidRPr="00B26309">
              <w:rPr>
                <w:rStyle w:val="BodytextSpacing0pt"/>
                <w:sz w:val="22"/>
                <w:szCs w:val="22"/>
              </w:rPr>
              <w:t>Беседы</w:t>
            </w:r>
          </w:p>
          <w:p w:rsidR="001C77BE" w:rsidRPr="00B26309" w:rsidRDefault="00D83DF5" w:rsidP="00202D20">
            <w:pPr>
              <w:pStyle w:val="Bodytext0"/>
              <w:framePr w:w="14899" w:h="8875" w:wrap="around" w:vAnchor="page" w:hAnchor="page" w:x="903" w:y="1537"/>
              <w:numPr>
                <w:ilvl w:val="0"/>
                <w:numId w:val="57"/>
              </w:numPr>
              <w:shd w:val="clear" w:color="auto" w:fill="auto"/>
              <w:tabs>
                <w:tab w:val="left" w:pos="154"/>
              </w:tabs>
              <w:ind w:firstLine="0"/>
              <w:jc w:val="both"/>
              <w:rPr>
                <w:sz w:val="22"/>
                <w:szCs w:val="22"/>
              </w:rPr>
            </w:pPr>
            <w:r w:rsidRPr="00B26309">
              <w:rPr>
                <w:rStyle w:val="BodytextSpacing0pt"/>
                <w:sz w:val="22"/>
                <w:szCs w:val="22"/>
              </w:rPr>
              <w:t>Психотерапевтические приемы</w:t>
            </w:r>
          </w:p>
          <w:p w:rsidR="001C77BE" w:rsidRPr="00B26309" w:rsidRDefault="00D83DF5" w:rsidP="00202D20">
            <w:pPr>
              <w:pStyle w:val="Bodytext0"/>
              <w:framePr w:w="14899" w:h="8875" w:wrap="around" w:vAnchor="page" w:hAnchor="page" w:x="903" w:y="1537"/>
              <w:numPr>
                <w:ilvl w:val="0"/>
                <w:numId w:val="57"/>
              </w:numPr>
              <w:shd w:val="clear" w:color="auto" w:fill="auto"/>
              <w:tabs>
                <w:tab w:val="left" w:pos="154"/>
              </w:tabs>
              <w:ind w:firstLine="0"/>
              <w:jc w:val="both"/>
              <w:rPr>
                <w:sz w:val="22"/>
                <w:szCs w:val="22"/>
              </w:rPr>
            </w:pPr>
            <w:r w:rsidRPr="00B26309">
              <w:rPr>
                <w:rStyle w:val="BodytextSpacing0pt"/>
                <w:sz w:val="22"/>
                <w:szCs w:val="22"/>
              </w:rPr>
              <w:t>Педсоветы</w:t>
            </w:r>
          </w:p>
          <w:p w:rsidR="001C77BE" w:rsidRPr="00B26309" w:rsidRDefault="00D83DF5" w:rsidP="00202D20">
            <w:pPr>
              <w:pStyle w:val="Bodytext0"/>
              <w:framePr w:w="14899" w:h="8875" w:wrap="around" w:vAnchor="page" w:hAnchor="page" w:x="903" w:y="1537"/>
              <w:numPr>
                <w:ilvl w:val="0"/>
                <w:numId w:val="57"/>
              </w:numPr>
              <w:shd w:val="clear" w:color="auto" w:fill="auto"/>
              <w:tabs>
                <w:tab w:val="left" w:pos="154"/>
              </w:tabs>
              <w:ind w:firstLine="0"/>
              <w:jc w:val="both"/>
              <w:rPr>
                <w:sz w:val="22"/>
                <w:szCs w:val="22"/>
              </w:rPr>
            </w:pPr>
            <w:r w:rsidRPr="00B26309">
              <w:rPr>
                <w:rStyle w:val="BodytextSpacing0pt"/>
                <w:sz w:val="22"/>
                <w:szCs w:val="22"/>
              </w:rPr>
              <w:t>Родительские собрания</w:t>
            </w:r>
          </w:p>
        </w:tc>
        <w:tc>
          <w:tcPr>
            <w:tcW w:w="4546"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58"/>
              </w:numPr>
              <w:shd w:val="clear" w:color="auto" w:fill="auto"/>
              <w:tabs>
                <w:tab w:val="left" w:pos="288"/>
              </w:tabs>
              <w:ind w:left="120" w:firstLine="0"/>
              <w:rPr>
                <w:sz w:val="22"/>
                <w:szCs w:val="22"/>
              </w:rPr>
            </w:pPr>
            <w:r w:rsidRPr="00B26309">
              <w:rPr>
                <w:rStyle w:val="BodytextSpacing0pt"/>
                <w:sz w:val="22"/>
                <w:szCs w:val="22"/>
              </w:rPr>
              <w:t>Развитие социальной адаптации обучающихся</w:t>
            </w:r>
          </w:p>
          <w:p w:rsidR="001C77BE" w:rsidRPr="00B26309" w:rsidRDefault="00D83DF5" w:rsidP="00202D20">
            <w:pPr>
              <w:pStyle w:val="Bodytext0"/>
              <w:framePr w:w="14899" w:h="8875" w:wrap="around" w:vAnchor="page" w:hAnchor="page" w:x="903" w:y="1537"/>
              <w:numPr>
                <w:ilvl w:val="0"/>
                <w:numId w:val="58"/>
              </w:numPr>
              <w:shd w:val="clear" w:color="auto" w:fill="auto"/>
              <w:tabs>
                <w:tab w:val="left" w:pos="288"/>
              </w:tabs>
              <w:ind w:left="120" w:firstLine="0"/>
              <w:rPr>
                <w:sz w:val="22"/>
                <w:szCs w:val="22"/>
              </w:rPr>
            </w:pPr>
            <w:r w:rsidRPr="00B26309">
              <w:rPr>
                <w:rStyle w:val="BodytextSpacing0pt"/>
                <w:sz w:val="22"/>
                <w:szCs w:val="22"/>
              </w:rPr>
              <w:t>Повышение психологической компетентности всех участников образовательного процесса</w:t>
            </w:r>
          </w:p>
          <w:p w:rsidR="001C77BE" w:rsidRPr="00B26309" w:rsidRDefault="00D83DF5" w:rsidP="00202D20">
            <w:pPr>
              <w:pStyle w:val="Bodytext0"/>
              <w:framePr w:w="14899" w:h="8875" w:wrap="around" w:vAnchor="page" w:hAnchor="page" w:x="903" w:y="1537"/>
              <w:numPr>
                <w:ilvl w:val="0"/>
                <w:numId w:val="58"/>
              </w:numPr>
              <w:shd w:val="clear" w:color="auto" w:fill="auto"/>
              <w:tabs>
                <w:tab w:val="left" w:pos="298"/>
              </w:tabs>
              <w:ind w:left="120" w:firstLine="0"/>
              <w:rPr>
                <w:sz w:val="22"/>
                <w:szCs w:val="22"/>
              </w:rPr>
            </w:pPr>
            <w:r w:rsidRPr="00B26309">
              <w:rPr>
                <w:rStyle w:val="BodytextSpacing0pt"/>
                <w:sz w:val="22"/>
                <w:szCs w:val="22"/>
              </w:rPr>
              <w:t>Формирование навыков здорового образа жизни, навыков саморегуляции у школьников.</w:t>
            </w:r>
          </w:p>
          <w:p w:rsidR="001C77BE" w:rsidRPr="00B26309" w:rsidRDefault="00D83DF5" w:rsidP="00202D20">
            <w:pPr>
              <w:pStyle w:val="Bodytext0"/>
              <w:framePr w:w="14899" w:h="8875" w:wrap="around" w:vAnchor="page" w:hAnchor="page" w:x="903" w:y="1537"/>
              <w:numPr>
                <w:ilvl w:val="0"/>
                <w:numId w:val="58"/>
              </w:numPr>
              <w:shd w:val="clear" w:color="auto" w:fill="auto"/>
              <w:tabs>
                <w:tab w:val="left" w:pos="298"/>
              </w:tabs>
              <w:ind w:left="120" w:firstLine="0"/>
              <w:rPr>
                <w:sz w:val="22"/>
                <w:szCs w:val="22"/>
              </w:rPr>
            </w:pPr>
            <w:r w:rsidRPr="00B26309">
              <w:rPr>
                <w:rStyle w:val="BodytextSpacing0pt"/>
                <w:sz w:val="22"/>
                <w:szCs w:val="22"/>
              </w:rPr>
              <w:t>Формирование позитивной «я- концепции» у обучающихся, устойчивой</w:t>
            </w:r>
          </w:p>
        </w:tc>
      </w:tr>
    </w:tbl>
    <w:p w:rsidR="001C77BE" w:rsidRPr="00B26309" w:rsidRDefault="00D83DF5">
      <w:pPr>
        <w:pStyle w:val="Headerorfooter20"/>
        <w:framePr w:wrap="around" w:vAnchor="page" w:hAnchor="page" w:x="9466" w:y="10801"/>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30</w:t>
      </w:r>
    </w:p>
    <w:p w:rsidR="001C77BE" w:rsidRPr="00B26309" w:rsidRDefault="001C77BE">
      <w:pPr>
        <w:rPr>
          <w:rFonts w:ascii="Times New Roman" w:hAnsi="Times New Roman" w:cs="Times New Roman"/>
          <w:sz w:val="22"/>
          <w:szCs w:val="22"/>
        </w:rPr>
        <w:sectPr w:rsidR="001C77BE" w:rsidRPr="00B26309">
          <w:pgSz w:w="16838" w:h="11909" w:orient="landscape"/>
          <w:pgMar w:top="0" w:right="0" w:bottom="0" w:left="0" w:header="0" w:footer="3" w:gutter="0"/>
          <w:cols w:space="720"/>
          <w:noEndnote/>
          <w:docGrid w:linePitch="360"/>
        </w:sectPr>
      </w:pPr>
    </w:p>
    <w:p w:rsidR="001C77BE" w:rsidRPr="00B26309" w:rsidRDefault="00D83DF5">
      <w:pPr>
        <w:pStyle w:val="Headerorfooter0"/>
        <w:framePr w:wrap="around" w:vAnchor="page" w:hAnchor="page" w:x="3821" w:y="860"/>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414"/>
        <w:gridCol w:w="3542"/>
        <w:gridCol w:w="4397"/>
        <w:gridCol w:w="4546"/>
      </w:tblGrid>
      <w:tr w:rsidR="001C77BE" w:rsidRPr="00B26309">
        <w:trPr>
          <w:trHeight w:hRule="exact" w:val="2501"/>
        </w:trPr>
        <w:tc>
          <w:tcPr>
            <w:tcW w:w="2414" w:type="dxa"/>
            <w:tcBorders>
              <w:top w:val="single" w:sz="4" w:space="0" w:color="auto"/>
              <w:left w:val="single" w:sz="4" w:space="0" w:color="auto"/>
            </w:tcBorders>
            <w:shd w:val="clear" w:color="auto" w:fill="FFFFFF"/>
          </w:tcPr>
          <w:p w:rsidR="001C77BE" w:rsidRPr="00B26309" w:rsidRDefault="001C77BE">
            <w:pPr>
              <w:framePr w:w="14899" w:h="8875" w:wrap="around" w:vAnchor="page" w:hAnchor="page" w:x="903" w:y="1537"/>
              <w:rPr>
                <w:rFonts w:ascii="Times New Roman" w:hAnsi="Times New Roman" w:cs="Times New Roman"/>
                <w:sz w:val="22"/>
                <w:szCs w:val="22"/>
              </w:rPr>
            </w:pPr>
          </w:p>
        </w:tc>
        <w:tc>
          <w:tcPr>
            <w:tcW w:w="3542" w:type="dxa"/>
            <w:tcBorders>
              <w:top w:val="single" w:sz="4" w:space="0" w:color="auto"/>
              <w:left w:val="single" w:sz="4" w:space="0" w:color="auto"/>
            </w:tcBorders>
            <w:shd w:val="clear" w:color="auto" w:fill="FFFFFF"/>
            <w:vAlign w:val="bottom"/>
          </w:tcPr>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психологической культуры обучающихся и педагогов</w:t>
            </w:r>
          </w:p>
          <w:p w:rsidR="001C77BE" w:rsidRPr="00B26309" w:rsidRDefault="00D83DF5" w:rsidP="00202D20">
            <w:pPr>
              <w:pStyle w:val="Bodytext0"/>
              <w:framePr w:w="14899" w:h="8875" w:wrap="around" w:vAnchor="page" w:hAnchor="page" w:x="903" w:y="1537"/>
              <w:numPr>
                <w:ilvl w:val="0"/>
                <w:numId w:val="59"/>
              </w:numPr>
              <w:shd w:val="clear" w:color="auto" w:fill="auto"/>
              <w:tabs>
                <w:tab w:val="left" w:pos="298"/>
              </w:tabs>
              <w:ind w:left="120" w:firstLine="0"/>
              <w:rPr>
                <w:sz w:val="22"/>
                <w:szCs w:val="22"/>
              </w:rPr>
            </w:pPr>
            <w:r w:rsidRPr="00B26309">
              <w:rPr>
                <w:rStyle w:val="BodytextSpacing0pt"/>
                <w:sz w:val="22"/>
                <w:szCs w:val="22"/>
              </w:rPr>
              <w:t>Профилактика физических , интеллектуальных и эмоциональных перегрузок и срывов обучающихся</w:t>
            </w:r>
          </w:p>
          <w:p w:rsidR="001C77BE" w:rsidRPr="00B26309" w:rsidRDefault="00D83DF5" w:rsidP="00202D20">
            <w:pPr>
              <w:pStyle w:val="Bodytext0"/>
              <w:framePr w:w="14899" w:h="8875" w:wrap="around" w:vAnchor="page" w:hAnchor="page" w:x="903" w:y="1537"/>
              <w:numPr>
                <w:ilvl w:val="0"/>
                <w:numId w:val="59"/>
              </w:numPr>
              <w:shd w:val="clear" w:color="auto" w:fill="auto"/>
              <w:tabs>
                <w:tab w:val="left" w:pos="288"/>
              </w:tabs>
              <w:ind w:left="120" w:firstLine="0"/>
              <w:rPr>
                <w:sz w:val="22"/>
                <w:szCs w:val="22"/>
              </w:rPr>
            </w:pPr>
            <w:r w:rsidRPr="00B26309">
              <w:rPr>
                <w:rStyle w:val="BodytextSpacing0pt"/>
                <w:sz w:val="22"/>
                <w:szCs w:val="22"/>
              </w:rPr>
              <w:t>Проработка потенциально проблемных зон в различных сферах школьной жизни</w:t>
            </w:r>
          </w:p>
        </w:tc>
        <w:tc>
          <w:tcPr>
            <w:tcW w:w="4397" w:type="dxa"/>
            <w:tcBorders>
              <w:top w:val="single" w:sz="4" w:space="0" w:color="auto"/>
              <w:left w:val="single" w:sz="4" w:space="0" w:color="auto"/>
            </w:tcBorders>
            <w:shd w:val="clear" w:color="auto" w:fill="FFFFFF"/>
          </w:tcPr>
          <w:p w:rsidR="001C77BE" w:rsidRPr="00B26309" w:rsidRDefault="001C77BE">
            <w:pPr>
              <w:framePr w:w="14899" w:h="8875" w:wrap="around" w:vAnchor="page" w:hAnchor="page" w:x="903" w:y="1537"/>
              <w:rPr>
                <w:rFonts w:ascii="Times New Roman" w:hAnsi="Times New Roman" w:cs="Times New Roman"/>
                <w:sz w:val="22"/>
                <w:szCs w:val="22"/>
              </w:rPr>
            </w:pPr>
          </w:p>
        </w:tc>
        <w:tc>
          <w:tcPr>
            <w:tcW w:w="454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spacing w:line="278" w:lineRule="exact"/>
              <w:ind w:left="120" w:firstLine="0"/>
              <w:rPr>
                <w:sz w:val="22"/>
                <w:szCs w:val="22"/>
              </w:rPr>
            </w:pPr>
            <w:r w:rsidRPr="00B26309">
              <w:rPr>
                <w:rStyle w:val="BodytextSpacing0pt"/>
                <w:sz w:val="22"/>
                <w:szCs w:val="22"/>
              </w:rPr>
              <w:t>самооценки, низкого уровня школьной тревожности</w:t>
            </w:r>
          </w:p>
          <w:p w:rsidR="001C77BE" w:rsidRPr="00B26309" w:rsidRDefault="00D83DF5">
            <w:pPr>
              <w:pStyle w:val="Bodytext0"/>
              <w:framePr w:w="14899" w:h="8875" w:wrap="around" w:vAnchor="page" w:hAnchor="page" w:x="903" w:y="1537"/>
              <w:shd w:val="clear" w:color="auto" w:fill="auto"/>
              <w:spacing w:line="278" w:lineRule="exact"/>
              <w:ind w:left="120" w:firstLine="0"/>
              <w:rPr>
                <w:sz w:val="22"/>
                <w:szCs w:val="22"/>
              </w:rPr>
            </w:pPr>
            <w:r w:rsidRPr="00B26309">
              <w:rPr>
                <w:rStyle w:val="BodytextSpacing0pt"/>
                <w:sz w:val="22"/>
                <w:szCs w:val="22"/>
              </w:rPr>
              <w:t>• Сплочение классного коллектива</w:t>
            </w:r>
          </w:p>
        </w:tc>
      </w:tr>
      <w:tr w:rsidR="001C77BE" w:rsidRPr="00B26309">
        <w:trPr>
          <w:trHeight w:hRule="exact" w:val="5530"/>
        </w:trPr>
        <w:tc>
          <w:tcPr>
            <w:tcW w:w="2414" w:type="dxa"/>
            <w:tcBorders>
              <w:top w:val="single" w:sz="4" w:space="0" w:color="auto"/>
              <w:left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spacing w:line="210" w:lineRule="exact"/>
              <w:ind w:left="120" w:firstLine="0"/>
              <w:rPr>
                <w:sz w:val="22"/>
                <w:szCs w:val="22"/>
              </w:rPr>
            </w:pPr>
            <w:r w:rsidRPr="00B26309">
              <w:rPr>
                <w:rStyle w:val="BodytextSpacing0pt"/>
                <w:sz w:val="22"/>
                <w:szCs w:val="22"/>
              </w:rPr>
              <w:t>Психодиагностика</w:t>
            </w:r>
          </w:p>
        </w:tc>
        <w:tc>
          <w:tcPr>
            <w:tcW w:w="3542" w:type="dxa"/>
            <w:tcBorders>
              <w:top w:val="single" w:sz="4" w:space="0" w:color="auto"/>
              <w:left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60"/>
              </w:numPr>
              <w:shd w:val="clear" w:color="auto" w:fill="auto"/>
              <w:tabs>
                <w:tab w:val="left" w:pos="298"/>
              </w:tabs>
              <w:ind w:left="120" w:firstLine="0"/>
              <w:rPr>
                <w:sz w:val="22"/>
                <w:szCs w:val="22"/>
              </w:rPr>
            </w:pPr>
            <w:r w:rsidRPr="00B26309">
              <w:rPr>
                <w:rStyle w:val="BodytextSpacing0pt"/>
                <w:sz w:val="22"/>
                <w:szCs w:val="22"/>
              </w:rPr>
              <w:t>Изучение уровня психического развития, уровня адаптации обучающихся на этапе перехода в среднее и старшее звено школы (5, 10 класс)</w:t>
            </w:r>
          </w:p>
          <w:p w:rsidR="001C77BE" w:rsidRPr="00B26309" w:rsidRDefault="00D83DF5" w:rsidP="00202D20">
            <w:pPr>
              <w:pStyle w:val="Bodytext0"/>
              <w:framePr w:w="14899" w:h="8875" w:wrap="around" w:vAnchor="page" w:hAnchor="page" w:x="903" w:y="1537"/>
              <w:numPr>
                <w:ilvl w:val="0"/>
                <w:numId w:val="60"/>
              </w:numPr>
              <w:shd w:val="clear" w:color="auto" w:fill="auto"/>
              <w:tabs>
                <w:tab w:val="left" w:pos="307"/>
              </w:tabs>
              <w:ind w:left="120" w:firstLine="0"/>
              <w:rPr>
                <w:sz w:val="22"/>
                <w:szCs w:val="22"/>
              </w:rPr>
            </w:pPr>
            <w:r w:rsidRPr="00B26309">
              <w:rPr>
                <w:rStyle w:val="BodytextSpacing0pt"/>
                <w:sz w:val="22"/>
                <w:szCs w:val="22"/>
              </w:rPr>
              <w:t>Оценка способностей, интересов и склонностей обучающихся в рамках предпрофильной работы и профессионального самоопределения (8-9 класс) Выявление индивидуально</w:t>
            </w:r>
            <w:r w:rsidRPr="00B26309">
              <w:rPr>
                <w:rStyle w:val="BodytextSpacing0pt"/>
                <w:sz w:val="22"/>
                <w:szCs w:val="22"/>
              </w:rPr>
              <w:softHyphen/>
              <w:t>психологических особенностей обучающихся- подростков для предупреждения подростковых проблем (7 класс)</w:t>
            </w:r>
          </w:p>
          <w:p w:rsidR="001C77BE" w:rsidRPr="00B26309" w:rsidRDefault="00D83DF5" w:rsidP="00202D20">
            <w:pPr>
              <w:pStyle w:val="Bodytext0"/>
              <w:framePr w:w="14899" w:h="8875" w:wrap="around" w:vAnchor="page" w:hAnchor="page" w:x="903" w:y="1537"/>
              <w:numPr>
                <w:ilvl w:val="0"/>
                <w:numId w:val="60"/>
              </w:numPr>
              <w:shd w:val="clear" w:color="auto" w:fill="auto"/>
              <w:tabs>
                <w:tab w:val="left" w:pos="302"/>
              </w:tabs>
              <w:ind w:left="120" w:firstLine="0"/>
              <w:rPr>
                <w:sz w:val="22"/>
                <w:szCs w:val="22"/>
              </w:rPr>
            </w:pPr>
            <w:r w:rsidRPr="00B26309">
              <w:rPr>
                <w:rStyle w:val="BodytextSpacing0pt"/>
                <w:sz w:val="22"/>
                <w:szCs w:val="22"/>
              </w:rPr>
              <w:t>Отслеживание динамики развития классных коллективов</w:t>
            </w:r>
          </w:p>
        </w:tc>
        <w:tc>
          <w:tcPr>
            <w:tcW w:w="4397" w:type="dxa"/>
            <w:tcBorders>
              <w:top w:val="single" w:sz="4" w:space="0" w:color="auto"/>
              <w:left w:val="single" w:sz="4" w:space="0" w:color="auto"/>
            </w:tcBorders>
            <w:shd w:val="clear" w:color="auto" w:fill="FFFFFF"/>
          </w:tcPr>
          <w:p w:rsidR="001C77BE" w:rsidRPr="00B26309" w:rsidRDefault="00D83DF5" w:rsidP="00202D20">
            <w:pPr>
              <w:pStyle w:val="Bodytext0"/>
              <w:framePr w:w="14899" w:h="8875" w:wrap="around" w:vAnchor="page" w:hAnchor="page" w:x="903" w:y="1537"/>
              <w:numPr>
                <w:ilvl w:val="0"/>
                <w:numId w:val="61"/>
              </w:numPr>
              <w:shd w:val="clear" w:color="auto" w:fill="auto"/>
              <w:tabs>
                <w:tab w:val="left" w:pos="158"/>
              </w:tabs>
              <w:spacing w:line="278" w:lineRule="exact"/>
              <w:ind w:firstLine="0"/>
              <w:jc w:val="both"/>
              <w:rPr>
                <w:sz w:val="22"/>
                <w:szCs w:val="22"/>
              </w:rPr>
            </w:pPr>
            <w:r w:rsidRPr="00B26309">
              <w:rPr>
                <w:rStyle w:val="BodytextSpacing0pt"/>
                <w:sz w:val="22"/>
                <w:szCs w:val="22"/>
              </w:rPr>
              <w:t>Анкетирование</w:t>
            </w:r>
          </w:p>
          <w:p w:rsidR="001C77BE" w:rsidRPr="00B26309" w:rsidRDefault="00D83DF5" w:rsidP="00202D20">
            <w:pPr>
              <w:pStyle w:val="Bodytext0"/>
              <w:framePr w:w="14899" w:h="8875" w:wrap="around" w:vAnchor="page" w:hAnchor="page" w:x="903" w:y="1537"/>
              <w:numPr>
                <w:ilvl w:val="0"/>
                <w:numId w:val="61"/>
              </w:numPr>
              <w:shd w:val="clear" w:color="auto" w:fill="auto"/>
              <w:tabs>
                <w:tab w:val="left" w:pos="163"/>
              </w:tabs>
              <w:spacing w:line="278" w:lineRule="exact"/>
              <w:ind w:firstLine="0"/>
              <w:jc w:val="both"/>
              <w:rPr>
                <w:sz w:val="22"/>
                <w:szCs w:val="22"/>
              </w:rPr>
            </w:pPr>
            <w:r w:rsidRPr="00B26309">
              <w:rPr>
                <w:rStyle w:val="BodytextSpacing0pt"/>
                <w:sz w:val="22"/>
                <w:szCs w:val="22"/>
              </w:rPr>
              <w:t>Тестирование</w:t>
            </w:r>
          </w:p>
          <w:p w:rsidR="001C77BE" w:rsidRPr="00B26309" w:rsidRDefault="00D83DF5" w:rsidP="00202D20">
            <w:pPr>
              <w:pStyle w:val="Bodytext0"/>
              <w:framePr w:w="14899" w:h="8875" w:wrap="around" w:vAnchor="page" w:hAnchor="page" w:x="903" w:y="1537"/>
              <w:numPr>
                <w:ilvl w:val="0"/>
                <w:numId w:val="61"/>
              </w:numPr>
              <w:shd w:val="clear" w:color="auto" w:fill="auto"/>
              <w:tabs>
                <w:tab w:val="left" w:pos="158"/>
              </w:tabs>
              <w:spacing w:line="278" w:lineRule="exact"/>
              <w:ind w:firstLine="0"/>
              <w:jc w:val="both"/>
              <w:rPr>
                <w:sz w:val="22"/>
                <w:szCs w:val="22"/>
              </w:rPr>
            </w:pPr>
            <w:r w:rsidRPr="00B26309">
              <w:rPr>
                <w:rStyle w:val="BodytextSpacing0pt"/>
                <w:sz w:val="22"/>
                <w:szCs w:val="22"/>
              </w:rPr>
              <w:t>Наблюдение</w:t>
            </w:r>
          </w:p>
        </w:tc>
        <w:tc>
          <w:tcPr>
            <w:tcW w:w="4546" w:type="dxa"/>
            <w:tcBorders>
              <w:top w:val="single" w:sz="4" w:space="0" w:color="auto"/>
              <w:left w:val="single" w:sz="4" w:space="0" w:color="auto"/>
              <w:right w:val="single" w:sz="4" w:space="0" w:color="auto"/>
            </w:tcBorders>
            <w:shd w:val="clear" w:color="auto" w:fill="FFFFFF"/>
          </w:tcPr>
          <w:p w:rsidR="001C77BE" w:rsidRPr="00B26309" w:rsidRDefault="00D83DF5" w:rsidP="00202D20">
            <w:pPr>
              <w:pStyle w:val="Bodytext0"/>
              <w:framePr w:w="14899" w:h="8875" w:wrap="around" w:vAnchor="page" w:hAnchor="page" w:x="903" w:y="1537"/>
              <w:numPr>
                <w:ilvl w:val="0"/>
                <w:numId w:val="62"/>
              </w:numPr>
              <w:shd w:val="clear" w:color="auto" w:fill="auto"/>
              <w:tabs>
                <w:tab w:val="left" w:pos="288"/>
              </w:tabs>
              <w:ind w:left="120" w:firstLine="0"/>
              <w:rPr>
                <w:sz w:val="22"/>
                <w:szCs w:val="22"/>
              </w:rPr>
            </w:pPr>
            <w:r w:rsidRPr="00B26309">
              <w:rPr>
                <w:rStyle w:val="BodytextSpacing0pt"/>
                <w:sz w:val="22"/>
                <w:szCs w:val="22"/>
              </w:rPr>
              <w:t>Подготовка заключения о развитии и проблемах обучающихся</w:t>
            </w:r>
          </w:p>
          <w:p w:rsidR="001C77BE" w:rsidRPr="00B26309" w:rsidRDefault="00D83DF5" w:rsidP="00202D20">
            <w:pPr>
              <w:pStyle w:val="Bodytext0"/>
              <w:framePr w:w="14899" w:h="8875" w:wrap="around" w:vAnchor="page" w:hAnchor="page" w:x="903" w:y="1537"/>
              <w:numPr>
                <w:ilvl w:val="0"/>
                <w:numId w:val="62"/>
              </w:numPr>
              <w:shd w:val="clear" w:color="auto" w:fill="auto"/>
              <w:tabs>
                <w:tab w:val="left" w:pos="302"/>
              </w:tabs>
              <w:ind w:left="120" w:firstLine="0"/>
              <w:rPr>
                <w:sz w:val="22"/>
                <w:szCs w:val="22"/>
              </w:rPr>
            </w:pPr>
            <w:r w:rsidRPr="00B26309">
              <w:rPr>
                <w:rStyle w:val="BodytextSpacing0pt"/>
                <w:sz w:val="22"/>
                <w:szCs w:val="22"/>
              </w:rPr>
              <w:t>Составление рекомендаций по созданию оптимальных условий для развития каждого обучающегося</w:t>
            </w:r>
          </w:p>
          <w:p w:rsidR="001C77BE" w:rsidRPr="00B26309" w:rsidRDefault="00D83DF5" w:rsidP="00202D20">
            <w:pPr>
              <w:pStyle w:val="Bodytext0"/>
              <w:framePr w:w="14899" w:h="8875" w:wrap="around" w:vAnchor="page" w:hAnchor="page" w:x="903" w:y="1537"/>
              <w:numPr>
                <w:ilvl w:val="0"/>
                <w:numId w:val="62"/>
              </w:numPr>
              <w:shd w:val="clear" w:color="auto" w:fill="auto"/>
              <w:tabs>
                <w:tab w:val="left" w:pos="288"/>
              </w:tabs>
              <w:ind w:left="120" w:firstLine="0"/>
              <w:rPr>
                <w:sz w:val="22"/>
                <w:szCs w:val="22"/>
              </w:rPr>
            </w:pPr>
            <w:r w:rsidRPr="00B26309">
              <w:rPr>
                <w:rStyle w:val="BodytextSpacing0pt"/>
                <w:sz w:val="22"/>
                <w:szCs w:val="22"/>
              </w:rPr>
              <w:t>Разработка программ индивидуальной коррекционной работы с обучающимися «группы риска»</w:t>
            </w:r>
          </w:p>
        </w:tc>
      </w:tr>
      <w:tr w:rsidR="001C77BE" w:rsidRPr="00B26309">
        <w:trPr>
          <w:trHeight w:hRule="exact" w:val="845"/>
        </w:trPr>
        <w:tc>
          <w:tcPr>
            <w:tcW w:w="241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spacing w:after="120" w:line="210" w:lineRule="exact"/>
              <w:ind w:left="120" w:firstLine="0"/>
              <w:rPr>
                <w:sz w:val="22"/>
                <w:szCs w:val="22"/>
              </w:rPr>
            </w:pPr>
            <w:r w:rsidRPr="00B26309">
              <w:rPr>
                <w:rStyle w:val="BodytextSpacing0pt"/>
                <w:sz w:val="22"/>
                <w:szCs w:val="22"/>
              </w:rPr>
              <w:t>Психологическое</w:t>
            </w:r>
          </w:p>
          <w:p w:rsidR="001C77BE" w:rsidRPr="00B26309" w:rsidRDefault="00D83DF5">
            <w:pPr>
              <w:pStyle w:val="Bodytext0"/>
              <w:framePr w:w="14899" w:h="8875" w:wrap="around" w:vAnchor="page" w:hAnchor="page" w:x="903" w:y="1537"/>
              <w:shd w:val="clear" w:color="auto" w:fill="auto"/>
              <w:spacing w:before="120" w:line="210" w:lineRule="exact"/>
              <w:ind w:left="120" w:firstLine="0"/>
              <w:rPr>
                <w:sz w:val="22"/>
                <w:szCs w:val="22"/>
              </w:rPr>
            </w:pPr>
            <w:r w:rsidRPr="00B26309">
              <w:rPr>
                <w:rStyle w:val="BodytextSpacing0pt"/>
                <w:sz w:val="22"/>
                <w:szCs w:val="22"/>
              </w:rPr>
              <w:t>просвещение</w:t>
            </w:r>
          </w:p>
        </w:tc>
        <w:tc>
          <w:tcPr>
            <w:tcW w:w="3542"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4899" w:h="8875" w:wrap="around" w:vAnchor="page" w:hAnchor="page" w:x="903" w:y="1537"/>
              <w:shd w:val="clear" w:color="auto" w:fill="auto"/>
              <w:spacing w:line="278" w:lineRule="exact"/>
              <w:ind w:left="120" w:firstLine="0"/>
              <w:rPr>
                <w:sz w:val="22"/>
                <w:szCs w:val="22"/>
              </w:rPr>
            </w:pPr>
            <w:r w:rsidRPr="00B26309">
              <w:rPr>
                <w:rStyle w:val="BodytextSpacing0pt"/>
                <w:sz w:val="22"/>
                <w:szCs w:val="22"/>
              </w:rPr>
              <w:t>• Повышение психологической грамотности участников образовательного процесса</w:t>
            </w:r>
          </w:p>
        </w:tc>
        <w:tc>
          <w:tcPr>
            <w:tcW w:w="4397" w:type="dxa"/>
            <w:tcBorders>
              <w:top w:val="single" w:sz="4" w:space="0" w:color="auto"/>
              <w:left w:val="single" w:sz="4" w:space="0" w:color="auto"/>
              <w:bottom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63"/>
              </w:numPr>
              <w:shd w:val="clear" w:color="auto" w:fill="auto"/>
              <w:tabs>
                <w:tab w:val="left" w:pos="158"/>
              </w:tabs>
              <w:ind w:firstLine="0"/>
              <w:jc w:val="both"/>
              <w:rPr>
                <w:sz w:val="22"/>
                <w:szCs w:val="22"/>
              </w:rPr>
            </w:pPr>
            <w:r w:rsidRPr="00B26309">
              <w:rPr>
                <w:rStyle w:val="BodytextSpacing0pt"/>
                <w:sz w:val="22"/>
                <w:szCs w:val="22"/>
              </w:rPr>
              <w:t>Лектории</w:t>
            </w:r>
          </w:p>
          <w:p w:rsidR="001C77BE" w:rsidRPr="00B26309" w:rsidRDefault="00D83DF5" w:rsidP="00202D20">
            <w:pPr>
              <w:pStyle w:val="Bodytext0"/>
              <w:framePr w:w="14899" w:h="8875" w:wrap="around" w:vAnchor="page" w:hAnchor="page" w:x="903" w:y="1537"/>
              <w:numPr>
                <w:ilvl w:val="0"/>
                <w:numId w:val="63"/>
              </w:numPr>
              <w:shd w:val="clear" w:color="auto" w:fill="auto"/>
              <w:tabs>
                <w:tab w:val="left" w:pos="154"/>
              </w:tabs>
              <w:ind w:firstLine="0"/>
              <w:jc w:val="both"/>
              <w:rPr>
                <w:sz w:val="22"/>
                <w:szCs w:val="22"/>
              </w:rPr>
            </w:pPr>
            <w:r w:rsidRPr="00B26309">
              <w:rPr>
                <w:rStyle w:val="BodytextSpacing0pt"/>
                <w:sz w:val="22"/>
                <w:szCs w:val="22"/>
              </w:rPr>
              <w:t>Беседы</w:t>
            </w:r>
          </w:p>
          <w:p w:rsidR="001C77BE" w:rsidRPr="00B26309" w:rsidRDefault="00D83DF5" w:rsidP="00202D20">
            <w:pPr>
              <w:pStyle w:val="Bodytext0"/>
              <w:framePr w:w="14899" w:h="8875" w:wrap="around" w:vAnchor="page" w:hAnchor="page" w:x="903" w:y="1537"/>
              <w:numPr>
                <w:ilvl w:val="0"/>
                <w:numId w:val="63"/>
              </w:numPr>
              <w:shd w:val="clear" w:color="auto" w:fill="auto"/>
              <w:tabs>
                <w:tab w:val="left" w:pos="158"/>
              </w:tabs>
              <w:ind w:firstLine="0"/>
              <w:jc w:val="both"/>
              <w:rPr>
                <w:sz w:val="22"/>
                <w:szCs w:val="22"/>
              </w:rPr>
            </w:pPr>
            <w:r w:rsidRPr="00B26309">
              <w:rPr>
                <w:rStyle w:val="BodytextSpacing0pt"/>
                <w:sz w:val="22"/>
                <w:szCs w:val="22"/>
              </w:rPr>
              <w:t>Лекции</w:t>
            </w:r>
          </w:p>
        </w:tc>
        <w:tc>
          <w:tcPr>
            <w:tcW w:w="4546"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 Совершенствование педагогических и социальных методов, позволяющих повысить эффективность работы с</w:t>
            </w:r>
          </w:p>
        </w:tc>
      </w:tr>
    </w:tbl>
    <w:p w:rsidR="001C77BE" w:rsidRPr="00B26309" w:rsidRDefault="00D83DF5">
      <w:pPr>
        <w:pStyle w:val="Headerorfooter20"/>
        <w:framePr w:wrap="around" w:vAnchor="page" w:hAnchor="page" w:x="9466" w:y="10801"/>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31</w:t>
      </w:r>
    </w:p>
    <w:p w:rsidR="001C77BE" w:rsidRPr="00B26309" w:rsidRDefault="001C77BE">
      <w:pPr>
        <w:rPr>
          <w:rFonts w:ascii="Times New Roman" w:hAnsi="Times New Roman" w:cs="Times New Roman"/>
          <w:sz w:val="22"/>
          <w:szCs w:val="22"/>
        </w:rPr>
        <w:sectPr w:rsidR="001C77BE" w:rsidRPr="00B26309">
          <w:pgSz w:w="16838" w:h="11909" w:orient="landscape"/>
          <w:pgMar w:top="0" w:right="0" w:bottom="0" w:left="0" w:header="0" w:footer="3" w:gutter="0"/>
          <w:cols w:space="720"/>
          <w:noEndnote/>
          <w:docGrid w:linePitch="360"/>
        </w:sectPr>
      </w:pPr>
    </w:p>
    <w:p w:rsidR="001C77BE" w:rsidRPr="00B26309" w:rsidRDefault="00D83DF5">
      <w:pPr>
        <w:pStyle w:val="Headerorfooter0"/>
        <w:framePr w:wrap="around" w:vAnchor="page" w:hAnchor="page" w:x="3821" w:y="860"/>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414"/>
        <w:gridCol w:w="3542"/>
        <w:gridCol w:w="4397"/>
        <w:gridCol w:w="4546"/>
      </w:tblGrid>
      <w:tr w:rsidR="001C77BE" w:rsidRPr="00B26309">
        <w:trPr>
          <w:trHeight w:hRule="exact" w:val="3053"/>
        </w:trPr>
        <w:tc>
          <w:tcPr>
            <w:tcW w:w="2414" w:type="dxa"/>
            <w:tcBorders>
              <w:top w:val="single" w:sz="4" w:space="0" w:color="auto"/>
              <w:left w:val="single" w:sz="4" w:space="0" w:color="auto"/>
            </w:tcBorders>
            <w:shd w:val="clear" w:color="auto" w:fill="FFFFFF"/>
          </w:tcPr>
          <w:p w:rsidR="001C77BE" w:rsidRPr="00B26309" w:rsidRDefault="001C77BE">
            <w:pPr>
              <w:framePr w:w="14899" w:h="8875" w:wrap="around" w:vAnchor="page" w:hAnchor="page" w:x="903" w:y="1537"/>
              <w:rPr>
                <w:rFonts w:ascii="Times New Roman" w:hAnsi="Times New Roman" w:cs="Times New Roman"/>
                <w:sz w:val="22"/>
                <w:szCs w:val="22"/>
              </w:rPr>
            </w:pPr>
          </w:p>
        </w:tc>
        <w:tc>
          <w:tcPr>
            <w:tcW w:w="3542" w:type="dxa"/>
            <w:tcBorders>
              <w:top w:val="single" w:sz="4" w:space="0" w:color="auto"/>
              <w:left w:val="single" w:sz="4" w:space="0" w:color="auto"/>
            </w:tcBorders>
            <w:shd w:val="clear" w:color="auto" w:fill="FFFFFF"/>
            <w:vAlign w:val="bottom"/>
          </w:tcPr>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родителей, педагогов, обучающихся)</w:t>
            </w:r>
          </w:p>
          <w:p w:rsidR="001C77BE" w:rsidRPr="00B26309" w:rsidRDefault="00D83DF5" w:rsidP="00202D20">
            <w:pPr>
              <w:pStyle w:val="Bodytext0"/>
              <w:framePr w:w="14899" w:h="8875" w:wrap="around" w:vAnchor="page" w:hAnchor="page" w:x="903" w:y="1537"/>
              <w:numPr>
                <w:ilvl w:val="0"/>
                <w:numId w:val="64"/>
              </w:numPr>
              <w:shd w:val="clear" w:color="auto" w:fill="auto"/>
              <w:tabs>
                <w:tab w:val="left" w:pos="288"/>
              </w:tabs>
              <w:ind w:left="120" w:firstLine="0"/>
              <w:rPr>
                <w:sz w:val="22"/>
                <w:szCs w:val="22"/>
              </w:rPr>
            </w:pPr>
            <w:r w:rsidRPr="00B26309">
              <w:rPr>
                <w:rStyle w:val="BodytextSpacing0pt"/>
                <w:sz w:val="22"/>
                <w:szCs w:val="22"/>
              </w:rPr>
              <w:t>Разъяснение результатов психологических исследований</w:t>
            </w:r>
          </w:p>
          <w:p w:rsidR="001C77BE" w:rsidRPr="00B26309" w:rsidRDefault="00D83DF5" w:rsidP="00202D20">
            <w:pPr>
              <w:pStyle w:val="Bodytext0"/>
              <w:framePr w:w="14899" w:h="8875" w:wrap="around" w:vAnchor="page" w:hAnchor="page" w:x="903" w:y="1537"/>
              <w:numPr>
                <w:ilvl w:val="0"/>
                <w:numId w:val="64"/>
              </w:numPr>
              <w:shd w:val="clear" w:color="auto" w:fill="auto"/>
              <w:tabs>
                <w:tab w:val="left" w:pos="298"/>
              </w:tabs>
              <w:ind w:left="120" w:firstLine="0"/>
              <w:rPr>
                <w:sz w:val="22"/>
                <w:szCs w:val="22"/>
              </w:rPr>
            </w:pPr>
            <w:r w:rsidRPr="00B26309">
              <w:rPr>
                <w:rStyle w:val="BodytextSpacing0pt"/>
                <w:sz w:val="22"/>
                <w:szCs w:val="22"/>
              </w:rPr>
              <w:t>Формирование устойчивой потребности в</w:t>
            </w:r>
          </w:p>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психологических знаниях для разрешения проблемных вопросов взаимодействия в коллективе и вопросов собственного развития.</w:t>
            </w:r>
          </w:p>
        </w:tc>
        <w:tc>
          <w:tcPr>
            <w:tcW w:w="4397" w:type="dxa"/>
            <w:tcBorders>
              <w:top w:val="single" w:sz="4" w:space="0" w:color="auto"/>
              <w:left w:val="single" w:sz="4" w:space="0" w:color="auto"/>
            </w:tcBorders>
            <w:shd w:val="clear" w:color="auto" w:fill="FFFFFF"/>
          </w:tcPr>
          <w:p w:rsidR="001C77BE" w:rsidRPr="00B26309" w:rsidRDefault="00D83DF5" w:rsidP="00202D20">
            <w:pPr>
              <w:pStyle w:val="Bodytext0"/>
              <w:framePr w:w="14899" w:h="8875" w:wrap="around" w:vAnchor="page" w:hAnchor="page" w:x="903" w:y="1537"/>
              <w:numPr>
                <w:ilvl w:val="0"/>
                <w:numId w:val="65"/>
              </w:numPr>
              <w:shd w:val="clear" w:color="auto" w:fill="auto"/>
              <w:tabs>
                <w:tab w:val="left" w:pos="163"/>
              </w:tabs>
              <w:spacing w:after="60" w:line="210" w:lineRule="exact"/>
              <w:ind w:firstLine="0"/>
              <w:jc w:val="both"/>
              <w:rPr>
                <w:sz w:val="22"/>
                <w:szCs w:val="22"/>
              </w:rPr>
            </w:pPr>
            <w:r w:rsidRPr="00B26309">
              <w:rPr>
                <w:rStyle w:val="BodytextSpacing0pt"/>
                <w:sz w:val="22"/>
                <w:szCs w:val="22"/>
              </w:rPr>
              <w:t>Семинары</w:t>
            </w:r>
          </w:p>
          <w:p w:rsidR="001C77BE" w:rsidRPr="00B26309" w:rsidRDefault="00D83DF5" w:rsidP="00202D20">
            <w:pPr>
              <w:pStyle w:val="Bodytext0"/>
              <w:framePr w:w="14899" w:h="8875" w:wrap="around" w:vAnchor="page" w:hAnchor="page" w:x="903" w:y="1537"/>
              <w:numPr>
                <w:ilvl w:val="0"/>
                <w:numId w:val="65"/>
              </w:numPr>
              <w:shd w:val="clear" w:color="auto" w:fill="auto"/>
              <w:tabs>
                <w:tab w:val="left" w:pos="154"/>
              </w:tabs>
              <w:spacing w:before="60" w:line="210" w:lineRule="exact"/>
              <w:ind w:firstLine="0"/>
              <w:jc w:val="both"/>
              <w:rPr>
                <w:sz w:val="22"/>
                <w:szCs w:val="22"/>
              </w:rPr>
            </w:pPr>
            <w:r w:rsidRPr="00B26309">
              <w:rPr>
                <w:rStyle w:val="BodytextSpacing0pt"/>
                <w:sz w:val="22"/>
                <w:szCs w:val="22"/>
              </w:rPr>
              <w:t>Подборка литературы</w:t>
            </w:r>
          </w:p>
        </w:tc>
        <w:tc>
          <w:tcPr>
            <w:tcW w:w="454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подростками</w:t>
            </w:r>
          </w:p>
          <w:p w:rsidR="001C77BE" w:rsidRPr="00B26309" w:rsidRDefault="00D83DF5" w:rsidP="00202D20">
            <w:pPr>
              <w:pStyle w:val="Bodytext0"/>
              <w:framePr w:w="14899" w:h="8875" w:wrap="around" w:vAnchor="page" w:hAnchor="page" w:x="903" w:y="1537"/>
              <w:numPr>
                <w:ilvl w:val="0"/>
                <w:numId w:val="66"/>
              </w:numPr>
              <w:shd w:val="clear" w:color="auto" w:fill="auto"/>
              <w:tabs>
                <w:tab w:val="left" w:pos="298"/>
              </w:tabs>
              <w:ind w:left="120" w:firstLine="0"/>
              <w:rPr>
                <w:sz w:val="22"/>
                <w:szCs w:val="22"/>
              </w:rPr>
            </w:pPr>
            <w:r w:rsidRPr="00B26309">
              <w:rPr>
                <w:rStyle w:val="BodytextSpacing0pt"/>
                <w:sz w:val="22"/>
                <w:szCs w:val="22"/>
              </w:rPr>
              <w:t>Создание системы психолого</w:t>
            </w:r>
            <w:r w:rsidRPr="00B26309">
              <w:rPr>
                <w:rStyle w:val="BodytextSpacing0pt"/>
                <w:sz w:val="22"/>
                <w:szCs w:val="22"/>
              </w:rPr>
              <w:softHyphen/>
              <w:t>педагогической поддержки обучающихся в период адаптации</w:t>
            </w:r>
          </w:p>
          <w:p w:rsidR="001C77BE" w:rsidRPr="00B26309" w:rsidRDefault="00D83DF5" w:rsidP="00202D20">
            <w:pPr>
              <w:pStyle w:val="Bodytext0"/>
              <w:framePr w:w="14899" w:h="8875" w:wrap="around" w:vAnchor="page" w:hAnchor="page" w:x="903" w:y="1537"/>
              <w:numPr>
                <w:ilvl w:val="0"/>
                <w:numId w:val="66"/>
              </w:numPr>
              <w:shd w:val="clear" w:color="auto" w:fill="auto"/>
              <w:tabs>
                <w:tab w:val="left" w:pos="288"/>
              </w:tabs>
              <w:ind w:left="120" w:firstLine="0"/>
              <w:rPr>
                <w:sz w:val="22"/>
                <w:szCs w:val="22"/>
              </w:rPr>
            </w:pPr>
            <w:r w:rsidRPr="00B26309">
              <w:rPr>
                <w:rStyle w:val="BodytextSpacing0pt"/>
                <w:sz w:val="22"/>
                <w:szCs w:val="22"/>
              </w:rPr>
              <w:t>Разрешение различных психолого</w:t>
            </w:r>
            <w:r w:rsidRPr="00B26309">
              <w:rPr>
                <w:rStyle w:val="BodytextSpacing0pt"/>
                <w:sz w:val="22"/>
                <w:szCs w:val="22"/>
              </w:rPr>
              <w:softHyphen/>
              <w:t>педагогических проблем в сфере общения и деятельности</w:t>
            </w:r>
          </w:p>
        </w:tc>
      </w:tr>
      <w:tr w:rsidR="001C77BE" w:rsidRPr="00B26309">
        <w:trPr>
          <w:trHeight w:hRule="exact" w:val="4147"/>
        </w:trPr>
        <w:tc>
          <w:tcPr>
            <w:tcW w:w="2414" w:type="dxa"/>
            <w:tcBorders>
              <w:top w:val="single" w:sz="4" w:space="0" w:color="auto"/>
              <w:left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spacing w:after="120" w:line="210" w:lineRule="exact"/>
              <w:ind w:left="120" w:firstLine="0"/>
              <w:rPr>
                <w:sz w:val="22"/>
                <w:szCs w:val="22"/>
              </w:rPr>
            </w:pPr>
            <w:r w:rsidRPr="00B26309">
              <w:rPr>
                <w:rStyle w:val="BodytextSpacing0pt"/>
                <w:sz w:val="22"/>
                <w:szCs w:val="22"/>
              </w:rPr>
              <w:t>Психологическое</w:t>
            </w:r>
          </w:p>
          <w:p w:rsidR="001C77BE" w:rsidRPr="00B26309" w:rsidRDefault="00D83DF5">
            <w:pPr>
              <w:pStyle w:val="Bodytext0"/>
              <w:framePr w:w="14899" w:h="8875" w:wrap="around" w:vAnchor="page" w:hAnchor="page" w:x="903" w:y="1537"/>
              <w:shd w:val="clear" w:color="auto" w:fill="auto"/>
              <w:spacing w:before="120" w:line="210" w:lineRule="exact"/>
              <w:ind w:left="120" w:firstLine="0"/>
              <w:rPr>
                <w:sz w:val="22"/>
                <w:szCs w:val="22"/>
              </w:rPr>
            </w:pPr>
            <w:r w:rsidRPr="00B26309">
              <w:rPr>
                <w:rStyle w:val="BodytextSpacing0pt"/>
                <w:sz w:val="22"/>
                <w:szCs w:val="22"/>
              </w:rPr>
              <w:t>консультирование</w:t>
            </w:r>
          </w:p>
        </w:tc>
        <w:tc>
          <w:tcPr>
            <w:tcW w:w="3542" w:type="dxa"/>
            <w:tcBorders>
              <w:top w:val="single" w:sz="4" w:space="0" w:color="auto"/>
              <w:left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67"/>
              </w:numPr>
              <w:shd w:val="clear" w:color="auto" w:fill="auto"/>
              <w:tabs>
                <w:tab w:val="left" w:pos="307"/>
              </w:tabs>
              <w:ind w:left="120" w:firstLine="0"/>
              <w:rPr>
                <w:sz w:val="22"/>
                <w:szCs w:val="22"/>
              </w:rPr>
            </w:pPr>
            <w:r w:rsidRPr="00B26309">
              <w:rPr>
                <w:rStyle w:val="BodytextSpacing0pt"/>
                <w:sz w:val="22"/>
                <w:szCs w:val="22"/>
              </w:rPr>
              <w:t>Организационно</w:t>
            </w:r>
            <w:r w:rsidRPr="00B26309">
              <w:rPr>
                <w:rStyle w:val="BodytextSpacing0pt"/>
                <w:sz w:val="22"/>
                <w:szCs w:val="22"/>
              </w:rPr>
              <w:softHyphen/>
              <w:t>консультативная работа со школьной администрацией , направленная на совершенствование процесса управления учебно</w:t>
            </w:r>
            <w:r w:rsidRPr="00B26309">
              <w:rPr>
                <w:rStyle w:val="BodytextSpacing0pt"/>
                <w:sz w:val="22"/>
                <w:szCs w:val="22"/>
              </w:rPr>
              <w:softHyphen/>
              <w:t>воспитательным процессом</w:t>
            </w:r>
          </w:p>
          <w:p w:rsidR="001C77BE" w:rsidRPr="00B26309" w:rsidRDefault="00D83DF5" w:rsidP="00202D20">
            <w:pPr>
              <w:pStyle w:val="Bodytext0"/>
              <w:framePr w:w="14899" w:h="8875" w:wrap="around" w:vAnchor="page" w:hAnchor="page" w:x="903" w:y="1537"/>
              <w:numPr>
                <w:ilvl w:val="0"/>
                <w:numId w:val="67"/>
              </w:numPr>
              <w:shd w:val="clear" w:color="auto" w:fill="auto"/>
              <w:tabs>
                <w:tab w:val="left" w:pos="302"/>
              </w:tabs>
              <w:ind w:left="120" w:firstLine="0"/>
              <w:rPr>
                <w:sz w:val="22"/>
                <w:szCs w:val="22"/>
              </w:rPr>
            </w:pPr>
            <w:r w:rsidRPr="00B26309">
              <w:rPr>
                <w:rStyle w:val="BodytextSpacing0pt"/>
                <w:sz w:val="22"/>
                <w:szCs w:val="22"/>
              </w:rPr>
              <w:t>Оказание психологической помощи обучающимся, родителям , педагогам в решении возникающих проблем</w:t>
            </w:r>
          </w:p>
          <w:p w:rsidR="001C77BE" w:rsidRPr="00B26309" w:rsidRDefault="00D83DF5" w:rsidP="00202D20">
            <w:pPr>
              <w:pStyle w:val="Bodytext0"/>
              <w:framePr w:w="14899" w:h="8875" w:wrap="around" w:vAnchor="page" w:hAnchor="page" w:x="903" w:y="1537"/>
              <w:numPr>
                <w:ilvl w:val="0"/>
                <w:numId w:val="67"/>
              </w:numPr>
              <w:shd w:val="clear" w:color="auto" w:fill="auto"/>
              <w:tabs>
                <w:tab w:val="left" w:pos="298"/>
              </w:tabs>
              <w:ind w:left="120" w:firstLine="0"/>
              <w:rPr>
                <w:sz w:val="22"/>
                <w:szCs w:val="22"/>
              </w:rPr>
            </w:pPr>
            <w:r w:rsidRPr="00B26309">
              <w:rPr>
                <w:rStyle w:val="BodytextSpacing0pt"/>
                <w:sz w:val="22"/>
                <w:szCs w:val="22"/>
              </w:rPr>
              <w:t>Консультативная работа с участниками образовательного процесса</w:t>
            </w:r>
          </w:p>
        </w:tc>
        <w:tc>
          <w:tcPr>
            <w:tcW w:w="4397" w:type="dxa"/>
            <w:tcBorders>
              <w:top w:val="single" w:sz="4" w:space="0" w:color="auto"/>
              <w:left w:val="single" w:sz="4" w:space="0" w:color="auto"/>
            </w:tcBorders>
            <w:shd w:val="clear" w:color="auto" w:fill="FFFFFF"/>
          </w:tcPr>
          <w:p w:rsidR="001C77BE" w:rsidRPr="00B26309" w:rsidRDefault="00D83DF5" w:rsidP="00202D20">
            <w:pPr>
              <w:pStyle w:val="Bodytext0"/>
              <w:framePr w:w="14899" w:h="8875" w:wrap="around" w:vAnchor="page" w:hAnchor="page" w:x="903" w:y="1537"/>
              <w:numPr>
                <w:ilvl w:val="0"/>
                <w:numId w:val="68"/>
              </w:numPr>
              <w:shd w:val="clear" w:color="auto" w:fill="auto"/>
              <w:tabs>
                <w:tab w:val="left" w:pos="154"/>
              </w:tabs>
              <w:ind w:firstLine="0"/>
              <w:jc w:val="both"/>
              <w:rPr>
                <w:sz w:val="22"/>
                <w:szCs w:val="22"/>
              </w:rPr>
            </w:pPr>
            <w:r w:rsidRPr="00B26309">
              <w:rPr>
                <w:rStyle w:val="BodytextSpacing0pt"/>
                <w:sz w:val="22"/>
                <w:szCs w:val="22"/>
              </w:rPr>
              <w:t>Индивидуальное консультирование</w:t>
            </w:r>
          </w:p>
          <w:p w:rsidR="001C77BE" w:rsidRPr="00B26309" w:rsidRDefault="00D83DF5" w:rsidP="00202D20">
            <w:pPr>
              <w:pStyle w:val="Bodytext0"/>
              <w:framePr w:w="14899" w:h="8875" w:wrap="around" w:vAnchor="page" w:hAnchor="page" w:x="903" w:y="1537"/>
              <w:numPr>
                <w:ilvl w:val="0"/>
                <w:numId w:val="68"/>
              </w:numPr>
              <w:shd w:val="clear" w:color="auto" w:fill="auto"/>
              <w:tabs>
                <w:tab w:val="left" w:pos="154"/>
              </w:tabs>
              <w:ind w:firstLine="0"/>
              <w:jc w:val="both"/>
              <w:rPr>
                <w:sz w:val="22"/>
                <w:szCs w:val="22"/>
              </w:rPr>
            </w:pPr>
            <w:r w:rsidRPr="00B26309">
              <w:rPr>
                <w:rStyle w:val="BodytextSpacing0pt"/>
                <w:sz w:val="22"/>
                <w:szCs w:val="22"/>
              </w:rPr>
              <w:t>Групповое консультирование</w:t>
            </w:r>
          </w:p>
          <w:p w:rsidR="001C77BE" w:rsidRPr="00B26309" w:rsidRDefault="00D83DF5" w:rsidP="00202D20">
            <w:pPr>
              <w:pStyle w:val="Bodytext0"/>
              <w:framePr w:w="14899" w:h="8875" w:wrap="around" w:vAnchor="page" w:hAnchor="page" w:x="903" w:y="1537"/>
              <w:numPr>
                <w:ilvl w:val="0"/>
                <w:numId w:val="68"/>
              </w:numPr>
              <w:shd w:val="clear" w:color="auto" w:fill="auto"/>
              <w:tabs>
                <w:tab w:val="left" w:pos="154"/>
              </w:tabs>
              <w:ind w:firstLine="0"/>
              <w:jc w:val="both"/>
              <w:rPr>
                <w:sz w:val="22"/>
                <w:szCs w:val="22"/>
              </w:rPr>
            </w:pPr>
            <w:r w:rsidRPr="00B26309">
              <w:rPr>
                <w:rStyle w:val="BodytextSpacing0pt"/>
                <w:sz w:val="22"/>
                <w:szCs w:val="22"/>
              </w:rPr>
              <w:t>Профконсультации</w:t>
            </w:r>
          </w:p>
        </w:tc>
        <w:tc>
          <w:tcPr>
            <w:tcW w:w="4546" w:type="dxa"/>
            <w:tcBorders>
              <w:top w:val="single" w:sz="4" w:space="0" w:color="auto"/>
              <w:left w:val="single" w:sz="4" w:space="0" w:color="auto"/>
              <w:right w:val="single" w:sz="4" w:space="0" w:color="auto"/>
            </w:tcBorders>
            <w:shd w:val="clear" w:color="auto" w:fill="FFFFFF"/>
          </w:tcPr>
          <w:p w:rsidR="001C77BE" w:rsidRPr="00B26309" w:rsidRDefault="00D83DF5" w:rsidP="00202D20">
            <w:pPr>
              <w:pStyle w:val="Bodytext0"/>
              <w:framePr w:w="14899" w:h="8875" w:wrap="around" w:vAnchor="page" w:hAnchor="page" w:x="903" w:y="1537"/>
              <w:numPr>
                <w:ilvl w:val="0"/>
                <w:numId w:val="69"/>
              </w:numPr>
              <w:shd w:val="clear" w:color="auto" w:fill="auto"/>
              <w:tabs>
                <w:tab w:val="left" w:pos="298"/>
              </w:tabs>
              <w:ind w:left="120" w:firstLine="0"/>
              <w:rPr>
                <w:sz w:val="22"/>
                <w:szCs w:val="22"/>
              </w:rPr>
            </w:pPr>
            <w:r w:rsidRPr="00B26309">
              <w:rPr>
                <w:rStyle w:val="BodytextSpacing0pt"/>
                <w:sz w:val="22"/>
                <w:szCs w:val="22"/>
              </w:rPr>
              <w:t>Создание социальных и педагогических условий, способствующих успешной адаптации к среднему и старшему звену школы</w:t>
            </w:r>
          </w:p>
          <w:p w:rsidR="001C77BE" w:rsidRPr="00B26309" w:rsidRDefault="00D83DF5" w:rsidP="00202D20">
            <w:pPr>
              <w:pStyle w:val="Bodytext0"/>
              <w:framePr w:w="14899" w:h="8875" w:wrap="around" w:vAnchor="page" w:hAnchor="page" w:x="903" w:y="1537"/>
              <w:numPr>
                <w:ilvl w:val="0"/>
                <w:numId w:val="69"/>
              </w:numPr>
              <w:shd w:val="clear" w:color="auto" w:fill="auto"/>
              <w:tabs>
                <w:tab w:val="left" w:pos="293"/>
              </w:tabs>
              <w:ind w:left="120" w:firstLine="0"/>
              <w:rPr>
                <w:sz w:val="22"/>
                <w:szCs w:val="22"/>
              </w:rPr>
            </w:pPr>
            <w:r w:rsidRPr="00B26309">
              <w:rPr>
                <w:rStyle w:val="BodytextSpacing0pt"/>
                <w:sz w:val="22"/>
                <w:szCs w:val="22"/>
              </w:rPr>
              <w:t>Установление истинных причин и помощь в разрешении проблем обучения, общения, психического самочувствия обучающихся</w:t>
            </w:r>
          </w:p>
          <w:p w:rsidR="001C77BE" w:rsidRPr="00B26309" w:rsidRDefault="00D83DF5" w:rsidP="00202D20">
            <w:pPr>
              <w:pStyle w:val="Bodytext0"/>
              <w:framePr w:w="14899" w:h="8875" w:wrap="around" w:vAnchor="page" w:hAnchor="page" w:x="903" w:y="1537"/>
              <w:numPr>
                <w:ilvl w:val="0"/>
                <w:numId w:val="69"/>
              </w:numPr>
              <w:shd w:val="clear" w:color="auto" w:fill="auto"/>
              <w:tabs>
                <w:tab w:val="left" w:pos="312"/>
              </w:tabs>
              <w:ind w:left="120" w:firstLine="0"/>
              <w:rPr>
                <w:sz w:val="22"/>
                <w:szCs w:val="22"/>
              </w:rPr>
            </w:pPr>
            <w:r w:rsidRPr="00B26309">
              <w:rPr>
                <w:rStyle w:val="BodytextSpacing0pt"/>
                <w:sz w:val="22"/>
                <w:szCs w:val="22"/>
              </w:rPr>
              <w:t>Обсуждение результатов проведенной диагностики и подготовка конкретных рекомендации по выявленным проблемам</w:t>
            </w:r>
          </w:p>
          <w:p w:rsidR="001C77BE" w:rsidRPr="00B26309" w:rsidRDefault="00D83DF5" w:rsidP="00202D20">
            <w:pPr>
              <w:pStyle w:val="Bodytext0"/>
              <w:framePr w:w="14899" w:h="8875" w:wrap="around" w:vAnchor="page" w:hAnchor="page" w:x="903" w:y="1537"/>
              <w:numPr>
                <w:ilvl w:val="0"/>
                <w:numId w:val="69"/>
              </w:numPr>
              <w:shd w:val="clear" w:color="auto" w:fill="auto"/>
              <w:tabs>
                <w:tab w:val="left" w:pos="298"/>
              </w:tabs>
              <w:ind w:left="120" w:firstLine="0"/>
              <w:rPr>
                <w:sz w:val="22"/>
                <w:szCs w:val="22"/>
              </w:rPr>
            </w:pPr>
            <w:r w:rsidRPr="00B26309">
              <w:rPr>
                <w:rStyle w:val="BodytextSpacing0pt"/>
                <w:sz w:val="22"/>
                <w:szCs w:val="22"/>
              </w:rPr>
              <w:t>Оказание подросткам и их родителям помощи в выборе профессии</w:t>
            </w:r>
          </w:p>
        </w:tc>
      </w:tr>
      <w:tr w:rsidR="001C77BE" w:rsidRPr="00B26309">
        <w:trPr>
          <w:trHeight w:hRule="exact" w:val="1675"/>
        </w:trPr>
        <w:tc>
          <w:tcPr>
            <w:tcW w:w="241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4899" w:h="8875" w:wrap="around" w:vAnchor="page" w:hAnchor="page" w:x="903" w:y="1537"/>
              <w:shd w:val="clear" w:color="auto" w:fill="auto"/>
              <w:spacing w:line="210" w:lineRule="exact"/>
              <w:ind w:left="120" w:firstLine="0"/>
              <w:rPr>
                <w:sz w:val="22"/>
                <w:szCs w:val="22"/>
              </w:rPr>
            </w:pPr>
            <w:r w:rsidRPr="00B26309">
              <w:rPr>
                <w:rStyle w:val="BodytextSpacing0pt"/>
                <w:sz w:val="22"/>
                <w:szCs w:val="22"/>
              </w:rPr>
              <w:t>Психокоррекция</w:t>
            </w:r>
          </w:p>
        </w:tc>
        <w:tc>
          <w:tcPr>
            <w:tcW w:w="3542"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4899" w:h="8875" w:wrap="around" w:vAnchor="page" w:hAnchor="page" w:x="903" w:y="1537"/>
              <w:shd w:val="clear" w:color="auto" w:fill="auto"/>
              <w:ind w:left="120" w:firstLine="0"/>
              <w:rPr>
                <w:sz w:val="22"/>
                <w:szCs w:val="22"/>
              </w:rPr>
            </w:pPr>
            <w:r w:rsidRPr="00B26309">
              <w:rPr>
                <w:rStyle w:val="BodytextSpacing0pt"/>
                <w:sz w:val="22"/>
                <w:szCs w:val="22"/>
              </w:rPr>
              <w:t>• Ориентация деятельности на создание условий, позволяющих школьнику в дальнейшем самостоятельно строить систему отношений с окружающими людьми, с</w:t>
            </w:r>
          </w:p>
        </w:tc>
        <w:tc>
          <w:tcPr>
            <w:tcW w:w="4397" w:type="dxa"/>
            <w:tcBorders>
              <w:top w:val="single" w:sz="4" w:space="0" w:color="auto"/>
              <w:left w:val="single" w:sz="4" w:space="0" w:color="auto"/>
              <w:bottom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70"/>
              </w:numPr>
              <w:shd w:val="clear" w:color="auto" w:fill="auto"/>
              <w:tabs>
                <w:tab w:val="left" w:pos="313"/>
              </w:tabs>
              <w:ind w:left="140" w:firstLine="0"/>
              <w:rPr>
                <w:sz w:val="22"/>
                <w:szCs w:val="22"/>
              </w:rPr>
            </w:pPr>
            <w:r w:rsidRPr="00B26309">
              <w:rPr>
                <w:rStyle w:val="BodytextSpacing0pt"/>
                <w:sz w:val="22"/>
                <w:szCs w:val="22"/>
              </w:rPr>
              <w:t>Индивидуальные коррекционные занятия</w:t>
            </w:r>
          </w:p>
          <w:p w:rsidR="001C77BE" w:rsidRPr="00B26309" w:rsidRDefault="00D83DF5" w:rsidP="00202D20">
            <w:pPr>
              <w:pStyle w:val="Bodytext0"/>
              <w:framePr w:w="14899" w:h="8875" w:wrap="around" w:vAnchor="page" w:hAnchor="page" w:x="903" w:y="1537"/>
              <w:numPr>
                <w:ilvl w:val="0"/>
                <w:numId w:val="70"/>
              </w:numPr>
              <w:shd w:val="clear" w:color="auto" w:fill="auto"/>
              <w:tabs>
                <w:tab w:val="left" w:pos="154"/>
              </w:tabs>
              <w:ind w:firstLine="0"/>
              <w:jc w:val="both"/>
              <w:rPr>
                <w:sz w:val="22"/>
                <w:szCs w:val="22"/>
              </w:rPr>
            </w:pPr>
            <w:r w:rsidRPr="00B26309">
              <w:rPr>
                <w:rStyle w:val="BodytextSpacing0pt"/>
                <w:sz w:val="22"/>
                <w:szCs w:val="22"/>
              </w:rPr>
              <w:t>Групповые коррекционные занятия</w:t>
            </w:r>
          </w:p>
          <w:p w:rsidR="001C77BE" w:rsidRPr="00B26309" w:rsidRDefault="00D83DF5" w:rsidP="00202D20">
            <w:pPr>
              <w:pStyle w:val="Bodytext0"/>
              <w:framePr w:w="14899" w:h="8875" w:wrap="around" w:vAnchor="page" w:hAnchor="page" w:x="903" w:y="1537"/>
              <w:numPr>
                <w:ilvl w:val="0"/>
                <w:numId w:val="70"/>
              </w:numPr>
              <w:shd w:val="clear" w:color="auto" w:fill="auto"/>
              <w:tabs>
                <w:tab w:val="left" w:pos="303"/>
              </w:tabs>
              <w:ind w:left="140" w:firstLine="0"/>
              <w:rPr>
                <w:sz w:val="22"/>
                <w:szCs w:val="22"/>
              </w:rPr>
            </w:pPr>
            <w:r w:rsidRPr="00B26309">
              <w:rPr>
                <w:rStyle w:val="BodytextSpacing0pt"/>
                <w:sz w:val="22"/>
                <w:szCs w:val="22"/>
              </w:rPr>
              <w:t>Индивидуальные и групповые собеседования</w:t>
            </w:r>
          </w:p>
          <w:p w:rsidR="001C77BE" w:rsidRPr="00B26309" w:rsidRDefault="00D83DF5" w:rsidP="00202D20">
            <w:pPr>
              <w:pStyle w:val="Bodytext0"/>
              <w:framePr w:w="14899" w:h="8875" w:wrap="around" w:vAnchor="page" w:hAnchor="page" w:x="903" w:y="1537"/>
              <w:numPr>
                <w:ilvl w:val="0"/>
                <w:numId w:val="70"/>
              </w:numPr>
              <w:shd w:val="clear" w:color="auto" w:fill="auto"/>
              <w:tabs>
                <w:tab w:val="left" w:pos="154"/>
              </w:tabs>
              <w:ind w:firstLine="0"/>
              <w:jc w:val="both"/>
              <w:rPr>
                <w:sz w:val="22"/>
                <w:szCs w:val="22"/>
              </w:rPr>
            </w:pPr>
            <w:r w:rsidRPr="00B26309">
              <w:rPr>
                <w:rStyle w:val="BodytextSpacing0pt"/>
                <w:sz w:val="22"/>
                <w:szCs w:val="22"/>
              </w:rPr>
              <w:t>Психологические тренинги</w:t>
            </w:r>
          </w:p>
        </w:tc>
        <w:tc>
          <w:tcPr>
            <w:tcW w:w="4546" w:type="dxa"/>
            <w:tcBorders>
              <w:top w:val="single" w:sz="4" w:space="0" w:color="auto"/>
              <w:left w:val="single" w:sz="4" w:space="0" w:color="auto"/>
              <w:bottom w:val="single" w:sz="4" w:space="0" w:color="auto"/>
              <w:right w:val="single" w:sz="4" w:space="0" w:color="auto"/>
            </w:tcBorders>
            <w:shd w:val="clear" w:color="auto" w:fill="FFFFFF"/>
            <w:vAlign w:val="bottom"/>
          </w:tcPr>
          <w:p w:rsidR="001C77BE" w:rsidRPr="00B26309" w:rsidRDefault="00D83DF5" w:rsidP="00202D20">
            <w:pPr>
              <w:pStyle w:val="Bodytext0"/>
              <w:framePr w:w="14899" w:h="8875" w:wrap="around" w:vAnchor="page" w:hAnchor="page" w:x="903" w:y="1537"/>
              <w:numPr>
                <w:ilvl w:val="0"/>
                <w:numId w:val="71"/>
              </w:numPr>
              <w:shd w:val="clear" w:color="auto" w:fill="auto"/>
              <w:tabs>
                <w:tab w:val="left" w:pos="302"/>
              </w:tabs>
              <w:ind w:left="120" w:firstLine="0"/>
              <w:rPr>
                <w:sz w:val="22"/>
                <w:szCs w:val="22"/>
              </w:rPr>
            </w:pPr>
            <w:r w:rsidRPr="00B26309">
              <w:rPr>
                <w:rStyle w:val="BodytextSpacing0pt"/>
                <w:sz w:val="22"/>
                <w:szCs w:val="22"/>
              </w:rPr>
              <w:t>Освоение технологий взаимодействия с окружающими , обучение подростков жизненно важным навыкам , необходимым для формирования психосоциальной компетентности</w:t>
            </w:r>
          </w:p>
          <w:p w:rsidR="001C77BE" w:rsidRPr="00B26309" w:rsidRDefault="00D83DF5" w:rsidP="00202D20">
            <w:pPr>
              <w:pStyle w:val="Bodytext0"/>
              <w:framePr w:w="14899" w:h="8875" w:wrap="around" w:vAnchor="page" w:hAnchor="page" w:x="903" w:y="1537"/>
              <w:numPr>
                <w:ilvl w:val="0"/>
                <w:numId w:val="71"/>
              </w:numPr>
              <w:shd w:val="clear" w:color="auto" w:fill="auto"/>
              <w:tabs>
                <w:tab w:val="left" w:pos="168"/>
              </w:tabs>
              <w:ind w:firstLine="0"/>
              <w:jc w:val="both"/>
              <w:rPr>
                <w:sz w:val="22"/>
                <w:szCs w:val="22"/>
              </w:rPr>
            </w:pPr>
            <w:r w:rsidRPr="00B26309">
              <w:rPr>
                <w:rStyle w:val="BodytextSpacing0pt"/>
                <w:sz w:val="22"/>
                <w:szCs w:val="22"/>
              </w:rPr>
              <w:t>Освоение школьниками способов</w:t>
            </w:r>
          </w:p>
        </w:tc>
      </w:tr>
    </w:tbl>
    <w:p w:rsidR="001C77BE" w:rsidRPr="00B26309" w:rsidRDefault="00D83DF5">
      <w:pPr>
        <w:pStyle w:val="Headerorfooter20"/>
        <w:framePr w:wrap="around" w:vAnchor="page" w:hAnchor="page" w:x="9466" w:y="10801"/>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32</w:t>
      </w:r>
    </w:p>
    <w:p w:rsidR="001C77BE" w:rsidRPr="00B26309" w:rsidRDefault="001C77BE">
      <w:pPr>
        <w:rPr>
          <w:rFonts w:ascii="Times New Roman" w:hAnsi="Times New Roman" w:cs="Times New Roman"/>
          <w:sz w:val="22"/>
          <w:szCs w:val="22"/>
        </w:rPr>
        <w:sectPr w:rsidR="001C77BE" w:rsidRPr="00B26309">
          <w:pgSz w:w="16838" w:h="11909" w:orient="landscape"/>
          <w:pgMar w:top="0" w:right="0" w:bottom="0" w:left="0" w:header="0" w:footer="3" w:gutter="0"/>
          <w:cols w:space="720"/>
          <w:noEndnote/>
          <w:docGrid w:linePitch="360"/>
        </w:sectPr>
      </w:pPr>
    </w:p>
    <w:p w:rsidR="001C77BE" w:rsidRPr="00B26309" w:rsidRDefault="00D83DF5">
      <w:pPr>
        <w:pStyle w:val="Headerorfooter0"/>
        <w:framePr w:wrap="around" w:vAnchor="page" w:hAnchor="page" w:x="3821" w:y="862"/>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414"/>
        <w:gridCol w:w="3542"/>
        <w:gridCol w:w="4397"/>
        <w:gridCol w:w="4546"/>
      </w:tblGrid>
      <w:tr w:rsidR="001C77BE" w:rsidRPr="00B26309">
        <w:trPr>
          <w:trHeight w:hRule="exact" w:val="3878"/>
        </w:trPr>
        <w:tc>
          <w:tcPr>
            <w:tcW w:w="2414" w:type="dxa"/>
            <w:tcBorders>
              <w:top w:val="single" w:sz="4" w:space="0" w:color="auto"/>
              <w:left w:val="single" w:sz="4" w:space="0" w:color="auto"/>
            </w:tcBorders>
            <w:shd w:val="clear" w:color="auto" w:fill="FFFFFF"/>
          </w:tcPr>
          <w:p w:rsidR="001C77BE" w:rsidRPr="00B26309" w:rsidRDefault="001C77BE">
            <w:pPr>
              <w:framePr w:w="14899" w:h="8866" w:wrap="around" w:vAnchor="page" w:hAnchor="page" w:x="903" w:y="1539"/>
              <w:rPr>
                <w:rFonts w:ascii="Times New Roman" w:hAnsi="Times New Roman" w:cs="Times New Roman"/>
                <w:sz w:val="22"/>
                <w:szCs w:val="22"/>
              </w:rPr>
            </w:pPr>
          </w:p>
        </w:tc>
        <w:tc>
          <w:tcPr>
            <w:tcW w:w="3542" w:type="dxa"/>
            <w:tcBorders>
              <w:top w:val="single" w:sz="4" w:space="0" w:color="auto"/>
              <w:left w:val="single" w:sz="4" w:space="0" w:color="auto"/>
            </w:tcBorders>
            <w:shd w:val="clear" w:color="auto" w:fill="FFFFFF"/>
            <w:vAlign w:val="bottom"/>
          </w:tcPr>
          <w:p w:rsidR="001C77BE" w:rsidRPr="00B26309" w:rsidRDefault="00D83DF5">
            <w:pPr>
              <w:pStyle w:val="Bodytext0"/>
              <w:framePr w:w="14899" w:h="8866" w:wrap="around" w:vAnchor="page" w:hAnchor="page" w:x="903" w:y="1539"/>
              <w:shd w:val="clear" w:color="auto" w:fill="auto"/>
              <w:ind w:left="120" w:firstLine="0"/>
              <w:rPr>
                <w:sz w:val="22"/>
                <w:szCs w:val="22"/>
              </w:rPr>
            </w:pPr>
            <w:r w:rsidRPr="00B26309">
              <w:rPr>
                <w:rStyle w:val="BodytextSpacing0pt"/>
                <w:sz w:val="22"/>
                <w:szCs w:val="22"/>
              </w:rPr>
              <w:t>самим собой,</w:t>
            </w:r>
          </w:p>
          <w:p w:rsidR="001C77BE" w:rsidRPr="00B26309" w:rsidRDefault="00D83DF5">
            <w:pPr>
              <w:pStyle w:val="Bodytext0"/>
              <w:framePr w:w="14899" w:h="8866" w:wrap="around" w:vAnchor="page" w:hAnchor="page" w:x="903" w:y="1539"/>
              <w:shd w:val="clear" w:color="auto" w:fill="auto"/>
              <w:ind w:left="120" w:firstLine="0"/>
              <w:rPr>
                <w:sz w:val="22"/>
                <w:szCs w:val="22"/>
              </w:rPr>
            </w:pPr>
            <w:r w:rsidRPr="00B26309">
              <w:rPr>
                <w:rStyle w:val="BodytextSpacing0pt"/>
                <w:sz w:val="22"/>
                <w:szCs w:val="22"/>
              </w:rPr>
              <w:t>совершенствовать личностно значимые жизненные выборы</w:t>
            </w:r>
          </w:p>
          <w:p w:rsidR="001C77BE" w:rsidRPr="00B26309" w:rsidRDefault="00D83DF5" w:rsidP="00202D20">
            <w:pPr>
              <w:pStyle w:val="Bodytext0"/>
              <w:framePr w:w="14899" w:h="8866" w:wrap="around" w:vAnchor="page" w:hAnchor="page" w:x="903" w:y="1539"/>
              <w:numPr>
                <w:ilvl w:val="0"/>
                <w:numId w:val="72"/>
              </w:numPr>
              <w:shd w:val="clear" w:color="auto" w:fill="auto"/>
              <w:tabs>
                <w:tab w:val="left" w:pos="293"/>
              </w:tabs>
              <w:ind w:left="120" w:firstLine="0"/>
              <w:rPr>
                <w:sz w:val="22"/>
                <w:szCs w:val="22"/>
              </w:rPr>
            </w:pPr>
            <w:r w:rsidRPr="00B26309">
              <w:rPr>
                <w:rStyle w:val="BodytextSpacing0pt"/>
                <w:sz w:val="22"/>
                <w:szCs w:val="22"/>
              </w:rPr>
              <w:t>Активное психологическое воздействие на процесс формирования личности обучающегося</w:t>
            </w:r>
          </w:p>
          <w:p w:rsidR="001C77BE" w:rsidRPr="00B26309" w:rsidRDefault="00D83DF5" w:rsidP="00202D20">
            <w:pPr>
              <w:pStyle w:val="Bodytext0"/>
              <w:framePr w:w="14899" w:h="8866" w:wrap="around" w:vAnchor="page" w:hAnchor="page" w:x="903" w:y="1539"/>
              <w:numPr>
                <w:ilvl w:val="0"/>
                <w:numId w:val="72"/>
              </w:numPr>
              <w:shd w:val="clear" w:color="auto" w:fill="auto"/>
              <w:tabs>
                <w:tab w:val="left" w:pos="307"/>
              </w:tabs>
              <w:ind w:left="120" w:firstLine="0"/>
              <w:rPr>
                <w:sz w:val="22"/>
                <w:szCs w:val="22"/>
              </w:rPr>
            </w:pPr>
            <w:r w:rsidRPr="00B26309">
              <w:rPr>
                <w:rStyle w:val="BodytextSpacing0pt"/>
                <w:sz w:val="22"/>
                <w:szCs w:val="22"/>
              </w:rPr>
              <w:t>Содействовать формированию умений самоконтроля и самооценки (реалистичность в оценке собственных возможностей, умение работать над ошибками)</w:t>
            </w:r>
          </w:p>
        </w:tc>
        <w:tc>
          <w:tcPr>
            <w:tcW w:w="4397" w:type="dxa"/>
            <w:tcBorders>
              <w:top w:val="single" w:sz="4" w:space="0" w:color="auto"/>
              <w:left w:val="single" w:sz="4" w:space="0" w:color="auto"/>
            </w:tcBorders>
            <w:shd w:val="clear" w:color="auto" w:fill="FFFFFF"/>
          </w:tcPr>
          <w:p w:rsidR="001C77BE" w:rsidRPr="00B26309" w:rsidRDefault="001C77BE">
            <w:pPr>
              <w:framePr w:w="14899" w:h="8866" w:wrap="around" w:vAnchor="page" w:hAnchor="page" w:x="903" w:y="1539"/>
              <w:rPr>
                <w:rFonts w:ascii="Times New Roman" w:hAnsi="Times New Roman" w:cs="Times New Roman"/>
                <w:sz w:val="22"/>
                <w:szCs w:val="22"/>
              </w:rPr>
            </w:pPr>
          </w:p>
        </w:tc>
        <w:tc>
          <w:tcPr>
            <w:tcW w:w="4546" w:type="dxa"/>
            <w:tcBorders>
              <w:top w:val="single" w:sz="4" w:space="0" w:color="auto"/>
              <w:left w:val="single" w:sz="4" w:space="0" w:color="auto"/>
              <w:right w:val="single" w:sz="4" w:space="0" w:color="auto"/>
            </w:tcBorders>
            <w:shd w:val="clear" w:color="auto" w:fill="FFFFFF"/>
          </w:tcPr>
          <w:p w:rsidR="001C77BE" w:rsidRPr="00B26309" w:rsidRDefault="00D83DF5">
            <w:pPr>
              <w:pStyle w:val="Bodytext0"/>
              <w:framePr w:w="14899" w:h="8866" w:wrap="around" w:vAnchor="page" w:hAnchor="page" w:x="903" w:y="1539"/>
              <w:shd w:val="clear" w:color="auto" w:fill="auto"/>
              <w:ind w:left="120" w:firstLine="0"/>
              <w:rPr>
                <w:sz w:val="22"/>
                <w:szCs w:val="22"/>
              </w:rPr>
            </w:pPr>
            <w:r w:rsidRPr="00B26309">
              <w:rPr>
                <w:rStyle w:val="BodytextSpacing0pt"/>
                <w:sz w:val="22"/>
                <w:szCs w:val="22"/>
              </w:rPr>
              <w:t>решения проблем обучения и личностного развития с опорой на индивидуальные черты • Устранение отклонений в личностном и психологическом развитии обучающихся</w:t>
            </w:r>
          </w:p>
        </w:tc>
      </w:tr>
      <w:tr w:rsidR="001C77BE" w:rsidRPr="00B26309">
        <w:trPr>
          <w:trHeight w:hRule="exact" w:val="4987"/>
        </w:trPr>
        <w:tc>
          <w:tcPr>
            <w:tcW w:w="2414" w:type="dxa"/>
            <w:tcBorders>
              <w:top w:val="single" w:sz="4" w:space="0" w:color="auto"/>
              <w:left w:val="single" w:sz="4" w:space="0" w:color="auto"/>
              <w:bottom w:val="single" w:sz="4" w:space="0" w:color="auto"/>
            </w:tcBorders>
            <w:shd w:val="clear" w:color="auto" w:fill="FFFFFF"/>
          </w:tcPr>
          <w:p w:rsidR="001C77BE" w:rsidRPr="00B26309" w:rsidRDefault="00D83DF5">
            <w:pPr>
              <w:pStyle w:val="Bodytext0"/>
              <w:framePr w:w="14899" w:h="8866" w:wrap="around" w:vAnchor="page" w:hAnchor="page" w:x="903" w:y="1539"/>
              <w:shd w:val="clear" w:color="auto" w:fill="auto"/>
              <w:spacing w:line="210" w:lineRule="exact"/>
              <w:ind w:left="120" w:firstLine="0"/>
              <w:rPr>
                <w:sz w:val="22"/>
                <w:szCs w:val="22"/>
              </w:rPr>
            </w:pPr>
            <w:r w:rsidRPr="00B26309">
              <w:rPr>
                <w:rStyle w:val="BodytextSpacing0pt"/>
                <w:sz w:val="22"/>
                <w:szCs w:val="22"/>
              </w:rPr>
              <w:t>Развивающая работа</w:t>
            </w:r>
          </w:p>
        </w:tc>
        <w:tc>
          <w:tcPr>
            <w:tcW w:w="3542" w:type="dxa"/>
            <w:tcBorders>
              <w:top w:val="single" w:sz="4" w:space="0" w:color="auto"/>
              <w:left w:val="single" w:sz="4" w:space="0" w:color="auto"/>
              <w:bottom w:val="single" w:sz="4" w:space="0" w:color="auto"/>
            </w:tcBorders>
            <w:shd w:val="clear" w:color="auto" w:fill="FFFFFF"/>
            <w:vAlign w:val="bottom"/>
          </w:tcPr>
          <w:p w:rsidR="001C77BE" w:rsidRPr="00B26309" w:rsidRDefault="00D83DF5" w:rsidP="00202D20">
            <w:pPr>
              <w:pStyle w:val="Bodytext0"/>
              <w:framePr w:w="14899" w:h="8866" w:wrap="around" w:vAnchor="page" w:hAnchor="page" w:x="903" w:y="1539"/>
              <w:numPr>
                <w:ilvl w:val="0"/>
                <w:numId w:val="73"/>
              </w:numPr>
              <w:shd w:val="clear" w:color="auto" w:fill="auto"/>
              <w:tabs>
                <w:tab w:val="left" w:pos="302"/>
              </w:tabs>
              <w:ind w:left="120" w:firstLine="0"/>
              <w:rPr>
                <w:sz w:val="22"/>
                <w:szCs w:val="22"/>
              </w:rPr>
            </w:pPr>
            <w:r w:rsidRPr="00B26309">
              <w:rPr>
                <w:rStyle w:val="BodytextSpacing0pt"/>
                <w:sz w:val="22"/>
                <w:szCs w:val="22"/>
              </w:rPr>
              <w:t>Обеспечение обучающихся средствами самопознания, развитие внутренней активности</w:t>
            </w:r>
          </w:p>
          <w:p w:rsidR="001C77BE" w:rsidRPr="00B26309" w:rsidRDefault="00D83DF5" w:rsidP="00202D20">
            <w:pPr>
              <w:pStyle w:val="Bodytext0"/>
              <w:framePr w:w="14899" w:h="8866" w:wrap="around" w:vAnchor="page" w:hAnchor="page" w:x="903" w:y="1539"/>
              <w:numPr>
                <w:ilvl w:val="0"/>
                <w:numId w:val="73"/>
              </w:numPr>
              <w:shd w:val="clear" w:color="auto" w:fill="auto"/>
              <w:tabs>
                <w:tab w:val="left" w:pos="293"/>
              </w:tabs>
              <w:ind w:left="120" w:firstLine="0"/>
              <w:rPr>
                <w:sz w:val="22"/>
                <w:szCs w:val="22"/>
              </w:rPr>
            </w:pPr>
            <w:r w:rsidRPr="00B26309">
              <w:rPr>
                <w:rStyle w:val="BodytextSpacing0pt"/>
                <w:sz w:val="22"/>
                <w:szCs w:val="22"/>
              </w:rPr>
              <w:t>Развитие и становление индивидуальности каждого подростка , формирование его психологической готовности к профессиональному и жизненному самоопределению</w:t>
            </w:r>
          </w:p>
          <w:p w:rsidR="001C77BE" w:rsidRPr="00B26309" w:rsidRDefault="00D83DF5" w:rsidP="00202D20">
            <w:pPr>
              <w:pStyle w:val="Bodytext0"/>
              <w:framePr w:w="14899" w:h="8866" w:wrap="around" w:vAnchor="page" w:hAnchor="page" w:x="903" w:y="1539"/>
              <w:numPr>
                <w:ilvl w:val="0"/>
                <w:numId w:val="73"/>
              </w:numPr>
              <w:shd w:val="clear" w:color="auto" w:fill="auto"/>
              <w:tabs>
                <w:tab w:val="left" w:pos="288"/>
              </w:tabs>
              <w:ind w:left="120" w:firstLine="0"/>
              <w:rPr>
                <w:sz w:val="22"/>
                <w:szCs w:val="22"/>
              </w:rPr>
            </w:pPr>
            <w:r w:rsidRPr="00B26309">
              <w:rPr>
                <w:rStyle w:val="BodytextSpacing0pt"/>
                <w:sz w:val="22"/>
                <w:szCs w:val="22"/>
              </w:rPr>
              <w:t>Развитие у обучающихся социальных и коммуникативных умений, необходимых для установления межличностных отношений со сверстниками и соответствующих ролевых отношений с педагогами</w:t>
            </w:r>
          </w:p>
        </w:tc>
        <w:tc>
          <w:tcPr>
            <w:tcW w:w="4397" w:type="dxa"/>
            <w:tcBorders>
              <w:top w:val="single" w:sz="4" w:space="0" w:color="auto"/>
              <w:left w:val="single" w:sz="4" w:space="0" w:color="auto"/>
              <w:bottom w:val="single" w:sz="4" w:space="0" w:color="auto"/>
            </w:tcBorders>
            <w:shd w:val="clear" w:color="auto" w:fill="FFFFFF"/>
          </w:tcPr>
          <w:p w:rsidR="001C77BE" w:rsidRPr="00B26309" w:rsidRDefault="00D83DF5" w:rsidP="00202D20">
            <w:pPr>
              <w:pStyle w:val="Bodytext0"/>
              <w:framePr w:w="14899" w:h="8866" w:wrap="around" w:vAnchor="page" w:hAnchor="page" w:x="903" w:y="1539"/>
              <w:numPr>
                <w:ilvl w:val="0"/>
                <w:numId w:val="74"/>
              </w:numPr>
              <w:shd w:val="clear" w:color="auto" w:fill="auto"/>
              <w:tabs>
                <w:tab w:val="left" w:pos="163"/>
              </w:tabs>
              <w:ind w:firstLine="0"/>
              <w:jc w:val="both"/>
              <w:rPr>
                <w:sz w:val="22"/>
                <w:szCs w:val="22"/>
              </w:rPr>
            </w:pPr>
            <w:r w:rsidRPr="00B26309">
              <w:rPr>
                <w:rStyle w:val="BodytextSpacing0pt"/>
                <w:sz w:val="22"/>
                <w:szCs w:val="22"/>
              </w:rPr>
              <w:t>Тренинги</w:t>
            </w:r>
          </w:p>
          <w:p w:rsidR="001C77BE" w:rsidRPr="00B26309" w:rsidRDefault="00D83DF5" w:rsidP="00202D20">
            <w:pPr>
              <w:pStyle w:val="Bodytext0"/>
              <w:framePr w:w="14899" w:h="8866" w:wrap="around" w:vAnchor="page" w:hAnchor="page" w:x="903" w:y="1539"/>
              <w:numPr>
                <w:ilvl w:val="0"/>
                <w:numId w:val="74"/>
              </w:numPr>
              <w:shd w:val="clear" w:color="auto" w:fill="auto"/>
              <w:tabs>
                <w:tab w:val="left" w:pos="154"/>
              </w:tabs>
              <w:ind w:firstLine="0"/>
              <w:jc w:val="both"/>
              <w:rPr>
                <w:sz w:val="22"/>
                <w:szCs w:val="22"/>
              </w:rPr>
            </w:pPr>
            <w:r w:rsidRPr="00B26309">
              <w:rPr>
                <w:rStyle w:val="BodytextSpacing0pt"/>
                <w:sz w:val="22"/>
                <w:szCs w:val="22"/>
              </w:rPr>
              <w:t>Ролевые игры</w:t>
            </w:r>
          </w:p>
          <w:p w:rsidR="001C77BE" w:rsidRPr="00B26309" w:rsidRDefault="00D83DF5" w:rsidP="00202D20">
            <w:pPr>
              <w:pStyle w:val="Bodytext0"/>
              <w:framePr w:w="14899" w:h="8866" w:wrap="around" w:vAnchor="page" w:hAnchor="page" w:x="903" w:y="1539"/>
              <w:numPr>
                <w:ilvl w:val="0"/>
                <w:numId w:val="74"/>
              </w:numPr>
              <w:shd w:val="clear" w:color="auto" w:fill="auto"/>
              <w:tabs>
                <w:tab w:val="left" w:pos="158"/>
              </w:tabs>
              <w:ind w:firstLine="0"/>
              <w:jc w:val="both"/>
              <w:rPr>
                <w:sz w:val="22"/>
                <w:szCs w:val="22"/>
              </w:rPr>
            </w:pPr>
            <w:r w:rsidRPr="00B26309">
              <w:rPr>
                <w:rStyle w:val="BodytextSpacing0pt"/>
                <w:sz w:val="22"/>
                <w:szCs w:val="22"/>
              </w:rPr>
              <w:t>Дискуссии</w:t>
            </w:r>
          </w:p>
          <w:p w:rsidR="001C77BE" w:rsidRPr="00B26309" w:rsidRDefault="00D83DF5" w:rsidP="00202D20">
            <w:pPr>
              <w:pStyle w:val="Bodytext0"/>
              <w:framePr w:w="14899" w:h="8866" w:wrap="around" w:vAnchor="page" w:hAnchor="page" w:x="903" w:y="1539"/>
              <w:numPr>
                <w:ilvl w:val="0"/>
                <w:numId w:val="74"/>
              </w:numPr>
              <w:shd w:val="clear" w:color="auto" w:fill="auto"/>
              <w:tabs>
                <w:tab w:val="left" w:pos="154"/>
              </w:tabs>
              <w:ind w:firstLine="0"/>
              <w:jc w:val="both"/>
              <w:rPr>
                <w:sz w:val="22"/>
                <w:szCs w:val="22"/>
              </w:rPr>
            </w:pPr>
            <w:r w:rsidRPr="00B26309">
              <w:rPr>
                <w:rStyle w:val="BodytextSpacing0pt"/>
                <w:sz w:val="22"/>
                <w:szCs w:val="22"/>
              </w:rPr>
              <w:t>Профориентационные занятия</w:t>
            </w:r>
          </w:p>
          <w:p w:rsidR="001C77BE" w:rsidRPr="00B26309" w:rsidRDefault="00D83DF5" w:rsidP="00202D20">
            <w:pPr>
              <w:pStyle w:val="Bodytext0"/>
              <w:framePr w:w="14899" w:h="8866" w:wrap="around" w:vAnchor="page" w:hAnchor="page" w:x="903" w:y="1539"/>
              <w:numPr>
                <w:ilvl w:val="0"/>
                <w:numId w:val="74"/>
              </w:numPr>
              <w:shd w:val="clear" w:color="auto" w:fill="auto"/>
              <w:tabs>
                <w:tab w:val="left" w:pos="158"/>
              </w:tabs>
              <w:ind w:firstLine="0"/>
              <w:jc w:val="both"/>
              <w:rPr>
                <w:sz w:val="22"/>
                <w:szCs w:val="22"/>
              </w:rPr>
            </w:pPr>
            <w:r w:rsidRPr="00B26309">
              <w:rPr>
                <w:rStyle w:val="BodytextSpacing0pt"/>
                <w:sz w:val="22"/>
                <w:szCs w:val="22"/>
              </w:rPr>
              <w:t>Лекции</w:t>
            </w:r>
          </w:p>
        </w:tc>
        <w:tc>
          <w:tcPr>
            <w:tcW w:w="4546"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D83DF5" w:rsidP="00202D20">
            <w:pPr>
              <w:pStyle w:val="Bodytext0"/>
              <w:framePr w:w="14899" w:h="8866" w:wrap="around" w:vAnchor="page" w:hAnchor="page" w:x="903" w:y="1539"/>
              <w:numPr>
                <w:ilvl w:val="0"/>
                <w:numId w:val="75"/>
              </w:numPr>
              <w:shd w:val="clear" w:color="auto" w:fill="auto"/>
              <w:tabs>
                <w:tab w:val="left" w:pos="178"/>
              </w:tabs>
              <w:ind w:firstLine="0"/>
              <w:jc w:val="both"/>
              <w:rPr>
                <w:sz w:val="22"/>
                <w:szCs w:val="22"/>
              </w:rPr>
            </w:pPr>
            <w:r w:rsidRPr="00B26309">
              <w:rPr>
                <w:rStyle w:val="BodytextSpacing0pt"/>
                <w:sz w:val="22"/>
                <w:szCs w:val="22"/>
              </w:rPr>
              <w:t>Изменение показателей психического благополучия (повышение самооценки, уверенности в себе)</w:t>
            </w:r>
          </w:p>
          <w:p w:rsidR="001C77BE" w:rsidRPr="00B26309" w:rsidRDefault="00D83DF5" w:rsidP="00202D20">
            <w:pPr>
              <w:pStyle w:val="Bodytext0"/>
              <w:framePr w:w="14899" w:h="8866" w:wrap="around" w:vAnchor="page" w:hAnchor="page" w:x="903" w:y="1539"/>
              <w:numPr>
                <w:ilvl w:val="0"/>
                <w:numId w:val="75"/>
              </w:numPr>
              <w:shd w:val="clear" w:color="auto" w:fill="auto"/>
              <w:tabs>
                <w:tab w:val="left" w:pos="298"/>
              </w:tabs>
              <w:ind w:left="120" w:firstLine="0"/>
              <w:rPr>
                <w:sz w:val="22"/>
                <w:szCs w:val="22"/>
              </w:rPr>
            </w:pPr>
            <w:r w:rsidRPr="00B26309">
              <w:rPr>
                <w:rStyle w:val="BodytextSpacing0pt"/>
                <w:sz w:val="22"/>
                <w:szCs w:val="22"/>
              </w:rPr>
              <w:t>Развитие умений владение своими эмоциями, умений общаться, устанавливать межличностные отношения</w:t>
            </w:r>
          </w:p>
          <w:p w:rsidR="001C77BE" w:rsidRPr="00B26309" w:rsidRDefault="00D83DF5" w:rsidP="00202D20">
            <w:pPr>
              <w:pStyle w:val="Bodytext0"/>
              <w:framePr w:w="14899" w:h="8866" w:wrap="around" w:vAnchor="page" w:hAnchor="page" w:x="903" w:y="1539"/>
              <w:numPr>
                <w:ilvl w:val="0"/>
                <w:numId w:val="75"/>
              </w:numPr>
              <w:shd w:val="clear" w:color="auto" w:fill="auto"/>
              <w:tabs>
                <w:tab w:val="left" w:pos="298"/>
              </w:tabs>
              <w:ind w:left="120" w:firstLine="0"/>
              <w:rPr>
                <w:sz w:val="22"/>
                <w:szCs w:val="22"/>
              </w:rPr>
            </w:pPr>
            <w:r w:rsidRPr="00B26309">
              <w:rPr>
                <w:rStyle w:val="BodytextSpacing0pt"/>
                <w:sz w:val="22"/>
                <w:szCs w:val="22"/>
              </w:rPr>
              <w:t>Осознание своих личностных особенностей, интересов, склонностей</w:t>
            </w:r>
          </w:p>
          <w:p w:rsidR="001C77BE" w:rsidRPr="00B26309" w:rsidRDefault="00D83DF5" w:rsidP="00202D20">
            <w:pPr>
              <w:pStyle w:val="Bodytext0"/>
              <w:framePr w:w="14899" w:h="8866" w:wrap="around" w:vAnchor="page" w:hAnchor="page" w:x="903" w:y="1539"/>
              <w:numPr>
                <w:ilvl w:val="0"/>
                <w:numId w:val="75"/>
              </w:numPr>
              <w:shd w:val="clear" w:color="auto" w:fill="auto"/>
              <w:tabs>
                <w:tab w:val="left" w:pos="298"/>
              </w:tabs>
              <w:ind w:left="120" w:firstLine="0"/>
              <w:rPr>
                <w:sz w:val="22"/>
                <w:szCs w:val="22"/>
              </w:rPr>
            </w:pPr>
            <w:r w:rsidRPr="00B26309">
              <w:rPr>
                <w:rStyle w:val="BodytextSpacing0pt"/>
                <w:sz w:val="22"/>
                <w:szCs w:val="22"/>
              </w:rPr>
              <w:t>Определенность в выборе будущей профессиональной деятельности</w:t>
            </w:r>
          </w:p>
        </w:tc>
      </w:tr>
    </w:tbl>
    <w:p w:rsidR="001C77BE" w:rsidRPr="00B26309" w:rsidRDefault="00D83DF5">
      <w:pPr>
        <w:pStyle w:val="Headerorfooter20"/>
        <w:framePr w:wrap="around" w:vAnchor="page" w:hAnchor="page" w:x="9466" w:y="10803"/>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33</w:t>
      </w:r>
    </w:p>
    <w:p w:rsidR="001C77BE" w:rsidRPr="00B26309" w:rsidRDefault="001C77BE">
      <w:pPr>
        <w:rPr>
          <w:rFonts w:ascii="Times New Roman" w:hAnsi="Times New Roman" w:cs="Times New Roman"/>
          <w:sz w:val="22"/>
          <w:szCs w:val="22"/>
        </w:rPr>
        <w:sectPr w:rsidR="001C77BE" w:rsidRPr="00B26309">
          <w:pgSz w:w="16838" w:h="11909" w:orient="landscape"/>
          <w:pgMar w:top="0" w:right="0" w:bottom="0" w:left="0" w:header="0" w:footer="3" w:gutter="0"/>
          <w:cols w:space="720"/>
          <w:noEndnote/>
          <w:docGrid w:linePitch="360"/>
        </w:sectPr>
      </w:pPr>
    </w:p>
    <w:p w:rsidR="001C77BE" w:rsidRPr="00B26309" w:rsidRDefault="00D83DF5">
      <w:pPr>
        <w:pStyle w:val="Headerorfooter0"/>
        <w:framePr w:wrap="around" w:vAnchor="page" w:hAnchor="page" w:x="3821" w:y="848"/>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tbl>
      <w:tblPr>
        <w:tblOverlap w:val="never"/>
        <w:tblW w:w="0" w:type="auto"/>
        <w:tblLayout w:type="fixed"/>
        <w:tblCellMar>
          <w:left w:w="10" w:type="dxa"/>
          <w:right w:w="10" w:type="dxa"/>
        </w:tblCellMar>
        <w:tblLook w:val="0000"/>
      </w:tblPr>
      <w:tblGrid>
        <w:gridCol w:w="2414"/>
        <w:gridCol w:w="3542"/>
        <w:gridCol w:w="4397"/>
        <w:gridCol w:w="4546"/>
      </w:tblGrid>
      <w:tr w:rsidR="001C77BE" w:rsidRPr="00B26309">
        <w:trPr>
          <w:trHeight w:hRule="exact" w:val="2232"/>
        </w:trPr>
        <w:tc>
          <w:tcPr>
            <w:tcW w:w="2414" w:type="dxa"/>
            <w:tcBorders>
              <w:top w:val="single" w:sz="4" w:space="0" w:color="auto"/>
              <w:left w:val="single" w:sz="4" w:space="0" w:color="auto"/>
              <w:bottom w:val="single" w:sz="4" w:space="0" w:color="auto"/>
            </w:tcBorders>
            <w:shd w:val="clear" w:color="auto" w:fill="FFFFFF"/>
          </w:tcPr>
          <w:p w:rsidR="001C77BE" w:rsidRPr="00B26309" w:rsidRDefault="001C77BE">
            <w:pPr>
              <w:framePr w:w="14899" w:h="2232" w:wrap="around" w:vAnchor="page" w:hAnchor="page" w:x="903" w:y="1525"/>
              <w:rPr>
                <w:rFonts w:ascii="Times New Roman" w:hAnsi="Times New Roman" w:cs="Times New Roman"/>
                <w:sz w:val="22"/>
                <w:szCs w:val="22"/>
              </w:rPr>
            </w:pPr>
          </w:p>
        </w:tc>
        <w:tc>
          <w:tcPr>
            <w:tcW w:w="3542" w:type="dxa"/>
            <w:tcBorders>
              <w:top w:val="single" w:sz="4" w:space="0" w:color="auto"/>
              <w:left w:val="single" w:sz="4" w:space="0" w:color="auto"/>
              <w:bottom w:val="single" w:sz="4" w:space="0" w:color="auto"/>
            </w:tcBorders>
            <w:shd w:val="clear" w:color="auto" w:fill="FFFFFF"/>
            <w:vAlign w:val="bottom"/>
          </w:tcPr>
          <w:p w:rsidR="001C77BE" w:rsidRPr="00B26309" w:rsidRDefault="00D83DF5">
            <w:pPr>
              <w:pStyle w:val="Bodytext0"/>
              <w:framePr w:w="14899" w:h="2232" w:wrap="around" w:vAnchor="page" w:hAnchor="page" w:x="903" w:y="1525"/>
              <w:shd w:val="clear" w:color="auto" w:fill="auto"/>
              <w:ind w:left="120" w:firstLine="0"/>
              <w:rPr>
                <w:sz w:val="22"/>
                <w:szCs w:val="22"/>
              </w:rPr>
            </w:pPr>
            <w:r w:rsidRPr="00B26309">
              <w:rPr>
                <w:rStyle w:val="BodytextSpacing0pt"/>
                <w:sz w:val="22"/>
                <w:szCs w:val="22"/>
              </w:rPr>
              <w:t>• Создание условий для развития у обучающихся прикладных умений (способности действовать в ситуации выбора, решать практические проблемы, составлять алгоритм достижении цели)</w:t>
            </w:r>
          </w:p>
        </w:tc>
        <w:tc>
          <w:tcPr>
            <w:tcW w:w="4397" w:type="dxa"/>
            <w:tcBorders>
              <w:top w:val="single" w:sz="4" w:space="0" w:color="auto"/>
              <w:left w:val="single" w:sz="4" w:space="0" w:color="auto"/>
              <w:bottom w:val="single" w:sz="4" w:space="0" w:color="auto"/>
            </w:tcBorders>
            <w:shd w:val="clear" w:color="auto" w:fill="FFFFFF"/>
          </w:tcPr>
          <w:p w:rsidR="001C77BE" w:rsidRPr="00B26309" w:rsidRDefault="001C77BE">
            <w:pPr>
              <w:framePr w:w="14899" w:h="2232" w:wrap="around" w:vAnchor="page" w:hAnchor="page" w:x="903" w:y="1525"/>
              <w:rPr>
                <w:rFonts w:ascii="Times New Roman" w:hAnsi="Times New Roman" w:cs="Times New Roman"/>
                <w:sz w:val="22"/>
                <w:szCs w:val="22"/>
              </w:rPr>
            </w:pPr>
          </w:p>
        </w:tc>
        <w:tc>
          <w:tcPr>
            <w:tcW w:w="4546" w:type="dxa"/>
            <w:tcBorders>
              <w:top w:val="single" w:sz="4" w:space="0" w:color="auto"/>
              <w:left w:val="single" w:sz="4" w:space="0" w:color="auto"/>
              <w:bottom w:val="single" w:sz="4" w:space="0" w:color="auto"/>
              <w:right w:val="single" w:sz="4" w:space="0" w:color="auto"/>
            </w:tcBorders>
            <w:shd w:val="clear" w:color="auto" w:fill="FFFFFF"/>
          </w:tcPr>
          <w:p w:rsidR="001C77BE" w:rsidRPr="00B26309" w:rsidRDefault="001C77BE">
            <w:pPr>
              <w:framePr w:w="14899" w:h="2232" w:wrap="around" w:vAnchor="page" w:hAnchor="page" w:x="903" w:y="1525"/>
              <w:rPr>
                <w:rFonts w:ascii="Times New Roman" w:hAnsi="Times New Roman" w:cs="Times New Roman"/>
                <w:sz w:val="22"/>
                <w:szCs w:val="22"/>
              </w:rPr>
            </w:pPr>
          </w:p>
        </w:tc>
      </w:tr>
    </w:tbl>
    <w:p w:rsidR="001C77BE" w:rsidRPr="00B26309" w:rsidRDefault="00D83DF5">
      <w:pPr>
        <w:pStyle w:val="Headerorfooter20"/>
        <w:framePr w:wrap="around" w:vAnchor="page" w:hAnchor="page" w:x="9466" w:y="10789"/>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34</w:t>
      </w:r>
    </w:p>
    <w:p w:rsidR="001C77BE" w:rsidRPr="00B26309" w:rsidRDefault="001C77BE">
      <w:pPr>
        <w:rPr>
          <w:rFonts w:ascii="Times New Roman" w:hAnsi="Times New Roman" w:cs="Times New Roman"/>
          <w:sz w:val="22"/>
          <w:szCs w:val="22"/>
        </w:rPr>
        <w:sectPr w:rsidR="001C77BE" w:rsidRPr="00B26309">
          <w:pgSz w:w="16838" w:h="11909" w:orient="landscape"/>
          <w:pgMar w:top="0" w:right="0" w:bottom="0" w:left="0" w:header="0" w:footer="3" w:gutter="0"/>
          <w:cols w:space="720"/>
          <w:noEndnote/>
          <w:docGrid w:linePitch="360"/>
        </w:sectPr>
      </w:pPr>
    </w:p>
    <w:p w:rsidR="001C77BE" w:rsidRPr="00B26309" w:rsidRDefault="00D83DF5">
      <w:pPr>
        <w:pStyle w:val="Headerorfooter0"/>
        <w:framePr w:wrap="around" w:vAnchor="page" w:hAnchor="page" w:x="1532" w:y="862"/>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Особое внимание классный руководитель, социальный педагог и педагог - психолог уделяют диагностированию детей, оказавшихся в трудной жизненной ситуации.</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Практика работы показала, что недостаточно работать с детьми, проводя беседы, консультации родителей и педагогов, посещение семей.</w:t>
      </w:r>
    </w:p>
    <w:p w:rsidR="001C77BE" w:rsidRPr="00B26309" w:rsidRDefault="00D83DF5">
      <w:pPr>
        <w:pStyle w:val="Bodytext0"/>
        <w:framePr w:w="9941" w:h="14131" w:hRule="exact" w:wrap="around" w:vAnchor="page" w:hAnchor="page" w:x="1239" w:y="1445"/>
        <w:shd w:val="clear" w:color="auto" w:fill="auto"/>
        <w:ind w:left="20" w:firstLine="560"/>
        <w:jc w:val="both"/>
        <w:rPr>
          <w:sz w:val="22"/>
          <w:szCs w:val="22"/>
        </w:rPr>
      </w:pPr>
      <w:r w:rsidRPr="00B26309">
        <w:rPr>
          <w:rStyle w:val="BodytextSpacing0pt"/>
          <w:sz w:val="22"/>
          <w:szCs w:val="22"/>
        </w:rPr>
        <w:t>Изменение характера личных отношений педагогов и обучающихся,</w:t>
      </w:r>
    </w:p>
    <w:p w:rsidR="001C77BE" w:rsidRPr="00B26309" w:rsidRDefault="00D83DF5">
      <w:pPr>
        <w:pStyle w:val="Bodytext20"/>
        <w:framePr w:w="9941" w:h="14131" w:hRule="exact" w:wrap="around" w:vAnchor="page" w:hAnchor="page" w:x="1239" w:y="1445"/>
        <w:shd w:val="clear" w:color="auto" w:fill="auto"/>
        <w:spacing w:before="0"/>
        <w:ind w:left="20" w:right="20" w:firstLine="560"/>
        <w:jc w:val="both"/>
        <w:rPr>
          <w:sz w:val="22"/>
          <w:szCs w:val="22"/>
        </w:rPr>
      </w:pPr>
      <w:r w:rsidRPr="00B26309">
        <w:rPr>
          <w:rStyle w:val="Bodytext2Spacing0pt"/>
          <w:b/>
          <w:bCs/>
          <w:sz w:val="22"/>
          <w:szCs w:val="22"/>
        </w:rPr>
        <w:t>Устранение причин отклонений в поведении ребенка необходимо осуществлять через:</w:t>
      </w:r>
    </w:p>
    <w:p w:rsidR="001C77BE" w:rsidRPr="00B26309" w:rsidRDefault="00D83DF5" w:rsidP="00202D20">
      <w:pPr>
        <w:pStyle w:val="Bodytext0"/>
        <w:framePr w:w="9941" w:h="14131" w:hRule="exact" w:wrap="around" w:vAnchor="page" w:hAnchor="page" w:x="1239" w:y="1445"/>
        <w:numPr>
          <w:ilvl w:val="0"/>
          <w:numId w:val="29"/>
        </w:numPr>
        <w:shd w:val="clear" w:color="auto" w:fill="auto"/>
        <w:ind w:left="20" w:firstLine="560"/>
        <w:jc w:val="both"/>
        <w:rPr>
          <w:sz w:val="22"/>
          <w:szCs w:val="22"/>
        </w:rPr>
      </w:pPr>
      <w:r w:rsidRPr="00B26309">
        <w:rPr>
          <w:rStyle w:val="BodytextSpacing0pt"/>
          <w:sz w:val="22"/>
          <w:szCs w:val="22"/>
        </w:rPr>
        <w:t xml:space="preserve"> планирование работы,</w:t>
      </w:r>
    </w:p>
    <w:p w:rsidR="001C77BE" w:rsidRPr="00B26309" w:rsidRDefault="00D83DF5" w:rsidP="00202D20">
      <w:pPr>
        <w:pStyle w:val="Bodytext0"/>
        <w:framePr w:w="9941" w:h="14131" w:hRule="exact" w:wrap="around" w:vAnchor="page" w:hAnchor="page" w:x="1239" w:y="1445"/>
        <w:numPr>
          <w:ilvl w:val="0"/>
          <w:numId w:val="29"/>
        </w:numPr>
        <w:shd w:val="clear" w:color="auto" w:fill="auto"/>
        <w:ind w:left="20" w:right="20" w:firstLine="560"/>
        <w:jc w:val="both"/>
        <w:rPr>
          <w:sz w:val="22"/>
          <w:szCs w:val="22"/>
        </w:rPr>
      </w:pPr>
      <w:r w:rsidRPr="00B26309">
        <w:rPr>
          <w:rStyle w:val="BodytextSpacing0pt"/>
          <w:sz w:val="22"/>
          <w:szCs w:val="22"/>
        </w:rPr>
        <w:t xml:space="preserve"> составление и выполнение координационного плана работы с детьми «группы риска» (классный руководитель, социальный педагог, психолог, зам.директора по УВР, вожатая, Совет профилактики, родительский комитет),</w:t>
      </w:r>
    </w:p>
    <w:p w:rsidR="001C77BE" w:rsidRPr="00B26309" w:rsidRDefault="00D83DF5" w:rsidP="00202D20">
      <w:pPr>
        <w:pStyle w:val="Bodytext0"/>
        <w:framePr w:w="9941" w:h="14131" w:hRule="exact" w:wrap="around" w:vAnchor="page" w:hAnchor="page" w:x="1239" w:y="1445"/>
        <w:numPr>
          <w:ilvl w:val="0"/>
          <w:numId w:val="29"/>
        </w:numPr>
        <w:shd w:val="clear" w:color="auto" w:fill="auto"/>
        <w:ind w:left="20" w:firstLine="560"/>
        <w:jc w:val="both"/>
        <w:rPr>
          <w:sz w:val="22"/>
          <w:szCs w:val="22"/>
        </w:rPr>
      </w:pPr>
      <w:r w:rsidRPr="00B26309">
        <w:rPr>
          <w:rStyle w:val="BodytextSpacing0pt"/>
          <w:sz w:val="22"/>
          <w:szCs w:val="22"/>
        </w:rPr>
        <w:t xml:space="preserve"> изменение характера личных отношений педагогов и обучающихся,</w:t>
      </w:r>
    </w:p>
    <w:p w:rsidR="001C77BE" w:rsidRPr="00B26309" w:rsidRDefault="00D83DF5" w:rsidP="00202D20">
      <w:pPr>
        <w:pStyle w:val="Bodytext0"/>
        <w:framePr w:w="9941" w:h="14131" w:hRule="exact" w:wrap="around" w:vAnchor="page" w:hAnchor="page" w:x="1239" w:y="1445"/>
        <w:numPr>
          <w:ilvl w:val="0"/>
          <w:numId w:val="29"/>
        </w:numPr>
        <w:shd w:val="clear" w:color="auto" w:fill="auto"/>
        <w:ind w:left="20" w:firstLine="560"/>
        <w:jc w:val="both"/>
        <w:rPr>
          <w:sz w:val="22"/>
          <w:szCs w:val="22"/>
        </w:rPr>
      </w:pPr>
      <w:r w:rsidRPr="00B26309">
        <w:rPr>
          <w:rStyle w:val="BodytextSpacing0pt"/>
          <w:sz w:val="22"/>
          <w:szCs w:val="22"/>
        </w:rPr>
        <w:t xml:space="preserve"> изменение условий семейного воспитания,</w:t>
      </w:r>
    </w:p>
    <w:p w:rsidR="001C77BE" w:rsidRPr="00B26309" w:rsidRDefault="00D83DF5" w:rsidP="00202D20">
      <w:pPr>
        <w:pStyle w:val="Bodytext0"/>
        <w:framePr w:w="9941" w:h="14131" w:hRule="exact" w:wrap="around" w:vAnchor="page" w:hAnchor="page" w:x="1239" w:y="1445"/>
        <w:numPr>
          <w:ilvl w:val="0"/>
          <w:numId w:val="29"/>
        </w:numPr>
        <w:shd w:val="clear" w:color="auto" w:fill="auto"/>
        <w:spacing w:after="240"/>
        <w:ind w:left="20" w:firstLine="560"/>
        <w:jc w:val="both"/>
        <w:rPr>
          <w:sz w:val="22"/>
          <w:szCs w:val="22"/>
        </w:rPr>
      </w:pPr>
      <w:r w:rsidRPr="00B26309">
        <w:rPr>
          <w:rStyle w:val="BodytextSpacing0pt"/>
          <w:sz w:val="22"/>
          <w:szCs w:val="22"/>
        </w:rPr>
        <w:t xml:space="preserve"> вовлечение обучающихся в различные виды внеурочной деятельности.</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Основным принципом этого процесса является инициатива, идущая от самих учащихся и включение всех учащихся во внеурочную деятельность.</w:t>
      </w:r>
    </w:p>
    <w:p w:rsidR="001C77BE" w:rsidRPr="00B26309" w:rsidRDefault="00D83DF5">
      <w:pPr>
        <w:pStyle w:val="Bodytext0"/>
        <w:framePr w:w="9941" w:h="14131" w:hRule="exact" w:wrap="around" w:vAnchor="page" w:hAnchor="page" w:x="1239" w:y="1445"/>
        <w:shd w:val="clear" w:color="auto" w:fill="auto"/>
        <w:ind w:left="20" w:firstLine="560"/>
        <w:jc w:val="both"/>
        <w:rPr>
          <w:sz w:val="22"/>
          <w:szCs w:val="22"/>
        </w:rPr>
      </w:pPr>
      <w:r w:rsidRPr="00B26309">
        <w:rPr>
          <w:rStyle w:val="BodytextSpacing0pt"/>
          <w:sz w:val="22"/>
          <w:szCs w:val="22"/>
        </w:rPr>
        <w:t>Многие ребята отдают предпочтение нескольким направлениям деятельности.</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Внеурочная деятельность учащихся должна быть наполнена содержанием, интересным и увлекательным.</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1C77BE" w:rsidRPr="00B26309" w:rsidRDefault="00D83DF5">
      <w:pPr>
        <w:pStyle w:val="Bodytext0"/>
        <w:framePr w:w="9941" w:h="14131" w:hRule="exact" w:wrap="around" w:vAnchor="page" w:hAnchor="page" w:x="1239" w:y="1445"/>
        <w:shd w:val="clear" w:color="auto" w:fill="auto"/>
        <w:ind w:left="20" w:right="20" w:firstLine="560"/>
        <w:jc w:val="both"/>
        <w:rPr>
          <w:sz w:val="22"/>
          <w:szCs w:val="22"/>
        </w:rPr>
      </w:pPr>
      <w:r w:rsidRPr="00B26309">
        <w:rPr>
          <w:rStyle w:val="BodytextSpacing0pt"/>
          <w:sz w:val="22"/>
          <w:szCs w:val="22"/>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1C77BE" w:rsidRPr="00B26309" w:rsidRDefault="00D83DF5">
      <w:pPr>
        <w:pStyle w:val="Headerorfooter20"/>
        <w:framePr w:wrap="around" w:vAnchor="page" w:hAnchor="page" w:x="9658" w:y="15723"/>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35</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1C77BE" w:rsidRPr="00B26309" w:rsidRDefault="00D83DF5">
      <w:pPr>
        <w:pStyle w:val="Headerorfooter0"/>
        <w:framePr w:wrap="around" w:vAnchor="page" w:hAnchor="page" w:x="1534" w:y="829"/>
        <w:shd w:val="clear" w:color="auto" w:fill="auto"/>
        <w:spacing w:line="190" w:lineRule="exact"/>
        <w:ind w:left="20"/>
        <w:rPr>
          <w:sz w:val="22"/>
          <w:szCs w:val="22"/>
        </w:rPr>
      </w:pPr>
      <w:r w:rsidRPr="00B26309">
        <w:rPr>
          <w:rStyle w:val="HeaderorfooterSpacing0pt"/>
          <w:sz w:val="22"/>
          <w:szCs w:val="22"/>
        </w:rPr>
        <w:lastRenderedPageBreak/>
        <w:t>Основная образовательная программа основного общего образования в рамках ФКГОС-2004</w:t>
      </w:r>
    </w:p>
    <w:p w:rsidR="001C77BE" w:rsidRPr="00B26309" w:rsidRDefault="00D83DF5">
      <w:pPr>
        <w:pStyle w:val="Bodytext20"/>
        <w:framePr w:w="9926" w:h="8038" w:hRule="exact" w:wrap="around" w:vAnchor="page" w:hAnchor="page" w:x="1246" w:y="1401"/>
        <w:shd w:val="clear" w:color="auto" w:fill="auto"/>
        <w:spacing w:before="0" w:line="293" w:lineRule="exact"/>
        <w:ind w:left="20" w:firstLine="580"/>
        <w:jc w:val="both"/>
        <w:rPr>
          <w:sz w:val="22"/>
          <w:szCs w:val="22"/>
        </w:rPr>
      </w:pPr>
      <w:r w:rsidRPr="00B26309">
        <w:rPr>
          <w:rStyle w:val="Bodytext2Spacing0pt"/>
          <w:b/>
          <w:bCs/>
          <w:sz w:val="22"/>
          <w:szCs w:val="22"/>
        </w:rPr>
        <w:t>Номенклатура дел по воспитательно-профилактической работе:</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93" w:lineRule="exact"/>
        <w:ind w:left="1300"/>
        <w:rPr>
          <w:sz w:val="22"/>
          <w:szCs w:val="22"/>
        </w:rPr>
      </w:pPr>
      <w:r w:rsidRPr="00B26309">
        <w:rPr>
          <w:rStyle w:val="BodytextSpacing0pt"/>
          <w:sz w:val="22"/>
          <w:szCs w:val="22"/>
        </w:rPr>
        <w:t xml:space="preserve"> Банк данных детей «группы риска»</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93" w:lineRule="exact"/>
        <w:ind w:left="1300"/>
        <w:rPr>
          <w:sz w:val="22"/>
          <w:szCs w:val="22"/>
        </w:rPr>
      </w:pPr>
      <w:r w:rsidRPr="00B26309">
        <w:rPr>
          <w:rStyle w:val="BodytextSpacing0pt"/>
          <w:sz w:val="22"/>
          <w:szCs w:val="22"/>
        </w:rPr>
        <w:t xml:space="preserve"> Карточка учета обучающихся, состоящих на учете в ПДН, ИДН и ОУ</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93" w:lineRule="exact"/>
        <w:ind w:left="1300"/>
        <w:rPr>
          <w:sz w:val="22"/>
          <w:szCs w:val="22"/>
        </w:rPr>
      </w:pPr>
      <w:r w:rsidRPr="00B26309">
        <w:rPr>
          <w:rStyle w:val="BodytextSpacing0pt"/>
          <w:sz w:val="22"/>
          <w:szCs w:val="22"/>
        </w:rPr>
        <w:t xml:space="preserve"> Списки опекаемых обучающихся и акты обследования их жилищных условий</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93" w:lineRule="exact"/>
        <w:ind w:left="1300"/>
        <w:rPr>
          <w:sz w:val="22"/>
          <w:szCs w:val="22"/>
        </w:rPr>
      </w:pPr>
      <w:r w:rsidRPr="00B26309">
        <w:rPr>
          <w:rStyle w:val="BodytextSpacing0pt"/>
          <w:sz w:val="22"/>
          <w:szCs w:val="22"/>
        </w:rPr>
        <w:t xml:space="preserve"> План работы Совета по профилактике правонарушений на год</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93" w:lineRule="exact"/>
        <w:ind w:left="1300"/>
        <w:rPr>
          <w:sz w:val="22"/>
          <w:szCs w:val="22"/>
        </w:rPr>
      </w:pPr>
      <w:r w:rsidRPr="00B26309">
        <w:rPr>
          <w:rStyle w:val="BodytextSpacing0pt"/>
          <w:sz w:val="22"/>
          <w:szCs w:val="22"/>
        </w:rPr>
        <w:t xml:space="preserve"> Планы классных руководителей по работе с обучающимися, состоящими на учете</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93" w:lineRule="exact"/>
        <w:ind w:left="1300"/>
        <w:rPr>
          <w:sz w:val="22"/>
          <w:szCs w:val="22"/>
        </w:rPr>
      </w:pPr>
      <w:r w:rsidRPr="00B26309">
        <w:rPr>
          <w:rStyle w:val="BodytextSpacing0pt"/>
          <w:sz w:val="22"/>
          <w:szCs w:val="22"/>
        </w:rPr>
        <w:t xml:space="preserve"> Журнал учета пропусков занятий обучающимися состоящими на учете</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93" w:lineRule="exact"/>
        <w:ind w:left="1300"/>
        <w:rPr>
          <w:sz w:val="22"/>
          <w:szCs w:val="22"/>
        </w:rPr>
      </w:pPr>
      <w:r w:rsidRPr="00B26309">
        <w:rPr>
          <w:rStyle w:val="BodytextSpacing0pt"/>
          <w:sz w:val="22"/>
          <w:szCs w:val="22"/>
        </w:rPr>
        <w:t xml:space="preserve"> Протоколы заседаний Совета по профилактике</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after="240"/>
        <w:ind w:left="1300" w:right="20"/>
        <w:rPr>
          <w:sz w:val="22"/>
          <w:szCs w:val="22"/>
        </w:rPr>
      </w:pPr>
      <w:r w:rsidRPr="00B26309">
        <w:rPr>
          <w:rStyle w:val="BodytextSpacing0pt"/>
          <w:sz w:val="22"/>
          <w:szCs w:val="22"/>
        </w:rPr>
        <w:t xml:space="preserve"> Материалы рейдов и посещения неблагополучных семей и семей подростков, состоящих на учете</w:t>
      </w:r>
    </w:p>
    <w:p w:rsidR="001C77BE" w:rsidRPr="00B26309" w:rsidRDefault="00D83DF5">
      <w:pPr>
        <w:pStyle w:val="Bodytext20"/>
        <w:framePr w:w="9926" w:h="8038" w:hRule="exact" w:wrap="around" w:vAnchor="page" w:hAnchor="page" w:x="1246" w:y="1401"/>
        <w:shd w:val="clear" w:color="auto" w:fill="auto"/>
        <w:spacing w:before="0"/>
        <w:ind w:left="20" w:firstLine="580"/>
        <w:jc w:val="both"/>
        <w:rPr>
          <w:sz w:val="22"/>
          <w:szCs w:val="22"/>
        </w:rPr>
      </w:pPr>
      <w:r w:rsidRPr="00B26309">
        <w:rPr>
          <w:rStyle w:val="Bodytext2Spacing0pt"/>
          <w:b/>
          <w:bCs/>
          <w:sz w:val="22"/>
          <w:szCs w:val="22"/>
        </w:rPr>
        <w:t>Предполагаемый результат</w:t>
      </w:r>
    </w:p>
    <w:p w:rsidR="001C77BE" w:rsidRPr="00B26309" w:rsidRDefault="00D83DF5">
      <w:pPr>
        <w:pStyle w:val="Bodytext0"/>
        <w:framePr w:w="9926" w:h="8038" w:hRule="exact" w:wrap="around" w:vAnchor="page" w:hAnchor="page" w:x="1246" w:y="1401"/>
        <w:shd w:val="clear" w:color="auto" w:fill="auto"/>
        <w:ind w:left="20" w:right="20" w:firstLine="580"/>
        <w:jc w:val="both"/>
        <w:rPr>
          <w:sz w:val="22"/>
          <w:szCs w:val="22"/>
        </w:rPr>
      </w:pPr>
      <w:r w:rsidRPr="00B26309">
        <w:rPr>
          <w:rStyle w:val="BodytextSpacing0pt"/>
          <w:sz w:val="22"/>
          <w:szCs w:val="22"/>
        </w:rPr>
        <w:t>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1C77BE" w:rsidRPr="00B26309" w:rsidRDefault="00D83DF5" w:rsidP="00202D20">
      <w:pPr>
        <w:pStyle w:val="Bodytext0"/>
        <w:framePr w:w="9926" w:h="8038" w:hRule="exact" w:wrap="around" w:vAnchor="page" w:hAnchor="page" w:x="1246" w:y="1401"/>
        <w:numPr>
          <w:ilvl w:val="0"/>
          <w:numId w:val="29"/>
        </w:numPr>
        <w:shd w:val="clear" w:color="auto" w:fill="auto"/>
        <w:ind w:left="1300" w:right="20"/>
        <w:rPr>
          <w:sz w:val="22"/>
          <w:szCs w:val="22"/>
        </w:rPr>
      </w:pPr>
      <w:r w:rsidRPr="00B26309">
        <w:rPr>
          <w:rStyle w:val="BodytextSpacing0pt"/>
          <w:sz w:val="22"/>
          <w:szCs w:val="22"/>
        </w:rPr>
        <w:t xml:space="preserve"> улучшить положение обучающихся школы, оказавшихся в трудной жизненной ситуации;</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83" w:lineRule="exact"/>
        <w:ind w:left="1300"/>
        <w:rPr>
          <w:sz w:val="22"/>
          <w:szCs w:val="22"/>
        </w:rPr>
      </w:pPr>
      <w:r w:rsidRPr="00B26309">
        <w:rPr>
          <w:rStyle w:val="BodytextSpacing0pt"/>
          <w:sz w:val="22"/>
          <w:szCs w:val="22"/>
        </w:rPr>
        <w:t xml:space="preserve"> совершенствовать систему выявления и поддержки детей «группы риска»;</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83" w:lineRule="exact"/>
        <w:ind w:left="1300" w:right="20"/>
        <w:rPr>
          <w:sz w:val="22"/>
          <w:szCs w:val="22"/>
        </w:rPr>
      </w:pPr>
      <w:r w:rsidRPr="00B26309">
        <w:rPr>
          <w:rStyle w:val="BodytextSpacing0pt"/>
          <w:sz w:val="22"/>
          <w:szCs w:val="22"/>
        </w:rPr>
        <w:t xml:space="preserve"> увеличить объем и повысить качество предоставляемых услуг детям, в том числе детям «группы риска»;</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83" w:lineRule="exact"/>
        <w:ind w:left="1300" w:right="20"/>
        <w:rPr>
          <w:sz w:val="22"/>
          <w:szCs w:val="22"/>
        </w:rPr>
      </w:pPr>
      <w:r w:rsidRPr="00B26309">
        <w:rPr>
          <w:rStyle w:val="BodytextSpacing0pt"/>
          <w:sz w:val="22"/>
          <w:szCs w:val="22"/>
        </w:rPr>
        <w:t xml:space="preserve"> создать эффективную систему профилактики правонарушений среди обучающихся;</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83" w:lineRule="exact"/>
        <w:ind w:left="1300"/>
        <w:rPr>
          <w:sz w:val="22"/>
          <w:szCs w:val="22"/>
        </w:rPr>
      </w:pPr>
      <w:r w:rsidRPr="00B26309">
        <w:rPr>
          <w:rStyle w:val="BodytextSpacing0pt"/>
          <w:sz w:val="22"/>
          <w:szCs w:val="22"/>
        </w:rPr>
        <w:t xml:space="preserve"> повысить роль дополнительного образования в работе с детьми «группы риска»;</w:t>
      </w:r>
    </w:p>
    <w:p w:rsidR="001C77BE" w:rsidRPr="00B26309" w:rsidRDefault="00D83DF5" w:rsidP="00202D20">
      <w:pPr>
        <w:pStyle w:val="Bodytext0"/>
        <w:framePr w:w="9926" w:h="8038" w:hRule="exact" w:wrap="around" w:vAnchor="page" w:hAnchor="page" w:x="1246" w:y="1401"/>
        <w:numPr>
          <w:ilvl w:val="0"/>
          <w:numId w:val="29"/>
        </w:numPr>
        <w:shd w:val="clear" w:color="auto" w:fill="auto"/>
        <w:spacing w:line="283" w:lineRule="exact"/>
        <w:ind w:left="1300"/>
        <w:rPr>
          <w:sz w:val="22"/>
          <w:szCs w:val="22"/>
        </w:rPr>
      </w:pPr>
      <w:r w:rsidRPr="00B26309">
        <w:rPr>
          <w:rStyle w:val="BodytextSpacing0pt"/>
          <w:sz w:val="22"/>
          <w:szCs w:val="22"/>
        </w:rPr>
        <w:t xml:space="preserve"> создать условия для активизации детских объединений в школе.</w:t>
      </w:r>
    </w:p>
    <w:p w:rsidR="001C77BE" w:rsidRPr="00B26309" w:rsidRDefault="00D83DF5">
      <w:pPr>
        <w:pStyle w:val="Bodytext0"/>
        <w:framePr w:w="9926" w:h="8038" w:hRule="exact" w:wrap="around" w:vAnchor="page" w:hAnchor="page" w:x="1246" w:y="1401"/>
        <w:shd w:val="clear" w:color="auto" w:fill="auto"/>
        <w:spacing w:line="283" w:lineRule="exact"/>
        <w:ind w:left="20" w:right="20" w:firstLine="580"/>
        <w:jc w:val="both"/>
        <w:rPr>
          <w:sz w:val="22"/>
          <w:szCs w:val="22"/>
        </w:rPr>
      </w:pPr>
      <w:r w:rsidRPr="00B26309">
        <w:rPr>
          <w:rStyle w:val="BodytextSpacing0pt"/>
          <w:sz w:val="22"/>
          <w:szCs w:val="22"/>
        </w:rPr>
        <w:t>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w:t>
      </w:r>
    </w:p>
    <w:p w:rsidR="001C77BE" w:rsidRPr="00B26309" w:rsidRDefault="00D83DF5">
      <w:pPr>
        <w:pStyle w:val="Headerorfooter20"/>
        <w:framePr w:wrap="around" w:vAnchor="page" w:hAnchor="page" w:x="9660" w:y="15699"/>
        <w:shd w:val="clear" w:color="auto" w:fill="auto"/>
        <w:spacing w:line="190" w:lineRule="exact"/>
        <w:ind w:left="20"/>
        <w:rPr>
          <w:rFonts w:ascii="Times New Roman" w:hAnsi="Times New Roman" w:cs="Times New Roman"/>
          <w:sz w:val="22"/>
          <w:szCs w:val="22"/>
        </w:rPr>
      </w:pPr>
      <w:r w:rsidRPr="00B26309">
        <w:rPr>
          <w:rStyle w:val="Headerorfooter2Spacing0pt"/>
          <w:rFonts w:ascii="Times New Roman" w:hAnsi="Times New Roman" w:cs="Times New Roman"/>
          <w:sz w:val="22"/>
          <w:szCs w:val="22"/>
        </w:rPr>
        <w:t>Страница 136</w:t>
      </w:r>
    </w:p>
    <w:p w:rsidR="001C77BE" w:rsidRPr="00B26309" w:rsidRDefault="001C77BE">
      <w:pPr>
        <w:rPr>
          <w:rFonts w:ascii="Times New Roman" w:hAnsi="Times New Roman" w:cs="Times New Roman"/>
          <w:sz w:val="22"/>
          <w:szCs w:val="22"/>
        </w:rPr>
        <w:sectPr w:rsidR="001C77BE" w:rsidRPr="00B26309">
          <w:pgSz w:w="11909" w:h="16838"/>
          <w:pgMar w:top="0" w:right="0" w:bottom="0" w:left="0" w:header="0" w:footer="3" w:gutter="0"/>
          <w:cols w:space="720"/>
          <w:noEndnote/>
          <w:docGrid w:linePitch="360"/>
        </w:sectPr>
      </w:pPr>
    </w:p>
    <w:p w:rsidR="00E30016" w:rsidRPr="00B26309" w:rsidRDefault="00E30016" w:rsidP="00E30016">
      <w:pPr>
        <w:pStyle w:val="aa"/>
        <w:ind w:firstLine="284"/>
        <w:rPr>
          <w:rFonts w:ascii="Times New Roman" w:hAnsi="Times New Roman"/>
          <w:b/>
        </w:rPr>
      </w:pPr>
      <w:r w:rsidRPr="00B26309">
        <w:rPr>
          <w:rFonts w:ascii="Times New Roman" w:hAnsi="Times New Roman"/>
          <w:b/>
        </w:rPr>
        <w:lastRenderedPageBreak/>
        <w:t>3. Организационный раздел</w:t>
      </w:r>
    </w:p>
    <w:p w:rsidR="00E30016" w:rsidRPr="00B26309" w:rsidRDefault="00E30016" w:rsidP="00E30016">
      <w:pPr>
        <w:pStyle w:val="aa"/>
        <w:ind w:firstLine="284"/>
        <w:rPr>
          <w:rStyle w:val="Zag11"/>
          <w:rFonts w:ascii="Times New Roman" w:eastAsia="@Arial Unicode MS" w:hAnsi="Times New Roman"/>
        </w:rPr>
      </w:pPr>
    </w:p>
    <w:p w:rsidR="00E30016" w:rsidRPr="00B26309" w:rsidRDefault="00E30016" w:rsidP="00E30016">
      <w:pPr>
        <w:pStyle w:val="aa"/>
        <w:ind w:firstLine="284"/>
        <w:rPr>
          <w:rStyle w:val="Zag11"/>
          <w:rFonts w:ascii="Times New Roman" w:eastAsia="@Arial Unicode MS" w:hAnsi="Times New Roman"/>
        </w:rPr>
      </w:pPr>
      <w:r w:rsidRPr="00B26309">
        <w:rPr>
          <w:rStyle w:val="Zag11"/>
          <w:rFonts w:ascii="Times New Roman" w:eastAsia="@Arial Unicode MS" w:hAnsi="Times New Roman"/>
        </w:rPr>
        <w:t>3.1</w:t>
      </w:r>
      <w:r w:rsidRPr="00B26309">
        <w:rPr>
          <w:rStyle w:val="Zag11"/>
          <w:rFonts w:ascii="Times New Roman" w:eastAsia="@Arial Unicode MS" w:hAnsi="Times New Roman"/>
          <w:color w:val="FF0000"/>
        </w:rPr>
        <w:t>. </w:t>
      </w:r>
      <w:r w:rsidRPr="00B26309">
        <w:rPr>
          <w:rStyle w:val="Zag11"/>
          <w:rFonts w:ascii="Times New Roman" w:eastAsia="@Arial Unicode MS" w:hAnsi="Times New Roman"/>
        </w:rPr>
        <w:t>Учебный план</w:t>
      </w:r>
    </w:p>
    <w:p w:rsidR="00E30016" w:rsidRPr="00B26309" w:rsidRDefault="00E30016" w:rsidP="00E30016">
      <w:pPr>
        <w:pStyle w:val="aa"/>
        <w:ind w:firstLine="284"/>
        <w:rPr>
          <w:rStyle w:val="Zag11"/>
          <w:rFonts w:ascii="Times New Roman" w:eastAsia="@Arial Unicode MS" w:hAnsi="Times New Roman"/>
        </w:rPr>
      </w:pPr>
      <w:r w:rsidRPr="00B26309">
        <w:rPr>
          <w:rStyle w:val="Zag11"/>
          <w:rFonts w:ascii="Times New Roman" w:eastAsia="@Arial Unicode MS" w:hAnsi="Times New Roman"/>
        </w:rPr>
        <w:t>Учебный план основного общего образования МБОУ Колодезянской ООШ на 2016-2017 учебный год</w:t>
      </w:r>
    </w:p>
    <w:p w:rsidR="00E30016" w:rsidRPr="00B26309" w:rsidRDefault="00E30016" w:rsidP="00E30016">
      <w:pPr>
        <w:tabs>
          <w:tab w:val="left" w:pos="4500"/>
          <w:tab w:val="left" w:pos="9180"/>
          <w:tab w:val="left" w:pos="9360"/>
        </w:tabs>
        <w:ind w:firstLine="709"/>
        <w:jc w:val="both"/>
        <w:rPr>
          <w:rFonts w:ascii="Times New Roman" w:hAnsi="Times New Roman" w:cs="Times New Roman"/>
          <w:sz w:val="22"/>
          <w:szCs w:val="22"/>
        </w:rPr>
      </w:pPr>
      <w:r w:rsidRPr="00B26309">
        <w:rPr>
          <w:rFonts w:ascii="Times New Roman" w:hAnsi="Times New Roman" w:cs="Times New Roman"/>
          <w:sz w:val="22"/>
          <w:szCs w:val="22"/>
        </w:rPr>
        <w:t>Учебный план МБОУ Колодезянской ООШ, реализующей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E30016" w:rsidRPr="00B26309" w:rsidRDefault="00E30016" w:rsidP="00E30016">
      <w:pPr>
        <w:tabs>
          <w:tab w:val="left" w:pos="4500"/>
          <w:tab w:val="left" w:pos="9180"/>
          <w:tab w:val="left" w:pos="9360"/>
        </w:tabs>
        <w:ind w:firstLine="709"/>
        <w:jc w:val="both"/>
        <w:rPr>
          <w:rFonts w:ascii="Times New Roman" w:hAnsi="Times New Roman" w:cs="Times New Roman"/>
          <w:sz w:val="22"/>
          <w:szCs w:val="22"/>
        </w:rPr>
      </w:pPr>
      <w:r w:rsidRPr="00B26309">
        <w:rPr>
          <w:rFonts w:ascii="Times New Roman" w:hAnsi="Times New Roman" w:cs="Times New Roman"/>
          <w:sz w:val="22"/>
          <w:szCs w:val="22"/>
        </w:rPr>
        <w:t>Примерный учебный план:</w:t>
      </w:r>
    </w:p>
    <w:p w:rsidR="00E30016" w:rsidRPr="00B26309" w:rsidRDefault="00E30016" w:rsidP="00202D20">
      <w:pPr>
        <w:widowControl/>
        <w:numPr>
          <w:ilvl w:val="0"/>
          <w:numId w:val="99"/>
        </w:numPr>
        <w:tabs>
          <w:tab w:val="left" w:pos="993"/>
          <w:tab w:val="left" w:pos="4500"/>
          <w:tab w:val="left" w:pos="9180"/>
          <w:tab w:val="left" w:pos="9360"/>
        </w:tabs>
        <w:ind w:left="0" w:firstLine="709"/>
        <w:contextualSpacing/>
        <w:jc w:val="both"/>
        <w:rPr>
          <w:rFonts w:ascii="Times New Roman" w:hAnsi="Times New Roman" w:cs="Times New Roman"/>
          <w:sz w:val="22"/>
          <w:szCs w:val="22"/>
        </w:rPr>
      </w:pPr>
      <w:r w:rsidRPr="00B26309">
        <w:rPr>
          <w:rFonts w:ascii="Times New Roman" w:hAnsi="Times New Roman" w:cs="Times New Roman"/>
          <w:sz w:val="22"/>
          <w:szCs w:val="22"/>
        </w:rPr>
        <w:t>фиксирует максимальный объем учебной нагрузки обучающихся;</w:t>
      </w:r>
    </w:p>
    <w:p w:rsidR="00E30016" w:rsidRPr="00B26309" w:rsidRDefault="00E30016" w:rsidP="00202D20">
      <w:pPr>
        <w:widowControl/>
        <w:numPr>
          <w:ilvl w:val="0"/>
          <w:numId w:val="99"/>
        </w:numPr>
        <w:tabs>
          <w:tab w:val="left" w:pos="993"/>
          <w:tab w:val="left" w:pos="4500"/>
          <w:tab w:val="left" w:pos="9180"/>
          <w:tab w:val="left" w:pos="9360"/>
        </w:tabs>
        <w:ind w:left="0" w:firstLine="709"/>
        <w:contextualSpacing/>
        <w:jc w:val="both"/>
        <w:rPr>
          <w:rFonts w:ascii="Times New Roman" w:hAnsi="Times New Roman" w:cs="Times New Roman"/>
          <w:sz w:val="22"/>
          <w:szCs w:val="22"/>
        </w:rPr>
      </w:pPr>
      <w:r w:rsidRPr="00B26309">
        <w:rPr>
          <w:rFonts w:ascii="Times New Roman" w:hAnsi="Times New Roman" w:cs="Times New Roman"/>
          <w:sz w:val="22"/>
          <w:szCs w:val="22"/>
        </w:rPr>
        <w:t>определяет (регламентирует) перечень учебных предметов, курсов и время, отводимое на их освоение и организацию;</w:t>
      </w:r>
    </w:p>
    <w:p w:rsidR="00E30016" w:rsidRPr="00B26309" w:rsidRDefault="00E30016" w:rsidP="00202D20">
      <w:pPr>
        <w:widowControl/>
        <w:numPr>
          <w:ilvl w:val="0"/>
          <w:numId w:val="99"/>
        </w:numPr>
        <w:tabs>
          <w:tab w:val="left" w:pos="993"/>
          <w:tab w:val="left" w:pos="4500"/>
          <w:tab w:val="left" w:pos="9180"/>
          <w:tab w:val="left" w:pos="9360"/>
        </w:tabs>
        <w:ind w:left="0" w:firstLine="709"/>
        <w:contextualSpacing/>
        <w:jc w:val="both"/>
        <w:rPr>
          <w:rFonts w:ascii="Times New Roman" w:hAnsi="Times New Roman" w:cs="Times New Roman"/>
          <w:sz w:val="22"/>
          <w:szCs w:val="22"/>
        </w:rPr>
      </w:pPr>
      <w:r w:rsidRPr="00B26309">
        <w:rPr>
          <w:rFonts w:ascii="Times New Roman" w:hAnsi="Times New Roman" w:cs="Times New Roman"/>
          <w:sz w:val="22"/>
          <w:szCs w:val="22"/>
        </w:rPr>
        <w:t>распределяет учебные предметы, курсы по классам и учебным годам.</w:t>
      </w:r>
    </w:p>
    <w:p w:rsidR="00E30016" w:rsidRPr="00B26309" w:rsidRDefault="00E30016" w:rsidP="00E30016">
      <w:pPr>
        <w:tabs>
          <w:tab w:val="left" w:pos="4500"/>
          <w:tab w:val="left" w:pos="9180"/>
          <w:tab w:val="left" w:pos="9360"/>
        </w:tabs>
        <w:ind w:firstLine="709"/>
        <w:jc w:val="both"/>
        <w:rPr>
          <w:rFonts w:ascii="Times New Roman" w:hAnsi="Times New Roman" w:cs="Times New Roman"/>
          <w:sz w:val="22"/>
          <w:szCs w:val="22"/>
        </w:rPr>
      </w:pPr>
      <w:r w:rsidRPr="00B26309">
        <w:rPr>
          <w:rFonts w:ascii="Times New Roman" w:hAnsi="Times New Roman" w:cs="Times New Roman"/>
          <w:sz w:val="22"/>
          <w:szCs w:val="22"/>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E30016" w:rsidRPr="00B26309" w:rsidRDefault="00E30016" w:rsidP="00E30016">
      <w:pPr>
        <w:tabs>
          <w:tab w:val="left" w:pos="4500"/>
          <w:tab w:val="left" w:pos="9180"/>
          <w:tab w:val="left" w:pos="9360"/>
        </w:tabs>
        <w:ind w:firstLine="709"/>
        <w:jc w:val="both"/>
        <w:rPr>
          <w:rFonts w:ascii="Times New Roman" w:hAnsi="Times New Roman" w:cs="Times New Roman"/>
          <w:sz w:val="22"/>
          <w:szCs w:val="22"/>
        </w:rPr>
      </w:pPr>
      <w:r w:rsidRPr="00B26309">
        <w:rPr>
          <w:rFonts w:ascii="Times New Roman" w:hAnsi="Times New Roman" w:cs="Times New Roman"/>
          <w:sz w:val="22"/>
          <w:szCs w:val="22"/>
        </w:rPr>
        <w:t>Учебный план состоит из двух частей: обязательной части и части, формируемой участниками образовательных отношений.</w:t>
      </w:r>
    </w:p>
    <w:p w:rsidR="00E30016" w:rsidRPr="00B26309" w:rsidRDefault="00E30016" w:rsidP="00E30016">
      <w:pPr>
        <w:tabs>
          <w:tab w:val="left" w:pos="4500"/>
          <w:tab w:val="left" w:pos="9180"/>
          <w:tab w:val="left" w:pos="9360"/>
        </w:tabs>
        <w:ind w:firstLine="709"/>
        <w:jc w:val="both"/>
        <w:rPr>
          <w:rFonts w:ascii="Times New Roman" w:hAnsi="Times New Roman" w:cs="Times New Roman"/>
          <w:sz w:val="22"/>
          <w:szCs w:val="22"/>
        </w:rPr>
      </w:pPr>
      <w:r w:rsidRPr="00B26309">
        <w:rPr>
          <w:rFonts w:ascii="Times New Roman" w:hAnsi="Times New Roman" w:cs="Times New Roman"/>
          <w:sz w:val="22"/>
          <w:szCs w:val="22"/>
        </w:rPr>
        <w:t xml:space="preserve">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и учебное время, отводимое на их изучение по классам (годам) обучения. </w:t>
      </w:r>
    </w:p>
    <w:p w:rsidR="00E30016" w:rsidRPr="00B26309" w:rsidRDefault="00E30016" w:rsidP="00E30016">
      <w:pPr>
        <w:tabs>
          <w:tab w:val="left" w:pos="4500"/>
          <w:tab w:val="left" w:pos="9180"/>
          <w:tab w:val="left" w:pos="9360"/>
        </w:tabs>
        <w:ind w:firstLine="709"/>
        <w:jc w:val="both"/>
        <w:rPr>
          <w:rFonts w:ascii="Times New Roman" w:hAnsi="Times New Roman" w:cs="Times New Roman"/>
          <w:sz w:val="22"/>
          <w:szCs w:val="22"/>
        </w:rPr>
      </w:pPr>
      <w:r w:rsidRPr="00B26309">
        <w:rPr>
          <w:rFonts w:ascii="Times New Roman" w:hAnsi="Times New Roman" w:cs="Times New Roman"/>
          <w:sz w:val="22"/>
          <w:szCs w:val="22"/>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E30016" w:rsidRPr="00B26309" w:rsidRDefault="00E30016" w:rsidP="00E30016">
      <w:pPr>
        <w:tabs>
          <w:tab w:val="left" w:pos="4500"/>
          <w:tab w:val="left" w:pos="9180"/>
          <w:tab w:val="left" w:pos="9360"/>
        </w:tabs>
        <w:ind w:firstLine="709"/>
        <w:jc w:val="both"/>
        <w:rPr>
          <w:rFonts w:ascii="Times New Roman" w:hAnsi="Times New Roman" w:cs="Times New Roman"/>
          <w:sz w:val="22"/>
          <w:szCs w:val="22"/>
        </w:rPr>
      </w:pPr>
      <w:r w:rsidRPr="00B26309">
        <w:rPr>
          <w:rFonts w:ascii="Times New Roman" w:hAnsi="Times New Roman" w:cs="Times New Roman"/>
          <w:sz w:val="22"/>
          <w:szCs w:val="22"/>
        </w:rPr>
        <w:t>Время, отводимое на данную часть примерного учебного плана, использовано на:</w:t>
      </w:r>
    </w:p>
    <w:p w:rsidR="00E30016" w:rsidRPr="00B26309" w:rsidRDefault="00E30016" w:rsidP="00202D20">
      <w:pPr>
        <w:widowControl/>
        <w:numPr>
          <w:ilvl w:val="0"/>
          <w:numId w:val="99"/>
        </w:numPr>
        <w:tabs>
          <w:tab w:val="left" w:pos="993"/>
          <w:tab w:val="left" w:pos="4500"/>
          <w:tab w:val="left" w:pos="9180"/>
          <w:tab w:val="left" w:pos="9360"/>
        </w:tabs>
        <w:ind w:left="0" w:firstLine="709"/>
        <w:contextualSpacing/>
        <w:jc w:val="both"/>
        <w:rPr>
          <w:rFonts w:ascii="Times New Roman" w:hAnsi="Times New Roman" w:cs="Times New Roman"/>
          <w:sz w:val="22"/>
          <w:szCs w:val="22"/>
        </w:rPr>
      </w:pPr>
      <w:r w:rsidRPr="00B26309">
        <w:rPr>
          <w:rFonts w:ascii="Times New Roman" w:hAnsi="Times New Roman" w:cs="Times New Roman"/>
          <w:sz w:val="22"/>
          <w:szCs w:val="22"/>
        </w:rPr>
        <w:t xml:space="preserve">увеличение учебных часов, предусмотренных на изучение отдельных учебных предметов обязательной части; </w:t>
      </w:r>
    </w:p>
    <w:p w:rsidR="00E30016" w:rsidRPr="00B26309" w:rsidRDefault="00E30016" w:rsidP="00202D20">
      <w:pPr>
        <w:widowControl/>
        <w:numPr>
          <w:ilvl w:val="0"/>
          <w:numId w:val="99"/>
        </w:numPr>
        <w:tabs>
          <w:tab w:val="left" w:pos="993"/>
          <w:tab w:val="left" w:pos="4500"/>
          <w:tab w:val="left" w:pos="9180"/>
          <w:tab w:val="left" w:pos="9360"/>
        </w:tabs>
        <w:ind w:left="0" w:firstLine="709"/>
        <w:contextualSpacing/>
        <w:jc w:val="both"/>
        <w:rPr>
          <w:rFonts w:ascii="Times New Roman" w:hAnsi="Times New Roman" w:cs="Times New Roman"/>
          <w:sz w:val="22"/>
          <w:szCs w:val="22"/>
        </w:rPr>
      </w:pPr>
      <w:r w:rsidRPr="00B26309">
        <w:rPr>
          <w:rFonts w:ascii="Times New Roman" w:hAnsi="Times New Roman" w:cs="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E30016" w:rsidRPr="00B26309" w:rsidRDefault="00E30016" w:rsidP="00202D20">
      <w:pPr>
        <w:widowControl/>
        <w:numPr>
          <w:ilvl w:val="0"/>
          <w:numId w:val="99"/>
        </w:numPr>
        <w:tabs>
          <w:tab w:val="left" w:pos="993"/>
          <w:tab w:val="left" w:pos="4500"/>
          <w:tab w:val="left" w:pos="9180"/>
          <w:tab w:val="left" w:pos="9360"/>
        </w:tabs>
        <w:ind w:left="0" w:firstLine="709"/>
        <w:contextualSpacing/>
        <w:jc w:val="both"/>
        <w:rPr>
          <w:rFonts w:ascii="Times New Roman" w:hAnsi="Times New Roman" w:cs="Times New Roman"/>
          <w:sz w:val="22"/>
          <w:szCs w:val="22"/>
        </w:rPr>
      </w:pPr>
      <w:r w:rsidRPr="00B26309">
        <w:rPr>
          <w:rFonts w:ascii="Times New Roman" w:hAnsi="Times New Roman" w:cs="Times New Roman"/>
          <w:sz w:val="22"/>
          <w:szCs w:val="22"/>
        </w:rPr>
        <w:t>другие виды учебной, воспитательной, спортивной и иной деятельности обучающихся.</w:t>
      </w:r>
    </w:p>
    <w:p w:rsidR="00E30016" w:rsidRPr="00B26309" w:rsidRDefault="00E30016" w:rsidP="00E30016">
      <w:pPr>
        <w:tabs>
          <w:tab w:val="left" w:pos="4500"/>
          <w:tab w:val="left" w:pos="9180"/>
          <w:tab w:val="left" w:pos="9360"/>
        </w:tabs>
        <w:jc w:val="both"/>
        <w:rPr>
          <w:rFonts w:ascii="Times New Roman" w:hAnsi="Times New Roman" w:cs="Times New Roman"/>
          <w:sz w:val="22"/>
          <w:szCs w:val="22"/>
        </w:rPr>
      </w:pPr>
      <w:r w:rsidRPr="00B26309">
        <w:rPr>
          <w:rFonts w:ascii="Times New Roman" w:hAnsi="Times New Roman" w:cs="Times New Roman"/>
          <w:sz w:val="22"/>
          <w:szCs w:val="22"/>
        </w:rPr>
        <w:t>В 2017-2018 8-9 классах реализуется БУП-2004.</w:t>
      </w:r>
    </w:p>
    <w:p w:rsidR="00E30016" w:rsidRPr="00B26309" w:rsidRDefault="00E30016" w:rsidP="00E30016">
      <w:pPr>
        <w:tabs>
          <w:tab w:val="left" w:pos="4500"/>
          <w:tab w:val="left" w:pos="9180"/>
          <w:tab w:val="left" w:pos="9360"/>
        </w:tabs>
        <w:jc w:val="both"/>
        <w:rPr>
          <w:rFonts w:ascii="Times New Roman" w:hAnsi="Times New Roman" w:cs="Times New Roman"/>
          <w:sz w:val="22"/>
          <w:szCs w:val="22"/>
        </w:rPr>
      </w:pPr>
      <w:r w:rsidRPr="00B26309">
        <w:rPr>
          <w:rFonts w:ascii="Times New Roman" w:hAnsi="Times New Roman" w:cs="Times New Roman"/>
          <w:sz w:val="22"/>
          <w:szCs w:val="22"/>
        </w:rPr>
        <w:t>Учебный план основного общего образования состоит из двух частей: обязательной части и части, формируемой участниками образовательных отношений.</w:t>
      </w:r>
    </w:p>
    <w:p w:rsidR="00E30016" w:rsidRPr="00B26309" w:rsidRDefault="00E30016" w:rsidP="00E30016">
      <w:pPr>
        <w:tabs>
          <w:tab w:val="left" w:pos="4500"/>
          <w:tab w:val="left" w:pos="9180"/>
          <w:tab w:val="left" w:pos="9360"/>
        </w:tabs>
        <w:jc w:val="both"/>
        <w:rPr>
          <w:rFonts w:ascii="Times New Roman" w:hAnsi="Times New Roman" w:cs="Times New Roman"/>
          <w:sz w:val="22"/>
          <w:szCs w:val="22"/>
        </w:rPr>
      </w:pPr>
      <w:r w:rsidRPr="00B26309">
        <w:rPr>
          <w:rFonts w:ascii="Times New Roman" w:hAnsi="Times New Roman" w:cs="Times New Roman"/>
          <w:sz w:val="22"/>
          <w:szCs w:val="22"/>
        </w:rPr>
        <w:t xml:space="preserve">Обязательная часть учебного плана определяет состав учебных предметов обязательных предметных областей для МБОУ Колодезянской ООШ, реализующей образовательную программу основного общего образования, и учебное время, отводимое на их изучение по классам (годам) обучения. </w:t>
      </w:r>
    </w:p>
    <w:p w:rsidR="00E30016" w:rsidRPr="00B26309" w:rsidRDefault="00E30016" w:rsidP="00E30016">
      <w:pPr>
        <w:tabs>
          <w:tab w:val="left" w:pos="4500"/>
          <w:tab w:val="left" w:pos="9180"/>
          <w:tab w:val="left" w:pos="9360"/>
        </w:tabs>
        <w:jc w:val="both"/>
        <w:rPr>
          <w:rFonts w:ascii="Times New Roman" w:hAnsi="Times New Roman" w:cs="Times New Roman"/>
          <w:sz w:val="22"/>
          <w:szCs w:val="22"/>
        </w:rPr>
      </w:pPr>
      <w:r w:rsidRPr="00B26309">
        <w:rPr>
          <w:rFonts w:ascii="Times New Roman" w:hAnsi="Times New Roman" w:cs="Times New Roman"/>
          <w:sz w:val="22"/>
          <w:szCs w:val="22"/>
        </w:rPr>
        <w:t>Часть учебного плана, формируемая участниками образовательных отношений</w:t>
      </w:r>
      <w:r w:rsidRPr="00B26309">
        <w:rPr>
          <w:rFonts w:ascii="Times New Roman" w:hAnsi="Times New Roman" w:cs="Times New Roman"/>
          <w:b/>
          <w:sz w:val="22"/>
          <w:szCs w:val="22"/>
        </w:rPr>
        <w:t>,</w:t>
      </w:r>
      <w:r w:rsidRPr="00B26309">
        <w:rPr>
          <w:rFonts w:ascii="Times New Roman" w:hAnsi="Times New Roman" w:cs="Times New Roman"/>
          <w:sz w:val="22"/>
          <w:szCs w:val="22"/>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E30016" w:rsidRPr="00B26309" w:rsidRDefault="00E30016" w:rsidP="00E30016">
      <w:pPr>
        <w:tabs>
          <w:tab w:val="left" w:pos="4500"/>
          <w:tab w:val="left" w:pos="9180"/>
          <w:tab w:val="left" w:pos="9360"/>
        </w:tabs>
        <w:jc w:val="both"/>
        <w:rPr>
          <w:rFonts w:ascii="Times New Roman" w:hAnsi="Times New Roman" w:cs="Times New Roman"/>
          <w:sz w:val="22"/>
          <w:szCs w:val="22"/>
        </w:rPr>
      </w:pPr>
      <w:r w:rsidRPr="00B26309">
        <w:rPr>
          <w:rFonts w:ascii="Times New Roman" w:hAnsi="Times New Roman" w:cs="Times New Roman"/>
          <w:sz w:val="22"/>
          <w:szCs w:val="22"/>
        </w:rPr>
        <w:t>Время, отводимое на данную часть учебного плана, использовано на:</w:t>
      </w:r>
    </w:p>
    <w:p w:rsidR="00E30016" w:rsidRPr="00B26309" w:rsidRDefault="00E30016" w:rsidP="00E30016">
      <w:pPr>
        <w:tabs>
          <w:tab w:val="left" w:pos="993"/>
          <w:tab w:val="left" w:pos="4500"/>
          <w:tab w:val="left" w:pos="9180"/>
          <w:tab w:val="left" w:pos="9360"/>
        </w:tabs>
        <w:jc w:val="both"/>
        <w:rPr>
          <w:rFonts w:ascii="Times New Roman" w:hAnsi="Times New Roman" w:cs="Times New Roman"/>
          <w:sz w:val="22"/>
          <w:szCs w:val="22"/>
        </w:rPr>
      </w:pPr>
      <w:r w:rsidRPr="00B26309">
        <w:rPr>
          <w:rFonts w:ascii="Times New Roman" w:hAnsi="Times New Roman" w:cs="Times New Roman"/>
          <w:sz w:val="22"/>
          <w:szCs w:val="22"/>
        </w:rPr>
        <w:t xml:space="preserve">увеличение учебных часов, предусмотренных на изучение отдельных учебных предметов обязательной части; </w:t>
      </w:r>
    </w:p>
    <w:p w:rsidR="00E30016" w:rsidRPr="00B26309" w:rsidRDefault="00E30016" w:rsidP="00E30016">
      <w:pPr>
        <w:jc w:val="both"/>
        <w:rPr>
          <w:rFonts w:ascii="Times New Roman" w:hAnsi="Times New Roman" w:cs="Times New Roman"/>
          <w:sz w:val="22"/>
          <w:szCs w:val="22"/>
        </w:rPr>
      </w:pPr>
      <w:r w:rsidRPr="00B26309">
        <w:rPr>
          <w:rFonts w:ascii="Times New Roman" w:hAnsi="Times New Roman" w:cs="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предпрофильных курсов в 9-м классе.</w:t>
      </w:r>
    </w:p>
    <w:p w:rsidR="00E30016" w:rsidRPr="00B26309" w:rsidRDefault="00E30016" w:rsidP="00E30016">
      <w:pPr>
        <w:pStyle w:val="ad"/>
        <w:spacing w:after="0"/>
        <w:jc w:val="both"/>
        <w:rPr>
          <w:rFonts w:ascii="Times New Roman" w:hAnsi="Times New Roman" w:cs="Times New Roman"/>
        </w:rPr>
      </w:pPr>
      <w:r w:rsidRPr="00B26309">
        <w:rPr>
          <w:rFonts w:ascii="Times New Roman" w:hAnsi="Times New Roman" w:cs="Times New Roman"/>
        </w:rPr>
        <w:t>Два обязательных учебных предмета «Алгебра» и «Геометрия» изучаются в 8-9-х классах.</w:t>
      </w:r>
    </w:p>
    <w:p w:rsidR="00E30016" w:rsidRPr="00B26309" w:rsidRDefault="00E30016" w:rsidP="00E30016">
      <w:pPr>
        <w:pStyle w:val="ad"/>
        <w:spacing w:after="0"/>
        <w:jc w:val="both"/>
        <w:rPr>
          <w:rStyle w:val="affffd"/>
          <w:rFonts w:eastAsiaTheme="minorEastAsia"/>
          <w:b w:val="0"/>
          <w:bCs w:val="0"/>
          <w:sz w:val="22"/>
          <w:szCs w:val="22"/>
        </w:rPr>
      </w:pPr>
      <w:r w:rsidRPr="00B26309">
        <w:rPr>
          <w:rStyle w:val="affffd"/>
          <w:rFonts w:eastAsiaTheme="minorEastAsia"/>
          <w:sz w:val="22"/>
          <w:szCs w:val="22"/>
        </w:rPr>
        <w:t xml:space="preserve">Обязательный учебный предмет  «Информатика и ИКТ» изучается в 8 классе (1 час в неделю), в 9 классе (2 часа в неделю) в соответствии с </w:t>
      </w:r>
      <w:r w:rsidRPr="00B26309">
        <w:rPr>
          <w:rFonts w:ascii="Times New Roman" w:hAnsi="Times New Roman" w:cs="Times New Roman"/>
        </w:rPr>
        <w:t>БУП-2004</w:t>
      </w:r>
      <w:r w:rsidRPr="00B26309">
        <w:rPr>
          <w:rStyle w:val="affffd"/>
          <w:rFonts w:eastAsiaTheme="minorEastAsia"/>
          <w:sz w:val="22"/>
          <w:szCs w:val="22"/>
        </w:rPr>
        <w:t xml:space="preserve">. </w:t>
      </w:r>
    </w:p>
    <w:p w:rsidR="00E30016" w:rsidRPr="00B26309" w:rsidRDefault="00E30016" w:rsidP="00E30016">
      <w:pPr>
        <w:pStyle w:val="ad"/>
        <w:spacing w:after="0"/>
        <w:jc w:val="both"/>
        <w:rPr>
          <w:rFonts w:ascii="Times New Roman" w:hAnsi="Times New Roman" w:cs="Times New Roman"/>
        </w:rPr>
      </w:pPr>
      <w:r w:rsidRPr="00B26309">
        <w:rPr>
          <w:rFonts w:ascii="Times New Roman" w:hAnsi="Times New Roman" w:cs="Times New Roman"/>
        </w:rPr>
        <w:t>Обязательный учебный предмет «География» в 8 и 9 классах изучается 2 часа в неделю, обязательный учебный предмет «Биология» в 8-9 классах – 2 часа в неделю.</w:t>
      </w:r>
    </w:p>
    <w:p w:rsidR="00E30016" w:rsidRPr="00B26309" w:rsidRDefault="00E30016" w:rsidP="00E30016">
      <w:pPr>
        <w:jc w:val="both"/>
        <w:rPr>
          <w:rFonts w:ascii="Times New Roman" w:hAnsi="Times New Roman" w:cs="Times New Roman"/>
          <w:sz w:val="22"/>
          <w:szCs w:val="22"/>
        </w:rPr>
      </w:pPr>
      <w:r w:rsidRPr="00B26309">
        <w:rPr>
          <w:rFonts w:ascii="Times New Roman" w:hAnsi="Times New Roman" w:cs="Times New Roman"/>
          <w:sz w:val="22"/>
          <w:szCs w:val="22"/>
        </w:rPr>
        <w:lastRenderedPageBreak/>
        <w:t>В рамках ФК ГОС «Обществознание (включая экономику и право)» изучается в качестве федерального компонента в 8-9 классах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E30016" w:rsidRPr="00B26309" w:rsidRDefault="00E30016" w:rsidP="00E30016">
      <w:pPr>
        <w:jc w:val="both"/>
        <w:rPr>
          <w:rFonts w:ascii="Times New Roman" w:hAnsi="Times New Roman" w:cs="Times New Roman"/>
          <w:sz w:val="22"/>
          <w:szCs w:val="22"/>
        </w:rPr>
      </w:pPr>
      <w:r w:rsidRPr="00B26309">
        <w:rPr>
          <w:rFonts w:ascii="Times New Roman" w:hAnsi="Times New Roman" w:cs="Times New Roman"/>
          <w:sz w:val="22"/>
          <w:szCs w:val="22"/>
        </w:rPr>
        <w:t>Обязательный учебный предмет «Физическая культура» изучается  3 часа в неделю, в соответствии с БУП-2004 с 8 по 9 класс - 3 часа в неделю.</w:t>
      </w:r>
    </w:p>
    <w:p w:rsidR="00E30016" w:rsidRPr="00B26309" w:rsidRDefault="00E30016" w:rsidP="00E30016">
      <w:pPr>
        <w:jc w:val="both"/>
        <w:rPr>
          <w:rFonts w:ascii="Times New Roman" w:hAnsi="Times New Roman" w:cs="Times New Roman"/>
          <w:sz w:val="22"/>
          <w:szCs w:val="22"/>
        </w:rPr>
      </w:pPr>
      <w:r w:rsidRPr="00B26309">
        <w:rPr>
          <w:rFonts w:ascii="Times New Roman" w:hAnsi="Times New Roman" w:cs="Times New Roman"/>
          <w:sz w:val="22"/>
          <w:szCs w:val="22"/>
        </w:rPr>
        <w:t>Обязательный учебный предмет «Технология» изучается в 8 классе - 1 час в неделю.</w:t>
      </w:r>
    </w:p>
    <w:p w:rsidR="00E30016" w:rsidRPr="00B26309" w:rsidRDefault="00E30016" w:rsidP="00E30016">
      <w:pPr>
        <w:jc w:val="both"/>
        <w:rPr>
          <w:rFonts w:ascii="Times New Roman" w:hAnsi="Times New Roman" w:cs="Times New Roman"/>
          <w:sz w:val="22"/>
          <w:szCs w:val="22"/>
        </w:rPr>
      </w:pPr>
      <w:r w:rsidRPr="00B26309">
        <w:rPr>
          <w:rFonts w:ascii="Times New Roman" w:hAnsi="Times New Roman" w:cs="Times New Roman"/>
          <w:sz w:val="22"/>
          <w:szCs w:val="22"/>
        </w:rPr>
        <w:t>Часы «Технологии» в 9 классе по ФК ГОС переданы в компонент образовательного учреждения для организации предпрофильной подготовки обучающихся. В рамках предпрофильной подготовки в 9 классе предусмотрено изучение следующих курсов: по 0,5 часа в неделю «Моё здоровье», «Химия в сельском хозяйстве», по одному часу в неделю – «Экономическая математика» и «Геометрия в архитектуре»</w:t>
      </w:r>
    </w:p>
    <w:p w:rsidR="00E30016" w:rsidRPr="00B26309" w:rsidRDefault="00E30016" w:rsidP="00E30016">
      <w:pPr>
        <w:jc w:val="both"/>
        <w:rPr>
          <w:rFonts w:ascii="Times New Roman" w:hAnsi="Times New Roman" w:cs="Times New Roman"/>
          <w:sz w:val="22"/>
          <w:szCs w:val="22"/>
        </w:rPr>
      </w:pPr>
      <w:r w:rsidRPr="00B26309">
        <w:rPr>
          <w:rFonts w:ascii="Times New Roman" w:hAnsi="Times New Roman" w:cs="Times New Roman"/>
          <w:sz w:val="22"/>
          <w:szCs w:val="22"/>
        </w:rPr>
        <w:t xml:space="preserve">Учебный предмет «Основы безопасности жизнедеятельности» изучается в 8-9 классах в объеме 1 часа в неделю как обязательная часть (федеральный компонент) учебного плана (8 класс); в 9 классе за счет компонента образовательного учреждения. </w:t>
      </w:r>
    </w:p>
    <w:p w:rsidR="00E30016" w:rsidRPr="00B26309" w:rsidRDefault="00E30016" w:rsidP="00E30016">
      <w:pPr>
        <w:jc w:val="both"/>
        <w:rPr>
          <w:rFonts w:ascii="Times New Roman" w:hAnsi="Times New Roman" w:cs="Times New Roman"/>
          <w:sz w:val="22"/>
          <w:szCs w:val="22"/>
        </w:rPr>
      </w:pPr>
      <w:r w:rsidRPr="00B26309">
        <w:rPr>
          <w:rFonts w:ascii="Times New Roman" w:hAnsi="Times New Roman" w:cs="Times New Roman"/>
          <w:sz w:val="22"/>
          <w:szCs w:val="22"/>
        </w:rPr>
        <w:t xml:space="preserve">В 8-9 классах (ФК ГОС) учебные предметы «Изобразительное искусство» и «Музыка» изучаются в рамках интегрированного предмета «Искусство» в объеме 1 часа в неделю. </w:t>
      </w:r>
    </w:p>
    <w:p w:rsidR="00E30016" w:rsidRPr="00B26309" w:rsidRDefault="00E30016" w:rsidP="00E30016">
      <w:pPr>
        <w:jc w:val="both"/>
        <w:rPr>
          <w:rFonts w:ascii="Times New Roman" w:hAnsi="Times New Roman" w:cs="Times New Roman"/>
          <w:sz w:val="22"/>
          <w:szCs w:val="22"/>
        </w:rPr>
      </w:pPr>
      <w:r w:rsidRPr="00B26309">
        <w:rPr>
          <w:rFonts w:ascii="Times New Roman" w:hAnsi="Times New Roman" w:cs="Times New Roman"/>
          <w:sz w:val="22"/>
          <w:szCs w:val="22"/>
        </w:rPr>
        <w:t xml:space="preserve">В целях изучения основ духовно-нравственной культуры за счет части, формируемой участниками образовательных отношений, выбран предмет «Основы православной культуры» по 1 час в неделю в 8 классе. </w:t>
      </w:r>
    </w:p>
    <w:p w:rsidR="00E30016" w:rsidRPr="00B26309" w:rsidRDefault="00E30016" w:rsidP="00E30016">
      <w:pPr>
        <w:jc w:val="both"/>
        <w:rPr>
          <w:rFonts w:ascii="Times New Roman" w:hAnsi="Times New Roman" w:cs="Times New Roman"/>
          <w:sz w:val="22"/>
          <w:szCs w:val="22"/>
        </w:rPr>
      </w:pPr>
      <w:r w:rsidRPr="00B26309">
        <w:rPr>
          <w:rFonts w:ascii="Times New Roman" w:hAnsi="Times New Roman" w:cs="Times New Roman"/>
          <w:sz w:val="22"/>
          <w:szCs w:val="22"/>
        </w:rPr>
        <w:t>Часы регионального компонента (БУП-2004) переданы в компонент образовательного учреждения и использованы для реализации предметов этнокультурной и региональной направленности: «География Дона» -  1 час в неделю в 8 классе; «История Дона» - 1 час в неделю в 8 классе.</w:t>
      </w:r>
    </w:p>
    <w:p w:rsidR="00E30016" w:rsidRPr="00B26309" w:rsidRDefault="00E30016" w:rsidP="00E30016">
      <w:pPr>
        <w:jc w:val="both"/>
        <w:rPr>
          <w:rFonts w:ascii="Times New Roman" w:hAnsi="Times New Roman" w:cs="Times New Roman"/>
          <w:sz w:val="22"/>
          <w:szCs w:val="22"/>
        </w:rPr>
      </w:pPr>
      <w:r w:rsidRPr="00B26309">
        <w:rPr>
          <w:rFonts w:ascii="Times New Roman" w:hAnsi="Times New Roman" w:cs="Times New Roman"/>
          <w:sz w:val="22"/>
          <w:szCs w:val="22"/>
        </w:rPr>
        <w:t xml:space="preserve">В 9 классе завершается общеобразовательная подготовка по базовым предметам основной школы, предпрофильная подготовка создает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
    <w:p w:rsidR="00E30016" w:rsidRPr="00B26309" w:rsidRDefault="00E30016" w:rsidP="00E30016">
      <w:pPr>
        <w:jc w:val="both"/>
        <w:rPr>
          <w:rFonts w:ascii="Times New Roman" w:hAnsi="Times New Roman" w:cs="Times New Roman"/>
          <w:sz w:val="22"/>
          <w:szCs w:val="22"/>
        </w:rPr>
      </w:pPr>
    </w:p>
    <w:tbl>
      <w:tblPr>
        <w:tblW w:w="8460" w:type="dxa"/>
        <w:tblInd w:w="97" w:type="dxa"/>
        <w:tblLook w:val="04A0"/>
      </w:tblPr>
      <w:tblGrid>
        <w:gridCol w:w="5200"/>
        <w:gridCol w:w="1240"/>
        <w:gridCol w:w="1120"/>
        <w:gridCol w:w="900"/>
      </w:tblGrid>
      <w:tr w:rsidR="00E30016" w:rsidRPr="00B26309" w:rsidTr="00943B01">
        <w:trPr>
          <w:trHeight w:val="1035"/>
        </w:trPr>
        <w:tc>
          <w:tcPr>
            <w:tcW w:w="7560" w:type="dxa"/>
            <w:gridSpan w:val="3"/>
            <w:tcBorders>
              <w:top w:val="nil"/>
              <w:left w:val="nil"/>
              <w:bottom w:val="single" w:sz="4" w:space="0" w:color="auto"/>
              <w:right w:val="nil"/>
            </w:tcBorders>
            <w:shd w:val="clear" w:color="auto" w:fill="auto"/>
            <w:vAlign w:val="bottom"/>
            <w:hideMark/>
          </w:tcPr>
          <w:p w:rsidR="00E30016" w:rsidRPr="00B26309" w:rsidRDefault="00E30016" w:rsidP="00943B01">
            <w:pPr>
              <w:jc w:val="center"/>
              <w:rPr>
                <w:rFonts w:ascii="Times New Roman" w:eastAsia="Times New Roman" w:hAnsi="Times New Roman" w:cs="Times New Roman"/>
                <w:b/>
                <w:bCs/>
                <w:sz w:val="22"/>
                <w:szCs w:val="22"/>
              </w:rPr>
            </w:pPr>
            <w:r w:rsidRPr="00B26309">
              <w:rPr>
                <w:rFonts w:ascii="Times New Roman" w:eastAsia="Times New Roman" w:hAnsi="Times New Roman" w:cs="Times New Roman"/>
                <w:b/>
                <w:bCs/>
                <w:sz w:val="22"/>
                <w:szCs w:val="22"/>
              </w:rPr>
              <w:t>Недельный учебный план МБОУ Колодезянской ООШ на уровне основного общего образования  в рамках реализации БУП-2004 (8-9 классы)  на 2017-2018 учебный (6-дневная учебная неделя)</w:t>
            </w:r>
          </w:p>
        </w:tc>
        <w:tc>
          <w:tcPr>
            <w:tcW w:w="900" w:type="dxa"/>
            <w:tcBorders>
              <w:top w:val="nil"/>
              <w:left w:val="nil"/>
              <w:bottom w:val="nil"/>
              <w:right w:val="nil"/>
            </w:tcBorders>
            <w:shd w:val="clear" w:color="auto" w:fill="auto"/>
            <w:noWrap/>
            <w:vAlign w:val="bottom"/>
            <w:hideMark/>
          </w:tcPr>
          <w:p w:rsidR="00E30016" w:rsidRPr="00B26309" w:rsidRDefault="00E30016" w:rsidP="00943B01">
            <w:pPr>
              <w:rPr>
                <w:rFonts w:ascii="Times New Roman" w:eastAsia="Times New Roman" w:hAnsi="Times New Roman" w:cs="Times New Roman"/>
                <w:sz w:val="22"/>
                <w:szCs w:val="22"/>
              </w:rPr>
            </w:pPr>
          </w:p>
        </w:tc>
      </w:tr>
      <w:tr w:rsidR="00E30016" w:rsidRPr="00B26309" w:rsidTr="00943B01">
        <w:trPr>
          <w:trHeight w:val="705"/>
        </w:trPr>
        <w:tc>
          <w:tcPr>
            <w:tcW w:w="5200" w:type="dxa"/>
            <w:vMerge w:val="restart"/>
            <w:tcBorders>
              <w:top w:val="nil"/>
              <w:left w:val="single" w:sz="4" w:space="0" w:color="auto"/>
              <w:bottom w:val="single" w:sz="4" w:space="0" w:color="000000"/>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Учебные предметы/ классы</w:t>
            </w:r>
          </w:p>
        </w:tc>
        <w:tc>
          <w:tcPr>
            <w:tcW w:w="2360" w:type="dxa"/>
            <w:gridSpan w:val="2"/>
            <w:tcBorders>
              <w:top w:val="single" w:sz="4" w:space="0" w:color="auto"/>
              <w:left w:val="nil"/>
              <w:bottom w:val="single" w:sz="4" w:space="0" w:color="auto"/>
              <w:right w:val="single" w:sz="8" w:space="0" w:color="000000"/>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Количество часов в неделю</w:t>
            </w:r>
          </w:p>
        </w:tc>
        <w:tc>
          <w:tcPr>
            <w:tcW w:w="900" w:type="dxa"/>
            <w:vMerge w:val="restart"/>
            <w:tcBorders>
              <w:top w:val="single" w:sz="4" w:space="0" w:color="auto"/>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Всего</w:t>
            </w:r>
          </w:p>
        </w:tc>
      </w:tr>
      <w:tr w:rsidR="00E30016" w:rsidRPr="00B26309" w:rsidTr="00943B01">
        <w:trPr>
          <w:trHeight w:val="315"/>
        </w:trPr>
        <w:tc>
          <w:tcPr>
            <w:tcW w:w="5200" w:type="dxa"/>
            <w:vMerge/>
            <w:tcBorders>
              <w:top w:val="nil"/>
              <w:left w:val="single" w:sz="4" w:space="0" w:color="auto"/>
              <w:bottom w:val="single" w:sz="4" w:space="0" w:color="000000"/>
              <w:right w:val="single" w:sz="4" w:space="0" w:color="auto"/>
            </w:tcBorders>
            <w:vAlign w:val="center"/>
            <w:hideMark/>
          </w:tcPr>
          <w:p w:rsidR="00E30016" w:rsidRPr="00B26309" w:rsidRDefault="00E30016" w:rsidP="00943B01">
            <w:pPr>
              <w:rPr>
                <w:rFonts w:ascii="Times New Roman" w:eastAsia="Times New Roman" w:hAnsi="Times New Roman" w:cs="Times New Roman"/>
                <w:sz w:val="22"/>
                <w:szCs w:val="22"/>
              </w:rPr>
            </w:pP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sz w:val="22"/>
                <w:szCs w:val="22"/>
              </w:rPr>
            </w:pPr>
            <w:r w:rsidRPr="00B26309">
              <w:rPr>
                <w:rFonts w:ascii="Times New Roman" w:eastAsia="Times New Roman" w:hAnsi="Times New Roman" w:cs="Times New Roman"/>
                <w:b/>
                <w:bCs/>
                <w:sz w:val="22"/>
                <w:szCs w:val="22"/>
              </w:rPr>
              <w:t>VIII</w:t>
            </w:r>
          </w:p>
        </w:tc>
        <w:tc>
          <w:tcPr>
            <w:tcW w:w="1120" w:type="dxa"/>
            <w:tcBorders>
              <w:top w:val="nil"/>
              <w:left w:val="nil"/>
              <w:bottom w:val="single" w:sz="4" w:space="0" w:color="auto"/>
              <w:right w:val="nil"/>
            </w:tcBorders>
            <w:shd w:val="clear" w:color="000000" w:fill="FFFFFF"/>
            <w:vAlign w:val="center"/>
            <w:hideMark/>
          </w:tcPr>
          <w:p w:rsidR="00E30016" w:rsidRPr="00B26309" w:rsidRDefault="00E30016" w:rsidP="00943B01">
            <w:pPr>
              <w:jc w:val="center"/>
              <w:rPr>
                <w:rFonts w:ascii="Times New Roman" w:eastAsia="Times New Roman" w:hAnsi="Times New Roman" w:cs="Times New Roman"/>
                <w:b/>
                <w:bCs/>
                <w:sz w:val="22"/>
                <w:szCs w:val="22"/>
              </w:rPr>
            </w:pPr>
            <w:r w:rsidRPr="00B26309">
              <w:rPr>
                <w:rFonts w:ascii="Times New Roman" w:eastAsia="Times New Roman" w:hAnsi="Times New Roman" w:cs="Times New Roman"/>
                <w:b/>
                <w:bCs/>
                <w:sz w:val="22"/>
                <w:szCs w:val="22"/>
              </w:rPr>
              <w:t>IX</w:t>
            </w:r>
          </w:p>
        </w:tc>
        <w:tc>
          <w:tcPr>
            <w:tcW w:w="900" w:type="dxa"/>
            <w:vMerge/>
            <w:tcBorders>
              <w:top w:val="single" w:sz="4" w:space="0" w:color="auto"/>
              <w:left w:val="single" w:sz="8" w:space="0" w:color="auto"/>
              <w:bottom w:val="single" w:sz="4" w:space="0" w:color="auto"/>
              <w:right w:val="single" w:sz="4" w:space="0" w:color="auto"/>
            </w:tcBorders>
            <w:vAlign w:val="center"/>
            <w:hideMark/>
          </w:tcPr>
          <w:p w:rsidR="00E30016" w:rsidRPr="00B26309" w:rsidRDefault="00E30016" w:rsidP="00943B01">
            <w:pPr>
              <w:rPr>
                <w:rFonts w:ascii="Times New Roman" w:eastAsia="Times New Roman" w:hAnsi="Times New Roman" w:cs="Times New Roman"/>
                <w:sz w:val="22"/>
                <w:szCs w:val="22"/>
              </w:rPr>
            </w:pP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center"/>
            <w:hideMark/>
          </w:tcPr>
          <w:p w:rsidR="00E30016" w:rsidRPr="00B26309" w:rsidRDefault="00E30016" w:rsidP="00943B01">
            <w:pPr>
              <w:rPr>
                <w:rFonts w:ascii="Times New Roman" w:eastAsia="Times New Roman" w:hAnsi="Times New Roman" w:cs="Times New Roman"/>
                <w:i/>
                <w:iCs/>
                <w:sz w:val="22"/>
                <w:szCs w:val="22"/>
              </w:rPr>
            </w:pPr>
            <w:r w:rsidRPr="00B26309">
              <w:rPr>
                <w:rFonts w:ascii="Times New Roman" w:eastAsia="Times New Roman" w:hAnsi="Times New Roman" w:cs="Times New Roman"/>
                <w:i/>
                <w:iCs/>
                <w:sz w:val="22"/>
                <w:szCs w:val="22"/>
              </w:rPr>
              <w:t>Федеральный компонент</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sz w:val="22"/>
                <w:szCs w:val="22"/>
              </w:rPr>
            </w:pPr>
            <w:r w:rsidRPr="00B26309">
              <w:rPr>
                <w:rFonts w:ascii="Times New Roman" w:eastAsia="Times New Roman" w:hAnsi="Times New Roman" w:cs="Times New Roman"/>
                <w:b/>
                <w:bCs/>
                <w:sz w:val="22"/>
                <w:szCs w:val="22"/>
              </w:rPr>
              <w:t> </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sz w:val="22"/>
                <w:szCs w:val="22"/>
              </w:rPr>
            </w:pPr>
            <w:r w:rsidRPr="00B26309">
              <w:rPr>
                <w:rFonts w:ascii="Times New Roman" w:eastAsia="Times New Roman" w:hAnsi="Times New Roman" w:cs="Times New Roman"/>
                <w:b/>
                <w:bCs/>
                <w:sz w:val="22"/>
                <w:szCs w:val="22"/>
              </w:rPr>
              <w:t> </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r>
      <w:tr w:rsidR="00E30016" w:rsidRPr="00B26309" w:rsidTr="00943B01">
        <w:trPr>
          <w:trHeight w:val="315"/>
        </w:trPr>
        <w:tc>
          <w:tcPr>
            <w:tcW w:w="5200" w:type="dxa"/>
            <w:tcBorders>
              <w:top w:val="nil"/>
              <w:left w:val="single" w:sz="4" w:space="0" w:color="auto"/>
              <w:bottom w:val="nil"/>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Русский язык</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3</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5</w:t>
            </w:r>
          </w:p>
        </w:tc>
      </w:tr>
      <w:tr w:rsidR="00E30016" w:rsidRPr="00B26309" w:rsidTr="00943B01">
        <w:trPr>
          <w:trHeight w:val="315"/>
        </w:trPr>
        <w:tc>
          <w:tcPr>
            <w:tcW w:w="520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Литература</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3</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5</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Английский язык</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3</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3</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6</w:t>
            </w:r>
          </w:p>
        </w:tc>
      </w:tr>
      <w:tr w:rsidR="00E30016" w:rsidRPr="00B26309" w:rsidTr="00943B01">
        <w:trPr>
          <w:trHeight w:val="300"/>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Алгебра</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3</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3</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6</w:t>
            </w:r>
          </w:p>
        </w:tc>
      </w:tr>
      <w:tr w:rsidR="00E30016" w:rsidRPr="00B26309" w:rsidTr="00943B01">
        <w:trPr>
          <w:trHeight w:val="300"/>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xml:space="preserve">Геометрия </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4</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Информатика и ИКТ</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3</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История</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4</w:t>
            </w:r>
          </w:p>
        </w:tc>
      </w:tr>
      <w:tr w:rsidR="00E30016" w:rsidRPr="00B26309" w:rsidTr="00943B01">
        <w:trPr>
          <w:trHeight w:val="338"/>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Обществознание (включая экономику и право)</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География</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4</w:t>
            </w:r>
          </w:p>
        </w:tc>
      </w:tr>
      <w:tr w:rsidR="00E30016" w:rsidRPr="00B26309" w:rsidTr="00943B01">
        <w:trPr>
          <w:trHeight w:val="315"/>
        </w:trPr>
        <w:tc>
          <w:tcPr>
            <w:tcW w:w="5200" w:type="dxa"/>
            <w:tcBorders>
              <w:top w:val="nil"/>
              <w:left w:val="single" w:sz="4" w:space="0" w:color="auto"/>
              <w:bottom w:val="nil"/>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Физика</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4</w:t>
            </w:r>
          </w:p>
        </w:tc>
      </w:tr>
      <w:tr w:rsidR="00E30016" w:rsidRPr="00B26309" w:rsidTr="00943B01">
        <w:trPr>
          <w:trHeight w:val="315"/>
        </w:trPr>
        <w:tc>
          <w:tcPr>
            <w:tcW w:w="520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Химия</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4</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Биология</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4</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Искусство (Музыка и ИЗО)</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Технология</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r>
      <w:tr w:rsidR="00E30016" w:rsidRPr="00B26309" w:rsidTr="00943B01">
        <w:trPr>
          <w:trHeight w:val="360"/>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Основы безопасности жизнедеятельности</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lastRenderedPageBreak/>
              <w:t>Физическая культура</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3</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3</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6</w:t>
            </w:r>
          </w:p>
        </w:tc>
      </w:tr>
      <w:tr w:rsidR="00E30016" w:rsidRPr="00B26309" w:rsidTr="00943B01">
        <w:trPr>
          <w:trHeight w:val="330"/>
        </w:trPr>
        <w:tc>
          <w:tcPr>
            <w:tcW w:w="5200" w:type="dxa"/>
            <w:tcBorders>
              <w:top w:val="nil"/>
              <w:left w:val="single" w:sz="4" w:space="0" w:color="auto"/>
              <w:bottom w:val="nil"/>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b/>
                <w:bCs/>
                <w:color w:val="FF0000"/>
                <w:sz w:val="22"/>
                <w:szCs w:val="22"/>
              </w:rPr>
            </w:pPr>
            <w:r w:rsidRPr="00B26309">
              <w:rPr>
                <w:rFonts w:ascii="Times New Roman" w:eastAsia="Times New Roman" w:hAnsi="Times New Roman" w:cs="Times New Roman"/>
                <w:b/>
                <w:bCs/>
                <w:color w:val="FF0000"/>
                <w:sz w:val="22"/>
                <w:szCs w:val="22"/>
              </w:rPr>
              <w:t>Итого:</w:t>
            </w:r>
          </w:p>
        </w:tc>
        <w:tc>
          <w:tcPr>
            <w:tcW w:w="1240" w:type="dxa"/>
            <w:tcBorders>
              <w:top w:val="nil"/>
              <w:left w:val="nil"/>
              <w:bottom w:val="nil"/>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color w:val="FF0000"/>
                <w:sz w:val="22"/>
                <w:szCs w:val="22"/>
              </w:rPr>
            </w:pPr>
            <w:r w:rsidRPr="00B26309">
              <w:rPr>
                <w:rFonts w:ascii="Times New Roman" w:eastAsia="Times New Roman" w:hAnsi="Times New Roman" w:cs="Times New Roman"/>
                <w:b/>
                <w:bCs/>
                <w:color w:val="FF0000"/>
                <w:sz w:val="22"/>
                <w:szCs w:val="22"/>
              </w:rPr>
              <w:t>31</w:t>
            </w:r>
          </w:p>
        </w:tc>
        <w:tc>
          <w:tcPr>
            <w:tcW w:w="1120" w:type="dxa"/>
            <w:tcBorders>
              <w:top w:val="nil"/>
              <w:left w:val="nil"/>
              <w:bottom w:val="nil"/>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color w:val="FF0000"/>
                <w:sz w:val="22"/>
                <w:szCs w:val="22"/>
              </w:rPr>
            </w:pPr>
            <w:r w:rsidRPr="00B26309">
              <w:rPr>
                <w:rFonts w:ascii="Times New Roman" w:eastAsia="Times New Roman" w:hAnsi="Times New Roman" w:cs="Times New Roman"/>
                <w:b/>
                <w:bCs/>
                <w:color w:val="FF0000"/>
                <w:sz w:val="22"/>
                <w:szCs w:val="22"/>
              </w:rPr>
              <w:t>30</w:t>
            </w:r>
          </w:p>
        </w:tc>
        <w:tc>
          <w:tcPr>
            <w:tcW w:w="900" w:type="dxa"/>
            <w:tcBorders>
              <w:top w:val="nil"/>
              <w:left w:val="single" w:sz="8" w:space="0" w:color="auto"/>
              <w:bottom w:val="nil"/>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color w:val="FF0000"/>
                <w:sz w:val="22"/>
                <w:szCs w:val="22"/>
              </w:rPr>
            </w:pPr>
            <w:r w:rsidRPr="00B26309">
              <w:rPr>
                <w:rFonts w:ascii="Times New Roman" w:eastAsia="Times New Roman" w:hAnsi="Times New Roman" w:cs="Times New Roman"/>
                <w:b/>
                <w:bCs/>
                <w:color w:val="FF0000"/>
                <w:sz w:val="22"/>
                <w:szCs w:val="22"/>
              </w:rPr>
              <w:t>61</w:t>
            </w:r>
          </w:p>
        </w:tc>
      </w:tr>
      <w:tr w:rsidR="00E30016" w:rsidRPr="00B26309" w:rsidTr="00943B01">
        <w:trPr>
          <w:trHeight w:val="289"/>
        </w:trPr>
        <w:tc>
          <w:tcPr>
            <w:tcW w:w="5200" w:type="dxa"/>
            <w:tcBorders>
              <w:top w:val="single" w:sz="8" w:space="0" w:color="auto"/>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i/>
                <w:iCs/>
                <w:sz w:val="22"/>
                <w:szCs w:val="22"/>
              </w:rPr>
            </w:pPr>
            <w:r w:rsidRPr="00B26309">
              <w:rPr>
                <w:rFonts w:ascii="Times New Roman" w:eastAsia="Times New Roman" w:hAnsi="Times New Roman" w:cs="Times New Roman"/>
                <w:i/>
                <w:iCs/>
                <w:sz w:val="22"/>
                <w:szCs w:val="22"/>
              </w:rPr>
              <w:t>Компонент образовательного учреждения</w:t>
            </w:r>
          </w:p>
        </w:tc>
        <w:tc>
          <w:tcPr>
            <w:tcW w:w="1240" w:type="dxa"/>
            <w:tcBorders>
              <w:top w:val="single" w:sz="8" w:space="0" w:color="auto"/>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color w:val="FF0000"/>
                <w:sz w:val="22"/>
                <w:szCs w:val="22"/>
              </w:rPr>
            </w:pPr>
            <w:r w:rsidRPr="00B26309">
              <w:rPr>
                <w:rFonts w:ascii="Times New Roman" w:eastAsia="Times New Roman" w:hAnsi="Times New Roman" w:cs="Times New Roman"/>
                <w:b/>
                <w:bCs/>
                <w:color w:val="FF0000"/>
                <w:sz w:val="22"/>
                <w:szCs w:val="22"/>
              </w:rPr>
              <w:t>5</w:t>
            </w:r>
          </w:p>
        </w:tc>
        <w:tc>
          <w:tcPr>
            <w:tcW w:w="1120" w:type="dxa"/>
            <w:tcBorders>
              <w:top w:val="single" w:sz="8" w:space="0" w:color="auto"/>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color w:val="FF0000"/>
                <w:sz w:val="22"/>
                <w:szCs w:val="22"/>
              </w:rPr>
            </w:pPr>
            <w:r w:rsidRPr="00B26309">
              <w:rPr>
                <w:rFonts w:ascii="Times New Roman" w:eastAsia="Times New Roman" w:hAnsi="Times New Roman" w:cs="Times New Roman"/>
                <w:b/>
                <w:bCs/>
                <w:color w:val="FF0000"/>
                <w:sz w:val="22"/>
                <w:szCs w:val="22"/>
              </w:rPr>
              <w:t>6</w:t>
            </w:r>
          </w:p>
        </w:tc>
        <w:tc>
          <w:tcPr>
            <w:tcW w:w="900"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b/>
                <w:bCs/>
                <w:color w:val="FF0000"/>
                <w:sz w:val="22"/>
                <w:szCs w:val="22"/>
              </w:rPr>
            </w:pPr>
            <w:r w:rsidRPr="00B26309">
              <w:rPr>
                <w:rFonts w:ascii="Times New Roman" w:eastAsia="Times New Roman" w:hAnsi="Times New Roman" w:cs="Times New Roman"/>
                <w:b/>
                <w:bCs/>
                <w:color w:val="FF0000"/>
                <w:sz w:val="22"/>
                <w:szCs w:val="22"/>
              </w:rPr>
              <w:t>11</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Алгебра</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2</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Русский</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r>
      <w:tr w:rsidR="00E30016" w:rsidRPr="00B26309" w:rsidTr="00943B01">
        <w:trPr>
          <w:trHeight w:val="300"/>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История</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r>
      <w:tr w:rsidR="00E30016" w:rsidRPr="00B26309" w:rsidTr="00943B01">
        <w:trPr>
          <w:trHeight w:val="34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География Дона</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Химия</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r>
      <w:tr w:rsidR="00E30016" w:rsidRPr="00B26309" w:rsidTr="00943B01">
        <w:trPr>
          <w:trHeight w:val="360"/>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История Дона</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r>
      <w:tr w:rsidR="00E30016" w:rsidRPr="00B26309" w:rsidTr="00943B01">
        <w:trPr>
          <w:trHeight w:val="360"/>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ОБЖ</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r>
      <w:tr w:rsidR="00E30016" w:rsidRPr="00B26309" w:rsidTr="00943B01">
        <w:trPr>
          <w:trHeight w:val="28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ОПК</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1</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i/>
                <w:iCs/>
                <w:sz w:val="22"/>
                <w:szCs w:val="22"/>
              </w:rPr>
            </w:pPr>
            <w:r w:rsidRPr="00B26309">
              <w:rPr>
                <w:rFonts w:ascii="Times New Roman" w:eastAsia="Times New Roman" w:hAnsi="Times New Roman" w:cs="Times New Roman"/>
                <w:i/>
                <w:iCs/>
                <w:sz w:val="22"/>
                <w:szCs w:val="22"/>
              </w:rPr>
              <w:t>Предпрофильные курсы для учащихся 9-го класса</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sz w:val="22"/>
                <w:szCs w:val="22"/>
              </w:rPr>
            </w:pPr>
            <w:r w:rsidRPr="00B26309">
              <w:rPr>
                <w:rFonts w:ascii="Times New Roman" w:eastAsia="Times New Roman" w:hAnsi="Times New Roman" w:cs="Times New Roman"/>
                <w:b/>
                <w:bCs/>
                <w:sz w:val="22"/>
                <w:szCs w:val="22"/>
              </w:rPr>
              <w:t> </w:t>
            </w:r>
          </w:p>
        </w:tc>
        <w:tc>
          <w:tcPr>
            <w:tcW w:w="1120" w:type="dxa"/>
            <w:tcBorders>
              <w:top w:val="nil"/>
              <w:left w:val="nil"/>
              <w:bottom w:val="single" w:sz="4" w:space="0" w:color="auto"/>
              <w:right w:val="single" w:sz="8"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sz w:val="22"/>
                <w:szCs w:val="22"/>
              </w:rPr>
            </w:pPr>
            <w:r w:rsidRPr="00B26309">
              <w:rPr>
                <w:rFonts w:ascii="Times New Roman" w:eastAsia="Times New Roman" w:hAnsi="Times New Roman" w:cs="Times New Roman"/>
                <w:b/>
                <w:bCs/>
                <w:sz w:val="22"/>
                <w:szCs w:val="22"/>
              </w:rPr>
              <w:t> </w:t>
            </w:r>
          </w:p>
        </w:tc>
        <w:tc>
          <w:tcPr>
            <w:tcW w:w="900" w:type="dxa"/>
            <w:tcBorders>
              <w:top w:val="nil"/>
              <w:left w:val="nil"/>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Экономическая математика</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0,5</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0,5</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Геометрия в архитектуре</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0,5</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0,5</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Моё здоровье</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0,5</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0,5</w:t>
            </w:r>
          </w:p>
        </w:tc>
      </w:tr>
      <w:tr w:rsidR="00E30016" w:rsidRPr="00B26309" w:rsidTr="00943B01">
        <w:trPr>
          <w:trHeight w:val="315"/>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Химия в сельском хозяйстве</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 </w:t>
            </w:r>
          </w:p>
        </w:tc>
        <w:tc>
          <w:tcPr>
            <w:tcW w:w="1120" w:type="dxa"/>
            <w:tcBorders>
              <w:top w:val="nil"/>
              <w:left w:val="nil"/>
              <w:bottom w:val="single" w:sz="4" w:space="0" w:color="auto"/>
              <w:right w:val="nil"/>
            </w:tcBorders>
            <w:shd w:val="clear" w:color="auto" w:fill="auto"/>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0,5</w:t>
            </w:r>
          </w:p>
        </w:tc>
        <w:tc>
          <w:tcPr>
            <w:tcW w:w="900" w:type="dxa"/>
            <w:tcBorders>
              <w:top w:val="nil"/>
              <w:left w:val="single" w:sz="8" w:space="0" w:color="auto"/>
              <w:bottom w:val="single" w:sz="4" w:space="0" w:color="auto"/>
              <w:right w:val="single" w:sz="4" w:space="0" w:color="auto"/>
            </w:tcBorders>
            <w:shd w:val="clear" w:color="auto" w:fill="auto"/>
            <w:noWrap/>
            <w:vAlign w:val="center"/>
            <w:hideMark/>
          </w:tcPr>
          <w:p w:rsidR="00E30016" w:rsidRPr="00B26309" w:rsidRDefault="00E30016" w:rsidP="00943B01">
            <w:pPr>
              <w:jc w:val="center"/>
              <w:rPr>
                <w:rFonts w:ascii="Times New Roman" w:eastAsia="Times New Roman" w:hAnsi="Times New Roman" w:cs="Times New Roman"/>
                <w:sz w:val="22"/>
                <w:szCs w:val="22"/>
              </w:rPr>
            </w:pPr>
            <w:r w:rsidRPr="00B26309">
              <w:rPr>
                <w:rFonts w:ascii="Times New Roman" w:eastAsia="Times New Roman" w:hAnsi="Times New Roman" w:cs="Times New Roman"/>
                <w:sz w:val="22"/>
                <w:szCs w:val="22"/>
              </w:rPr>
              <w:t>0,5</w:t>
            </w:r>
          </w:p>
        </w:tc>
      </w:tr>
      <w:tr w:rsidR="00E30016" w:rsidRPr="00B26309" w:rsidTr="00943B01">
        <w:trPr>
          <w:trHeight w:val="510"/>
        </w:trPr>
        <w:tc>
          <w:tcPr>
            <w:tcW w:w="5200" w:type="dxa"/>
            <w:tcBorders>
              <w:top w:val="nil"/>
              <w:left w:val="single" w:sz="4" w:space="0" w:color="auto"/>
              <w:bottom w:val="single" w:sz="4" w:space="0" w:color="auto"/>
              <w:right w:val="single" w:sz="4" w:space="0" w:color="auto"/>
            </w:tcBorders>
            <w:shd w:val="clear" w:color="auto" w:fill="auto"/>
            <w:vAlign w:val="bottom"/>
            <w:hideMark/>
          </w:tcPr>
          <w:p w:rsidR="00E30016" w:rsidRPr="00B26309" w:rsidRDefault="00E30016" w:rsidP="00943B01">
            <w:pPr>
              <w:rPr>
                <w:rFonts w:ascii="Times New Roman" w:eastAsia="Times New Roman" w:hAnsi="Times New Roman" w:cs="Times New Roman"/>
                <w:b/>
                <w:bCs/>
                <w:sz w:val="22"/>
                <w:szCs w:val="22"/>
              </w:rPr>
            </w:pPr>
            <w:r w:rsidRPr="00B26309">
              <w:rPr>
                <w:rFonts w:ascii="Times New Roman" w:eastAsia="Times New Roman" w:hAnsi="Times New Roman" w:cs="Times New Roman"/>
                <w:b/>
                <w:bCs/>
                <w:sz w:val="22"/>
                <w:szCs w:val="22"/>
              </w:rPr>
              <w:t>Предельно допустимая аудиторная учебная нагрузка при 6-дневной учебной неделе</w:t>
            </w:r>
          </w:p>
        </w:tc>
        <w:tc>
          <w:tcPr>
            <w:tcW w:w="124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color w:val="FF0000"/>
                <w:sz w:val="22"/>
                <w:szCs w:val="22"/>
              </w:rPr>
            </w:pPr>
            <w:r w:rsidRPr="00B26309">
              <w:rPr>
                <w:rFonts w:ascii="Times New Roman" w:eastAsia="Times New Roman" w:hAnsi="Times New Roman" w:cs="Times New Roman"/>
                <w:b/>
                <w:bCs/>
                <w:color w:val="FF0000"/>
                <w:sz w:val="22"/>
                <w:szCs w:val="22"/>
              </w:rPr>
              <w:t>36</w:t>
            </w:r>
          </w:p>
        </w:tc>
        <w:tc>
          <w:tcPr>
            <w:tcW w:w="1120" w:type="dxa"/>
            <w:tcBorders>
              <w:top w:val="nil"/>
              <w:left w:val="nil"/>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color w:val="FF0000"/>
                <w:sz w:val="22"/>
                <w:szCs w:val="22"/>
              </w:rPr>
            </w:pPr>
            <w:r w:rsidRPr="00B26309">
              <w:rPr>
                <w:rFonts w:ascii="Times New Roman" w:eastAsia="Times New Roman" w:hAnsi="Times New Roman" w:cs="Times New Roman"/>
                <w:b/>
                <w:bCs/>
                <w:color w:val="FF0000"/>
                <w:sz w:val="22"/>
                <w:szCs w:val="22"/>
              </w:rPr>
              <w:t>36</w:t>
            </w:r>
          </w:p>
        </w:tc>
        <w:tc>
          <w:tcPr>
            <w:tcW w:w="900" w:type="dxa"/>
            <w:tcBorders>
              <w:top w:val="nil"/>
              <w:left w:val="single" w:sz="8" w:space="0" w:color="auto"/>
              <w:bottom w:val="single" w:sz="4" w:space="0" w:color="auto"/>
              <w:right w:val="single" w:sz="4" w:space="0" w:color="auto"/>
            </w:tcBorders>
            <w:shd w:val="clear" w:color="auto" w:fill="auto"/>
            <w:vAlign w:val="center"/>
            <w:hideMark/>
          </w:tcPr>
          <w:p w:rsidR="00E30016" w:rsidRPr="00B26309" w:rsidRDefault="00E30016" w:rsidP="00943B01">
            <w:pPr>
              <w:jc w:val="center"/>
              <w:rPr>
                <w:rFonts w:ascii="Times New Roman" w:eastAsia="Times New Roman" w:hAnsi="Times New Roman" w:cs="Times New Roman"/>
                <w:b/>
                <w:bCs/>
                <w:color w:val="FF0000"/>
                <w:sz w:val="22"/>
                <w:szCs w:val="22"/>
              </w:rPr>
            </w:pPr>
            <w:r w:rsidRPr="00B26309">
              <w:rPr>
                <w:rFonts w:ascii="Times New Roman" w:eastAsia="Times New Roman" w:hAnsi="Times New Roman" w:cs="Times New Roman"/>
                <w:b/>
                <w:bCs/>
                <w:color w:val="FF0000"/>
                <w:sz w:val="22"/>
                <w:szCs w:val="22"/>
              </w:rPr>
              <w:t>72</w:t>
            </w:r>
          </w:p>
        </w:tc>
      </w:tr>
    </w:tbl>
    <w:p w:rsidR="00E30016" w:rsidRPr="00B26309" w:rsidRDefault="00E30016" w:rsidP="00E30016">
      <w:pPr>
        <w:jc w:val="both"/>
        <w:rPr>
          <w:rStyle w:val="Zag11"/>
          <w:rFonts w:ascii="Times New Roman" w:eastAsia="@Arial Unicode MS" w:hAnsi="Times New Roman" w:cs="Times New Roman"/>
          <w:sz w:val="22"/>
          <w:szCs w:val="22"/>
        </w:rPr>
      </w:pPr>
    </w:p>
    <w:p w:rsidR="00E30016" w:rsidRPr="00B26309" w:rsidRDefault="00E30016" w:rsidP="00E30016">
      <w:pPr>
        <w:ind w:firstLine="540"/>
        <w:jc w:val="both"/>
        <w:rPr>
          <w:rStyle w:val="Zag11"/>
          <w:rFonts w:ascii="Times New Roman" w:eastAsia="@Arial Unicode MS" w:hAnsi="Times New Roman" w:cs="Times New Roman"/>
          <w:sz w:val="22"/>
          <w:szCs w:val="22"/>
        </w:rPr>
      </w:pPr>
    </w:p>
    <w:p w:rsidR="00E30016" w:rsidRPr="00B26309" w:rsidRDefault="00E30016" w:rsidP="00E30016">
      <w:pPr>
        <w:ind w:firstLine="540"/>
        <w:jc w:val="both"/>
        <w:rPr>
          <w:rFonts w:ascii="Times New Roman" w:hAnsi="Times New Roman" w:cs="Times New Roman"/>
          <w:sz w:val="22"/>
          <w:szCs w:val="22"/>
        </w:rPr>
      </w:pPr>
    </w:p>
    <w:p w:rsidR="00E30016" w:rsidRPr="00B26309" w:rsidRDefault="00E30016" w:rsidP="00202D20">
      <w:pPr>
        <w:pStyle w:val="3"/>
        <w:keepNext w:val="0"/>
        <w:keepLines w:val="0"/>
        <w:numPr>
          <w:ilvl w:val="1"/>
          <w:numId w:val="100"/>
        </w:numPr>
        <w:spacing w:before="0" w:line="240" w:lineRule="auto"/>
        <w:rPr>
          <w:rFonts w:ascii="Times New Roman" w:hAnsi="Times New Roman" w:cs="Times New Roman"/>
        </w:rPr>
      </w:pPr>
      <w:bookmarkStart w:id="26" w:name="_Toc414553283"/>
      <w:r w:rsidRPr="00B26309">
        <w:rPr>
          <w:rFonts w:ascii="Times New Roman" w:hAnsi="Times New Roman" w:cs="Times New Roman"/>
        </w:rPr>
        <w:t xml:space="preserve">    Календарный учебный график</w:t>
      </w:r>
      <w:bookmarkEnd w:id="26"/>
    </w:p>
    <w:p w:rsidR="00E30016" w:rsidRPr="00B26309" w:rsidRDefault="00E30016" w:rsidP="00E30016">
      <w:pPr>
        <w:pStyle w:val="af5"/>
        <w:spacing w:before="0" w:beforeAutospacing="0" w:after="0" w:afterAutospacing="0"/>
        <w:jc w:val="both"/>
        <w:rPr>
          <w:sz w:val="22"/>
          <w:szCs w:val="22"/>
        </w:rPr>
      </w:pPr>
      <w:r w:rsidRPr="00B26309">
        <w:rPr>
          <w:rStyle w:val="afa"/>
          <w:rFonts w:eastAsia="@Arial Unicode MS"/>
          <w:sz w:val="22"/>
          <w:szCs w:val="22"/>
        </w:rPr>
        <w:t>1. Начало учебного года</w:t>
      </w:r>
    </w:p>
    <w:p w:rsidR="00E30016" w:rsidRPr="00B26309" w:rsidRDefault="00E30016" w:rsidP="00E30016">
      <w:pPr>
        <w:pStyle w:val="af5"/>
        <w:spacing w:before="0" w:beforeAutospacing="0" w:after="0" w:afterAutospacing="0"/>
        <w:rPr>
          <w:b/>
          <w:sz w:val="22"/>
          <w:szCs w:val="22"/>
        </w:rPr>
      </w:pPr>
      <w:r w:rsidRPr="00B26309">
        <w:rPr>
          <w:b/>
          <w:sz w:val="22"/>
          <w:szCs w:val="22"/>
        </w:rPr>
        <w:t>                        01.09.2017 г.</w:t>
      </w:r>
    </w:p>
    <w:p w:rsidR="00E30016" w:rsidRPr="00B26309" w:rsidRDefault="00E30016" w:rsidP="00E30016">
      <w:pPr>
        <w:pStyle w:val="af5"/>
        <w:spacing w:before="0" w:beforeAutospacing="0" w:after="0" w:afterAutospacing="0"/>
        <w:rPr>
          <w:sz w:val="22"/>
          <w:szCs w:val="22"/>
        </w:rPr>
      </w:pPr>
    </w:p>
    <w:p w:rsidR="00E30016" w:rsidRPr="00B26309" w:rsidRDefault="00E30016" w:rsidP="00E30016">
      <w:pPr>
        <w:pStyle w:val="af5"/>
        <w:spacing w:before="0" w:beforeAutospacing="0" w:after="0" w:afterAutospacing="0"/>
        <w:rPr>
          <w:sz w:val="22"/>
          <w:szCs w:val="22"/>
        </w:rPr>
      </w:pPr>
      <w:r w:rsidRPr="00B26309">
        <w:rPr>
          <w:rStyle w:val="afa"/>
          <w:rFonts w:eastAsia="@Arial Unicode MS"/>
          <w:sz w:val="22"/>
          <w:szCs w:val="22"/>
        </w:rPr>
        <w:t>2. Окончание учебного года:</w:t>
      </w:r>
    </w:p>
    <w:p w:rsidR="00E30016" w:rsidRPr="00B26309" w:rsidRDefault="00E30016" w:rsidP="00E30016">
      <w:pPr>
        <w:pStyle w:val="af5"/>
        <w:spacing w:before="0" w:beforeAutospacing="0" w:after="0" w:afterAutospacing="0"/>
        <w:jc w:val="both"/>
        <w:rPr>
          <w:sz w:val="22"/>
          <w:szCs w:val="22"/>
        </w:rPr>
      </w:pPr>
      <w:r w:rsidRPr="00B26309">
        <w:rPr>
          <w:sz w:val="22"/>
          <w:szCs w:val="22"/>
        </w:rPr>
        <w:t>      Учебные занятия заканчиваются:</w:t>
      </w:r>
    </w:p>
    <w:p w:rsidR="00E30016" w:rsidRPr="00B26309" w:rsidRDefault="00E30016" w:rsidP="00E30016">
      <w:pPr>
        <w:pStyle w:val="af5"/>
        <w:spacing w:before="0" w:beforeAutospacing="0" w:after="0" w:afterAutospacing="0"/>
        <w:rPr>
          <w:sz w:val="22"/>
          <w:szCs w:val="22"/>
        </w:rPr>
      </w:pPr>
      <w:r w:rsidRPr="00B26309">
        <w:rPr>
          <w:b/>
          <w:sz w:val="22"/>
          <w:szCs w:val="22"/>
        </w:rPr>
        <w:t>в 8 классе</w:t>
      </w:r>
      <w:r w:rsidRPr="00B26309">
        <w:rPr>
          <w:sz w:val="22"/>
          <w:szCs w:val="22"/>
        </w:rPr>
        <w:t xml:space="preserve"> – 31 мая 2018 г.;</w:t>
      </w:r>
      <w:r w:rsidRPr="00B26309">
        <w:rPr>
          <w:sz w:val="22"/>
          <w:szCs w:val="22"/>
        </w:rPr>
        <w:br/>
      </w:r>
      <w:r w:rsidRPr="00B26309">
        <w:rPr>
          <w:b/>
          <w:sz w:val="22"/>
          <w:szCs w:val="22"/>
        </w:rPr>
        <w:t>в 9 классе</w:t>
      </w:r>
      <w:r w:rsidRPr="00B26309">
        <w:rPr>
          <w:sz w:val="22"/>
          <w:szCs w:val="22"/>
        </w:rPr>
        <w:t xml:space="preserve"> – 25 мая 2018 г.</w:t>
      </w:r>
    </w:p>
    <w:p w:rsidR="00E30016" w:rsidRPr="00B26309" w:rsidRDefault="00E30016" w:rsidP="00E30016">
      <w:pPr>
        <w:pStyle w:val="af5"/>
        <w:spacing w:before="0" w:beforeAutospacing="0" w:after="0" w:afterAutospacing="0"/>
        <w:rPr>
          <w:sz w:val="22"/>
          <w:szCs w:val="22"/>
        </w:rPr>
      </w:pPr>
    </w:p>
    <w:p w:rsidR="00E30016" w:rsidRPr="00B26309" w:rsidRDefault="00E30016" w:rsidP="00E30016">
      <w:pPr>
        <w:pStyle w:val="af5"/>
        <w:spacing w:before="0" w:beforeAutospacing="0" w:after="0" w:afterAutospacing="0"/>
        <w:jc w:val="both"/>
        <w:rPr>
          <w:sz w:val="22"/>
          <w:szCs w:val="22"/>
        </w:rPr>
      </w:pPr>
      <w:r w:rsidRPr="00B26309">
        <w:rPr>
          <w:rStyle w:val="afa"/>
          <w:rFonts w:eastAsia="@Arial Unicode MS"/>
          <w:sz w:val="22"/>
          <w:szCs w:val="22"/>
        </w:rPr>
        <w:t xml:space="preserve">3. Начало учебных занятий </w:t>
      </w:r>
    </w:p>
    <w:p w:rsidR="00E30016" w:rsidRPr="00B26309" w:rsidRDefault="00E30016" w:rsidP="00E30016">
      <w:pPr>
        <w:pStyle w:val="af5"/>
        <w:spacing w:before="0" w:beforeAutospacing="0" w:after="0" w:afterAutospacing="0"/>
        <w:rPr>
          <w:sz w:val="22"/>
          <w:szCs w:val="22"/>
        </w:rPr>
      </w:pPr>
      <w:r w:rsidRPr="00B26309">
        <w:rPr>
          <w:sz w:val="22"/>
          <w:szCs w:val="22"/>
        </w:rPr>
        <w:t>8-9 классы – 8 час 30 мин.</w:t>
      </w:r>
    </w:p>
    <w:p w:rsidR="00E30016" w:rsidRPr="00B26309" w:rsidRDefault="00E30016" w:rsidP="00E30016">
      <w:pPr>
        <w:pStyle w:val="af5"/>
        <w:spacing w:before="0" w:beforeAutospacing="0" w:after="0" w:afterAutospacing="0"/>
        <w:rPr>
          <w:sz w:val="22"/>
          <w:szCs w:val="22"/>
        </w:rPr>
      </w:pPr>
    </w:p>
    <w:p w:rsidR="00E30016" w:rsidRPr="00B26309" w:rsidRDefault="00E30016" w:rsidP="00E30016">
      <w:pPr>
        <w:pStyle w:val="af5"/>
        <w:spacing w:before="0" w:beforeAutospacing="0" w:after="0" w:afterAutospacing="0"/>
        <w:rPr>
          <w:rStyle w:val="afa"/>
          <w:rFonts w:eastAsia="@Arial Unicode MS"/>
          <w:sz w:val="22"/>
          <w:szCs w:val="22"/>
        </w:rPr>
      </w:pPr>
      <w:r w:rsidRPr="00B26309">
        <w:rPr>
          <w:rStyle w:val="afa"/>
          <w:rFonts w:eastAsia="@Arial Unicode MS"/>
          <w:sz w:val="22"/>
          <w:szCs w:val="22"/>
        </w:rPr>
        <w:t xml:space="preserve">4. Окончание учебных занятий </w:t>
      </w:r>
    </w:p>
    <w:p w:rsidR="00E30016" w:rsidRPr="00B26309" w:rsidRDefault="00E30016" w:rsidP="00E30016">
      <w:pPr>
        <w:pStyle w:val="af5"/>
        <w:spacing w:before="0" w:beforeAutospacing="0" w:after="0" w:afterAutospacing="0"/>
        <w:rPr>
          <w:sz w:val="22"/>
          <w:szCs w:val="22"/>
        </w:rPr>
      </w:pPr>
      <w:r w:rsidRPr="00B26309">
        <w:rPr>
          <w:sz w:val="22"/>
          <w:szCs w:val="22"/>
        </w:rPr>
        <w:t>8-9 классы – 14 час 10 мин</w:t>
      </w:r>
    </w:p>
    <w:p w:rsidR="00E30016" w:rsidRPr="00B26309" w:rsidRDefault="00E30016" w:rsidP="00E30016">
      <w:pPr>
        <w:pStyle w:val="af5"/>
        <w:spacing w:before="0" w:beforeAutospacing="0" w:after="0" w:afterAutospacing="0"/>
        <w:rPr>
          <w:sz w:val="22"/>
          <w:szCs w:val="22"/>
        </w:rPr>
      </w:pPr>
    </w:p>
    <w:p w:rsidR="00E30016" w:rsidRPr="00B26309" w:rsidRDefault="00E30016" w:rsidP="00E30016">
      <w:pPr>
        <w:pStyle w:val="af5"/>
        <w:spacing w:before="0" w:beforeAutospacing="0" w:after="0" w:afterAutospacing="0"/>
        <w:rPr>
          <w:sz w:val="22"/>
          <w:szCs w:val="22"/>
        </w:rPr>
      </w:pPr>
      <w:r w:rsidRPr="00B26309">
        <w:rPr>
          <w:rStyle w:val="afa"/>
          <w:rFonts w:eastAsia="@Arial Unicode MS"/>
          <w:sz w:val="22"/>
          <w:szCs w:val="22"/>
        </w:rPr>
        <w:t>5. Сменность занятий</w:t>
      </w:r>
    </w:p>
    <w:p w:rsidR="00E30016" w:rsidRPr="00B26309" w:rsidRDefault="00E30016" w:rsidP="00E30016">
      <w:pPr>
        <w:pStyle w:val="af5"/>
        <w:spacing w:before="0" w:beforeAutospacing="0" w:after="0" w:afterAutospacing="0"/>
        <w:rPr>
          <w:sz w:val="22"/>
          <w:szCs w:val="22"/>
        </w:rPr>
      </w:pPr>
      <w:r w:rsidRPr="00B26309">
        <w:rPr>
          <w:rStyle w:val="afa"/>
          <w:rFonts w:eastAsia="@Arial Unicode MS"/>
          <w:sz w:val="22"/>
          <w:szCs w:val="22"/>
        </w:rPr>
        <w:t xml:space="preserve">                </w:t>
      </w:r>
      <w:r w:rsidRPr="00B26309">
        <w:rPr>
          <w:sz w:val="22"/>
          <w:szCs w:val="22"/>
        </w:rPr>
        <w:t>Занятия проводятся в две смены</w:t>
      </w:r>
    </w:p>
    <w:p w:rsidR="00E30016" w:rsidRPr="00B26309" w:rsidRDefault="00E30016" w:rsidP="00E30016">
      <w:pPr>
        <w:pStyle w:val="af5"/>
        <w:spacing w:before="0" w:beforeAutospacing="0" w:after="0" w:afterAutospacing="0"/>
        <w:rPr>
          <w:sz w:val="22"/>
          <w:szCs w:val="22"/>
        </w:rPr>
      </w:pPr>
    </w:p>
    <w:p w:rsidR="00E30016" w:rsidRPr="00B26309" w:rsidRDefault="00E30016" w:rsidP="00E30016">
      <w:pPr>
        <w:pStyle w:val="af5"/>
        <w:spacing w:before="0" w:beforeAutospacing="0" w:after="0" w:afterAutospacing="0"/>
        <w:rPr>
          <w:sz w:val="22"/>
          <w:szCs w:val="22"/>
        </w:rPr>
      </w:pPr>
      <w:r w:rsidRPr="00B26309">
        <w:rPr>
          <w:rStyle w:val="afa"/>
          <w:rFonts w:eastAsia="@Arial Unicode MS"/>
          <w:sz w:val="22"/>
          <w:szCs w:val="22"/>
        </w:rPr>
        <w:t>6. Продолжительность учебного года</w:t>
      </w:r>
    </w:p>
    <w:p w:rsidR="00E30016" w:rsidRPr="00B26309" w:rsidRDefault="00E30016" w:rsidP="00E30016">
      <w:pPr>
        <w:pStyle w:val="af5"/>
        <w:spacing w:before="0" w:beforeAutospacing="0" w:after="0" w:afterAutospacing="0"/>
        <w:rPr>
          <w:sz w:val="22"/>
          <w:szCs w:val="22"/>
        </w:rPr>
      </w:pPr>
      <w:r w:rsidRPr="00B26309">
        <w:rPr>
          <w:sz w:val="22"/>
          <w:szCs w:val="22"/>
        </w:rPr>
        <w:br/>
        <w:t>8 класс -  35 учебных недель;</w:t>
      </w:r>
      <w:r w:rsidRPr="00B26309">
        <w:rPr>
          <w:sz w:val="22"/>
          <w:szCs w:val="22"/>
        </w:rPr>
        <w:br/>
        <w:t xml:space="preserve"> 9 класс – 34 недели без учета государственной (итоговой) аттестации.</w:t>
      </w:r>
    </w:p>
    <w:p w:rsidR="00E30016" w:rsidRPr="00B26309" w:rsidRDefault="00E30016" w:rsidP="00E30016">
      <w:pPr>
        <w:pStyle w:val="af5"/>
        <w:spacing w:before="0" w:beforeAutospacing="0" w:after="0" w:afterAutospacing="0"/>
        <w:rPr>
          <w:sz w:val="22"/>
          <w:szCs w:val="22"/>
        </w:rPr>
      </w:pPr>
    </w:p>
    <w:p w:rsidR="00E30016" w:rsidRPr="00B26309" w:rsidRDefault="00E30016" w:rsidP="00E30016">
      <w:pPr>
        <w:pStyle w:val="af5"/>
        <w:spacing w:before="0" w:beforeAutospacing="0" w:after="0" w:afterAutospacing="0"/>
        <w:rPr>
          <w:b/>
          <w:bCs/>
          <w:sz w:val="22"/>
          <w:szCs w:val="22"/>
        </w:rPr>
      </w:pPr>
      <w:r w:rsidRPr="00B26309">
        <w:rPr>
          <w:rStyle w:val="afa"/>
          <w:rFonts w:eastAsia="@Arial Unicode MS"/>
          <w:sz w:val="22"/>
          <w:szCs w:val="22"/>
        </w:rPr>
        <w:t>7. Режим работы школы</w:t>
      </w:r>
      <w:r w:rsidRPr="00B26309">
        <w:rPr>
          <w:sz w:val="22"/>
          <w:szCs w:val="22"/>
        </w:rPr>
        <w:t xml:space="preserve"> 8-9 классы – 6-дневная рабочая неделя</w:t>
      </w:r>
    </w:p>
    <w:p w:rsidR="00E30016" w:rsidRPr="00B26309" w:rsidRDefault="00E30016" w:rsidP="00E30016">
      <w:pPr>
        <w:tabs>
          <w:tab w:val="num" w:pos="360"/>
        </w:tabs>
        <w:jc w:val="both"/>
        <w:rPr>
          <w:rFonts w:ascii="Times New Roman" w:eastAsia="Times New Roman" w:hAnsi="Times New Roman" w:cs="Times New Roman"/>
          <w:sz w:val="22"/>
          <w:szCs w:val="22"/>
        </w:rPr>
      </w:pPr>
      <w:r w:rsidRPr="00B26309">
        <w:rPr>
          <w:rFonts w:ascii="Times New Roman" w:eastAsia="Times New Roman" w:hAnsi="Times New Roman" w:cs="Times New Roman"/>
          <w:b/>
          <w:bCs/>
          <w:sz w:val="22"/>
          <w:szCs w:val="22"/>
        </w:rPr>
        <w:t>8.     Регламентирование образовательного процесса на учебный год</w:t>
      </w:r>
    </w:p>
    <w:p w:rsidR="00E30016" w:rsidRPr="00B26309" w:rsidRDefault="00E30016" w:rsidP="00E30016">
      <w:pPr>
        <w:jc w:val="both"/>
        <w:rPr>
          <w:rFonts w:ascii="Times New Roman" w:eastAsia="Times New Roman" w:hAnsi="Times New Roman" w:cs="Times New Roman"/>
          <w:b/>
          <w:sz w:val="22"/>
          <w:szCs w:val="22"/>
        </w:rPr>
      </w:pPr>
      <w:r w:rsidRPr="00B26309">
        <w:rPr>
          <w:rFonts w:ascii="Times New Roman" w:eastAsia="Times New Roman" w:hAnsi="Times New Roman" w:cs="Times New Roman"/>
          <w:b/>
          <w:sz w:val="22"/>
          <w:szCs w:val="22"/>
        </w:rPr>
        <w:t>1) Продолжительность учебных занятий по четвертям:</w:t>
      </w:r>
    </w:p>
    <w:tbl>
      <w:tblPr>
        <w:tblW w:w="5000" w:type="pct"/>
        <w:jc w:val="center"/>
        <w:tblBorders>
          <w:top w:val="single" w:sz="4" w:space="0" w:color="auto"/>
          <w:left w:val="single" w:sz="4" w:space="0" w:color="auto"/>
          <w:bottom w:val="single" w:sz="4" w:space="0" w:color="auto"/>
          <w:right w:val="single" w:sz="4" w:space="0" w:color="auto"/>
        </w:tblBorders>
        <w:tblLook w:val="0000"/>
      </w:tblPr>
      <w:tblGrid>
        <w:gridCol w:w="1512"/>
        <w:gridCol w:w="2205"/>
        <w:gridCol w:w="2215"/>
        <w:gridCol w:w="3639"/>
      </w:tblGrid>
      <w:tr w:rsidR="00E30016" w:rsidRPr="00B26309" w:rsidTr="00943B01">
        <w:trPr>
          <w:cantSplit/>
          <w:jc w:val="center"/>
        </w:trPr>
        <w:tc>
          <w:tcPr>
            <w:tcW w:w="790" w:type="pct"/>
            <w:vMerge w:val="restar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 </w:t>
            </w:r>
          </w:p>
        </w:tc>
        <w:tc>
          <w:tcPr>
            <w:tcW w:w="2309" w:type="pct"/>
            <w:gridSpan w:val="2"/>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Дата</w:t>
            </w:r>
          </w:p>
        </w:tc>
        <w:tc>
          <w:tcPr>
            <w:tcW w:w="1901" w:type="pct"/>
            <w:vMerge w:val="restar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Продолжительность</w:t>
            </w:r>
          </w:p>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количество учебных недель)</w:t>
            </w:r>
          </w:p>
        </w:tc>
      </w:tr>
      <w:tr w:rsidR="00E30016" w:rsidRPr="00B26309" w:rsidTr="00943B0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rPr>
                <w:rFonts w:ascii="Times New Roman" w:hAnsi="Times New Roman" w:cs="Times New Roman"/>
                <w:sz w:val="22"/>
                <w:szCs w:val="22"/>
              </w:rPr>
            </w:pPr>
          </w:p>
        </w:tc>
        <w:tc>
          <w:tcPr>
            <w:tcW w:w="1152"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Начало четверти</w:t>
            </w:r>
          </w:p>
        </w:tc>
        <w:tc>
          <w:tcPr>
            <w:tcW w:w="115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rPr>
                <w:rFonts w:ascii="Times New Roman" w:hAnsi="Times New Roman" w:cs="Times New Roman"/>
                <w:sz w:val="22"/>
                <w:szCs w:val="22"/>
              </w:rPr>
            </w:pPr>
          </w:p>
        </w:tc>
      </w:tr>
      <w:tr w:rsidR="00E30016" w:rsidRPr="00B26309" w:rsidTr="00943B01">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lastRenderedPageBreak/>
              <w:t xml:space="preserve">1 </w:t>
            </w:r>
          </w:p>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01.09.2017</w:t>
            </w:r>
          </w:p>
        </w:tc>
        <w:tc>
          <w:tcPr>
            <w:tcW w:w="1157"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28.10.2017</w:t>
            </w:r>
          </w:p>
        </w:tc>
        <w:tc>
          <w:tcPr>
            <w:tcW w:w="1901"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9 недель</w:t>
            </w:r>
          </w:p>
        </w:tc>
      </w:tr>
      <w:tr w:rsidR="00E30016" w:rsidRPr="00B26309" w:rsidTr="00943B01">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 xml:space="preserve">2 </w:t>
            </w:r>
          </w:p>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07.11.2017</w:t>
            </w:r>
          </w:p>
        </w:tc>
        <w:tc>
          <w:tcPr>
            <w:tcW w:w="1157"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28.12.2017</w:t>
            </w:r>
          </w:p>
        </w:tc>
        <w:tc>
          <w:tcPr>
            <w:tcW w:w="1901"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7 недель</w:t>
            </w:r>
          </w:p>
        </w:tc>
      </w:tr>
      <w:tr w:rsidR="00E30016" w:rsidRPr="00B26309" w:rsidTr="00943B01">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 xml:space="preserve">3 </w:t>
            </w:r>
          </w:p>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10.01.2018</w:t>
            </w:r>
          </w:p>
        </w:tc>
        <w:tc>
          <w:tcPr>
            <w:tcW w:w="1157"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23.03.2018</w:t>
            </w:r>
          </w:p>
        </w:tc>
        <w:tc>
          <w:tcPr>
            <w:tcW w:w="1901"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11 недель</w:t>
            </w:r>
          </w:p>
        </w:tc>
      </w:tr>
      <w:tr w:rsidR="00E30016" w:rsidRPr="00B26309" w:rsidTr="00943B01">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 xml:space="preserve">4 </w:t>
            </w:r>
          </w:p>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Четверть, 9 класс</w:t>
            </w:r>
          </w:p>
        </w:tc>
        <w:tc>
          <w:tcPr>
            <w:tcW w:w="1152"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02.04.2017</w:t>
            </w:r>
          </w:p>
        </w:tc>
        <w:tc>
          <w:tcPr>
            <w:tcW w:w="1157"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25.05.2017</w:t>
            </w:r>
          </w:p>
        </w:tc>
        <w:tc>
          <w:tcPr>
            <w:tcW w:w="1901"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7 недель</w:t>
            </w:r>
          </w:p>
        </w:tc>
      </w:tr>
      <w:tr w:rsidR="00E30016" w:rsidRPr="00B26309" w:rsidTr="00943B01">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 xml:space="preserve">4 </w:t>
            </w:r>
          </w:p>
          <w:p w:rsidR="00E30016" w:rsidRPr="00B26309" w:rsidRDefault="00E30016" w:rsidP="00943B01">
            <w:pPr>
              <w:jc w:val="center"/>
              <w:rPr>
                <w:rFonts w:ascii="Times New Roman" w:hAnsi="Times New Roman" w:cs="Times New Roman"/>
                <w:b/>
                <w:bCs/>
                <w:sz w:val="22"/>
                <w:szCs w:val="22"/>
              </w:rPr>
            </w:pPr>
            <w:r w:rsidRPr="00B26309">
              <w:rPr>
                <w:rFonts w:ascii="Times New Roman" w:hAnsi="Times New Roman" w:cs="Times New Roman"/>
                <w:b/>
                <w:bCs/>
                <w:sz w:val="22"/>
                <w:szCs w:val="22"/>
              </w:rPr>
              <w:t>Четверть, 8 класс</w:t>
            </w:r>
          </w:p>
        </w:tc>
        <w:tc>
          <w:tcPr>
            <w:tcW w:w="1152"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02.04.2017</w:t>
            </w:r>
          </w:p>
        </w:tc>
        <w:tc>
          <w:tcPr>
            <w:tcW w:w="1157"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31.05.2018</w:t>
            </w:r>
          </w:p>
        </w:tc>
        <w:tc>
          <w:tcPr>
            <w:tcW w:w="1901" w:type="pct"/>
            <w:tcBorders>
              <w:top w:val="single" w:sz="4" w:space="0" w:color="auto"/>
              <w:left w:val="single" w:sz="4" w:space="0" w:color="auto"/>
              <w:bottom w:val="single" w:sz="4" w:space="0" w:color="auto"/>
              <w:right w:val="single" w:sz="4" w:space="0" w:color="auto"/>
            </w:tcBorders>
            <w:vAlign w:val="center"/>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8 недель</w:t>
            </w:r>
          </w:p>
        </w:tc>
      </w:tr>
    </w:tbl>
    <w:p w:rsidR="00E30016" w:rsidRPr="00B26309" w:rsidRDefault="00E30016" w:rsidP="00E30016">
      <w:pPr>
        <w:jc w:val="both"/>
        <w:rPr>
          <w:rFonts w:ascii="Times New Roman" w:hAnsi="Times New Roman" w:cs="Times New Roman"/>
          <w:sz w:val="22"/>
          <w:szCs w:val="22"/>
        </w:rPr>
      </w:pPr>
      <w:r w:rsidRPr="00B26309">
        <w:rPr>
          <w:rFonts w:ascii="Times New Roman" w:hAnsi="Times New Roman" w:cs="Times New Roman"/>
          <w:sz w:val="22"/>
          <w:szCs w:val="22"/>
        </w:rPr>
        <w:tab/>
      </w:r>
      <w:r w:rsidRPr="00B26309">
        <w:rPr>
          <w:rFonts w:ascii="Times New Roman" w:hAnsi="Times New Roman" w:cs="Times New Roman"/>
          <w:b/>
          <w:sz w:val="22"/>
          <w:szCs w:val="22"/>
        </w:rPr>
        <w:t>  </w:t>
      </w:r>
    </w:p>
    <w:p w:rsidR="00E30016" w:rsidRPr="00B26309" w:rsidRDefault="00E30016" w:rsidP="00E30016">
      <w:pPr>
        <w:pStyle w:val="msolistparagraphbullet1gif"/>
        <w:spacing w:before="0" w:after="0"/>
        <w:jc w:val="both"/>
        <w:rPr>
          <w:b/>
          <w:sz w:val="22"/>
          <w:szCs w:val="22"/>
        </w:rPr>
      </w:pPr>
    </w:p>
    <w:p w:rsidR="00E30016" w:rsidRPr="00B26309" w:rsidRDefault="00E30016" w:rsidP="00E30016">
      <w:pPr>
        <w:pStyle w:val="msolistparagraphbullet1gif"/>
        <w:spacing w:before="0" w:after="0"/>
        <w:jc w:val="both"/>
        <w:rPr>
          <w:sz w:val="22"/>
          <w:szCs w:val="22"/>
        </w:rPr>
      </w:pPr>
      <w:r w:rsidRPr="00B26309">
        <w:rPr>
          <w:b/>
          <w:sz w:val="22"/>
          <w:szCs w:val="22"/>
        </w:rPr>
        <w:t>2)    Продолжительность каникул в течение учебного года:</w:t>
      </w:r>
    </w:p>
    <w:p w:rsidR="00E30016" w:rsidRPr="00B26309" w:rsidRDefault="00E30016" w:rsidP="00E30016">
      <w:pPr>
        <w:pStyle w:val="msolistparagraphbullet3gif"/>
        <w:spacing w:before="0" w:after="0"/>
        <w:jc w:val="both"/>
        <w:rPr>
          <w:sz w:val="22"/>
          <w:szCs w:val="22"/>
        </w:rPr>
      </w:pPr>
      <w:r w:rsidRPr="00B26309">
        <w:rPr>
          <w:b/>
          <w:sz w:val="22"/>
          <w:szCs w:val="22"/>
        </w:rPr>
        <w:t> </w:t>
      </w:r>
    </w:p>
    <w:tbl>
      <w:tblPr>
        <w:tblW w:w="5000" w:type="pct"/>
        <w:jc w:val="center"/>
        <w:tblBorders>
          <w:top w:val="single" w:sz="4" w:space="0" w:color="auto"/>
          <w:left w:val="single" w:sz="4" w:space="0" w:color="auto"/>
          <w:bottom w:val="single" w:sz="4" w:space="0" w:color="auto"/>
          <w:right w:val="single" w:sz="4" w:space="0" w:color="auto"/>
        </w:tblBorders>
        <w:tblLook w:val="0000"/>
      </w:tblPr>
      <w:tblGrid>
        <w:gridCol w:w="1492"/>
        <w:gridCol w:w="2693"/>
        <w:gridCol w:w="2693"/>
        <w:gridCol w:w="2693"/>
      </w:tblGrid>
      <w:tr w:rsidR="00E30016" w:rsidRPr="00B26309" w:rsidTr="00943B01">
        <w:trPr>
          <w:jc w:val="center"/>
        </w:trPr>
        <w:tc>
          <w:tcPr>
            <w:tcW w:w="779"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 </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Дата начала каникул</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Дата окончания каникул</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Продолжительность в календарных днях</w:t>
            </w:r>
          </w:p>
        </w:tc>
      </w:tr>
      <w:tr w:rsidR="00E30016" w:rsidRPr="00B26309" w:rsidTr="00943B01">
        <w:trPr>
          <w:jc w:val="center"/>
        </w:trPr>
        <w:tc>
          <w:tcPr>
            <w:tcW w:w="779"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Осенние</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29.10.2017</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06.11.2017</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9</w:t>
            </w:r>
          </w:p>
        </w:tc>
      </w:tr>
      <w:tr w:rsidR="00E30016" w:rsidRPr="00B26309" w:rsidTr="00943B01">
        <w:trPr>
          <w:jc w:val="center"/>
        </w:trPr>
        <w:tc>
          <w:tcPr>
            <w:tcW w:w="779"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Зимние</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29.12.2017</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09.01.2018</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12</w:t>
            </w:r>
          </w:p>
        </w:tc>
      </w:tr>
      <w:tr w:rsidR="00E30016" w:rsidRPr="00B26309" w:rsidTr="00943B01">
        <w:trPr>
          <w:jc w:val="center"/>
        </w:trPr>
        <w:tc>
          <w:tcPr>
            <w:tcW w:w="779"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b/>
                <w:bCs/>
                <w:sz w:val="22"/>
                <w:szCs w:val="22"/>
              </w:rPr>
              <w:t>Весенние</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24.03.2018</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01.04.2018</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9</w:t>
            </w:r>
          </w:p>
        </w:tc>
      </w:tr>
      <w:tr w:rsidR="00E30016" w:rsidRPr="00B26309" w:rsidTr="00943B01">
        <w:trPr>
          <w:jc w:val="center"/>
        </w:trPr>
        <w:tc>
          <w:tcPr>
            <w:tcW w:w="779"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b/>
                <w:bCs/>
                <w:sz w:val="22"/>
                <w:szCs w:val="22"/>
              </w:rPr>
            </w:pPr>
            <w:r w:rsidRPr="00B26309">
              <w:rPr>
                <w:rFonts w:ascii="Times New Roman" w:hAnsi="Times New Roman" w:cs="Times New Roman"/>
                <w:b/>
                <w:bCs/>
                <w:sz w:val="22"/>
                <w:szCs w:val="22"/>
              </w:rPr>
              <w:t xml:space="preserve">Летние </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01.06.2015</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31.08.2015</w:t>
            </w:r>
          </w:p>
        </w:tc>
        <w:tc>
          <w:tcPr>
            <w:tcW w:w="1407" w:type="pct"/>
            <w:tcBorders>
              <w:top w:val="single" w:sz="4" w:space="0" w:color="auto"/>
              <w:left w:val="single" w:sz="4" w:space="0" w:color="auto"/>
              <w:bottom w:val="single" w:sz="4" w:space="0" w:color="auto"/>
              <w:right w:val="single" w:sz="4" w:space="0" w:color="auto"/>
            </w:tcBorders>
          </w:tcPr>
          <w:p w:rsidR="00E30016" w:rsidRPr="00B26309" w:rsidRDefault="00E30016" w:rsidP="00943B01">
            <w:pPr>
              <w:jc w:val="center"/>
              <w:rPr>
                <w:rFonts w:ascii="Times New Roman" w:hAnsi="Times New Roman" w:cs="Times New Roman"/>
                <w:sz w:val="22"/>
                <w:szCs w:val="22"/>
              </w:rPr>
            </w:pPr>
            <w:r w:rsidRPr="00B26309">
              <w:rPr>
                <w:rFonts w:ascii="Times New Roman" w:hAnsi="Times New Roman" w:cs="Times New Roman"/>
                <w:sz w:val="22"/>
                <w:szCs w:val="22"/>
              </w:rPr>
              <w:t xml:space="preserve">92 </w:t>
            </w:r>
          </w:p>
        </w:tc>
      </w:tr>
    </w:tbl>
    <w:p w:rsidR="00E30016" w:rsidRPr="00B26309" w:rsidRDefault="00E30016" w:rsidP="00E30016">
      <w:pPr>
        <w:jc w:val="both"/>
        <w:rPr>
          <w:rFonts w:ascii="Times New Roman" w:eastAsia="Times New Roman" w:hAnsi="Times New Roman" w:cs="Times New Roman"/>
          <w:sz w:val="22"/>
          <w:szCs w:val="22"/>
        </w:rPr>
      </w:pPr>
    </w:p>
    <w:p w:rsidR="00E30016" w:rsidRPr="00B26309" w:rsidRDefault="00E30016" w:rsidP="00E30016">
      <w:pPr>
        <w:rPr>
          <w:rFonts w:ascii="Times New Roman" w:eastAsia="Times New Roman" w:hAnsi="Times New Roman" w:cs="Times New Roman"/>
          <w:b/>
          <w:bCs/>
          <w:sz w:val="22"/>
          <w:szCs w:val="22"/>
        </w:rPr>
      </w:pPr>
    </w:p>
    <w:p w:rsidR="00E30016" w:rsidRPr="00B26309" w:rsidRDefault="00E30016" w:rsidP="00E30016">
      <w:pPr>
        <w:rPr>
          <w:rFonts w:ascii="Times New Roman" w:eastAsia="Times New Roman" w:hAnsi="Times New Roman" w:cs="Times New Roman"/>
          <w:sz w:val="22"/>
          <w:szCs w:val="22"/>
        </w:rPr>
      </w:pPr>
      <w:r w:rsidRPr="00B26309">
        <w:rPr>
          <w:rFonts w:ascii="Times New Roman" w:eastAsia="Times New Roman" w:hAnsi="Times New Roman" w:cs="Times New Roman"/>
          <w:b/>
          <w:bCs/>
          <w:sz w:val="22"/>
          <w:szCs w:val="22"/>
        </w:rPr>
        <w:t>9. Продолжительность уроков</w:t>
      </w:r>
    </w:p>
    <w:p w:rsidR="00E30016" w:rsidRPr="00B26309" w:rsidRDefault="00E30016" w:rsidP="00E30016">
      <w:pPr>
        <w:rPr>
          <w:rFonts w:ascii="Times New Roman" w:hAnsi="Times New Roman" w:cs="Times New Roman"/>
          <w:sz w:val="22"/>
          <w:szCs w:val="22"/>
        </w:rPr>
      </w:pPr>
      <w:r w:rsidRPr="00B26309">
        <w:rPr>
          <w:rFonts w:ascii="Times New Roman" w:eastAsia="Times New Roman" w:hAnsi="Times New Roman" w:cs="Times New Roman"/>
          <w:b/>
          <w:bCs/>
          <w:sz w:val="22"/>
          <w:szCs w:val="22"/>
        </w:rPr>
        <w:t>8-9 классы</w:t>
      </w:r>
      <w:r w:rsidRPr="00B26309">
        <w:rPr>
          <w:rFonts w:ascii="Times New Roman" w:eastAsia="Times New Roman" w:hAnsi="Times New Roman" w:cs="Times New Roman"/>
          <w:sz w:val="22"/>
          <w:szCs w:val="22"/>
        </w:rPr>
        <w:t xml:space="preserve"> – по 45 минут</w:t>
      </w:r>
      <w:r w:rsidRPr="00B26309">
        <w:rPr>
          <w:rFonts w:ascii="Times New Roman" w:eastAsia="Times New Roman" w:hAnsi="Times New Roman" w:cs="Times New Roman"/>
          <w:sz w:val="22"/>
          <w:szCs w:val="22"/>
        </w:rPr>
        <w:br/>
      </w:r>
      <w:r w:rsidRPr="00B26309">
        <w:rPr>
          <w:rFonts w:ascii="Times New Roman" w:eastAsia="Times New Roman" w:hAnsi="Times New Roman" w:cs="Times New Roman"/>
          <w:b/>
          <w:bCs/>
          <w:sz w:val="22"/>
          <w:szCs w:val="22"/>
        </w:rPr>
        <w:t>10. Продолжительность уроков и перемен</w:t>
      </w:r>
    </w:p>
    <w:p w:rsidR="00E30016" w:rsidRPr="00B26309" w:rsidRDefault="00E30016" w:rsidP="00E30016">
      <w:pPr>
        <w:tabs>
          <w:tab w:val="num" w:pos="0"/>
        </w:tabs>
        <w:jc w:val="both"/>
        <w:rPr>
          <w:rFonts w:ascii="Times New Roman" w:eastAsia="Times New Roman" w:hAnsi="Times New Roman" w:cs="Times New Roman"/>
          <w:spacing w:val="-3"/>
          <w:sz w:val="22"/>
          <w:szCs w:val="22"/>
        </w:rPr>
      </w:pPr>
      <w:r w:rsidRPr="00B26309">
        <w:rPr>
          <w:rFonts w:ascii="Times New Roman" w:eastAsia="Times New Roman" w:hAnsi="Times New Roman" w:cs="Times New Roman"/>
          <w:spacing w:val="-3"/>
          <w:sz w:val="22"/>
          <w:szCs w:val="22"/>
        </w:rPr>
        <w:t>Для 8-9 классов</w:t>
      </w:r>
    </w:p>
    <w:tbl>
      <w:tblPr>
        <w:tblW w:w="0" w:type="auto"/>
        <w:tblBorders>
          <w:top w:val="single" w:sz="4" w:space="0" w:color="auto"/>
          <w:left w:val="single" w:sz="4" w:space="0" w:color="auto"/>
          <w:bottom w:val="single" w:sz="4" w:space="0" w:color="auto"/>
          <w:right w:val="single" w:sz="4" w:space="0" w:color="auto"/>
        </w:tblBorders>
        <w:tblLook w:val="0000"/>
      </w:tblPr>
      <w:tblGrid>
        <w:gridCol w:w="531"/>
        <w:gridCol w:w="2712"/>
        <w:gridCol w:w="3103"/>
      </w:tblGrid>
      <w:tr w:rsidR="00E30016" w:rsidRPr="00B26309" w:rsidTr="00943B01">
        <w:tc>
          <w:tcPr>
            <w:tcW w:w="0" w:type="auto"/>
            <w:tcBorders>
              <w:top w:val="single" w:sz="4" w:space="0" w:color="auto"/>
              <w:bottom w:val="single" w:sz="4" w:space="0" w:color="auto"/>
              <w:right w:val="single" w:sz="4" w:space="0" w:color="auto"/>
            </w:tcBorders>
            <w:shd w:val="clear" w:color="auto" w:fill="auto"/>
          </w:tcPr>
          <w:p w:rsidR="00E30016" w:rsidRPr="00B26309" w:rsidRDefault="00E30016" w:rsidP="00943B01">
            <w:pPr>
              <w:rPr>
                <w:rFonts w:ascii="Times New Roman" w:hAnsi="Times New Roman" w:cs="Times New Roman"/>
                <w:b/>
                <w:bCs/>
                <w:sz w:val="22"/>
                <w:szCs w:val="22"/>
              </w:rPr>
            </w:pPr>
            <w:r w:rsidRPr="00B26309">
              <w:rPr>
                <w:rFonts w:ascii="Times New Roman" w:hAnsi="Times New Roman" w:cs="Times New Roman"/>
                <w:b/>
                <w:bCs/>
                <w:sz w:val="22"/>
                <w:szCs w:val="22"/>
              </w:rPr>
              <w:t>№</w:t>
            </w:r>
            <w:r w:rsidRPr="00B26309">
              <w:rPr>
                <w:rFonts w:ascii="Times New Roman" w:hAnsi="Times New Roman" w:cs="Times New Roman"/>
                <w:b/>
                <w:bCs/>
                <w:sz w:val="22"/>
                <w:szCs w:val="22"/>
              </w:rPr>
              <w:br/>
              <w:t>п/п</w:t>
            </w:r>
          </w:p>
        </w:tc>
        <w:tc>
          <w:tcPr>
            <w:tcW w:w="0" w:type="auto"/>
            <w:tcBorders>
              <w:top w:val="single" w:sz="4" w:space="0" w:color="auto"/>
              <w:left w:val="single" w:sz="4" w:space="0" w:color="auto"/>
              <w:bottom w:val="single" w:sz="4" w:space="0" w:color="auto"/>
              <w:right w:val="single" w:sz="4" w:space="0" w:color="auto"/>
            </w:tcBorders>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Продолжительность урока</w:t>
            </w:r>
          </w:p>
        </w:tc>
        <w:tc>
          <w:tcPr>
            <w:tcW w:w="0" w:type="auto"/>
            <w:tcBorders>
              <w:top w:val="single" w:sz="4" w:space="0" w:color="auto"/>
              <w:left w:val="single" w:sz="4" w:space="0" w:color="auto"/>
              <w:bottom w:val="single" w:sz="4" w:space="0" w:color="auto"/>
            </w:tcBorders>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Продолжительность перемены</w:t>
            </w:r>
          </w:p>
        </w:tc>
      </w:tr>
      <w:tr w:rsidR="00E30016" w:rsidRPr="00B26309" w:rsidTr="00943B01">
        <w:tc>
          <w:tcPr>
            <w:tcW w:w="0" w:type="auto"/>
            <w:tcBorders>
              <w:top w:val="single" w:sz="4" w:space="0" w:color="auto"/>
              <w:bottom w:val="single" w:sz="4" w:space="0" w:color="auto"/>
              <w:right w:val="single" w:sz="4" w:space="0" w:color="auto"/>
            </w:tcBorders>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1</w:t>
            </w:r>
          </w:p>
        </w:tc>
        <w:tc>
          <w:tcPr>
            <w:tcW w:w="0" w:type="auto"/>
            <w:tcBorders>
              <w:top w:val="single" w:sz="4" w:space="0" w:color="auto"/>
              <w:left w:val="single" w:sz="4" w:space="0" w:color="auto"/>
              <w:bottom w:val="single" w:sz="4" w:space="0" w:color="auto"/>
              <w:right w:val="single" w:sz="4" w:space="0" w:color="auto"/>
            </w:tcBorders>
          </w:tcPr>
          <w:p w:rsidR="00E30016" w:rsidRPr="00B26309" w:rsidRDefault="00E30016" w:rsidP="00943B01">
            <w:pPr>
              <w:rPr>
                <w:rFonts w:ascii="Times New Roman" w:hAnsi="Times New Roman" w:cs="Times New Roman"/>
                <w:b/>
                <w:sz w:val="22"/>
                <w:szCs w:val="22"/>
              </w:rPr>
            </w:pPr>
            <w:r w:rsidRPr="00B26309">
              <w:rPr>
                <w:rFonts w:ascii="Times New Roman" w:hAnsi="Times New Roman" w:cs="Times New Roman"/>
                <w:b/>
                <w:sz w:val="22"/>
                <w:szCs w:val="22"/>
              </w:rPr>
              <w:t>8.30 – 9.15</w:t>
            </w:r>
          </w:p>
        </w:tc>
        <w:tc>
          <w:tcPr>
            <w:tcW w:w="0" w:type="auto"/>
            <w:tcBorders>
              <w:top w:val="single" w:sz="4" w:space="0" w:color="auto"/>
              <w:left w:val="single" w:sz="4" w:space="0" w:color="auto"/>
              <w:bottom w:val="single" w:sz="4" w:space="0" w:color="auto"/>
            </w:tcBorders>
          </w:tcPr>
          <w:p w:rsidR="00E30016" w:rsidRPr="00B26309" w:rsidRDefault="00E30016" w:rsidP="00943B01">
            <w:pPr>
              <w:rPr>
                <w:rFonts w:ascii="Times New Roman" w:hAnsi="Times New Roman" w:cs="Times New Roman"/>
                <w:b/>
                <w:sz w:val="22"/>
                <w:szCs w:val="22"/>
              </w:rPr>
            </w:pPr>
            <w:r w:rsidRPr="00B26309">
              <w:rPr>
                <w:rFonts w:ascii="Times New Roman" w:hAnsi="Times New Roman" w:cs="Times New Roman"/>
                <w:b/>
                <w:sz w:val="22"/>
                <w:szCs w:val="22"/>
              </w:rPr>
              <w:t>10 мин</w:t>
            </w:r>
          </w:p>
        </w:tc>
      </w:tr>
      <w:tr w:rsidR="00E30016" w:rsidRPr="00B26309" w:rsidTr="00943B01">
        <w:tc>
          <w:tcPr>
            <w:tcW w:w="0" w:type="auto"/>
            <w:tcBorders>
              <w:top w:val="single" w:sz="4" w:space="0" w:color="auto"/>
              <w:bottom w:val="single" w:sz="4" w:space="0" w:color="auto"/>
              <w:right w:val="single" w:sz="4" w:space="0" w:color="auto"/>
            </w:tcBorders>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2</w:t>
            </w:r>
          </w:p>
        </w:tc>
        <w:tc>
          <w:tcPr>
            <w:tcW w:w="0" w:type="auto"/>
            <w:tcBorders>
              <w:top w:val="single" w:sz="4" w:space="0" w:color="auto"/>
              <w:left w:val="single" w:sz="4" w:space="0" w:color="auto"/>
              <w:bottom w:val="single" w:sz="4" w:space="0" w:color="auto"/>
              <w:right w:val="single" w:sz="4" w:space="0" w:color="auto"/>
            </w:tcBorders>
          </w:tcPr>
          <w:p w:rsidR="00E30016" w:rsidRPr="00B26309" w:rsidRDefault="00E30016" w:rsidP="00943B01">
            <w:pPr>
              <w:rPr>
                <w:rFonts w:ascii="Times New Roman" w:hAnsi="Times New Roman" w:cs="Times New Roman"/>
                <w:b/>
                <w:sz w:val="22"/>
                <w:szCs w:val="22"/>
              </w:rPr>
            </w:pPr>
            <w:r w:rsidRPr="00B26309">
              <w:rPr>
                <w:rFonts w:ascii="Times New Roman" w:hAnsi="Times New Roman" w:cs="Times New Roman"/>
                <w:b/>
                <w:sz w:val="22"/>
                <w:szCs w:val="22"/>
              </w:rPr>
              <w:t>9.25 – 10.10</w:t>
            </w:r>
          </w:p>
        </w:tc>
        <w:tc>
          <w:tcPr>
            <w:tcW w:w="0" w:type="auto"/>
            <w:tcBorders>
              <w:top w:val="single" w:sz="4" w:space="0" w:color="auto"/>
              <w:left w:val="single" w:sz="4" w:space="0" w:color="auto"/>
              <w:bottom w:val="single" w:sz="4" w:space="0" w:color="auto"/>
            </w:tcBorders>
          </w:tcPr>
          <w:p w:rsidR="00E30016" w:rsidRPr="00B26309" w:rsidRDefault="00E30016" w:rsidP="00943B01">
            <w:pPr>
              <w:rPr>
                <w:rFonts w:ascii="Times New Roman" w:hAnsi="Times New Roman" w:cs="Times New Roman"/>
                <w:b/>
                <w:sz w:val="22"/>
                <w:szCs w:val="22"/>
              </w:rPr>
            </w:pPr>
            <w:r w:rsidRPr="00B26309">
              <w:rPr>
                <w:rFonts w:ascii="Times New Roman" w:hAnsi="Times New Roman" w:cs="Times New Roman"/>
                <w:b/>
                <w:sz w:val="22"/>
                <w:szCs w:val="22"/>
              </w:rPr>
              <w:t>20 мин</w:t>
            </w:r>
          </w:p>
        </w:tc>
      </w:tr>
      <w:tr w:rsidR="00E30016" w:rsidRPr="00B26309" w:rsidTr="00943B01">
        <w:tc>
          <w:tcPr>
            <w:tcW w:w="0" w:type="auto"/>
            <w:tcBorders>
              <w:top w:val="single" w:sz="4" w:space="0" w:color="auto"/>
              <w:bottom w:val="single" w:sz="4" w:space="0" w:color="auto"/>
              <w:right w:val="single" w:sz="4" w:space="0" w:color="auto"/>
            </w:tcBorders>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3</w:t>
            </w:r>
          </w:p>
        </w:tc>
        <w:tc>
          <w:tcPr>
            <w:tcW w:w="0" w:type="auto"/>
            <w:tcBorders>
              <w:top w:val="single" w:sz="4" w:space="0" w:color="auto"/>
              <w:left w:val="single" w:sz="4" w:space="0" w:color="auto"/>
              <w:bottom w:val="single" w:sz="4" w:space="0" w:color="auto"/>
              <w:right w:val="single" w:sz="4" w:space="0" w:color="auto"/>
            </w:tcBorders>
          </w:tcPr>
          <w:p w:rsidR="00E30016" w:rsidRPr="00B26309" w:rsidRDefault="00E30016" w:rsidP="00943B01">
            <w:pPr>
              <w:rPr>
                <w:rFonts w:ascii="Times New Roman" w:hAnsi="Times New Roman" w:cs="Times New Roman"/>
                <w:b/>
                <w:sz w:val="22"/>
                <w:szCs w:val="22"/>
              </w:rPr>
            </w:pPr>
            <w:r w:rsidRPr="00B26309">
              <w:rPr>
                <w:rFonts w:ascii="Times New Roman" w:hAnsi="Times New Roman" w:cs="Times New Roman"/>
                <w:b/>
                <w:sz w:val="22"/>
                <w:szCs w:val="22"/>
              </w:rPr>
              <w:t>10.30 – 11.15</w:t>
            </w:r>
          </w:p>
        </w:tc>
        <w:tc>
          <w:tcPr>
            <w:tcW w:w="0" w:type="auto"/>
            <w:tcBorders>
              <w:top w:val="single" w:sz="4" w:space="0" w:color="auto"/>
              <w:left w:val="single" w:sz="4" w:space="0" w:color="auto"/>
              <w:bottom w:val="single" w:sz="4" w:space="0" w:color="auto"/>
            </w:tcBorders>
          </w:tcPr>
          <w:p w:rsidR="00E30016" w:rsidRPr="00B26309" w:rsidRDefault="00E30016" w:rsidP="00943B01">
            <w:pPr>
              <w:rPr>
                <w:rFonts w:ascii="Times New Roman" w:hAnsi="Times New Roman" w:cs="Times New Roman"/>
                <w:b/>
                <w:sz w:val="22"/>
                <w:szCs w:val="22"/>
              </w:rPr>
            </w:pPr>
            <w:r w:rsidRPr="00B26309">
              <w:rPr>
                <w:rFonts w:ascii="Times New Roman" w:hAnsi="Times New Roman" w:cs="Times New Roman"/>
                <w:b/>
                <w:sz w:val="22"/>
                <w:szCs w:val="22"/>
              </w:rPr>
              <w:t>20 мин</w:t>
            </w:r>
          </w:p>
        </w:tc>
      </w:tr>
      <w:tr w:rsidR="00E30016" w:rsidRPr="00B26309" w:rsidTr="00943B01">
        <w:tc>
          <w:tcPr>
            <w:tcW w:w="0" w:type="auto"/>
            <w:tcBorders>
              <w:top w:val="single" w:sz="4" w:space="0" w:color="auto"/>
              <w:bottom w:val="single" w:sz="4" w:space="0" w:color="auto"/>
              <w:right w:val="single" w:sz="4" w:space="0" w:color="auto"/>
            </w:tcBorders>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4</w:t>
            </w:r>
          </w:p>
        </w:tc>
        <w:tc>
          <w:tcPr>
            <w:tcW w:w="0" w:type="auto"/>
            <w:tcBorders>
              <w:top w:val="single" w:sz="4" w:space="0" w:color="auto"/>
              <w:left w:val="single" w:sz="4" w:space="0" w:color="auto"/>
              <w:bottom w:val="single" w:sz="4" w:space="0" w:color="auto"/>
              <w:right w:val="single" w:sz="4" w:space="0" w:color="auto"/>
            </w:tcBorders>
          </w:tcPr>
          <w:p w:rsidR="00E30016" w:rsidRPr="00B26309" w:rsidRDefault="00E30016" w:rsidP="00943B01">
            <w:pPr>
              <w:rPr>
                <w:rFonts w:ascii="Times New Roman" w:hAnsi="Times New Roman" w:cs="Times New Roman"/>
                <w:b/>
                <w:sz w:val="22"/>
                <w:szCs w:val="22"/>
              </w:rPr>
            </w:pPr>
            <w:r w:rsidRPr="00B26309">
              <w:rPr>
                <w:rFonts w:ascii="Times New Roman" w:hAnsi="Times New Roman" w:cs="Times New Roman"/>
                <w:b/>
                <w:sz w:val="22"/>
                <w:szCs w:val="22"/>
              </w:rPr>
              <w:t>11.35 – 12.20</w:t>
            </w:r>
          </w:p>
        </w:tc>
        <w:tc>
          <w:tcPr>
            <w:tcW w:w="0" w:type="auto"/>
            <w:tcBorders>
              <w:top w:val="single" w:sz="4" w:space="0" w:color="auto"/>
              <w:left w:val="single" w:sz="4" w:space="0" w:color="auto"/>
              <w:bottom w:val="single" w:sz="4" w:space="0" w:color="auto"/>
            </w:tcBorders>
          </w:tcPr>
          <w:p w:rsidR="00E30016" w:rsidRPr="00B26309" w:rsidRDefault="00E30016" w:rsidP="00943B01">
            <w:pPr>
              <w:rPr>
                <w:rFonts w:ascii="Times New Roman" w:hAnsi="Times New Roman" w:cs="Times New Roman"/>
                <w:b/>
                <w:sz w:val="22"/>
                <w:szCs w:val="22"/>
              </w:rPr>
            </w:pPr>
            <w:r w:rsidRPr="00B26309">
              <w:rPr>
                <w:rFonts w:ascii="Times New Roman" w:hAnsi="Times New Roman" w:cs="Times New Roman"/>
                <w:b/>
                <w:sz w:val="22"/>
                <w:szCs w:val="22"/>
              </w:rPr>
              <w:t>10 мин</w:t>
            </w:r>
          </w:p>
        </w:tc>
      </w:tr>
      <w:tr w:rsidR="00E30016" w:rsidRPr="00B26309" w:rsidTr="00943B01">
        <w:tc>
          <w:tcPr>
            <w:tcW w:w="0" w:type="auto"/>
            <w:tcBorders>
              <w:top w:val="single" w:sz="4" w:space="0" w:color="auto"/>
              <w:bottom w:val="single" w:sz="4" w:space="0" w:color="auto"/>
              <w:right w:val="single" w:sz="4" w:space="0" w:color="auto"/>
            </w:tcBorders>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5</w:t>
            </w:r>
          </w:p>
        </w:tc>
        <w:tc>
          <w:tcPr>
            <w:tcW w:w="0" w:type="auto"/>
            <w:tcBorders>
              <w:top w:val="single" w:sz="4" w:space="0" w:color="auto"/>
              <w:left w:val="single" w:sz="4" w:space="0" w:color="auto"/>
              <w:bottom w:val="single" w:sz="4" w:space="0" w:color="auto"/>
              <w:right w:val="single" w:sz="4" w:space="0" w:color="auto"/>
            </w:tcBorders>
          </w:tcPr>
          <w:p w:rsidR="00E30016" w:rsidRPr="00B26309" w:rsidRDefault="00E30016" w:rsidP="00943B01">
            <w:pPr>
              <w:rPr>
                <w:rFonts w:ascii="Times New Roman" w:hAnsi="Times New Roman" w:cs="Times New Roman"/>
                <w:b/>
                <w:sz w:val="22"/>
                <w:szCs w:val="22"/>
              </w:rPr>
            </w:pPr>
            <w:r w:rsidRPr="00B26309">
              <w:rPr>
                <w:rFonts w:ascii="Times New Roman" w:hAnsi="Times New Roman" w:cs="Times New Roman"/>
                <w:b/>
                <w:sz w:val="22"/>
                <w:szCs w:val="22"/>
              </w:rPr>
              <w:t>12.30 – 13.15</w:t>
            </w:r>
          </w:p>
        </w:tc>
        <w:tc>
          <w:tcPr>
            <w:tcW w:w="0" w:type="auto"/>
            <w:tcBorders>
              <w:top w:val="single" w:sz="4" w:space="0" w:color="auto"/>
              <w:left w:val="single" w:sz="4" w:space="0" w:color="auto"/>
              <w:bottom w:val="single" w:sz="4" w:space="0" w:color="auto"/>
            </w:tcBorders>
          </w:tcPr>
          <w:p w:rsidR="00E30016" w:rsidRPr="00B26309" w:rsidRDefault="00E30016" w:rsidP="00943B01">
            <w:pPr>
              <w:rPr>
                <w:rFonts w:ascii="Times New Roman" w:hAnsi="Times New Roman" w:cs="Times New Roman"/>
                <w:b/>
                <w:sz w:val="22"/>
                <w:szCs w:val="22"/>
              </w:rPr>
            </w:pPr>
            <w:r w:rsidRPr="00B26309">
              <w:rPr>
                <w:rFonts w:ascii="Times New Roman" w:hAnsi="Times New Roman" w:cs="Times New Roman"/>
                <w:b/>
                <w:sz w:val="22"/>
                <w:szCs w:val="22"/>
              </w:rPr>
              <w:t>10 мин</w:t>
            </w:r>
          </w:p>
        </w:tc>
      </w:tr>
      <w:tr w:rsidR="00E30016" w:rsidRPr="00B26309" w:rsidTr="00943B01">
        <w:tc>
          <w:tcPr>
            <w:tcW w:w="0" w:type="auto"/>
            <w:tcBorders>
              <w:top w:val="single" w:sz="4" w:space="0" w:color="auto"/>
              <w:bottom w:val="single" w:sz="4" w:space="0" w:color="auto"/>
              <w:right w:val="single" w:sz="4" w:space="0" w:color="auto"/>
            </w:tcBorders>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6</w:t>
            </w:r>
          </w:p>
        </w:tc>
        <w:tc>
          <w:tcPr>
            <w:tcW w:w="0" w:type="auto"/>
            <w:tcBorders>
              <w:top w:val="single" w:sz="4" w:space="0" w:color="auto"/>
              <w:left w:val="single" w:sz="4" w:space="0" w:color="auto"/>
              <w:bottom w:val="single" w:sz="4" w:space="0" w:color="auto"/>
              <w:right w:val="single" w:sz="4" w:space="0" w:color="auto"/>
            </w:tcBorders>
          </w:tcPr>
          <w:p w:rsidR="00E30016" w:rsidRPr="00B26309" w:rsidRDefault="00E30016" w:rsidP="00943B01">
            <w:pPr>
              <w:rPr>
                <w:rFonts w:ascii="Times New Roman" w:hAnsi="Times New Roman" w:cs="Times New Roman"/>
                <w:b/>
                <w:sz w:val="22"/>
                <w:szCs w:val="22"/>
              </w:rPr>
            </w:pPr>
            <w:r w:rsidRPr="00B26309">
              <w:rPr>
                <w:rFonts w:ascii="Times New Roman" w:hAnsi="Times New Roman" w:cs="Times New Roman"/>
                <w:b/>
                <w:sz w:val="22"/>
                <w:szCs w:val="22"/>
              </w:rPr>
              <w:t>13.25 – 14.10</w:t>
            </w:r>
          </w:p>
        </w:tc>
        <w:tc>
          <w:tcPr>
            <w:tcW w:w="0" w:type="auto"/>
            <w:tcBorders>
              <w:top w:val="single" w:sz="4" w:space="0" w:color="auto"/>
              <w:left w:val="single" w:sz="4" w:space="0" w:color="auto"/>
              <w:bottom w:val="single" w:sz="4" w:space="0" w:color="auto"/>
            </w:tcBorders>
          </w:tcPr>
          <w:p w:rsidR="00E30016" w:rsidRPr="00B26309" w:rsidRDefault="00E30016" w:rsidP="00943B01">
            <w:pPr>
              <w:rPr>
                <w:rFonts w:ascii="Times New Roman" w:hAnsi="Times New Roman" w:cs="Times New Roman"/>
                <w:b/>
                <w:sz w:val="22"/>
                <w:szCs w:val="22"/>
              </w:rPr>
            </w:pPr>
          </w:p>
        </w:tc>
      </w:tr>
    </w:tbl>
    <w:p w:rsidR="00E30016" w:rsidRPr="00B26309" w:rsidRDefault="00E30016" w:rsidP="00E30016">
      <w:pPr>
        <w:tabs>
          <w:tab w:val="num" w:pos="0"/>
        </w:tabs>
        <w:jc w:val="both"/>
        <w:rPr>
          <w:rFonts w:ascii="Times New Roman" w:eastAsia="Times New Roman" w:hAnsi="Times New Roman" w:cs="Times New Roman"/>
          <w:b/>
          <w:spacing w:val="-3"/>
          <w:sz w:val="22"/>
          <w:szCs w:val="22"/>
        </w:rPr>
      </w:pPr>
    </w:p>
    <w:p w:rsidR="00E30016" w:rsidRPr="00B26309" w:rsidRDefault="00E30016" w:rsidP="00E30016">
      <w:pPr>
        <w:tabs>
          <w:tab w:val="num" w:pos="0"/>
        </w:tabs>
        <w:jc w:val="both"/>
        <w:rPr>
          <w:rFonts w:ascii="Times New Roman" w:eastAsia="Times New Roman" w:hAnsi="Times New Roman" w:cs="Times New Roman"/>
          <w:spacing w:val="-3"/>
          <w:sz w:val="22"/>
          <w:szCs w:val="22"/>
        </w:rPr>
      </w:pPr>
      <w:r w:rsidRPr="00B26309">
        <w:rPr>
          <w:rFonts w:ascii="Times New Roman" w:eastAsia="Times New Roman" w:hAnsi="Times New Roman" w:cs="Times New Roman"/>
          <w:b/>
          <w:spacing w:val="-3"/>
          <w:sz w:val="22"/>
          <w:szCs w:val="22"/>
        </w:rPr>
        <w:t>11. Проведение государственной (итоговой) аттестации в 9  классе</w:t>
      </w:r>
    </w:p>
    <w:p w:rsidR="00E30016" w:rsidRPr="00B26309" w:rsidRDefault="00E30016" w:rsidP="00E30016">
      <w:pPr>
        <w:tabs>
          <w:tab w:val="num" w:pos="0"/>
        </w:tabs>
        <w:jc w:val="center"/>
        <w:rPr>
          <w:rFonts w:ascii="Times New Roman" w:eastAsia="Times New Roman" w:hAnsi="Times New Roman" w:cs="Times New Roman"/>
          <w:spacing w:val="-3"/>
          <w:sz w:val="22"/>
          <w:szCs w:val="22"/>
        </w:rPr>
      </w:pPr>
      <w:r w:rsidRPr="00B26309">
        <w:rPr>
          <w:rFonts w:ascii="Times New Roman" w:eastAsia="Times New Roman" w:hAnsi="Times New Roman" w:cs="Times New Roman"/>
          <w:b/>
          <w:spacing w:val="-3"/>
          <w:sz w:val="22"/>
          <w:szCs w:val="22"/>
        </w:rPr>
        <w:t> </w:t>
      </w:r>
    </w:p>
    <w:p w:rsidR="00E30016" w:rsidRPr="00B26309" w:rsidRDefault="00E30016" w:rsidP="00E30016">
      <w:pPr>
        <w:tabs>
          <w:tab w:val="num" w:pos="0"/>
        </w:tabs>
        <w:jc w:val="both"/>
        <w:rPr>
          <w:rFonts w:ascii="Times New Roman" w:eastAsia="Times New Roman" w:hAnsi="Times New Roman" w:cs="Times New Roman"/>
          <w:spacing w:val="-3"/>
          <w:sz w:val="22"/>
          <w:szCs w:val="22"/>
        </w:rPr>
      </w:pPr>
      <w:r w:rsidRPr="00B26309">
        <w:rPr>
          <w:rFonts w:ascii="Times New Roman" w:eastAsia="Times New Roman" w:hAnsi="Times New Roman" w:cs="Times New Roman"/>
          <w:spacing w:val="-3"/>
          <w:sz w:val="22"/>
          <w:szCs w:val="22"/>
        </w:rPr>
        <w:t>Срок проведения государственной (итоговой) аттестации обучающихся устанавливается:</w:t>
      </w:r>
    </w:p>
    <w:p w:rsidR="00E30016" w:rsidRPr="00B26309" w:rsidRDefault="00E30016" w:rsidP="00E30016">
      <w:pPr>
        <w:jc w:val="both"/>
        <w:rPr>
          <w:rFonts w:ascii="Times New Roman" w:eastAsia="Times New Roman" w:hAnsi="Times New Roman" w:cs="Times New Roman"/>
          <w:spacing w:val="-3"/>
          <w:sz w:val="22"/>
          <w:szCs w:val="22"/>
        </w:rPr>
      </w:pPr>
      <w:r w:rsidRPr="00B26309">
        <w:rPr>
          <w:rFonts w:ascii="Times New Roman" w:eastAsia="Times New Roman" w:hAnsi="Times New Roman" w:cs="Times New Roman"/>
          <w:spacing w:val="-3"/>
          <w:sz w:val="22"/>
          <w:szCs w:val="22"/>
        </w:rPr>
        <w:t>Федеральной службой по надзору в сфере образования и науки (Рособрнадзор).</w:t>
      </w:r>
    </w:p>
    <w:p w:rsidR="00E30016" w:rsidRPr="00B26309" w:rsidRDefault="00E30016" w:rsidP="00E30016">
      <w:pPr>
        <w:pStyle w:val="3"/>
        <w:spacing w:before="0"/>
        <w:rPr>
          <w:rStyle w:val="Zag11"/>
          <w:rFonts w:ascii="Times New Roman" w:eastAsia="@Arial Unicode MS" w:hAnsi="Times New Roman" w:cs="Times New Roman"/>
        </w:rPr>
      </w:pPr>
      <w:bookmarkStart w:id="27" w:name="_Toc414553284"/>
    </w:p>
    <w:bookmarkEnd w:id="27"/>
    <w:p w:rsidR="00E30016" w:rsidRPr="00B26309" w:rsidRDefault="00E30016" w:rsidP="00E30016">
      <w:pPr>
        <w:pStyle w:val="aa"/>
        <w:ind w:firstLine="284"/>
        <w:rPr>
          <w:rStyle w:val="Zag11"/>
          <w:rFonts w:ascii="Times New Roman" w:eastAsia="@Arial Unicode MS" w:hAnsi="Times New Roman"/>
          <w:b/>
          <w:bCs/>
        </w:rPr>
      </w:pPr>
    </w:p>
    <w:p w:rsidR="00E30016" w:rsidRPr="00B26309" w:rsidRDefault="00E30016" w:rsidP="00E30016">
      <w:pPr>
        <w:pStyle w:val="aa"/>
        <w:ind w:firstLine="284"/>
        <w:rPr>
          <w:rStyle w:val="dash0410005f0431005f0437005f0430005f0446005f0020005f0441005f043f005f0438005f0441005f043a005f0430005f005fchar1char1"/>
          <w:b/>
          <w:sz w:val="22"/>
          <w:szCs w:val="22"/>
        </w:rPr>
      </w:pPr>
      <w:r w:rsidRPr="00B26309">
        <w:rPr>
          <w:rStyle w:val="dash0410005f0431005f0437005f0430005f0446005f0020005f0441005f043f005f0438005f0441005f043a005f0430005f005fchar1char1"/>
          <w:b/>
          <w:sz w:val="22"/>
          <w:szCs w:val="22"/>
        </w:rPr>
        <w:t>3.3. Система условий реализации основной образовательной программы</w:t>
      </w:r>
    </w:p>
    <w:p w:rsidR="00E30016" w:rsidRPr="00B26309" w:rsidRDefault="00E30016" w:rsidP="00E30016">
      <w:pPr>
        <w:pStyle w:val="aa"/>
        <w:ind w:firstLine="284"/>
        <w:rPr>
          <w:rFonts w:ascii="Times New Roman" w:hAnsi="Times New Roman"/>
        </w:rPr>
      </w:pPr>
      <w:r w:rsidRPr="00B26309">
        <w:rPr>
          <w:rFonts w:ascii="Times New Roman" w:hAnsi="Times New Roman"/>
        </w:rPr>
        <w:t>Интегративным результатом выполнения требований к условиям реализации основной образовательной программы МБОУ Колодезянской ООШ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30016" w:rsidRPr="00B26309" w:rsidRDefault="00E30016" w:rsidP="00E30016">
      <w:pPr>
        <w:pStyle w:val="aa"/>
        <w:ind w:firstLine="284"/>
        <w:rPr>
          <w:rStyle w:val="dash041e005f0431005f044b005f0447005f043d005f044b005f0439005f005fchar1char1"/>
          <w:sz w:val="22"/>
          <w:szCs w:val="22"/>
        </w:rPr>
      </w:pPr>
      <w:r w:rsidRPr="00B26309">
        <w:rPr>
          <w:rStyle w:val="dash041e005f0431005f044b005f0447005f043d005f044b005f0439005f005fchar1char1"/>
          <w:sz w:val="22"/>
          <w:szCs w:val="22"/>
        </w:rPr>
        <w:t>Созданные в МБОУ Колодезянской ООШ условия</w:t>
      </w:r>
    </w:p>
    <w:p w:rsidR="00E30016" w:rsidRPr="00B26309" w:rsidRDefault="00E30016" w:rsidP="00E30016">
      <w:pPr>
        <w:pStyle w:val="aa"/>
        <w:ind w:firstLine="284"/>
        <w:rPr>
          <w:rStyle w:val="dash041e005f0431005f044b005f0447005f043d005f044b005f0439005f005fchar1char1"/>
          <w:sz w:val="22"/>
          <w:szCs w:val="22"/>
        </w:rPr>
      </w:pPr>
      <w:r w:rsidRPr="00B26309">
        <w:rPr>
          <w:rStyle w:val="Zag11"/>
          <w:rFonts w:ascii="Times New Roman" w:eastAsia="@Arial Unicode MS" w:hAnsi="Times New Roman"/>
        </w:rPr>
        <w:t>• </w:t>
      </w:r>
      <w:r w:rsidRPr="00B26309">
        <w:rPr>
          <w:rStyle w:val="dash041e005f0431005f044b005f0447005f043d005f044b005f0439005f005fchar1char1"/>
          <w:sz w:val="22"/>
          <w:szCs w:val="22"/>
        </w:rPr>
        <w:t>соответствовуют требованиям Стандарта;</w:t>
      </w:r>
    </w:p>
    <w:p w:rsidR="00E30016" w:rsidRPr="00B26309" w:rsidRDefault="00E30016" w:rsidP="00E30016">
      <w:pPr>
        <w:pStyle w:val="aa"/>
        <w:ind w:firstLine="284"/>
        <w:rPr>
          <w:rStyle w:val="dash041e005f0431005f044b005f0447005f043d005f044b005f0439005f005fchar1char1"/>
          <w:sz w:val="22"/>
          <w:szCs w:val="22"/>
        </w:rPr>
      </w:pPr>
      <w:r w:rsidRPr="00B26309">
        <w:rPr>
          <w:rStyle w:val="Zag11"/>
          <w:rFonts w:ascii="Times New Roman" w:eastAsia="@Arial Unicode MS" w:hAnsi="Times New Roman"/>
        </w:rPr>
        <w:t>• </w:t>
      </w:r>
      <w:r w:rsidRPr="00B26309">
        <w:rPr>
          <w:rStyle w:val="dash041e005f0431005f044b005f0447005f043d005f044b005f0439005f005fchar1char1"/>
          <w:sz w:val="22"/>
          <w:szCs w:val="22"/>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E30016" w:rsidRPr="00B26309" w:rsidRDefault="00E30016" w:rsidP="00E30016">
      <w:pPr>
        <w:pStyle w:val="aa"/>
        <w:ind w:firstLine="284"/>
        <w:rPr>
          <w:rStyle w:val="dash041e005f0431005f044b005f0447005f043d005f044b005f0439005f005fchar1char1"/>
          <w:sz w:val="22"/>
          <w:szCs w:val="22"/>
        </w:rPr>
      </w:pPr>
      <w:r w:rsidRPr="00B26309">
        <w:rPr>
          <w:rStyle w:val="Zag11"/>
          <w:rFonts w:ascii="Times New Roman" w:eastAsia="@Arial Unicode MS" w:hAnsi="Times New Roman"/>
        </w:rPr>
        <w:t>• </w:t>
      </w:r>
      <w:r w:rsidRPr="00B26309">
        <w:rPr>
          <w:rStyle w:val="dash041e005f0431005f044b005f0447005f043d005f044b005f0439005f005fchar1char1"/>
          <w:sz w:val="22"/>
          <w:szCs w:val="22"/>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E30016" w:rsidRPr="00B26309" w:rsidRDefault="00E30016" w:rsidP="00E30016">
      <w:pPr>
        <w:pStyle w:val="aa"/>
        <w:ind w:firstLine="284"/>
        <w:rPr>
          <w:rStyle w:val="dash041e005f0431005f044b005f0447005f043d005f044b005f0439005f005fchar1char1"/>
          <w:sz w:val="22"/>
          <w:szCs w:val="22"/>
        </w:rPr>
      </w:pPr>
      <w:r w:rsidRPr="00B26309">
        <w:rPr>
          <w:rStyle w:val="Zag11"/>
          <w:rFonts w:ascii="Times New Roman" w:eastAsia="@Arial Unicode MS" w:hAnsi="Times New Roman"/>
        </w:rPr>
        <w:lastRenderedPageBreak/>
        <w:t>• </w:t>
      </w:r>
      <w:r w:rsidRPr="00B26309">
        <w:rPr>
          <w:rStyle w:val="dash041e005f0431005f044b005f0447005f043d005f044b005f0439005f005fchar1char1"/>
          <w:sz w:val="22"/>
          <w:szCs w:val="22"/>
        </w:rPr>
        <w:t>предоставляют возможность взаимодействия с социальными партнёрами, использования ресурсов социума.</w:t>
      </w:r>
    </w:p>
    <w:p w:rsidR="00E30016" w:rsidRPr="00B26309" w:rsidRDefault="00E30016" w:rsidP="00E30016">
      <w:pPr>
        <w:pStyle w:val="aa"/>
        <w:ind w:firstLine="284"/>
        <w:rPr>
          <w:rFonts w:ascii="Times New Roman" w:hAnsi="Times New Roman"/>
          <w:b/>
        </w:rPr>
      </w:pPr>
      <w:r w:rsidRPr="00B26309">
        <w:rPr>
          <w:rFonts w:ascii="Times New Roman" w:hAnsi="Times New Roman"/>
          <w:b/>
        </w:rPr>
        <w:t>3.2.1. Описание кадровых условий реализации основной образовательной программы основного общего образования МБОУ Колодезянской ООШ.</w:t>
      </w:r>
    </w:p>
    <w:p w:rsidR="00E30016" w:rsidRPr="00B26309" w:rsidRDefault="00E30016" w:rsidP="00E30016">
      <w:pPr>
        <w:pStyle w:val="aa"/>
        <w:ind w:firstLine="284"/>
        <w:rPr>
          <w:rFonts w:ascii="Times New Roman" w:hAnsi="Times New Roman"/>
          <w:b/>
        </w:rPr>
      </w:pPr>
      <w:r w:rsidRPr="00B26309">
        <w:rPr>
          <w:rFonts w:ascii="Times New Roman" w:hAnsi="Times New Roman"/>
          <w:b/>
        </w:rPr>
        <w:t>Кадровое обеспечение.</w:t>
      </w:r>
    </w:p>
    <w:p w:rsidR="00E30016" w:rsidRPr="00B26309" w:rsidRDefault="00E30016" w:rsidP="00E30016">
      <w:pPr>
        <w:pStyle w:val="aa"/>
        <w:ind w:firstLine="284"/>
        <w:rPr>
          <w:rFonts w:ascii="Times New Roman" w:hAnsi="Times New Roman"/>
        </w:rPr>
      </w:pPr>
      <w:r w:rsidRPr="00B26309">
        <w:rPr>
          <w:rFonts w:ascii="Times New Roman" w:hAnsi="Times New Roman"/>
          <w:b/>
        </w:rPr>
        <w:tab/>
      </w:r>
      <w:r w:rsidRPr="00B26309">
        <w:rPr>
          <w:rFonts w:ascii="Times New Roman" w:hAnsi="Times New Roman"/>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2"/>
        <w:spacing w:before="0"/>
        <w:rPr>
          <w:rFonts w:ascii="Times New Roman" w:hAnsi="Times New Roman" w:cs="Times New Roman"/>
          <w:color w:val="auto"/>
          <w:sz w:val="22"/>
          <w:szCs w:val="22"/>
        </w:rPr>
      </w:pPr>
      <w:bookmarkStart w:id="28" w:name="_Toc414553286"/>
      <w:r w:rsidRPr="00B26309">
        <w:rPr>
          <w:rFonts w:ascii="Times New Roman" w:hAnsi="Times New Roman" w:cs="Times New Roman"/>
          <w:color w:val="auto"/>
          <w:sz w:val="22"/>
          <w:szCs w:val="22"/>
        </w:rPr>
        <w:t xml:space="preserve">.3.1. Описание кадровых условий реализации основной образовательной программы основного общего образования </w:t>
      </w:r>
      <w:bookmarkEnd w:id="28"/>
    </w:p>
    <w:p w:rsidR="00E30016" w:rsidRPr="00B26309" w:rsidRDefault="00E30016" w:rsidP="00E30016">
      <w:pPr>
        <w:pStyle w:val="affffb"/>
        <w:spacing w:line="240" w:lineRule="auto"/>
        <w:ind w:firstLine="709"/>
        <w:rPr>
          <w:rFonts w:ascii="Times New Roman" w:hAnsi="Times New Roman"/>
          <w:b/>
          <w:bCs/>
          <w:color w:val="auto"/>
          <w:sz w:val="22"/>
          <w:szCs w:val="22"/>
        </w:rPr>
      </w:pPr>
      <w:r w:rsidRPr="00B26309">
        <w:rPr>
          <w:rFonts w:ascii="Times New Roman" w:hAnsi="Times New Roman"/>
          <w:b/>
          <w:bCs/>
          <w:color w:val="auto"/>
          <w:sz w:val="22"/>
          <w:szCs w:val="22"/>
        </w:rPr>
        <w:t>Кадровое обеспечение</w:t>
      </w:r>
    </w:p>
    <w:tbl>
      <w:tblPr>
        <w:tblW w:w="13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6"/>
        <w:gridCol w:w="5376"/>
        <w:gridCol w:w="1560"/>
        <w:gridCol w:w="1807"/>
        <w:gridCol w:w="1879"/>
        <w:gridCol w:w="1089"/>
      </w:tblGrid>
      <w:tr w:rsidR="00E30016" w:rsidRPr="00B26309" w:rsidTr="00943B01">
        <w:tc>
          <w:tcPr>
            <w:tcW w:w="1536"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Должность</w:t>
            </w:r>
          </w:p>
        </w:tc>
        <w:tc>
          <w:tcPr>
            <w:tcW w:w="5376"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Должностные обязанности</w:t>
            </w:r>
          </w:p>
        </w:tc>
        <w:tc>
          <w:tcPr>
            <w:tcW w:w="1560"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Количество работников</w:t>
            </w:r>
            <w:r w:rsidRPr="00B26309">
              <w:rPr>
                <w:rFonts w:ascii="Times New Roman" w:hAnsi="Times New Roman" w:cs="Times New Roman"/>
                <w:sz w:val="22"/>
                <w:szCs w:val="22"/>
              </w:rPr>
              <w:br/>
              <w:t>(требуется/имеется)</w:t>
            </w:r>
          </w:p>
        </w:tc>
        <w:tc>
          <w:tcPr>
            <w:tcW w:w="1807"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Образование</w:t>
            </w:r>
          </w:p>
        </w:tc>
        <w:tc>
          <w:tcPr>
            <w:tcW w:w="187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Квалификационная категория</w:t>
            </w:r>
          </w:p>
        </w:tc>
        <w:tc>
          <w:tcPr>
            <w:tcW w:w="108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Стаж работы</w:t>
            </w:r>
          </w:p>
        </w:tc>
      </w:tr>
      <w:tr w:rsidR="00E30016" w:rsidRPr="00B26309" w:rsidTr="00943B01">
        <w:tc>
          <w:tcPr>
            <w:tcW w:w="1536"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Директор школы</w:t>
            </w:r>
          </w:p>
        </w:tc>
        <w:tc>
          <w:tcPr>
            <w:tcW w:w="5376" w:type="dxa"/>
          </w:tcPr>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Осуществляет руководство школой в соответствии с законами и иными нормативными правовыми актами, уставом школы.</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Обеспечивает системную образовательную (учебно-воспитательную) и административно-хозяйственную (производственную) работу образовательного учреждения.</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Обеспечивает реализацию федерального государственного образовательного стандарта, федеральных государственных требований. Формирует контингенты обучающихся (воспитанников, детей), обеспечивает охрану их жизни и здоровья во время образовательного процесса, соблюдение прав и свобод обучающихся и работников школы в установленном законодательством </w:t>
            </w:r>
            <w:hyperlink r:id="rId37" w:tgtFrame="_blank" w:tooltip="Search: Российской Федерации" w:history="1">
              <w:r w:rsidRPr="00B26309">
                <w:rPr>
                  <w:rFonts w:ascii="Times New Roman" w:hAnsi="Times New Roman" w:cs="Times New Roman"/>
                  <w:color w:val="DE4009"/>
                  <w:sz w:val="22"/>
                  <w:szCs w:val="22"/>
                  <w:u w:val="single"/>
                </w:rPr>
                <w:t>Российской Федерации</w:t>
              </w:r>
            </w:hyperlink>
            <w:r w:rsidRPr="00B26309">
              <w:rPr>
                <w:rFonts w:ascii="Times New Roman" w:hAnsi="Times New Roman" w:cs="Times New Roman"/>
                <w:color w:val="504D4D"/>
                <w:sz w:val="22"/>
                <w:szCs w:val="22"/>
              </w:rPr>
              <w:t>порядке.</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Определяет стратегию, цели и задачи развития школы, принимает решения о программном планировании его работы, участии школы в различных программах и проектах, обеспечивает соблюдение требований, предъявляемых к условиям образовательного процесса, образовательным программам, результатам деятельности школы и к качеству образования, непрерывное повышение качества образования в школе.</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Обеспечивает объективность оценки качества образования обучающихся в школе.</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Совместно с Советом школы и общественными организациями осуществляет разработку, утверждение и реализацию программ развития школы, образовательной программы школы, учебных планов, учебных программ курсов, дисциплин, годовых календарных учебных графиков, устава и правил внутреннего трудового распорядка школы.</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 xml:space="preserve">Создает условия для внедрения инноваций, </w:t>
            </w:r>
            <w:r w:rsidRPr="00B26309">
              <w:rPr>
                <w:rFonts w:ascii="Times New Roman" w:hAnsi="Times New Roman" w:cs="Times New Roman"/>
                <w:color w:val="504D4D"/>
                <w:sz w:val="22"/>
                <w:szCs w:val="22"/>
              </w:rPr>
              <w:lastRenderedPageBreak/>
              <w:t>обеспечивает формирование и реализацию инициатив работников школы, направленных на улучшение работы школы и повышение качества образования, поддерживает благоприятный морально-психологический климат в коллективе.</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В пределах своих полномочий распоряжается бюджетными средствами, обеспечивает результативность и эффективность их использования.</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В пределах установленных средств формирует фонд оплаты труда с разделением его на базовую и стимулирующую части.</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Утверждает структуру и штатное расписание школы.</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Решает кадровые, административные, финансовые, хозяйственные и иные вопросы в соответствии с уставом школы.</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Осуществляет подбор и расстановку кадров.</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Создает условия для непрерывного повышения квалификации работников.</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b/>
                <w:bCs/>
                <w:color w:val="666666"/>
                <w:sz w:val="22"/>
                <w:szCs w:val="22"/>
              </w:rPr>
              <w:t>×</w:t>
            </w:r>
            <w:r w:rsidRPr="00B26309">
              <w:rPr>
                <w:rFonts w:ascii="Times New Roman" w:hAnsi="Times New Roman" w:cs="Times New Roman"/>
                <w:color w:val="504D4D"/>
                <w:sz w:val="22"/>
                <w:szCs w:val="22"/>
              </w:rPr>
              <w:t>Powered By CapricornusОбеспечивает установление заработной платы работников школы, в том числе стимулирующей части (надбавок, доплат к окладам (должностным окладам), ставкам заработной платы работников), выплату в полном размере причитающейся работникам заработной платы в сроки, установленные коллективным договором, правилами внутреннего трудового распорядка, трудовыми договорами.</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Принимает меры по обеспечению безопасности и условий труда, соответствующих требованиям охраны труда.</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Принимает меры по обеспечению образовательного учреждения квалифицированными кадрами, рациональному использованию и развитию их профессиональных знаний и опыта, обеспечивает формирование резерва кадров в целях замещения вакантных должностей в школе.</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Организует и координирует реализацию мер по повышению мотивации работников к качественному труду, в том числе на основе их материального стимулирования, по повышению престижности труда в школе, рационализации управления и укреплению дисциплины труда.</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Создает условия, обеспечивающие участие работников в управлении школы.</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Принимает локальные нормативные акты школы, содержащие нормы трудового права, в том числе по вопросам установления системы оплаты труда с учетом мнения представительного органа работников.</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Планирует, координирует и контролирует работу структурных подразделений, педагогических и других работников школы.</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Обеспечивает эффективное взаимодействие и сотрудничество с органами государственной власти, местного самоуправления, предприятиями, организациями, общественностью, родителями (лицами, их заменяющими), гражданами.</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 xml:space="preserve">Представляет школу в государственных, </w:t>
            </w:r>
            <w:r w:rsidRPr="00B26309">
              <w:rPr>
                <w:rFonts w:ascii="Times New Roman" w:hAnsi="Times New Roman" w:cs="Times New Roman"/>
                <w:color w:val="504D4D"/>
                <w:sz w:val="22"/>
                <w:szCs w:val="22"/>
              </w:rPr>
              <w:lastRenderedPageBreak/>
              <w:t>муниципальных, общественных и иных органах, учреждениях, иных организациях.</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Содействует деятельности учительских (педагогических), психологических организаций и методических объединений, общественных (в том числе детских и молодежных) организаций.</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Обеспечивает учет, сохранность и пополнение учебно-материальной базы, соблюдение правил санитарно-гигиенического режима и охраны труда, учет и хранение документации, привлечение для осуществления деятельности, предусмотренной уставом школы, дополнительных источников финансовых и материальных средств.</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Обеспечивает представление в Управление образования ежегодного отчета о поступлении, расходовании финансовых и материальных средств и публичного отчета о деятельности школы в целом</w:t>
            </w:r>
          </w:p>
          <w:p w:rsidR="00E30016" w:rsidRPr="00B26309" w:rsidRDefault="00E30016" w:rsidP="00943B01">
            <w:pPr>
              <w:shd w:val="clear" w:color="auto" w:fill="FFFFFF"/>
              <w:textAlignment w:val="baseline"/>
              <w:rPr>
                <w:rFonts w:ascii="Times New Roman" w:hAnsi="Times New Roman" w:cs="Times New Roman"/>
                <w:color w:val="504D4D"/>
                <w:sz w:val="22"/>
                <w:szCs w:val="22"/>
              </w:rPr>
            </w:pPr>
            <w:r w:rsidRPr="00B26309">
              <w:rPr>
                <w:rFonts w:ascii="Times New Roman" w:hAnsi="Times New Roman" w:cs="Times New Roman"/>
                <w:color w:val="504D4D"/>
                <w:sz w:val="22"/>
                <w:szCs w:val="22"/>
              </w:rPr>
              <w:t>Выполняет правила по охране труда и пожарной безопасности.</w:t>
            </w:r>
          </w:p>
          <w:p w:rsidR="00E30016" w:rsidRPr="00B26309" w:rsidRDefault="00E30016" w:rsidP="00943B01">
            <w:pPr>
              <w:tabs>
                <w:tab w:val="left" w:pos="993"/>
              </w:tabs>
              <w:jc w:val="both"/>
              <w:rPr>
                <w:rFonts w:ascii="Times New Roman" w:hAnsi="Times New Roman" w:cs="Times New Roman"/>
                <w:sz w:val="22"/>
                <w:szCs w:val="22"/>
              </w:rPr>
            </w:pPr>
          </w:p>
        </w:tc>
        <w:tc>
          <w:tcPr>
            <w:tcW w:w="1560"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lastRenderedPageBreak/>
              <w:t>1/1</w:t>
            </w:r>
          </w:p>
        </w:tc>
        <w:tc>
          <w:tcPr>
            <w:tcW w:w="1807"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Высшее</w:t>
            </w:r>
          </w:p>
        </w:tc>
        <w:tc>
          <w:tcPr>
            <w:tcW w:w="187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Без категории – директор, высшая - учитель</w:t>
            </w:r>
          </w:p>
        </w:tc>
        <w:tc>
          <w:tcPr>
            <w:tcW w:w="108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38 лет</w:t>
            </w:r>
          </w:p>
        </w:tc>
      </w:tr>
      <w:tr w:rsidR="00E30016" w:rsidRPr="00B26309" w:rsidTr="00943B01">
        <w:tc>
          <w:tcPr>
            <w:tcW w:w="1536"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lastRenderedPageBreak/>
              <w:t>Заместитель директора школы по УВР</w:t>
            </w:r>
          </w:p>
        </w:tc>
        <w:tc>
          <w:tcPr>
            <w:tcW w:w="5376" w:type="dxa"/>
          </w:tcPr>
          <w:p w:rsidR="00E30016" w:rsidRPr="00B26309" w:rsidRDefault="00E30016" w:rsidP="00943B01">
            <w:pPr>
              <w:shd w:val="clear" w:color="auto" w:fill="FFFFFF"/>
              <w:jc w:val="both"/>
              <w:rPr>
                <w:rFonts w:ascii="Times New Roman" w:hAnsi="Times New Roman" w:cs="Times New Roman"/>
                <w:sz w:val="22"/>
                <w:szCs w:val="22"/>
              </w:rPr>
            </w:pPr>
            <w:r w:rsidRPr="00B26309">
              <w:rPr>
                <w:rFonts w:ascii="Times New Roman" w:hAnsi="Times New Roman" w:cs="Times New Roman"/>
                <w:sz w:val="22"/>
                <w:szCs w:val="22"/>
              </w:rPr>
              <w:t> Организовывать текущее и перспективное планирование деятельности школы, </w:t>
            </w:r>
            <w:r w:rsidRPr="00B26309">
              <w:rPr>
                <w:rFonts w:ascii="Times New Roman" w:hAnsi="Times New Roman" w:cs="Times New Roman"/>
                <w:b/>
                <w:bCs/>
                <w:sz w:val="22"/>
                <w:szCs w:val="22"/>
              </w:rPr>
              <w:t> </w:t>
            </w:r>
            <w:r w:rsidRPr="00B26309">
              <w:rPr>
                <w:rFonts w:ascii="Times New Roman" w:hAnsi="Times New Roman" w:cs="Times New Roman"/>
                <w:sz w:val="22"/>
                <w:szCs w:val="22"/>
              </w:rPr>
              <w:t>учебно-вос</w:t>
            </w:r>
            <w:r w:rsidRPr="00B26309">
              <w:rPr>
                <w:rFonts w:ascii="Times New Roman" w:hAnsi="Times New Roman" w:cs="Times New Roman"/>
                <w:sz w:val="22"/>
                <w:szCs w:val="22"/>
              </w:rPr>
              <w:softHyphen/>
              <w:t>питательного процесса и методической работы.</w:t>
            </w:r>
          </w:p>
          <w:p w:rsidR="00E30016" w:rsidRPr="00B26309" w:rsidRDefault="00E30016" w:rsidP="00943B01">
            <w:pPr>
              <w:shd w:val="clear" w:color="auto" w:fill="FFFFFF"/>
              <w:jc w:val="both"/>
              <w:rPr>
                <w:rFonts w:ascii="Times New Roman" w:hAnsi="Times New Roman" w:cs="Times New Roman"/>
                <w:sz w:val="22"/>
                <w:szCs w:val="22"/>
              </w:rPr>
            </w:pPr>
            <w:r w:rsidRPr="00B26309">
              <w:rPr>
                <w:rFonts w:ascii="Times New Roman" w:hAnsi="Times New Roman" w:cs="Times New Roman"/>
                <w:sz w:val="22"/>
                <w:szCs w:val="22"/>
              </w:rPr>
              <w:t>Координирует работу преподавателей по выполнению учебных планов и программ,  других педагогических и иных работников, а также разработку учебно-методической и иной документации, необходимой для деятельности школы,</w:t>
            </w:r>
            <w:r w:rsidRPr="00B26309">
              <w:rPr>
                <w:rFonts w:ascii="Times New Roman" w:hAnsi="Times New Roman" w:cs="Times New Roman"/>
                <w:b/>
                <w:bCs/>
                <w:sz w:val="22"/>
                <w:szCs w:val="22"/>
              </w:rPr>
              <w:t> </w:t>
            </w:r>
            <w:r w:rsidRPr="00B26309">
              <w:rPr>
                <w:rFonts w:ascii="Times New Roman" w:hAnsi="Times New Roman" w:cs="Times New Roman"/>
                <w:sz w:val="22"/>
                <w:szCs w:val="22"/>
              </w:rPr>
              <w:t>вести журнала замены отсутствующих учителей, табеля рабочего времени;</w:t>
            </w:r>
          </w:p>
          <w:p w:rsidR="00E30016" w:rsidRPr="00B26309" w:rsidRDefault="00E30016" w:rsidP="00943B01">
            <w:pPr>
              <w:shd w:val="clear" w:color="auto" w:fill="FFFFFF"/>
              <w:jc w:val="both"/>
              <w:rPr>
                <w:rFonts w:ascii="Times New Roman" w:hAnsi="Times New Roman" w:cs="Times New Roman"/>
                <w:sz w:val="22"/>
                <w:szCs w:val="22"/>
              </w:rPr>
            </w:pPr>
            <w:r w:rsidRPr="00B26309">
              <w:rPr>
                <w:rFonts w:ascii="Times New Roman" w:hAnsi="Times New Roman" w:cs="Times New Roman"/>
                <w:sz w:val="22"/>
                <w:szCs w:val="22"/>
              </w:rPr>
              <w:t> Осуществлять контроль за качеством образовательного (учебно-воспитательного) процессов, объективностью оценки результатов образовательной деятельности обучающихся, уровнем подготовки обучающихся, в том числе соответствующего требованиям ФГОС НОО на начальной ступени обучения, федеральных государственных требований.</w:t>
            </w:r>
          </w:p>
          <w:p w:rsidR="00E30016" w:rsidRPr="00B26309" w:rsidRDefault="00E30016" w:rsidP="00943B01">
            <w:pPr>
              <w:shd w:val="clear" w:color="auto" w:fill="FFFFFF"/>
              <w:jc w:val="both"/>
              <w:rPr>
                <w:rFonts w:ascii="Times New Roman" w:hAnsi="Times New Roman" w:cs="Times New Roman"/>
                <w:sz w:val="22"/>
                <w:szCs w:val="22"/>
              </w:rPr>
            </w:pPr>
            <w:r w:rsidRPr="00B26309">
              <w:rPr>
                <w:rFonts w:ascii="Times New Roman" w:hAnsi="Times New Roman" w:cs="Times New Roman"/>
                <w:sz w:val="22"/>
                <w:szCs w:val="22"/>
              </w:rPr>
              <w:t> На начальной ступени осуществлять контроль:</w:t>
            </w:r>
          </w:p>
          <w:p w:rsidR="00E30016" w:rsidRPr="00B26309" w:rsidRDefault="00E30016" w:rsidP="00943B01">
            <w:pPr>
              <w:shd w:val="clear" w:color="auto" w:fill="FFFFFF"/>
              <w:jc w:val="both"/>
              <w:rPr>
                <w:rFonts w:ascii="Times New Roman" w:hAnsi="Times New Roman" w:cs="Times New Roman"/>
                <w:sz w:val="22"/>
                <w:szCs w:val="22"/>
              </w:rPr>
            </w:pPr>
            <w:r w:rsidRPr="00B26309">
              <w:rPr>
                <w:rFonts w:ascii="Times New Roman" w:hAnsi="Times New Roman" w:cs="Times New Roman"/>
                <w:sz w:val="22"/>
                <w:szCs w:val="22"/>
              </w:rPr>
              <w:t>-за  процессом разработки проекта модернизации образовательной системы начальной ступени школы в соответствии с ФГОС НОО;</w:t>
            </w:r>
          </w:p>
          <w:p w:rsidR="00E30016" w:rsidRPr="00B26309" w:rsidRDefault="00E30016" w:rsidP="00943B01">
            <w:pPr>
              <w:shd w:val="clear" w:color="auto" w:fill="FFFFFF"/>
              <w:jc w:val="both"/>
              <w:rPr>
                <w:rFonts w:ascii="Times New Roman" w:hAnsi="Times New Roman" w:cs="Times New Roman"/>
                <w:sz w:val="22"/>
                <w:szCs w:val="22"/>
              </w:rPr>
            </w:pPr>
            <w:r w:rsidRPr="00B26309">
              <w:rPr>
                <w:rFonts w:ascii="Times New Roman" w:hAnsi="Times New Roman" w:cs="Times New Roman"/>
                <w:sz w:val="22"/>
                <w:szCs w:val="22"/>
              </w:rPr>
              <w:t>-за учебной нагрузкой обучающихся на начальной школы;</w:t>
            </w:r>
          </w:p>
          <w:p w:rsidR="00E30016" w:rsidRPr="00B26309" w:rsidRDefault="00E30016" w:rsidP="00943B01">
            <w:pPr>
              <w:shd w:val="clear" w:color="auto" w:fill="FFFFFF"/>
              <w:jc w:val="both"/>
              <w:rPr>
                <w:rFonts w:ascii="Times New Roman" w:hAnsi="Times New Roman" w:cs="Times New Roman"/>
                <w:sz w:val="22"/>
                <w:szCs w:val="22"/>
              </w:rPr>
            </w:pPr>
            <w:r w:rsidRPr="00B26309">
              <w:rPr>
                <w:rFonts w:ascii="Times New Roman" w:hAnsi="Times New Roman" w:cs="Times New Roman"/>
                <w:sz w:val="22"/>
                <w:szCs w:val="22"/>
              </w:rPr>
              <w:t>-за ведением учителями начальной школы классных журналов и другой установленной отчет</w:t>
            </w:r>
            <w:r w:rsidRPr="00B26309">
              <w:rPr>
                <w:rFonts w:ascii="Times New Roman" w:hAnsi="Times New Roman" w:cs="Times New Roman"/>
                <w:sz w:val="22"/>
                <w:szCs w:val="22"/>
              </w:rPr>
              <w:softHyphen/>
              <w:t>ной документации;</w:t>
            </w:r>
          </w:p>
          <w:p w:rsidR="00E30016" w:rsidRPr="00B26309" w:rsidRDefault="00E30016" w:rsidP="00943B01">
            <w:pPr>
              <w:shd w:val="clear" w:color="auto" w:fill="FFFFFF"/>
              <w:jc w:val="both"/>
              <w:rPr>
                <w:rFonts w:ascii="Times New Roman" w:hAnsi="Times New Roman" w:cs="Times New Roman"/>
                <w:sz w:val="22"/>
                <w:szCs w:val="22"/>
              </w:rPr>
            </w:pPr>
            <w:r w:rsidRPr="00B26309">
              <w:rPr>
                <w:rFonts w:ascii="Times New Roman" w:hAnsi="Times New Roman" w:cs="Times New Roman"/>
                <w:sz w:val="22"/>
                <w:szCs w:val="22"/>
              </w:rPr>
              <w:t>-за оснащением учебных кабинетов начальной ступени школы современным оборудованием, наглядными пособиями и техническими средствами обучения;</w:t>
            </w:r>
          </w:p>
          <w:p w:rsidR="00E30016" w:rsidRPr="00B26309" w:rsidRDefault="00E30016" w:rsidP="00943B01">
            <w:pPr>
              <w:shd w:val="clear" w:color="auto" w:fill="FFFFFF"/>
              <w:jc w:val="both"/>
              <w:rPr>
                <w:rFonts w:ascii="Times New Roman" w:hAnsi="Times New Roman" w:cs="Times New Roman"/>
                <w:sz w:val="22"/>
                <w:szCs w:val="22"/>
              </w:rPr>
            </w:pPr>
            <w:r w:rsidRPr="00B26309">
              <w:rPr>
                <w:rFonts w:ascii="Times New Roman" w:hAnsi="Times New Roman" w:cs="Times New Roman"/>
                <w:sz w:val="22"/>
                <w:szCs w:val="22"/>
              </w:rPr>
              <w:t>-за повышением квалификации и профессионального мастерства педагогов начальной школы;</w:t>
            </w:r>
          </w:p>
          <w:p w:rsidR="00E30016" w:rsidRPr="00B26309" w:rsidRDefault="00E30016" w:rsidP="00943B01">
            <w:pPr>
              <w:shd w:val="clear" w:color="auto" w:fill="FFFFFF"/>
              <w:jc w:val="both"/>
              <w:rPr>
                <w:rFonts w:ascii="Times New Roman" w:hAnsi="Times New Roman" w:cs="Times New Roman"/>
                <w:sz w:val="22"/>
                <w:szCs w:val="22"/>
              </w:rPr>
            </w:pPr>
            <w:r w:rsidRPr="00B26309">
              <w:rPr>
                <w:rFonts w:ascii="Times New Roman" w:hAnsi="Times New Roman" w:cs="Times New Roman"/>
                <w:sz w:val="22"/>
                <w:szCs w:val="22"/>
              </w:rPr>
              <w:t>-за реализацией ФГОС НОО (учебной и внеурочной деятельностью).</w:t>
            </w:r>
          </w:p>
          <w:p w:rsidR="00E30016" w:rsidRPr="00B26309" w:rsidRDefault="00E30016" w:rsidP="00943B01">
            <w:pPr>
              <w:shd w:val="clear" w:color="auto" w:fill="FFFFFF"/>
              <w:jc w:val="both"/>
              <w:rPr>
                <w:rFonts w:ascii="Times New Roman" w:hAnsi="Times New Roman" w:cs="Times New Roman"/>
                <w:sz w:val="22"/>
                <w:szCs w:val="22"/>
              </w:rPr>
            </w:pPr>
            <w:r w:rsidRPr="00B26309">
              <w:rPr>
                <w:rFonts w:ascii="Times New Roman" w:hAnsi="Times New Roman" w:cs="Times New Roman"/>
                <w:sz w:val="22"/>
                <w:szCs w:val="22"/>
              </w:rPr>
              <w:t xml:space="preserve">- Анализировать  результаты, процессы и условия </w:t>
            </w:r>
            <w:r w:rsidRPr="00B26309">
              <w:rPr>
                <w:rFonts w:ascii="Times New Roman" w:hAnsi="Times New Roman" w:cs="Times New Roman"/>
                <w:sz w:val="22"/>
                <w:szCs w:val="22"/>
              </w:rPr>
              <w:lastRenderedPageBreak/>
              <w:t xml:space="preserve">введения ФГОС НОО; условия учебной и внеурочной деятельности </w:t>
            </w:r>
          </w:p>
        </w:tc>
        <w:tc>
          <w:tcPr>
            <w:tcW w:w="1560"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lastRenderedPageBreak/>
              <w:t>1/1</w:t>
            </w:r>
          </w:p>
        </w:tc>
        <w:tc>
          <w:tcPr>
            <w:tcW w:w="1807"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Высшее</w:t>
            </w:r>
          </w:p>
        </w:tc>
        <w:tc>
          <w:tcPr>
            <w:tcW w:w="187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Без категории – заместитель диреткора школы по УВР, первая - учитель</w:t>
            </w:r>
          </w:p>
        </w:tc>
        <w:tc>
          <w:tcPr>
            <w:tcW w:w="108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22 года</w:t>
            </w:r>
          </w:p>
        </w:tc>
      </w:tr>
      <w:tr w:rsidR="00E30016" w:rsidRPr="00B26309" w:rsidTr="00943B01">
        <w:tc>
          <w:tcPr>
            <w:tcW w:w="1536"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lastRenderedPageBreak/>
              <w:t xml:space="preserve">Учитель </w:t>
            </w:r>
          </w:p>
        </w:tc>
        <w:tc>
          <w:tcPr>
            <w:tcW w:w="5376" w:type="dxa"/>
            <w:vMerge w:val="restart"/>
          </w:tcPr>
          <w:p w:rsidR="00E30016" w:rsidRPr="00B26309" w:rsidRDefault="00E30016" w:rsidP="00943B01">
            <w:pPr>
              <w:shd w:val="clear" w:color="auto" w:fill="FFFFFF"/>
              <w:rPr>
                <w:rFonts w:ascii="Times New Roman" w:hAnsi="Times New Roman" w:cs="Times New Roman"/>
                <w:sz w:val="22"/>
                <w:szCs w:val="22"/>
              </w:rPr>
            </w:pPr>
            <w:r w:rsidRPr="00B26309">
              <w:rPr>
                <w:rFonts w:ascii="Times New Roman" w:hAnsi="Times New Roman" w:cs="Times New Roman"/>
                <w:sz w:val="22"/>
                <w:szCs w:val="22"/>
              </w:rPr>
              <w:t>1) осуществлять обучение и воспитание учащихся на высоком профессиональном уровне, обеспечивать в полном объеме реализацию преподаваемых учебных предмета, курса, дисциплины (модуля) в соответствии с утвержденной рабочей программой в рамках Федеральных государственных образовательных стандартов с учетом психолого-физиологических особенностей учащихся и специфики преподаваемого предмета;</w:t>
            </w:r>
            <w:r w:rsidRPr="00B26309">
              <w:rPr>
                <w:rFonts w:ascii="Times New Roman" w:hAnsi="Times New Roman" w:cs="Times New Roman"/>
                <w:sz w:val="22"/>
                <w:szCs w:val="22"/>
              </w:rPr>
              <w:br/>
              <w:t>2) обоснованно выбирать программы и учебно-методическое обеспечение, включая цифровые образовательные ресурсы в соответствии с требованиями  ФГОС ООО.</w:t>
            </w:r>
            <w:r w:rsidRPr="00B26309">
              <w:rPr>
                <w:rFonts w:ascii="Times New Roman" w:hAnsi="Times New Roman" w:cs="Times New Roman"/>
                <w:sz w:val="22"/>
                <w:szCs w:val="22"/>
              </w:rPr>
              <w:br/>
              <w:t>3) - планировать и осуществлять учебный процесс в соответствии с основной образовательной программой основного общего образования образовательной организации;</w:t>
            </w:r>
            <w:r w:rsidRPr="00B26309">
              <w:rPr>
                <w:rFonts w:ascii="Times New Roman" w:hAnsi="Times New Roman" w:cs="Times New Roman"/>
                <w:sz w:val="22"/>
                <w:szCs w:val="22"/>
              </w:rPr>
              <w:br/>
              <w:t>- разрабатывать рабочую программу по предмету, курсу на основе примерных (авторских) программ и обеспечивать ее выполнение, организуя и поддерживая разнообразные виды деятельности учащихся, ориентируясь на их личность, развитие мотивации, познавательных интересов, способностей;</w:t>
            </w:r>
            <w:r w:rsidRPr="00B26309">
              <w:rPr>
                <w:rFonts w:ascii="Times New Roman" w:hAnsi="Times New Roman" w:cs="Times New Roman"/>
                <w:sz w:val="22"/>
                <w:szCs w:val="22"/>
              </w:rPr>
              <w:br/>
              <w:t>- организовать самостоятельную деятельность учащихся, в том числе проектную и исследовательскую, реализовать проблемное обучение;</w:t>
            </w:r>
            <w:r w:rsidRPr="00B26309">
              <w:rPr>
                <w:rFonts w:ascii="Times New Roman" w:hAnsi="Times New Roman" w:cs="Times New Roman"/>
                <w:sz w:val="22"/>
                <w:szCs w:val="22"/>
              </w:rPr>
              <w:br/>
              <w:t>- осуществлять связь обучения по предмету (курсу, программе) с практикой, обсуждать с учащимися актуальные события современности;</w:t>
            </w:r>
            <w:r w:rsidRPr="00B26309">
              <w:rPr>
                <w:rFonts w:ascii="Times New Roman" w:hAnsi="Times New Roman" w:cs="Times New Roman"/>
                <w:sz w:val="22"/>
                <w:szCs w:val="22"/>
              </w:rPr>
              <w:br/>
              <w:t>4) применять педагогически обоснованные и обеспечивающие высокое качество образования разнообразные формы, методы и средства обучения и воспитания в соответствии с  ФГОС НОО, требованиями возрастной психологии и школьной гигиены; современные образовательные технологии, включая информационные, а также цифровые образовательные ресурсы;</w:t>
            </w:r>
            <w:r w:rsidRPr="00B26309">
              <w:rPr>
                <w:rFonts w:ascii="Times New Roman" w:hAnsi="Times New Roman" w:cs="Times New Roman"/>
                <w:sz w:val="22"/>
                <w:szCs w:val="22"/>
              </w:rPr>
              <w:br/>
              <w:t>5) обеспечивать достижение и подтверждение учащимися уровня основного общего образования;</w:t>
            </w:r>
            <w:r w:rsidRPr="00B26309">
              <w:rPr>
                <w:rFonts w:ascii="Times New Roman" w:hAnsi="Times New Roman" w:cs="Times New Roman"/>
                <w:sz w:val="22"/>
                <w:szCs w:val="22"/>
              </w:rPr>
              <w:br/>
              <w:t>6) - осуществлять аналитическую и контрольно-оценочную деятельность эффективности и результатов обучения учащихся по предмету (курсу, программе), учитывая освоение знаний, овладение умениями, развитие опыта творческой деятельности, познавательного интереса, используя компьютерные технологии, в т.ч. текстовые редакторы и электронные таблицы, а также современные способы оценивания в условиях информационно-коммуникационных технологий (ведение электронных форм документации, в том числе электронного журнала и дневников учащихся);</w:t>
            </w:r>
            <w:r w:rsidRPr="00B26309">
              <w:rPr>
                <w:rFonts w:ascii="Times New Roman" w:hAnsi="Times New Roman" w:cs="Times New Roman"/>
                <w:sz w:val="22"/>
                <w:szCs w:val="22"/>
              </w:rPr>
              <w:br/>
              <w:t xml:space="preserve">- разрабатывать контрольно-измерительные материалы (тесты, тематические контрольные работы, проверочные работы в соответствии с требованиями </w:t>
            </w:r>
            <w:r w:rsidRPr="00B26309">
              <w:rPr>
                <w:rFonts w:ascii="Times New Roman" w:hAnsi="Times New Roman" w:cs="Times New Roman"/>
                <w:sz w:val="22"/>
                <w:szCs w:val="22"/>
              </w:rPr>
              <w:lastRenderedPageBreak/>
              <w:t>ФГОС НОО);</w:t>
            </w:r>
            <w:r w:rsidRPr="00B26309">
              <w:rPr>
                <w:rFonts w:ascii="Times New Roman" w:hAnsi="Times New Roman" w:cs="Times New Roman"/>
                <w:sz w:val="22"/>
                <w:szCs w:val="22"/>
              </w:rPr>
              <w:br/>
              <w:t>7) соблюдать правовые, нравственные и этические нормы, следовать требованиям профессиональной этики; соблюдать права и свободы обучающихся, поддерживать учебную дисциплину, режим посещения занятий учащимися, уважая человеческое достоинство, честь и репутацию учащихся и других участников образовательных отношений;</w:t>
            </w:r>
            <w:r w:rsidRPr="00B26309">
              <w:rPr>
                <w:rFonts w:ascii="Times New Roman" w:hAnsi="Times New Roman" w:cs="Times New Roman"/>
                <w:sz w:val="22"/>
                <w:szCs w:val="22"/>
              </w:rPr>
              <w:br/>
              <w:t>8) развивать у учащихся познавательную активность, самостоятельность, инициативу, творческие способности, формировать гражданскую позицию, способность к труду и жизни в условиях современного мира, формировать у учащихся культуру здорового и безопасного образа жизни;</w:t>
            </w:r>
            <w:r w:rsidRPr="00B26309">
              <w:rPr>
                <w:rFonts w:ascii="Times New Roman" w:hAnsi="Times New Roman" w:cs="Times New Roman"/>
                <w:sz w:val="22"/>
                <w:szCs w:val="22"/>
              </w:rPr>
              <w:br/>
              <w:t>9) способствовать формированию общей культуры личности и социализации учащихся;</w:t>
            </w:r>
            <w:r w:rsidRPr="00B26309">
              <w:rPr>
                <w:rFonts w:ascii="Times New Roman" w:hAnsi="Times New Roman" w:cs="Times New Roman"/>
                <w:sz w:val="22"/>
                <w:szCs w:val="22"/>
              </w:rPr>
              <w:br/>
              <w:t>10) учитывать особенности психофизического развития учащихся и состояние их здоровья, соблюдать специальные условия, необходимые для получения образования лицами с ограниченными возможностями здоровья, взаимодействовать при необходимости с медицинскими организациями;</w:t>
            </w:r>
            <w:r w:rsidRPr="00B26309">
              <w:rPr>
                <w:rFonts w:ascii="Times New Roman" w:hAnsi="Times New Roman" w:cs="Times New Roman"/>
                <w:sz w:val="22"/>
                <w:szCs w:val="22"/>
              </w:rPr>
              <w:br/>
              <w:t>11) обеспечивать охрану жизни и здоровья учащихся во время образовательного процесса;</w:t>
            </w:r>
            <w:r w:rsidRPr="00B26309">
              <w:rPr>
                <w:rFonts w:ascii="Times New Roman" w:hAnsi="Times New Roman" w:cs="Times New Roman"/>
                <w:sz w:val="22"/>
                <w:szCs w:val="22"/>
              </w:rPr>
              <w:br/>
              <w:t>12) осуществлять связь с родителями учащихся (законными представителями), вести просветительскую работу для родителей (законных представителей) по вопросам реализации ФГОС НОО и программ по преподаваемому предмету;</w:t>
            </w:r>
            <w:r w:rsidRPr="00B26309">
              <w:rPr>
                <w:rFonts w:ascii="Times New Roman" w:hAnsi="Times New Roman" w:cs="Times New Roman"/>
                <w:sz w:val="22"/>
                <w:szCs w:val="22"/>
              </w:rPr>
              <w:br/>
              <w:t>13) систематически повышать свой профессиональный уровень;</w:t>
            </w:r>
            <w:r w:rsidRPr="00B26309">
              <w:rPr>
                <w:rFonts w:ascii="Times New Roman" w:hAnsi="Times New Roman" w:cs="Times New Roman"/>
                <w:sz w:val="22"/>
                <w:szCs w:val="22"/>
              </w:rPr>
              <w:br/>
              <w:t>14) участвовать в деятельности педагогического и иных советов образовательной организации, а также в деятельности методических объединений и других формах методической работы;</w:t>
            </w:r>
            <w:r w:rsidRPr="00B26309">
              <w:rPr>
                <w:rFonts w:ascii="Times New Roman" w:hAnsi="Times New Roman" w:cs="Times New Roman"/>
                <w:sz w:val="22"/>
                <w:szCs w:val="22"/>
              </w:rPr>
              <w:br/>
              <w:t>15) проходить аттестацию на соответствие занимаемой должности в порядке, установленном законодательством об образовании в случае отсутствия квалификационной категории;</w:t>
            </w:r>
            <w:r w:rsidRPr="00B26309">
              <w:rPr>
                <w:rFonts w:ascii="Times New Roman" w:hAnsi="Times New Roman" w:cs="Times New Roman"/>
                <w:sz w:val="22"/>
                <w:szCs w:val="22"/>
              </w:rPr>
              <w:br/>
              <w:t>16) проходить в соответствии с трудовым законодательством предварительные при поступлении на работу и периодические медицинские осмотры, а также внеочередные медицинские осмотры по направлению работодателя;</w:t>
            </w:r>
            <w:r w:rsidRPr="00B26309">
              <w:rPr>
                <w:rFonts w:ascii="Times New Roman" w:hAnsi="Times New Roman" w:cs="Times New Roman"/>
                <w:sz w:val="22"/>
                <w:szCs w:val="22"/>
              </w:rPr>
              <w:br/>
              <w:t>17) проходить в установленном законодательством Российской Федерации порядке обучение и проверку знаний и навыков в области охраны труда;</w:t>
            </w:r>
            <w:r w:rsidRPr="00B26309">
              <w:rPr>
                <w:rFonts w:ascii="Times New Roman" w:hAnsi="Times New Roman" w:cs="Times New Roman"/>
                <w:sz w:val="22"/>
                <w:szCs w:val="22"/>
              </w:rPr>
              <w:br/>
              <w:t>18) соблюдать Устав образовательной организации, правила по охране труда и пожарной безопасности, правила внутреннего трудового распорядка;</w:t>
            </w:r>
            <w:r w:rsidRPr="00B26309">
              <w:rPr>
                <w:rFonts w:ascii="Times New Roman" w:hAnsi="Times New Roman" w:cs="Times New Roman"/>
                <w:sz w:val="22"/>
                <w:szCs w:val="22"/>
              </w:rPr>
              <w:br/>
              <w:t xml:space="preserve">19) аккуратно и своевременно вести школьную документацию (дневники учащихся, журналы, отчеты по предмету, мониторинговые исследования в рамках внутришкольного контроля и плана работы образовательной организации), своевременно сдавать </w:t>
            </w:r>
            <w:r w:rsidRPr="00B26309">
              <w:rPr>
                <w:rFonts w:ascii="Times New Roman" w:hAnsi="Times New Roman" w:cs="Times New Roman"/>
                <w:sz w:val="22"/>
                <w:szCs w:val="22"/>
              </w:rPr>
              <w:lastRenderedPageBreak/>
              <w:t>отчеты заместителю директора по УВР;</w:t>
            </w:r>
            <w:r w:rsidRPr="00B26309">
              <w:rPr>
                <w:rFonts w:ascii="Times New Roman" w:hAnsi="Times New Roman" w:cs="Times New Roman"/>
                <w:sz w:val="22"/>
                <w:szCs w:val="22"/>
              </w:rPr>
              <w:br/>
              <w:t>20) осуществлять работу с одарёнными и мотивированными на творчество учащимися ( подготовка, организация и проведение олимпиад по предмету, интеллектуальных игр, конкурсов, турниров, соревнований и т.п. мероприятий различных уровней).</w:t>
            </w:r>
            <w:r w:rsidRPr="00B26309">
              <w:rPr>
                <w:rFonts w:ascii="Times New Roman" w:hAnsi="Times New Roman" w:cs="Times New Roman"/>
                <w:sz w:val="22"/>
                <w:szCs w:val="22"/>
              </w:rPr>
              <w:br/>
              <w:t>2.2. Обязанности учителя по разработке рабочей программы по предмету (курсу):</w:t>
            </w:r>
            <w:r w:rsidRPr="00B26309">
              <w:rPr>
                <w:rFonts w:ascii="Times New Roman" w:hAnsi="Times New Roman" w:cs="Times New Roman"/>
                <w:sz w:val="22"/>
                <w:szCs w:val="22"/>
              </w:rPr>
              <w:br/>
              <w:t>- разрабатывать рабочую программу по учебному предмету (курсу) на основе примерной (авторской) рабочей программы;</w:t>
            </w:r>
            <w:r w:rsidRPr="00B26309">
              <w:rPr>
                <w:rFonts w:ascii="Times New Roman" w:hAnsi="Times New Roman" w:cs="Times New Roman"/>
                <w:sz w:val="22"/>
                <w:szCs w:val="22"/>
              </w:rPr>
              <w:br/>
              <w:t>- руководствоваться Положением о рабочей программе образовательной организации;</w:t>
            </w:r>
            <w:r w:rsidRPr="00B26309">
              <w:rPr>
                <w:rFonts w:ascii="Times New Roman" w:hAnsi="Times New Roman" w:cs="Times New Roman"/>
                <w:sz w:val="22"/>
                <w:szCs w:val="22"/>
              </w:rPr>
              <w:br/>
              <w:t>- представлять рабочую программу заместителю директора по УВР не позднее мая месяца года, предшествующего реализации данной программы, в электронном виде;</w:t>
            </w:r>
            <w:r w:rsidRPr="00B26309">
              <w:rPr>
                <w:rFonts w:ascii="Times New Roman" w:hAnsi="Times New Roman" w:cs="Times New Roman"/>
                <w:sz w:val="22"/>
                <w:szCs w:val="22"/>
              </w:rPr>
              <w:br/>
              <w:t>- представлять заместителю директора по УВР примерную (авторскую) рабочую программу (брошюра), на основе которой составлена рабочая программа;</w:t>
            </w:r>
            <w:r w:rsidRPr="00B26309">
              <w:rPr>
                <w:rFonts w:ascii="Times New Roman" w:hAnsi="Times New Roman" w:cs="Times New Roman"/>
                <w:sz w:val="22"/>
                <w:szCs w:val="22"/>
              </w:rPr>
              <w:br/>
              <w:t>- вносить изменения в календарно-тематическое планирование утверждённой рабочей программы только с разрешения заместителя директора.</w:t>
            </w:r>
            <w:r w:rsidRPr="00B26309">
              <w:rPr>
                <w:rFonts w:ascii="Times New Roman" w:hAnsi="Times New Roman" w:cs="Times New Roman"/>
                <w:sz w:val="22"/>
                <w:szCs w:val="22"/>
              </w:rPr>
              <w:br/>
              <w:t>2.3. Обязанности учителя по ведению школьной документации:</w:t>
            </w:r>
            <w:r w:rsidRPr="00B26309">
              <w:rPr>
                <w:rFonts w:ascii="Times New Roman" w:hAnsi="Times New Roman" w:cs="Times New Roman"/>
                <w:sz w:val="22"/>
                <w:szCs w:val="22"/>
              </w:rPr>
              <w:br/>
              <w:t>- строго соблюдать правила Положения о ведении классного журнала, журналов элективных курсов, факультативов, занятий по внеурочной деятельности, кружков, индивидуально-групповых занятий, занятий на дому;</w:t>
            </w:r>
            <w:r w:rsidRPr="00B26309">
              <w:rPr>
                <w:rFonts w:ascii="Times New Roman" w:hAnsi="Times New Roman" w:cs="Times New Roman"/>
                <w:sz w:val="22"/>
                <w:szCs w:val="22"/>
              </w:rPr>
              <w:br/>
              <w:t>- своевременно выставлять отметки в дневник учащегося ( в том числе электронный);</w:t>
            </w:r>
            <w:r w:rsidRPr="00B26309">
              <w:rPr>
                <w:rFonts w:ascii="Times New Roman" w:hAnsi="Times New Roman" w:cs="Times New Roman"/>
                <w:sz w:val="22"/>
                <w:szCs w:val="22"/>
              </w:rPr>
              <w:br/>
              <w:t>- осуществлять мониторинг в соответствии с Положением о школьном мониторинге результативности образовательного процесса в условиях реализации ФГОС НОО, своевременно предоставлять информацию заместителю директора по УВР;</w:t>
            </w:r>
            <w:r w:rsidRPr="00B26309">
              <w:rPr>
                <w:rFonts w:ascii="Times New Roman" w:hAnsi="Times New Roman" w:cs="Times New Roman"/>
                <w:sz w:val="22"/>
                <w:szCs w:val="22"/>
              </w:rPr>
              <w:br/>
              <w:t>- своевременно представлять руководителю методического объединения отчеты о результатах усвоения учащимися преподаваемого предмета и результатах административных контрольных работ.</w:t>
            </w:r>
            <w:r w:rsidRPr="00B26309">
              <w:rPr>
                <w:rFonts w:ascii="Times New Roman" w:hAnsi="Times New Roman" w:cs="Times New Roman"/>
                <w:sz w:val="22"/>
                <w:szCs w:val="22"/>
              </w:rPr>
              <w:br/>
              <w:t>2.4.При выполнении обязанностей заведующего учебным кабинетом учитель:</w:t>
            </w:r>
            <w:r w:rsidRPr="00B26309">
              <w:rPr>
                <w:rFonts w:ascii="Times New Roman" w:hAnsi="Times New Roman" w:cs="Times New Roman"/>
                <w:sz w:val="22"/>
                <w:szCs w:val="22"/>
              </w:rPr>
              <w:br/>
              <w:t>-проводит паспортизацию своего кабинета;</w:t>
            </w:r>
            <w:r w:rsidRPr="00B26309">
              <w:rPr>
                <w:rFonts w:ascii="Times New Roman" w:hAnsi="Times New Roman" w:cs="Times New Roman"/>
                <w:sz w:val="22"/>
                <w:szCs w:val="22"/>
              </w:rPr>
              <w:br/>
              <w:t>- постоянно пополняет кабинет методическими пособиями, необходимыми для прохождения учебной программы, приборами, техническими средствами обучения;</w:t>
            </w:r>
            <w:r w:rsidRPr="00B26309">
              <w:rPr>
                <w:rFonts w:ascii="Times New Roman" w:hAnsi="Times New Roman" w:cs="Times New Roman"/>
                <w:sz w:val="22"/>
                <w:szCs w:val="22"/>
              </w:rPr>
              <w:br/>
              <w:t>- организует с учащимися работу по изготовлению наглядных пособий;</w:t>
            </w:r>
            <w:r w:rsidRPr="00B26309">
              <w:rPr>
                <w:rFonts w:ascii="Times New Roman" w:hAnsi="Times New Roman" w:cs="Times New Roman"/>
                <w:sz w:val="22"/>
                <w:szCs w:val="22"/>
              </w:rPr>
              <w:br/>
              <w:t>-в соответствии с приказом директора "О проведении инвентаризации" списывает в установленном порядке имущество, пришедшее в негодность;</w:t>
            </w:r>
            <w:r w:rsidRPr="00B26309">
              <w:rPr>
                <w:rFonts w:ascii="Times New Roman" w:hAnsi="Times New Roman" w:cs="Times New Roman"/>
                <w:sz w:val="22"/>
                <w:szCs w:val="22"/>
              </w:rPr>
              <w:br/>
              <w:t xml:space="preserve">- разрабатывает инструкции по охране труда и </w:t>
            </w:r>
            <w:r w:rsidRPr="00B26309">
              <w:rPr>
                <w:rFonts w:ascii="Times New Roman" w:hAnsi="Times New Roman" w:cs="Times New Roman"/>
                <w:sz w:val="22"/>
                <w:szCs w:val="22"/>
              </w:rPr>
              <w:lastRenderedPageBreak/>
              <w:t>технике безопасности;</w:t>
            </w:r>
            <w:r w:rsidRPr="00B26309">
              <w:rPr>
                <w:rFonts w:ascii="Times New Roman" w:hAnsi="Times New Roman" w:cs="Times New Roman"/>
                <w:sz w:val="22"/>
                <w:szCs w:val="22"/>
              </w:rPr>
              <w:br/>
              <w:t>- принимает участие в смотре учебных кабинетов;</w:t>
            </w:r>
            <w:r w:rsidRPr="00B26309">
              <w:rPr>
                <w:rFonts w:ascii="Times New Roman" w:hAnsi="Times New Roman" w:cs="Times New Roman"/>
                <w:sz w:val="22"/>
                <w:szCs w:val="22"/>
              </w:rPr>
              <w:br/>
              <w:t>- обеспечивает безопасные условия пребывания учащихся в кабинете, как во время урока, так и на перемене.</w:t>
            </w:r>
            <w:r w:rsidRPr="00B26309">
              <w:rPr>
                <w:rFonts w:ascii="Times New Roman" w:hAnsi="Times New Roman" w:cs="Times New Roman"/>
                <w:sz w:val="22"/>
                <w:szCs w:val="22"/>
              </w:rPr>
              <w:br/>
              <w:t>2.5. Обязанности учителя по безопасной организации учебного процесса:</w:t>
            </w:r>
            <w:r w:rsidRPr="00B26309">
              <w:rPr>
                <w:rFonts w:ascii="Times New Roman" w:hAnsi="Times New Roman" w:cs="Times New Roman"/>
                <w:sz w:val="22"/>
                <w:szCs w:val="22"/>
              </w:rPr>
              <w:br/>
              <w:t>- быть на рабочем месте не позже, чем за 15 минут до начала урока; дежурному учителю не позже, чем за 20 минут до начала урока;</w:t>
            </w:r>
            <w:r w:rsidRPr="00B26309">
              <w:rPr>
                <w:rFonts w:ascii="Times New Roman" w:hAnsi="Times New Roman" w:cs="Times New Roman"/>
                <w:sz w:val="22"/>
                <w:szCs w:val="22"/>
              </w:rPr>
              <w:br/>
              <w:t>- качественно осуществлять дежурство по школе в соответствии с графиком, утверждённым директор школы;</w:t>
            </w:r>
            <w:r w:rsidRPr="00B26309">
              <w:rPr>
                <w:rFonts w:ascii="Times New Roman" w:hAnsi="Times New Roman" w:cs="Times New Roman"/>
                <w:sz w:val="22"/>
                <w:szCs w:val="22"/>
              </w:rPr>
              <w:br/>
              <w:t>- выполнять приказы "Об охране труда и соблюдении правил техники безопасности" и "Об обеспечении пожарной безопасности";</w:t>
            </w:r>
            <w:r w:rsidRPr="00B26309">
              <w:rPr>
                <w:rFonts w:ascii="Times New Roman" w:hAnsi="Times New Roman" w:cs="Times New Roman"/>
                <w:sz w:val="22"/>
                <w:szCs w:val="22"/>
              </w:rPr>
              <w:br/>
              <w:t>- осуществлять безопасную организацию образовательного процесса;</w:t>
            </w:r>
            <w:r w:rsidRPr="00B26309">
              <w:rPr>
                <w:rFonts w:ascii="Times New Roman" w:hAnsi="Times New Roman" w:cs="Times New Roman"/>
                <w:sz w:val="22"/>
                <w:szCs w:val="22"/>
              </w:rPr>
              <w:br/>
              <w:t>- принимать меры по оказанию доврачебной помощи пострадавшему, оперативно извещать руководство о несчастном случае;</w:t>
            </w:r>
            <w:r w:rsidRPr="00B26309">
              <w:rPr>
                <w:rFonts w:ascii="Times New Roman" w:hAnsi="Times New Roman" w:cs="Times New Roman"/>
                <w:sz w:val="22"/>
                <w:szCs w:val="22"/>
              </w:rPr>
              <w:br/>
              <w:t>- проводить инструктаж учащихся по безопасности труда на учебных занятиях, воспитательных мероприятиях с обязательной регистрацией в классном журнале и Журнале инструктажа учащихся по охране и безопасности труда;</w:t>
            </w:r>
            <w:r w:rsidRPr="00B26309">
              <w:rPr>
                <w:rFonts w:ascii="Times New Roman" w:hAnsi="Times New Roman" w:cs="Times New Roman"/>
                <w:sz w:val="22"/>
                <w:szCs w:val="22"/>
              </w:rPr>
              <w:br/>
              <w:t>- организовывать на уроках изучение учащимися правил по охране труда, дорожного движения, поведения в быту и т.п.;</w:t>
            </w:r>
            <w:r w:rsidRPr="00B26309">
              <w:rPr>
                <w:rFonts w:ascii="Times New Roman" w:hAnsi="Times New Roman" w:cs="Times New Roman"/>
                <w:sz w:val="22"/>
                <w:szCs w:val="22"/>
              </w:rPr>
              <w:br/>
              <w:t>- осуществлять контроль за соблюдением учащимися правил (инструкций) по охране труда;</w:t>
            </w:r>
            <w:r w:rsidRPr="00B26309">
              <w:rPr>
                <w:rFonts w:ascii="Times New Roman" w:hAnsi="Times New Roman" w:cs="Times New Roman"/>
                <w:sz w:val="22"/>
                <w:szCs w:val="22"/>
              </w:rPr>
              <w:br/>
              <w:t>- осуществлять выезды, экскурсии, походы за пределы школы только с письменного разрешения директора (приказ)</w:t>
            </w:r>
            <w:r w:rsidRPr="00B26309">
              <w:rPr>
                <w:rFonts w:ascii="Times New Roman" w:hAnsi="Times New Roman" w:cs="Times New Roman"/>
                <w:sz w:val="22"/>
                <w:szCs w:val="22"/>
              </w:rPr>
              <w:br/>
              <w:t>2.6. Учитель предоставляет возможность администрации и(или) назначенным ей лицам присутствовать на своих уроках и любых мероприятиях, проводимых с учащимися, при условии предварительного уведомления не позднее чем накануне.</w:t>
            </w:r>
          </w:p>
          <w:p w:rsidR="00E30016" w:rsidRPr="00B26309" w:rsidRDefault="00E30016" w:rsidP="00943B01">
            <w:pPr>
              <w:tabs>
                <w:tab w:val="left" w:pos="993"/>
              </w:tabs>
              <w:jc w:val="both"/>
              <w:rPr>
                <w:rFonts w:ascii="Times New Roman" w:hAnsi="Times New Roman" w:cs="Times New Roman"/>
                <w:color w:val="333333"/>
                <w:sz w:val="22"/>
                <w:szCs w:val="22"/>
              </w:rPr>
            </w:pPr>
          </w:p>
        </w:tc>
        <w:tc>
          <w:tcPr>
            <w:tcW w:w="1560"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lastRenderedPageBreak/>
              <w:t>7/7</w:t>
            </w:r>
          </w:p>
        </w:tc>
        <w:tc>
          <w:tcPr>
            <w:tcW w:w="1807"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Высшее – 6,</w:t>
            </w:r>
            <w:r w:rsidRPr="00B26309">
              <w:rPr>
                <w:rFonts w:ascii="Times New Roman" w:hAnsi="Times New Roman" w:cs="Times New Roman"/>
                <w:sz w:val="22"/>
                <w:szCs w:val="22"/>
              </w:rPr>
              <w:br/>
              <w:t>Среднее мпециальное – 1.</w:t>
            </w:r>
          </w:p>
        </w:tc>
        <w:tc>
          <w:tcPr>
            <w:tcW w:w="187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Высшая – 1.</w:t>
            </w:r>
            <w:r w:rsidRPr="00B26309">
              <w:rPr>
                <w:rFonts w:ascii="Times New Roman" w:hAnsi="Times New Roman" w:cs="Times New Roman"/>
                <w:sz w:val="22"/>
                <w:szCs w:val="22"/>
              </w:rPr>
              <w:br/>
              <w:t>Перая – 4.</w:t>
            </w:r>
            <w:r w:rsidRPr="00B26309">
              <w:rPr>
                <w:rFonts w:ascii="Times New Roman" w:hAnsi="Times New Roman" w:cs="Times New Roman"/>
                <w:sz w:val="22"/>
                <w:szCs w:val="22"/>
              </w:rPr>
              <w:br/>
              <w:t>Без категории – 3.</w:t>
            </w:r>
          </w:p>
        </w:tc>
        <w:tc>
          <w:tcPr>
            <w:tcW w:w="108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Более 25 лет – 2.</w:t>
            </w:r>
            <w:r w:rsidRPr="00B26309">
              <w:rPr>
                <w:rFonts w:ascii="Times New Roman" w:hAnsi="Times New Roman" w:cs="Times New Roman"/>
                <w:sz w:val="22"/>
                <w:szCs w:val="22"/>
              </w:rPr>
              <w:br/>
              <w:t>Более 20 лет – 4.</w:t>
            </w:r>
            <w:r w:rsidRPr="00B26309">
              <w:rPr>
                <w:rFonts w:ascii="Times New Roman" w:hAnsi="Times New Roman" w:cs="Times New Roman"/>
                <w:sz w:val="22"/>
                <w:szCs w:val="22"/>
              </w:rPr>
              <w:br/>
              <w:t>До 5 лет – 1.</w:t>
            </w:r>
            <w:r w:rsidRPr="00B26309">
              <w:rPr>
                <w:rFonts w:ascii="Times New Roman" w:hAnsi="Times New Roman" w:cs="Times New Roman"/>
                <w:sz w:val="22"/>
                <w:szCs w:val="22"/>
              </w:rPr>
              <w:br/>
            </w:r>
          </w:p>
        </w:tc>
      </w:tr>
      <w:tr w:rsidR="00E30016" w:rsidRPr="00B26309" w:rsidTr="00943B01">
        <w:tc>
          <w:tcPr>
            <w:tcW w:w="1536" w:type="dxa"/>
          </w:tcPr>
          <w:p w:rsidR="00E30016" w:rsidRPr="00B26309" w:rsidRDefault="00E30016" w:rsidP="00943B01">
            <w:pPr>
              <w:tabs>
                <w:tab w:val="left" w:pos="993"/>
              </w:tabs>
              <w:jc w:val="both"/>
              <w:rPr>
                <w:rFonts w:ascii="Times New Roman" w:hAnsi="Times New Roman" w:cs="Times New Roman"/>
                <w:sz w:val="22"/>
                <w:szCs w:val="22"/>
              </w:rPr>
            </w:pPr>
          </w:p>
        </w:tc>
        <w:tc>
          <w:tcPr>
            <w:tcW w:w="5376" w:type="dxa"/>
            <w:vMerge/>
          </w:tcPr>
          <w:p w:rsidR="00E30016" w:rsidRPr="00B26309" w:rsidRDefault="00E30016" w:rsidP="00943B01">
            <w:pPr>
              <w:tabs>
                <w:tab w:val="left" w:pos="993"/>
              </w:tabs>
              <w:jc w:val="both"/>
              <w:rPr>
                <w:rFonts w:ascii="Times New Roman" w:hAnsi="Times New Roman" w:cs="Times New Roman"/>
                <w:sz w:val="22"/>
                <w:szCs w:val="22"/>
              </w:rPr>
            </w:pPr>
          </w:p>
        </w:tc>
        <w:tc>
          <w:tcPr>
            <w:tcW w:w="1560" w:type="dxa"/>
          </w:tcPr>
          <w:p w:rsidR="00E30016" w:rsidRPr="00B26309" w:rsidRDefault="00E30016" w:rsidP="00943B01">
            <w:pPr>
              <w:tabs>
                <w:tab w:val="left" w:pos="993"/>
              </w:tabs>
              <w:jc w:val="both"/>
              <w:rPr>
                <w:rFonts w:ascii="Times New Roman" w:hAnsi="Times New Roman" w:cs="Times New Roman"/>
                <w:sz w:val="22"/>
                <w:szCs w:val="22"/>
              </w:rPr>
            </w:pPr>
          </w:p>
        </w:tc>
        <w:tc>
          <w:tcPr>
            <w:tcW w:w="1807" w:type="dxa"/>
          </w:tcPr>
          <w:p w:rsidR="00E30016" w:rsidRPr="00B26309" w:rsidRDefault="00E30016" w:rsidP="00943B01">
            <w:pPr>
              <w:tabs>
                <w:tab w:val="left" w:pos="993"/>
              </w:tabs>
              <w:jc w:val="both"/>
              <w:rPr>
                <w:rFonts w:ascii="Times New Roman" w:hAnsi="Times New Roman" w:cs="Times New Roman"/>
                <w:sz w:val="22"/>
                <w:szCs w:val="22"/>
              </w:rPr>
            </w:pPr>
          </w:p>
        </w:tc>
        <w:tc>
          <w:tcPr>
            <w:tcW w:w="1879" w:type="dxa"/>
          </w:tcPr>
          <w:p w:rsidR="00E30016" w:rsidRPr="00B26309" w:rsidRDefault="00E30016" w:rsidP="00943B01">
            <w:pPr>
              <w:tabs>
                <w:tab w:val="left" w:pos="993"/>
              </w:tabs>
              <w:jc w:val="both"/>
              <w:rPr>
                <w:rFonts w:ascii="Times New Roman" w:hAnsi="Times New Roman" w:cs="Times New Roman"/>
                <w:sz w:val="22"/>
                <w:szCs w:val="22"/>
              </w:rPr>
            </w:pPr>
          </w:p>
        </w:tc>
        <w:tc>
          <w:tcPr>
            <w:tcW w:w="1089" w:type="dxa"/>
          </w:tcPr>
          <w:p w:rsidR="00E30016" w:rsidRPr="00B26309" w:rsidRDefault="00E30016" w:rsidP="00943B01">
            <w:pPr>
              <w:tabs>
                <w:tab w:val="left" w:pos="993"/>
              </w:tabs>
              <w:jc w:val="both"/>
              <w:rPr>
                <w:rFonts w:ascii="Times New Roman" w:hAnsi="Times New Roman" w:cs="Times New Roman"/>
                <w:sz w:val="22"/>
                <w:szCs w:val="22"/>
              </w:rPr>
            </w:pPr>
          </w:p>
        </w:tc>
      </w:tr>
      <w:tr w:rsidR="00E30016" w:rsidRPr="00B26309" w:rsidTr="00943B01">
        <w:tc>
          <w:tcPr>
            <w:tcW w:w="1536" w:type="dxa"/>
          </w:tcPr>
          <w:p w:rsidR="00E30016" w:rsidRPr="00B26309" w:rsidRDefault="00E30016" w:rsidP="00943B01">
            <w:pPr>
              <w:tabs>
                <w:tab w:val="left" w:pos="993"/>
              </w:tabs>
              <w:jc w:val="both"/>
              <w:rPr>
                <w:rFonts w:ascii="Times New Roman" w:hAnsi="Times New Roman" w:cs="Times New Roman"/>
                <w:sz w:val="22"/>
                <w:szCs w:val="22"/>
              </w:rPr>
            </w:pPr>
          </w:p>
        </w:tc>
        <w:tc>
          <w:tcPr>
            <w:tcW w:w="5376" w:type="dxa"/>
            <w:vMerge/>
          </w:tcPr>
          <w:p w:rsidR="00E30016" w:rsidRPr="00B26309" w:rsidRDefault="00E30016" w:rsidP="00943B01">
            <w:pPr>
              <w:tabs>
                <w:tab w:val="left" w:pos="993"/>
              </w:tabs>
              <w:jc w:val="both"/>
              <w:rPr>
                <w:rFonts w:ascii="Times New Roman" w:hAnsi="Times New Roman" w:cs="Times New Roman"/>
                <w:sz w:val="22"/>
                <w:szCs w:val="22"/>
              </w:rPr>
            </w:pPr>
          </w:p>
        </w:tc>
        <w:tc>
          <w:tcPr>
            <w:tcW w:w="1560" w:type="dxa"/>
          </w:tcPr>
          <w:p w:rsidR="00E30016" w:rsidRPr="00B26309" w:rsidRDefault="00E30016" w:rsidP="00943B01">
            <w:pPr>
              <w:tabs>
                <w:tab w:val="left" w:pos="993"/>
              </w:tabs>
              <w:jc w:val="both"/>
              <w:rPr>
                <w:rFonts w:ascii="Times New Roman" w:hAnsi="Times New Roman" w:cs="Times New Roman"/>
                <w:sz w:val="22"/>
                <w:szCs w:val="22"/>
              </w:rPr>
            </w:pPr>
          </w:p>
        </w:tc>
        <w:tc>
          <w:tcPr>
            <w:tcW w:w="1807" w:type="dxa"/>
          </w:tcPr>
          <w:p w:rsidR="00E30016" w:rsidRPr="00B26309" w:rsidRDefault="00E30016" w:rsidP="00943B01">
            <w:pPr>
              <w:tabs>
                <w:tab w:val="left" w:pos="993"/>
              </w:tabs>
              <w:jc w:val="both"/>
              <w:rPr>
                <w:rFonts w:ascii="Times New Roman" w:hAnsi="Times New Roman" w:cs="Times New Roman"/>
                <w:sz w:val="22"/>
                <w:szCs w:val="22"/>
              </w:rPr>
            </w:pPr>
          </w:p>
        </w:tc>
        <w:tc>
          <w:tcPr>
            <w:tcW w:w="1879" w:type="dxa"/>
          </w:tcPr>
          <w:p w:rsidR="00E30016" w:rsidRPr="00B26309" w:rsidRDefault="00E30016" w:rsidP="00943B01">
            <w:pPr>
              <w:tabs>
                <w:tab w:val="left" w:pos="993"/>
              </w:tabs>
              <w:jc w:val="both"/>
              <w:rPr>
                <w:rFonts w:ascii="Times New Roman" w:hAnsi="Times New Roman" w:cs="Times New Roman"/>
                <w:sz w:val="22"/>
                <w:szCs w:val="22"/>
              </w:rPr>
            </w:pPr>
          </w:p>
        </w:tc>
        <w:tc>
          <w:tcPr>
            <w:tcW w:w="1089" w:type="dxa"/>
          </w:tcPr>
          <w:p w:rsidR="00E30016" w:rsidRPr="00B26309" w:rsidRDefault="00E30016" w:rsidP="00943B01">
            <w:pPr>
              <w:tabs>
                <w:tab w:val="left" w:pos="993"/>
              </w:tabs>
              <w:jc w:val="both"/>
              <w:rPr>
                <w:rFonts w:ascii="Times New Roman" w:hAnsi="Times New Roman" w:cs="Times New Roman"/>
                <w:sz w:val="22"/>
                <w:szCs w:val="22"/>
              </w:rPr>
            </w:pPr>
          </w:p>
        </w:tc>
      </w:tr>
      <w:tr w:rsidR="00E30016" w:rsidRPr="00B26309" w:rsidTr="00943B01">
        <w:tc>
          <w:tcPr>
            <w:tcW w:w="1536" w:type="dxa"/>
          </w:tcPr>
          <w:p w:rsidR="00E30016" w:rsidRPr="00B26309" w:rsidRDefault="00E30016" w:rsidP="00943B01">
            <w:pPr>
              <w:tabs>
                <w:tab w:val="left" w:pos="993"/>
              </w:tabs>
              <w:jc w:val="both"/>
              <w:rPr>
                <w:rFonts w:ascii="Times New Roman" w:hAnsi="Times New Roman" w:cs="Times New Roman"/>
                <w:sz w:val="22"/>
                <w:szCs w:val="22"/>
              </w:rPr>
            </w:pPr>
          </w:p>
        </w:tc>
        <w:tc>
          <w:tcPr>
            <w:tcW w:w="5376" w:type="dxa"/>
            <w:vMerge/>
          </w:tcPr>
          <w:p w:rsidR="00E30016" w:rsidRPr="00B26309" w:rsidRDefault="00E30016" w:rsidP="00943B01">
            <w:pPr>
              <w:tabs>
                <w:tab w:val="left" w:pos="993"/>
              </w:tabs>
              <w:jc w:val="both"/>
              <w:rPr>
                <w:rFonts w:ascii="Times New Roman" w:hAnsi="Times New Roman" w:cs="Times New Roman"/>
                <w:sz w:val="22"/>
                <w:szCs w:val="22"/>
              </w:rPr>
            </w:pPr>
          </w:p>
        </w:tc>
        <w:tc>
          <w:tcPr>
            <w:tcW w:w="1560" w:type="dxa"/>
          </w:tcPr>
          <w:p w:rsidR="00E30016" w:rsidRPr="00B26309" w:rsidRDefault="00E30016" w:rsidP="00943B01">
            <w:pPr>
              <w:tabs>
                <w:tab w:val="left" w:pos="993"/>
              </w:tabs>
              <w:jc w:val="both"/>
              <w:rPr>
                <w:rFonts w:ascii="Times New Roman" w:hAnsi="Times New Roman" w:cs="Times New Roman"/>
                <w:sz w:val="22"/>
                <w:szCs w:val="22"/>
              </w:rPr>
            </w:pPr>
          </w:p>
        </w:tc>
        <w:tc>
          <w:tcPr>
            <w:tcW w:w="1807" w:type="dxa"/>
          </w:tcPr>
          <w:p w:rsidR="00E30016" w:rsidRPr="00B26309" w:rsidRDefault="00E30016" w:rsidP="00943B01">
            <w:pPr>
              <w:tabs>
                <w:tab w:val="left" w:pos="993"/>
              </w:tabs>
              <w:jc w:val="both"/>
              <w:rPr>
                <w:rFonts w:ascii="Times New Roman" w:hAnsi="Times New Roman" w:cs="Times New Roman"/>
                <w:sz w:val="22"/>
                <w:szCs w:val="22"/>
              </w:rPr>
            </w:pPr>
          </w:p>
        </w:tc>
        <w:tc>
          <w:tcPr>
            <w:tcW w:w="1879" w:type="dxa"/>
          </w:tcPr>
          <w:p w:rsidR="00E30016" w:rsidRPr="00B26309" w:rsidRDefault="00E30016" w:rsidP="00943B01">
            <w:pPr>
              <w:tabs>
                <w:tab w:val="left" w:pos="993"/>
              </w:tabs>
              <w:jc w:val="both"/>
              <w:rPr>
                <w:rFonts w:ascii="Times New Roman" w:hAnsi="Times New Roman" w:cs="Times New Roman"/>
                <w:sz w:val="22"/>
                <w:szCs w:val="22"/>
              </w:rPr>
            </w:pPr>
          </w:p>
        </w:tc>
        <w:tc>
          <w:tcPr>
            <w:tcW w:w="1089" w:type="dxa"/>
          </w:tcPr>
          <w:p w:rsidR="00E30016" w:rsidRPr="00B26309" w:rsidRDefault="00E30016" w:rsidP="00943B01">
            <w:pPr>
              <w:tabs>
                <w:tab w:val="left" w:pos="993"/>
              </w:tabs>
              <w:jc w:val="both"/>
              <w:rPr>
                <w:rFonts w:ascii="Times New Roman" w:hAnsi="Times New Roman" w:cs="Times New Roman"/>
                <w:sz w:val="22"/>
                <w:szCs w:val="22"/>
              </w:rPr>
            </w:pPr>
          </w:p>
        </w:tc>
      </w:tr>
      <w:tr w:rsidR="00E30016" w:rsidRPr="00B26309" w:rsidTr="00943B01">
        <w:tc>
          <w:tcPr>
            <w:tcW w:w="1536"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lastRenderedPageBreak/>
              <w:t>Педагог-психолог</w:t>
            </w:r>
          </w:p>
        </w:tc>
        <w:tc>
          <w:tcPr>
            <w:tcW w:w="5376"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Педагог-психолог выполняет следующие должностные обязанности:</w:t>
            </w:r>
            <w:r w:rsidRPr="00B26309">
              <w:rPr>
                <w:rFonts w:ascii="Times New Roman" w:hAnsi="Times New Roman" w:cs="Times New Roman"/>
                <w:sz w:val="22"/>
                <w:szCs w:val="22"/>
              </w:rPr>
              <w:br/>
              <w:t>3.1. осуществляет профессиональную деятельность, направленную на сохранение психического, соматического и социального благополучия обучающихся в процессе воспитания и обучения;</w:t>
            </w:r>
            <w:r w:rsidRPr="00B26309">
              <w:rPr>
                <w:rFonts w:ascii="Times New Roman" w:hAnsi="Times New Roman" w:cs="Times New Roman"/>
                <w:sz w:val="22"/>
                <w:szCs w:val="22"/>
              </w:rPr>
              <w:br/>
              <w:t>3.2. содействует охране прав обучающихся в соответствии с Конвенцией о правах ребенка и законодательством Российской Федерации;</w:t>
            </w:r>
            <w:r w:rsidRPr="00B26309">
              <w:rPr>
                <w:rFonts w:ascii="Times New Roman" w:hAnsi="Times New Roman" w:cs="Times New Roman"/>
                <w:sz w:val="22"/>
                <w:szCs w:val="22"/>
              </w:rPr>
              <w:br/>
              <w:t>3.3. способствует гармонизации социальной сферы школы и осуществляет превентивные мероприятия по профилактике возникновения социальной дезадаптации;</w:t>
            </w:r>
            <w:r w:rsidRPr="00B26309">
              <w:rPr>
                <w:rFonts w:ascii="Times New Roman" w:hAnsi="Times New Roman" w:cs="Times New Roman"/>
                <w:sz w:val="22"/>
                <w:szCs w:val="22"/>
              </w:rPr>
              <w:br/>
              <w:t xml:space="preserve">3.4. определяет факторы, препятствующие развитию </w:t>
            </w:r>
            <w:r w:rsidRPr="00B26309">
              <w:rPr>
                <w:rFonts w:ascii="Times New Roman" w:hAnsi="Times New Roman" w:cs="Times New Roman"/>
                <w:sz w:val="22"/>
                <w:szCs w:val="22"/>
              </w:rPr>
              <w:lastRenderedPageBreak/>
              <w:t>личности обучающихся, и принимает меры по оказанию им  различного вида психологической помощи (психокоррекционной, реабилитационной и консультативной);</w:t>
            </w:r>
            <w:r w:rsidRPr="00B26309">
              <w:rPr>
                <w:rFonts w:ascii="Times New Roman" w:hAnsi="Times New Roman" w:cs="Times New Roman"/>
                <w:sz w:val="22"/>
                <w:szCs w:val="22"/>
              </w:rPr>
              <w:br/>
              <w:t>3.5. оказывает помощь обучающимся, родителям (законным представителям), педагогическому коллективу в решении конкретных психолого-педагогических проблем;</w:t>
            </w:r>
            <w:r w:rsidRPr="00B26309">
              <w:rPr>
                <w:rFonts w:ascii="Times New Roman" w:hAnsi="Times New Roman" w:cs="Times New Roman"/>
                <w:sz w:val="22"/>
                <w:szCs w:val="22"/>
              </w:rPr>
              <w:br/>
              <w:t>3.6. проводит психологическую диагностику; используя современные образовательные технологии, включая информационные, а также цифровые образовательные ресурсы;</w:t>
            </w:r>
            <w:r w:rsidRPr="00B26309">
              <w:rPr>
                <w:rFonts w:ascii="Times New Roman" w:hAnsi="Times New Roman" w:cs="Times New Roman"/>
                <w:sz w:val="22"/>
                <w:szCs w:val="22"/>
              </w:rPr>
              <w:br/>
              <w:t>3.7. проводит диагностическую, психокоррекционную реабилитационную, консультативную работу,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w:t>
            </w:r>
            <w:r w:rsidRPr="00B26309">
              <w:rPr>
                <w:rFonts w:ascii="Times New Roman" w:hAnsi="Times New Roman" w:cs="Times New Roman"/>
                <w:sz w:val="22"/>
                <w:szCs w:val="22"/>
              </w:rPr>
              <w:br/>
              <w:t>3.8. составляет психолого-педагогические заключения по материалам исследовательских работ с целью ориентации преподавательского коллектива, а также родителей (законных представителей) в проблемах личностного и социального развития обучающихся;</w:t>
            </w:r>
            <w:r w:rsidRPr="00B26309">
              <w:rPr>
                <w:rFonts w:ascii="Times New Roman" w:hAnsi="Times New Roman" w:cs="Times New Roman"/>
                <w:sz w:val="22"/>
                <w:szCs w:val="22"/>
              </w:rPr>
              <w:br/>
              <w:t>3.9. ведет документацию по установленной форме и использует ее исключительно в целях профессиональной деятельности;</w:t>
            </w:r>
            <w:r w:rsidRPr="00B26309">
              <w:rPr>
                <w:rFonts w:ascii="Times New Roman" w:hAnsi="Times New Roman" w:cs="Times New Roman"/>
                <w:sz w:val="22"/>
                <w:szCs w:val="22"/>
              </w:rPr>
              <w:br/>
              <w:t>3.10. участвует в планировании и разработке развивающих и коррекционных программ образовательной деятельности с учетом индивидуальных и половозрастных особенностей обучающихся, воспитанников, в обеспечении уровня подготовки обучающихся, воспитанников, соответствующего требованиям федерального государственного образовательного стандарта, федеральным государственным образовательным;</w:t>
            </w:r>
            <w:r w:rsidRPr="00B26309">
              <w:rPr>
                <w:rFonts w:ascii="Times New Roman" w:hAnsi="Times New Roman" w:cs="Times New Roman"/>
                <w:sz w:val="22"/>
                <w:szCs w:val="22"/>
              </w:rPr>
              <w:br/>
              <w:t>3.11. способствует развитию у обучающихся, воспитанников готовности к ориентации в различных ситуациях жизненного и профессионального самоопределения;</w:t>
            </w:r>
            <w:r w:rsidRPr="00B26309">
              <w:rPr>
                <w:rFonts w:ascii="Times New Roman" w:hAnsi="Times New Roman" w:cs="Times New Roman"/>
                <w:sz w:val="22"/>
                <w:szCs w:val="22"/>
              </w:rPr>
              <w:br/>
              <w:t>3.12. определяет степень отклонений (умственных, физических, эмоциональных) в развитии обучающихся, а также различного вида нарушений социального развития и проводит их психолого-педагогическую коррекцию;</w:t>
            </w:r>
            <w:r w:rsidRPr="00B26309">
              <w:rPr>
                <w:rFonts w:ascii="Times New Roman" w:hAnsi="Times New Roman" w:cs="Times New Roman"/>
                <w:sz w:val="22"/>
                <w:szCs w:val="22"/>
              </w:rPr>
              <w:br/>
              <w:t>3.13. формирует психологическую культуру обучающихся, педагогических работников и родителей (законных представителей), в том числе и культуру полового воспитания;</w:t>
            </w:r>
            <w:r w:rsidRPr="00B26309">
              <w:rPr>
                <w:rFonts w:ascii="Times New Roman" w:hAnsi="Times New Roman" w:cs="Times New Roman"/>
                <w:sz w:val="22"/>
                <w:szCs w:val="22"/>
              </w:rPr>
              <w:br/>
              <w:t>3.14. консультирует работников школы по вопросам практического применения психологии, ориентированной на повышение социально-психологической компетентности обучающихся, педагогических работников, родителей (лиц, их заменяющих);</w:t>
            </w:r>
            <w:r w:rsidRPr="00B26309">
              <w:rPr>
                <w:rFonts w:ascii="Times New Roman" w:hAnsi="Times New Roman" w:cs="Times New Roman"/>
                <w:sz w:val="22"/>
                <w:szCs w:val="22"/>
              </w:rPr>
              <w:br/>
              <w:t xml:space="preserve">3.15.  принимает участие в деятельности педагогического и иных советов образовательного учреждения, а также в деятельности методических </w:t>
            </w:r>
            <w:r w:rsidRPr="00B26309">
              <w:rPr>
                <w:rFonts w:ascii="Times New Roman" w:hAnsi="Times New Roman" w:cs="Times New Roman"/>
                <w:sz w:val="22"/>
                <w:szCs w:val="22"/>
              </w:rPr>
              <w:lastRenderedPageBreak/>
              <w:t>объединений и других формах методической работы;</w:t>
            </w:r>
            <w:r w:rsidRPr="00B26309">
              <w:rPr>
                <w:rFonts w:ascii="Times New Roman" w:hAnsi="Times New Roman" w:cs="Times New Roman"/>
                <w:sz w:val="22"/>
                <w:szCs w:val="22"/>
              </w:rPr>
              <w:br/>
              <w:t>3.16. знает приоритетные направления развития образоааательной системы РФ; законы и иные нормативно-правовые акты, регламентирующие образовательную деятельность; современные педагогические технологии продуктивного, дифференцированного, развивающего обучения; технологии диагностики причин конфликтных ситуаций, их профилактики и разрешения; основы экологии, экономики, социологии; трудовое законодательство; основы работы с текстовыми редакторами, электронными таблицами, электронной почтой и браузерами, мультимедийным оборудованием и т.п.;</w:t>
            </w:r>
            <w:r w:rsidRPr="00B26309">
              <w:rPr>
                <w:rFonts w:ascii="Times New Roman" w:hAnsi="Times New Roman" w:cs="Times New Roman"/>
                <w:sz w:val="22"/>
                <w:szCs w:val="22"/>
              </w:rPr>
              <w:br/>
              <w:t>3.17. участвует в работе педагогических, методических совето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w:t>
            </w:r>
            <w:r w:rsidRPr="00B26309">
              <w:rPr>
                <w:rFonts w:ascii="Times New Roman" w:hAnsi="Times New Roman" w:cs="Times New Roman"/>
                <w:sz w:val="22"/>
                <w:szCs w:val="22"/>
              </w:rPr>
              <w:br/>
              <w:t>3.18. выполняет правила и нормы охраны труда, техники безопасности и противопожарной защиты;</w:t>
            </w:r>
            <w:r w:rsidRPr="00B26309">
              <w:rPr>
                <w:rFonts w:ascii="Times New Roman" w:hAnsi="Times New Roman" w:cs="Times New Roman"/>
                <w:sz w:val="22"/>
                <w:szCs w:val="22"/>
              </w:rPr>
              <w:br/>
              <w:t>3.19. вносит предложения по улучшению и оздоровлению условий проведения образовательного процесса;</w:t>
            </w:r>
            <w:r w:rsidRPr="00B26309">
              <w:rPr>
                <w:rFonts w:ascii="Times New Roman" w:hAnsi="Times New Roman" w:cs="Times New Roman"/>
                <w:sz w:val="22"/>
                <w:szCs w:val="22"/>
              </w:rPr>
              <w:br/>
              <w:t>3.20. систематически повышает свою профессиональную квалификацию;</w:t>
            </w:r>
            <w:r w:rsidRPr="00B26309">
              <w:rPr>
                <w:rFonts w:ascii="Times New Roman" w:hAnsi="Times New Roman" w:cs="Times New Roman"/>
                <w:sz w:val="22"/>
                <w:szCs w:val="22"/>
              </w:rPr>
              <w:br/>
              <w:t>3.21. участвует в работе педагогического совета школы и совещаниях, проводимых администрацией школы;</w:t>
            </w:r>
            <w:r w:rsidRPr="00B26309">
              <w:rPr>
                <w:rFonts w:ascii="Times New Roman" w:hAnsi="Times New Roman" w:cs="Times New Roman"/>
                <w:sz w:val="22"/>
                <w:szCs w:val="22"/>
              </w:rPr>
              <w:br/>
              <w:t>3.22. соблюдает этические нормы поведения в школе, быту, общественных местах, соответствующие общественному положению педагога;</w:t>
            </w:r>
            <w:r w:rsidRPr="00B26309">
              <w:rPr>
                <w:rFonts w:ascii="Times New Roman" w:hAnsi="Times New Roman" w:cs="Times New Roman"/>
                <w:sz w:val="22"/>
                <w:szCs w:val="22"/>
              </w:rPr>
              <w:br/>
              <w:t>3.23. использует методы формирования основных составляющих компетентности (профессиональной, коммуникативной, информационной, правовой);</w:t>
            </w:r>
            <w:r w:rsidRPr="00B26309">
              <w:rPr>
                <w:rFonts w:ascii="Times New Roman" w:hAnsi="Times New Roman" w:cs="Times New Roman"/>
                <w:sz w:val="22"/>
                <w:szCs w:val="22"/>
              </w:rPr>
              <w:br/>
              <w:t>3.24. выполняет правила внутреннего трудового распорядка образовательного учреждения;</w:t>
            </w:r>
          </w:p>
        </w:tc>
        <w:tc>
          <w:tcPr>
            <w:tcW w:w="1560"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lastRenderedPageBreak/>
              <w:t>1/1</w:t>
            </w:r>
          </w:p>
        </w:tc>
        <w:tc>
          <w:tcPr>
            <w:tcW w:w="1807"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Высшее</w:t>
            </w:r>
          </w:p>
        </w:tc>
        <w:tc>
          <w:tcPr>
            <w:tcW w:w="187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Без категории</w:t>
            </w:r>
          </w:p>
        </w:tc>
        <w:tc>
          <w:tcPr>
            <w:tcW w:w="108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1 год</w:t>
            </w:r>
          </w:p>
        </w:tc>
      </w:tr>
      <w:tr w:rsidR="00E30016" w:rsidRPr="00B26309" w:rsidTr="00943B01">
        <w:tc>
          <w:tcPr>
            <w:tcW w:w="1536"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lastRenderedPageBreak/>
              <w:t>Библиотекарь</w:t>
            </w:r>
          </w:p>
        </w:tc>
        <w:tc>
          <w:tcPr>
            <w:tcW w:w="5376" w:type="dxa"/>
          </w:tcPr>
          <w:p w:rsidR="00E30016" w:rsidRPr="00B26309" w:rsidRDefault="00E30016" w:rsidP="00943B01">
            <w:pPr>
              <w:tabs>
                <w:tab w:val="left" w:pos="993"/>
              </w:tabs>
              <w:jc w:val="both"/>
              <w:rPr>
                <w:rFonts w:ascii="Times New Roman" w:hAnsi="Times New Roman" w:cs="Times New Roman"/>
                <w:sz w:val="22"/>
                <w:szCs w:val="22"/>
                <w:shd w:val="clear" w:color="auto" w:fill="F2EBE3"/>
              </w:rPr>
            </w:pPr>
            <w:r w:rsidRPr="00B26309">
              <w:rPr>
                <w:rFonts w:ascii="Times New Roman" w:hAnsi="Times New Roman" w:cs="Times New Roman"/>
                <w:sz w:val="22"/>
                <w:szCs w:val="22"/>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60"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1/1</w:t>
            </w:r>
          </w:p>
        </w:tc>
        <w:tc>
          <w:tcPr>
            <w:tcW w:w="1807"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Среднее-специальное</w:t>
            </w:r>
          </w:p>
        </w:tc>
        <w:tc>
          <w:tcPr>
            <w:tcW w:w="187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Без категории</w:t>
            </w:r>
          </w:p>
        </w:tc>
        <w:tc>
          <w:tcPr>
            <w:tcW w:w="1089" w:type="dxa"/>
          </w:tcPr>
          <w:p w:rsidR="00E30016" w:rsidRPr="00B26309" w:rsidRDefault="00E30016" w:rsidP="00943B01">
            <w:pPr>
              <w:tabs>
                <w:tab w:val="left" w:pos="993"/>
              </w:tabs>
              <w:jc w:val="both"/>
              <w:rPr>
                <w:rFonts w:ascii="Times New Roman" w:hAnsi="Times New Roman" w:cs="Times New Roman"/>
                <w:sz w:val="22"/>
                <w:szCs w:val="22"/>
              </w:rPr>
            </w:pPr>
            <w:r w:rsidRPr="00B26309">
              <w:rPr>
                <w:rFonts w:ascii="Times New Roman" w:hAnsi="Times New Roman" w:cs="Times New Roman"/>
                <w:sz w:val="22"/>
                <w:szCs w:val="22"/>
              </w:rPr>
              <w:t>27 лет</w:t>
            </w:r>
          </w:p>
        </w:tc>
      </w:tr>
    </w:tbl>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b/>
        </w:rPr>
      </w:pPr>
    </w:p>
    <w:p w:rsidR="00E30016" w:rsidRPr="00B26309" w:rsidRDefault="00E30016" w:rsidP="00E30016">
      <w:pPr>
        <w:pStyle w:val="aa"/>
        <w:rPr>
          <w:rFonts w:ascii="Times New Roman" w:hAnsi="Times New Roman"/>
          <w:b/>
        </w:rPr>
      </w:pPr>
    </w:p>
    <w:p w:rsidR="00E30016" w:rsidRPr="00B26309" w:rsidRDefault="00E30016" w:rsidP="00E30016">
      <w:pPr>
        <w:pStyle w:val="aa"/>
        <w:ind w:firstLine="284"/>
        <w:rPr>
          <w:rFonts w:ascii="Times New Roman" w:hAnsi="Times New Roman"/>
          <w:b/>
        </w:rPr>
      </w:pPr>
    </w:p>
    <w:p w:rsidR="00E30016" w:rsidRPr="00B26309" w:rsidRDefault="00E30016" w:rsidP="00E30016">
      <w:pPr>
        <w:pStyle w:val="aa"/>
        <w:ind w:firstLine="284"/>
        <w:rPr>
          <w:rFonts w:ascii="Times New Roman" w:hAnsi="Times New Roman"/>
          <w:b/>
        </w:rPr>
      </w:pPr>
      <w:r w:rsidRPr="00B26309">
        <w:rPr>
          <w:rFonts w:ascii="Times New Roman" w:hAnsi="Times New Roman"/>
          <w:b/>
        </w:rPr>
        <w:t>Профессиональное развитие и повышение квалификации педагогических работников.</w:t>
      </w:r>
    </w:p>
    <w:p w:rsidR="00E30016" w:rsidRPr="00B26309" w:rsidRDefault="00E30016" w:rsidP="00E30016">
      <w:pPr>
        <w:pStyle w:val="aa"/>
        <w:ind w:firstLine="284"/>
        <w:rPr>
          <w:rFonts w:ascii="Times New Roman" w:hAnsi="Times New Roman"/>
        </w:rPr>
      </w:pPr>
      <w:r w:rsidRPr="00B26309">
        <w:rPr>
          <w:rFonts w:ascii="Times New Roman" w:hAnsi="Times New Roman"/>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w:t>
      </w:r>
      <w:r w:rsidRPr="00B26309">
        <w:rPr>
          <w:rFonts w:ascii="Times New Roman" w:hAnsi="Times New Roman"/>
        </w:rPr>
        <w:lastRenderedPageBreak/>
        <w:t xml:space="preserve">модернизации подготовки и переподготовки педагогических кадров должны опережать темпы модернизации системы образования. </w:t>
      </w:r>
    </w:p>
    <w:p w:rsidR="00E30016" w:rsidRPr="00B26309" w:rsidRDefault="00E30016" w:rsidP="00E30016">
      <w:pPr>
        <w:pStyle w:val="aa"/>
        <w:ind w:firstLine="284"/>
        <w:rPr>
          <w:rFonts w:ascii="Times New Roman" w:hAnsi="Times New Roman"/>
        </w:rPr>
      </w:pPr>
      <w:r w:rsidRPr="00B26309">
        <w:rPr>
          <w:rFonts w:ascii="Times New Roman" w:hAnsi="Times New Roman"/>
        </w:rPr>
        <w:t>В МБОУ Колодезянской ООШ предусмотрены  и осуществляются различные формы повышения квалификации педагогических работников, а также проведение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p>
    <w:p w:rsidR="00E30016" w:rsidRPr="00B26309" w:rsidRDefault="00E30016" w:rsidP="00E30016">
      <w:pPr>
        <w:pStyle w:val="aa"/>
        <w:ind w:firstLine="284"/>
        <w:rPr>
          <w:rFonts w:ascii="Times New Roman" w:hAnsi="Times New Roman"/>
        </w:rPr>
      </w:pPr>
      <w:r w:rsidRPr="00B26309">
        <w:rPr>
          <w:rFonts w:ascii="Times New Roman" w:hAnsi="Times New Roman"/>
        </w:rPr>
        <w:t>При этом могут быть использованы различные образовательные организации, имеющие соответствующую лицензию.</w:t>
      </w:r>
    </w:p>
    <w:p w:rsidR="00E30016" w:rsidRPr="00B26309" w:rsidRDefault="00E30016" w:rsidP="00E30016">
      <w:pPr>
        <w:pStyle w:val="aa"/>
        <w:ind w:firstLine="284"/>
        <w:rPr>
          <w:rFonts w:ascii="Times New Roman" w:hAnsi="Times New Roman"/>
        </w:rPr>
      </w:pPr>
      <w:r w:rsidRPr="00B26309">
        <w:rPr>
          <w:rFonts w:ascii="Times New Roman" w:hAnsi="Times New Roman"/>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E30016" w:rsidRPr="00B26309" w:rsidRDefault="00E30016" w:rsidP="00E30016">
      <w:pPr>
        <w:pStyle w:val="aa"/>
        <w:ind w:firstLine="284"/>
        <w:rPr>
          <w:rFonts w:ascii="Times New Roman" w:hAnsi="Times New Roman"/>
        </w:rPr>
      </w:pPr>
      <w:r w:rsidRPr="00B26309">
        <w:rPr>
          <w:rFonts w:ascii="Times New Roman" w:hAnsi="Times New Roman"/>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sectPr w:rsidR="00E30016" w:rsidRPr="00B26309" w:rsidSect="00B371C3">
          <w:headerReference w:type="even" r:id="rId38"/>
          <w:headerReference w:type="default" r:id="rId39"/>
          <w:footerReference w:type="default" r:id="rId40"/>
          <w:pgSz w:w="11906" w:h="16838"/>
          <w:pgMar w:top="1134" w:right="850" w:bottom="1134" w:left="1701" w:header="708" w:footer="708" w:gutter="0"/>
          <w:cols w:space="708"/>
          <w:docGrid w:linePitch="360"/>
        </w:sectPr>
      </w:pPr>
    </w:p>
    <w:p w:rsidR="00E30016" w:rsidRPr="00B26309" w:rsidRDefault="00E30016" w:rsidP="00E30016">
      <w:pPr>
        <w:pStyle w:val="aa"/>
        <w:ind w:firstLine="284"/>
        <w:rPr>
          <w:rFonts w:ascii="Times New Roman" w:hAnsi="Times New Roman"/>
        </w:rPr>
      </w:pPr>
      <w:r w:rsidRPr="00B26309">
        <w:rPr>
          <w:rFonts w:ascii="Times New Roman" w:hAnsi="Times New Roman"/>
        </w:rPr>
        <w:lastRenderedPageBreak/>
        <w:t>Курсы повышения квалификации педагогических работников МБОУ Колодезянской ООШ</w:t>
      </w:r>
    </w:p>
    <w:tbl>
      <w:tblPr>
        <w:tblW w:w="1530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425"/>
        <w:gridCol w:w="1702"/>
        <w:gridCol w:w="3686"/>
        <w:gridCol w:w="2693"/>
        <w:gridCol w:w="6803"/>
      </w:tblGrid>
      <w:tr w:rsidR="00E30016" w:rsidRPr="00B26309" w:rsidTr="00943B01">
        <w:trPr>
          <w:trHeight w:val="2338"/>
        </w:trPr>
        <w:tc>
          <w:tcPr>
            <w:tcW w:w="425" w:type="dxa"/>
            <w:shd w:val="clear" w:color="auto" w:fill="auto"/>
          </w:tcPr>
          <w:p w:rsidR="00E30016" w:rsidRPr="00B26309" w:rsidRDefault="00E30016" w:rsidP="00943B01">
            <w:pPr>
              <w:tabs>
                <w:tab w:val="left" w:pos="6720"/>
              </w:tabs>
              <w:ind w:left="34" w:hanging="34"/>
              <w:jc w:val="center"/>
              <w:rPr>
                <w:rFonts w:ascii="Times New Roman" w:hAnsi="Times New Roman" w:cs="Times New Roman"/>
                <w:b/>
                <w:sz w:val="22"/>
                <w:szCs w:val="22"/>
              </w:rPr>
            </w:pPr>
            <w:r w:rsidRPr="00B26309">
              <w:rPr>
                <w:rFonts w:ascii="Times New Roman" w:hAnsi="Times New Roman" w:cs="Times New Roman"/>
                <w:b/>
                <w:sz w:val="22"/>
                <w:szCs w:val="22"/>
              </w:rPr>
              <w:t>№ п/п</w:t>
            </w:r>
          </w:p>
        </w:tc>
        <w:tc>
          <w:tcPr>
            <w:tcW w:w="1702" w:type="dxa"/>
            <w:shd w:val="clear" w:color="auto" w:fill="auto"/>
          </w:tcPr>
          <w:p w:rsidR="00E30016" w:rsidRPr="00B26309" w:rsidRDefault="00E30016" w:rsidP="00943B01">
            <w:pPr>
              <w:tabs>
                <w:tab w:val="left" w:pos="6720"/>
              </w:tabs>
              <w:jc w:val="center"/>
              <w:rPr>
                <w:rFonts w:ascii="Times New Roman" w:hAnsi="Times New Roman" w:cs="Times New Roman"/>
                <w:b/>
                <w:sz w:val="22"/>
                <w:szCs w:val="22"/>
              </w:rPr>
            </w:pPr>
            <w:r w:rsidRPr="00B26309">
              <w:rPr>
                <w:rFonts w:ascii="Times New Roman" w:hAnsi="Times New Roman" w:cs="Times New Roman"/>
                <w:b/>
                <w:sz w:val="22"/>
                <w:szCs w:val="22"/>
              </w:rPr>
              <w:t>Фамилия, имя, отчество учителя</w:t>
            </w:r>
          </w:p>
          <w:p w:rsidR="00E30016" w:rsidRPr="00B26309" w:rsidRDefault="00E30016" w:rsidP="00943B01">
            <w:pPr>
              <w:tabs>
                <w:tab w:val="left" w:pos="6720"/>
              </w:tabs>
              <w:rPr>
                <w:rFonts w:ascii="Times New Roman" w:hAnsi="Times New Roman" w:cs="Times New Roman"/>
                <w:b/>
                <w:sz w:val="22"/>
                <w:szCs w:val="22"/>
              </w:rPr>
            </w:pPr>
            <w:r w:rsidRPr="00B26309">
              <w:rPr>
                <w:rFonts w:ascii="Times New Roman" w:hAnsi="Times New Roman" w:cs="Times New Roman"/>
                <w:b/>
                <w:sz w:val="22"/>
                <w:szCs w:val="22"/>
              </w:rPr>
              <w:t>(список всех педагогических работников ОО)</w:t>
            </w:r>
          </w:p>
        </w:tc>
        <w:tc>
          <w:tcPr>
            <w:tcW w:w="3686" w:type="dxa"/>
            <w:shd w:val="clear" w:color="auto" w:fill="auto"/>
          </w:tcPr>
          <w:p w:rsidR="00E30016" w:rsidRPr="00B26309" w:rsidRDefault="00E30016" w:rsidP="00943B01">
            <w:pPr>
              <w:tabs>
                <w:tab w:val="left" w:pos="6720"/>
              </w:tabs>
              <w:rPr>
                <w:rFonts w:ascii="Times New Roman" w:hAnsi="Times New Roman" w:cs="Times New Roman"/>
                <w:b/>
                <w:sz w:val="22"/>
                <w:szCs w:val="22"/>
              </w:rPr>
            </w:pPr>
            <w:r w:rsidRPr="00B26309">
              <w:rPr>
                <w:rFonts w:ascii="Times New Roman" w:hAnsi="Times New Roman" w:cs="Times New Roman"/>
                <w:b/>
                <w:sz w:val="22"/>
                <w:szCs w:val="22"/>
              </w:rPr>
              <w:t xml:space="preserve">Образование </w:t>
            </w:r>
          </w:p>
          <w:p w:rsidR="00E30016" w:rsidRPr="00B26309" w:rsidRDefault="00E30016" w:rsidP="00943B01">
            <w:pPr>
              <w:tabs>
                <w:tab w:val="left" w:pos="6720"/>
              </w:tabs>
              <w:rPr>
                <w:rFonts w:ascii="Times New Roman" w:hAnsi="Times New Roman" w:cs="Times New Roman"/>
                <w:b/>
                <w:sz w:val="22"/>
                <w:szCs w:val="22"/>
              </w:rPr>
            </w:pPr>
            <w:r w:rsidRPr="00B26309">
              <w:rPr>
                <w:rFonts w:ascii="Times New Roman" w:hAnsi="Times New Roman" w:cs="Times New Roman"/>
                <w:b/>
                <w:sz w:val="22"/>
                <w:szCs w:val="22"/>
              </w:rPr>
              <w:t xml:space="preserve">(когда и </w:t>
            </w:r>
          </w:p>
          <w:p w:rsidR="00E30016" w:rsidRPr="00B26309" w:rsidRDefault="00E30016" w:rsidP="00943B01">
            <w:pPr>
              <w:tabs>
                <w:tab w:val="left" w:pos="6720"/>
              </w:tabs>
              <w:rPr>
                <w:rFonts w:ascii="Times New Roman" w:hAnsi="Times New Roman" w:cs="Times New Roman"/>
                <w:b/>
                <w:sz w:val="22"/>
                <w:szCs w:val="22"/>
              </w:rPr>
            </w:pPr>
            <w:r w:rsidRPr="00B26309">
              <w:rPr>
                <w:rFonts w:ascii="Times New Roman" w:hAnsi="Times New Roman" w:cs="Times New Roman"/>
                <w:b/>
                <w:sz w:val="22"/>
                <w:szCs w:val="22"/>
              </w:rPr>
              <w:t>какие учебные заведения окончил)</w:t>
            </w:r>
          </w:p>
          <w:p w:rsidR="00E30016" w:rsidRPr="00B26309" w:rsidRDefault="00E30016" w:rsidP="00943B01">
            <w:pPr>
              <w:tabs>
                <w:tab w:val="left" w:pos="6720"/>
              </w:tabs>
              <w:rPr>
                <w:rFonts w:ascii="Times New Roman" w:hAnsi="Times New Roman" w:cs="Times New Roman"/>
                <w:b/>
                <w:sz w:val="22"/>
                <w:szCs w:val="22"/>
                <w:lang w:eastAsia="en-US"/>
              </w:rPr>
            </w:pPr>
          </w:p>
        </w:tc>
        <w:tc>
          <w:tcPr>
            <w:tcW w:w="2693" w:type="dxa"/>
            <w:shd w:val="clear" w:color="auto" w:fill="auto"/>
          </w:tcPr>
          <w:p w:rsidR="00E30016" w:rsidRPr="00B26309" w:rsidRDefault="00E30016" w:rsidP="00943B01">
            <w:pPr>
              <w:tabs>
                <w:tab w:val="left" w:pos="6720"/>
              </w:tabs>
              <w:jc w:val="center"/>
              <w:rPr>
                <w:rFonts w:ascii="Times New Roman" w:hAnsi="Times New Roman" w:cs="Times New Roman"/>
                <w:b/>
                <w:sz w:val="22"/>
                <w:szCs w:val="22"/>
              </w:rPr>
            </w:pPr>
            <w:r w:rsidRPr="00B26309">
              <w:rPr>
                <w:rFonts w:ascii="Times New Roman" w:hAnsi="Times New Roman" w:cs="Times New Roman"/>
                <w:b/>
                <w:sz w:val="22"/>
                <w:szCs w:val="22"/>
              </w:rPr>
              <w:t xml:space="preserve">Направление подготовки или специальность по диплому (ам) </w:t>
            </w:r>
          </w:p>
        </w:tc>
        <w:tc>
          <w:tcPr>
            <w:tcW w:w="6803" w:type="dxa"/>
            <w:shd w:val="clear" w:color="auto" w:fill="auto"/>
          </w:tcPr>
          <w:p w:rsidR="00E30016" w:rsidRPr="00B26309" w:rsidRDefault="00E30016" w:rsidP="00943B01">
            <w:pPr>
              <w:tabs>
                <w:tab w:val="left" w:pos="6720"/>
              </w:tabs>
              <w:rPr>
                <w:rFonts w:ascii="Times New Roman" w:hAnsi="Times New Roman" w:cs="Times New Roman"/>
                <w:b/>
                <w:sz w:val="22"/>
                <w:szCs w:val="22"/>
              </w:rPr>
            </w:pPr>
            <w:r w:rsidRPr="00B26309">
              <w:rPr>
                <w:rFonts w:ascii="Times New Roman" w:hAnsi="Times New Roman" w:cs="Times New Roman"/>
                <w:b/>
                <w:sz w:val="22"/>
                <w:szCs w:val="22"/>
              </w:rPr>
              <w:t>Данные о повышении квалификации, профессиональной переподготовке</w:t>
            </w:r>
          </w:p>
          <w:p w:rsidR="00E30016" w:rsidRPr="00B26309" w:rsidRDefault="00E30016" w:rsidP="00943B01">
            <w:pPr>
              <w:tabs>
                <w:tab w:val="left" w:pos="6720"/>
              </w:tabs>
              <w:rPr>
                <w:rFonts w:ascii="Times New Roman" w:hAnsi="Times New Roman" w:cs="Times New Roman"/>
                <w:b/>
                <w:sz w:val="22"/>
                <w:szCs w:val="22"/>
                <w:lang w:eastAsia="en-US"/>
              </w:rPr>
            </w:pPr>
            <w:r w:rsidRPr="00B26309">
              <w:rPr>
                <w:rFonts w:ascii="Times New Roman" w:hAnsi="Times New Roman" w:cs="Times New Roman"/>
                <w:b/>
                <w:sz w:val="22"/>
                <w:szCs w:val="22"/>
              </w:rPr>
              <w:t xml:space="preserve"> (учреждение, направление подготовки, год) </w:t>
            </w:r>
          </w:p>
        </w:tc>
      </w:tr>
      <w:tr w:rsidR="00E30016" w:rsidRPr="00B26309" w:rsidTr="00943B01">
        <w:trPr>
          <w:trHeight w:val="517"/>
        </w:trPr>
        <w:tc>
          <w:tcPr>
            <w:tcW w:w="425" w:type="dxa"/>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lang w:eastAsia="en-US"/>
              </w:rPr>
            </w:pPr>
          </w:p>
        </w:tc>
        <w:tc>
          <w:tcPr>
            <w:tcW w:w="1702" w:type="dxa"/>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Аксентьева Валентина Сергеевна</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lang w:eastAsia="en-US"/>
              </w:rPr>
            </w:pPr>
            <w:r w:rsidRPr="00B26309">
              <w:rPr>
                <w:rFonts w:ascii="Times New Roman" w:hAnsi="Times New Roman" w:cs="Times New Roman"/>
                <w:sz w:val="22"/>
                <w:szCs w:val="22"/>
                <w:lang w:eastAsia="en-US"/>
              </w:rPr>
              <w:t>1978 г.,</w:t>
            </w:r>
            <w:r w:rsidRPr="00B26309">
              <w:rPr>
                <w:rFonts w:ascii="Times New Roman" w:hAnsi="Times New Roman" w:cs="Times New Roman"/>
                <w:sz w:val="22"/>
                <w:szCs w:val="22"/>
                <w:lang w:eastAsia="en-US"/>
              </w:rPr>
              <w:br/>
              <w:t>Каменское педагогическое училище Ростовской области</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lang w:eastAsia="en-US"/>
              </w:rPr>
            </w:pPr>
            <w:r w:rsidRPr="00B26309">
              <w:rPr>
                <w:rFonts w:ascii="Times New Roman" w:hAnsi="Times New Roman" w:cs="Times New Roman"/>
                <w:sz w:val="22"/>
                <w:szCs w:val="22"/>
                <w:lang w:eastAsia="en-US"/>
              </w:rPr>
              <w:t>По специальности «Преподавание черчения и рисования».</w:t>
            </w:r>
          </w:p>
          <w:p w:rsidR="00E30016" w:rsidRPr="00B26309" w:rsidRDefault="00E30016" w:rsidP="00943B01">
            <w:pPr>
              <w:tabs>
                <w:tab w:val="left" w:pos="6720"/>
              </w:tabs>
              <w:snapToGrid w:val="0"/>
              <w:rPr>
                <w:rFonts w:ascii="Times New Roman" w:hAnsi="Times New Roman" w:cs="Times New Roman"/>
                <w:sz w:val="22"/>
                <w:szCs w:val="22"/>
                <w:lang w:eastAsia="en-US"/>
              </w:rPr>
            </w:pPr>
            <w:r w:rsidRPr="00B26309">
              <w:rPr>
                <w:rFonts w:ascii="Times New Roman" w:hAnsi="Times New Roman" w:cs="Times New Roman"/>
                <w:sz w:val="22"/>
                <w:szCs w:val="22"/>
                <w:lang w:eastAsia="en-US"/>
              </w:rPr>
              <w:t>Присвоена квалификация – учитель черчения и рисования общеобразовательной школы.</w:t>
            </w:r>
          </w:p>
        </w:tc>
        <w:tc>
          <w:tcPr>
            <w:tcW w:w="680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МЦДО ООО «Бакалавр-Магистр»</w:t>
            </w:r>
          </w:p>
          <w:p w:rsidR="00E30016" w:rsidRPr="00B26309" w:rsidRDefault="00E30016" w:rsidP="00943B01">
            <w:pPr>
              <w:tabs>
                <w:tab w:val="left" w:pos="6720"/>
              </w:tabs>
              <w:snapToGrid w:val="0"/>
              <w:rPr>
                <w:rFonts w:ascii="Times New Roman" w:hAnsi="Times New Roman" w:cs="Times New Roman"/>
                <w:i/>
                <w:sz w:val="22"/>
                <w:szCs w:val="22"/>
                <w:lang w:eastAsia="en-US"/>
              </w:rPr>
            </w:pPr>
            <w:r w:rsidRPr="00B26309">
              <w:rPr>
                <w:rFonts w:ascii="Times New Roman" w:hAnsi="Times New Roman" w:cs="Times New Roman"/>
                <w:sz w:val="22"/>
                <w:szCs w:val="22"/>
                <w:lang w:eastAsia="en-US"/>
              </w:rPr>
              <w:t>«Методика преподавания основ религиозных культур и светской этики в начальной школе», 144 часа, 2017 г.</w:t>
            </w:r>
          </w:p>
          <w:p w:rsidR="00E30016" w:rsidRPr="00B26309" w:rsidRDefault="00E30016" w:rsidP="00943B01">
            <w:pPr>
              <w:tabs>
                <w:tab w:val="left" w:pos="6720"/>
              </w:tabs>
              <w:snapToGrid w:val="0"/>
              <w:rPr>
                <w:rFonts w:ascii="Times New Roman" w:hAnsi="Times New Roman" w:cs="Times New Roman"/>
                <w:sz w:val="22"/>
                <w:szCs w:val="22"/>
                <w:u w:val="single"/>
              </w:rPr>
            </w:pPr>
          </w:p>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ООО ЦПО «Развитие»</w:t>
            </w:r>
          </w:p>
          <w:p w:rsidR="00E30016" w:rsidRPr="00B26309" w:rsidRDefault="00E30016" w:rsidP="00943B01">
            <w:pPr>
              <w:tabs>
                <w:tab w:val="left" w:pos="6720"/>
              </w:tabs>
              <w:snapToGrid w:val="0"/>
              <w:rPr>
                <w:rFonts w:ascii="Times New Roman" w:hAnsi="Times New Roman" w:cs="Times New Roman"/>
                <w:i/>
                <w:sz w:val="22"/>
                <w:szCs w:val="22"/>
              </w:rPr>
            </w:pPr>
            <w:r w:rsidRPr="00B26309">
              <w:rPr>
                <w:rFonts w:ascii="Times New Roman" w:hAnsi="Times New Roman" w:cs="Times New Roman"/>
                <w:sz w:val="22"/>
                <w:szCs w:val="22"/>
              </w:rPr>
              <w:t xml:space="preserve">«Применение современных образовательных технологий на уроках художественно-эстетического цикла в условиях введения и реализации ФГОС», 108 часов, 2017 г. </w:t>
            </w:r>
          </w:p>
          <w:p w:rsidR="00E30016" w:rsidRPr="00B26309" w:rsidRDefault="00E30016" w:rsidP="00943B01">
            <w:pPr>
              <w:tabs>
                <w:tab w:val="left" w:pos="6720"/>
              </w:tabs>
              <w:snapToGrid w:val="0"/>
              <w:rPr>
                <w:rFonts w:ascii="Times New Roman" w:hAnsi="Times New Roman" w:cs="Times New Roman"/>
                <w:i/>
                <w:sz w:val="22"/>
                <w:szCs w:val="22"/>
              </w:rPr>
            </w:pPr>
          </w:p>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ЧОУ ДПО «Институт переподготовки и повышения квалификации», г. Новочеркасск</w:t>
            </w:r>
          </w:p>
          <w:p w:rsidR="00E30016" w:rsidRPr="00B26309" w:rsidRDefault="00E30016" w:rsidP="00943B01">
            <w:pPr>
              <w:tabs>
                <w:tab w:val="left" w:pos="6720"/>
              </w:tabs>
              <w:snapToGrid w:val="0"/>
              <w:rPr>
                <w:rFonts w:ascii="Times New Roman" w:hAnsi="Times New Roman" w:cs="Times New Roman"/>
                <w:sz w:val="22"/>
                <w:szCs w:val="22"/>
                <w:lang w:eastAsia="en-US"/>
              </w:rPr>
            </w:pPr>
            <w:r w:rsidRPr="00B26309">
              <w:rPr>
                <w:rFonts w:ascii="Times New Roman" w:hAnsi="Times New Roman" w:cs="Times New Roman"/>
                <w:sz w:val="22"/>
                <w:szCs w:val="22"/>
                <w:lang w:eastAsia="en-US"/>
              </w:rPr>
              <w:t xml:space="preserve">«Методика преподавания ОБЖ в соответствии с ФГОС» </w:t>
            </w:r>
          </w:p>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ЧОУ ДПО «Институт переподготовки и повышения квалификации», г. Новочеркасск</w:t>
            </w:r>
          </w:p>
          <w:p w:rsidR="00E30016" w:rsidRPr="00B26309" w:rsidRDefault="00E30016" w:rsidP="00943B01">
            <w:pPr>
              <w:tabs>
                <w:tab w:val="left" w:pos="6720"/>
              </w:tabs>
              <w:snapToGrid w:val="0"/>
              <w:rPr>
                <w:rFonts w:ascii="Times New Roman" w:hAnsi="Times New Roman" w:cs="Times New Roman"/>
                <w:sz w:val="22"/>
                <w:szCs w:val="22"/>
                <w:lang w:eastAsia="en-US"/>
              </w:rPr>
            </w:pPr>
            <w:r w:rsidRPr="00B26309">
              <w:rPr>
                <w:rFonts w:ascii="Times New Roman" w:hAnsi="Times New Roman" w:cs="Times New Roman"/>
                <w:sz w:val="22"/>
                <w:szCs w:val="22"/>
                <w:lang w:eastAsia="en-US"/>
              </w:rPr>
              <w:t>«Методика преподавания истории в соответствии с ФГОС</w:t>
            </w:r>
          </w:p>
        </w:tc>
      </w:tr>
      <w:tr w:rsidR="00E30016" w:rsidRPr="00B26309" w:rsidTr="00943B01">
        <w:trPr>
          <w:trHeight w:val="450"/>
        </w:trPr>
        <w:tc>
          <w:tcPr>
            <w:tcW w:w="425" w:type="dxa"/>
            <w:vMerge w:val="restart"/>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val="restart"/>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Болдырева Надежда Николаевна</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1987,</w:t>
            </w:r>
            <w:r w:rsidRPr="00B26309">
              <w:rPr>
                <w:rFonts w:ascii="Times New Roman" w:hAnsi="Times New Roman" w:cs="Times New Roman"/>
                <w:sz w:val="22"/>
                <w:szCs w:val="22"/>
              </w:rPr>
              <w:br/>
              <w:t>Новочеркасский ордена «Знак Почета» инженерно-мелиоративный институт</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о специальности лесное хозяйство.</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 xml:space="preserve"> Присвоена квалификация инженера лесного хозяйства.</w:t>
            </w:r>
          </w:p>
        </w:tc>
        <w:tc>
          <w:tcPr>
            <w:tcW w:w="6803" w:type="dxa"/>
            <w:vMerge w:val="restart"/>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Современные программы и технологии образования младшего школьника, обеспечивающие реализацию ФГОС НОО», 72 часа, 2015 г.</w:t>
            </w:r>
          </w:p>
          <w:p w:rsidR="00E30016" w:rsidRPr="00B26309" w:rsidRDefault="00E30016" w:rsidP="00943B01">
            <w:pPr>
              <w:tabs>
                <w:tab w:val="left" w:pos="6720"/>
              </w:tabs>
              <w:snapToGrid w:val="0"/>
              <w:rPr>
                <w:rFonts w:ascii="Times New Roman" w:hAnsi="Times New Roman" w:cs="Times New Roman"/>
                <w:sz w:val="22"/>
                <w:szCs w:val="22"/>
              </w:rPr>
            </w:pPr>
          </w:p>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lastRenderedPageBreak/>
              <w:t>ЧОУ ДПО «Институт переподготовки и повышения квалификации», г. Новочеркасск</w:t>
            </w:r>
          </w:p>
          <w:p w:rsidR="00E30016" w:rsidRPr="00B26309" w:rsidRDefault="00E30016" w:rsidP="00943B01">
            <w:pPr>
              <w:tabs>
                <w:tab w:val="left" w:pos="6720"/>
              </w:tabs>
              <w:snapToGrid w:val="0"/>
              <w:jc w:val="both"/>
              <w:rPr>
                <w:rFonts w:ascii="Times New Roman" w:hAnsi="Times New Roman" w:cs="Times New Roman"/>
                <w:i/>
                <w:sz w:val="22"/>
                <w:szCs w:val="22"/>
              </w:rPr>
            </w:pPr>
            <w:r w:rsidRPr="00B26309">
              <w:rPr>
                <w:rFonts w:ascii="Times New Roman" w:hAnsi="Times New Roman" w:cs="Times New Roman"/>
                <w:sz w:val="22"/>
                <w:szCs w:val="22"/>
              </w:rPr>
              <w:t xml:space="preserve">«Создание коррекционно-развивающей среды для детей с ограниченными возможностями здоровья в условиях инклюзивного образования в соответствии с ФГОС», 108 часов, 2017 г. </w:t>
            </w:r>
          </w:p>
        </w:tc>
      </w:tr>
      <w:tr w:rsidR="00E30016" w:rsidRPr="00B26309" w:rsidTr="00943B01">
        <w:trPr>
          <w:trHeight w:val="3130"/>
        </w:trPr>
        <w:tc>
          <w:tcPr>
            <w:tcW w:w="425" w:type="dxa"/>
            <w:vMerge/>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shd w:val="clear" w:color="auto" w:fill="auto"/>
          </w:tcPr>
          <w:p w:rsidR="00E30016" w:rsidRPr="00B26309" w:rsidRDefault="00E30016" w:rsidP="00943B01">
            <w:pPr>
              <w:rPr>
                <w:rFonts w:ascii="Times New Roman" w:hAnsi="Times New Roman" w:cs="Times New Roman"/>
                <w:sz w:val="22"/>
                <w:szCs w:val="22"/>
              </w:rPr>
            </w:pP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16 г.,</w:t>
            </w:r>
            <w:r w:rsidRPr="00B26309">
              <w:rPr>
                <w:rFonts w:ascii="Times New Roman" w:hAnsi="Times New Roman" w:cs="Times New Roman"/>
                <w:sz w:val="22"/>
                <w:szCs w:val="22"/>
              </w:rPr>
              <w:br/>
              <w:t>Государственное бюджетное профессиональное образовательное учреждение Ростовской области «Каменский педагогический колледж»</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едагогика дополнительного образования.</w:t>
            </w:r>
          </w:p>
        </w:tc>
        <w:tc>
          <w:tcPr>
            <w:tcW w:w="6803" w:type="dxa"/>
            <w:vMerge/>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p>
        </w:tc>
      </w:tr>
      <w:tr w:rsidR="00E30016" w:rsidRPr="00B26309" w:rsidTr="00943B01">
        <w:trPr>
          <w:trHeight w:val="1265"/>
        </w:trPr>
        <w:tc>
          <w:tcPr>
            <w:tcW w:w="425" w:type="dxa"/>
            <w:vMerge/>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shd w:val="clear" w:color="auto" w:fill="auto"/>
          </w:tcPr>
          <w:p w:rsidR="00E30016" w:rsidRPr="00B26309" w:rsidRDefault="00E30016" w:rsidP="00943B01">
            <w:pPr>
              <w:rPr>
                <w:rFonts w:ascii="Times New Roman" w:hAnsi="Times New Roman" w:cs="Times New Roman"/>
                <w:sz w:val="22"/>
                <w:szCs w:val="22"/>
              </w:rPr>
            </w:pP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16 г.,</w:t>
            </w:r>
            <w:r w:rsidRPr="00B26309">
              <w:rPr>
                <w:rFonts w:ascii="Times New Roman" w:hAnsi="Times New Roman" w:cs="Times New Roman"/>
                <w:sz w:val="22"/>
                <w:szCs w:val="22"/>
              </w:rPr>
              <w:br/>
              <w:t>Государственное бюджетное профессиональное образовательное учреждение Ростовской области «Каменский педагогический колледж»</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Коррекционная педагогика</w:t>
            </w:r>
          </w:p>
        </w:tc>
        <w:tc>
          <w:tcPr>
            <w:tcW w:w="6803" w:type="dxa"/>
            <w:vMerge/>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p>
        </w:tc>
      </w:tr>
      <w:tr w:rsidR="00E30016" w:rsidRPr="00B26309" w:rsidTr="00943B01">
        <w:trPr>
          <w:trHeight w:val="415"/>
        </w:trPr>
        <w:tc>
          <w:tcPr>
            <w:tcW w:w="425" w:type="dxa"/>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Бугаева Татьяна Викторовна</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05 г.,</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 xml:space="preserve">Славянский государственный педагогический университет </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Учитель языка (английский и русский) и зарубежной литературы.</w:t>
            </w:r>
          </w:p>
        </w:tc>
        <w:tc>
          <w:tcPr>
            <w:tcW w:w="680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ГБПОУ РО «Новочеркасский колледж промышленных технологий и управления»</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едагогические технологии реализации практико-ориентированного подхода при изучении дисциплины «Иностранный язык», 72 часа, 2015 г.</w:t>
            </w:r>
          </w:p>
        </w:tc>
      </w:tr>
      <w:tr w:rsidR="00E30016" w:rsidRPr="00B26309" w:rsidTr="00943B01">
        <w:trPr>
          <w:trHeight w:val="484"/>
        </w:trPr>
        <w:tc>
          <w:tcPr>
            <w:tcW w:w="425" w:type="dxa"/>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Горбаткова    Любовь Фёдоровна</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1986 г.,</w:t>
            </w:r>
            <w:r w:rsidRPr="00B26309">
              <w:rPr>
                <w:rFonts w:ascii="Times New Roman" w:hAnsi="Times New Roman" w:cs="Times New Roman"/>
                <w:sz w:val="22"/>
                <w:szCs w:val="22"/>
              </w:rPr>
              <w:br/>
              <w:t>Ростовский государственный университет им. М. А. Суслова</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о специальности «Биология»</w:t>
            </w:r>
            <w:r w:rsidRPr="00B26309">
              <w:rPr>
                <w:rFonts w:ascii="Times New Roman" w:hAnsi="Times New Roman" w:cs="Times New Roman"/>
                <w:sz w:val="22"/>
                <w:szCs w:val="22"/>
              </w:rPr>
              <w:br/>
              <w:t>Присвоена квалификация биолога,  преподавателя химии и биологии.</w:t>
            </w:r>
          </w:p>
        </w:tc>
        <w:tc>
          <w:tcPr>
            <w:tcW w:w="680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МЦДО ООО «Бакалавр-Магистр»</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Методика обучения биологии в основной и средней школе в условиях реализации ФГОС», 108 часов, 2017 г.</w:t>
            </w:r>
          </w:p>
          <w:p w:rsidR="00E30016" w:rsidRPr="00B26309" w:rsidRDefault="00E30016" w:rsidP="00943B01">
            <w:pPr>
              <w:tabs>
                <w:tab w:val="left" w:pos="6720"/>
              </w:tabs>
              <w:snapToGrid w:val="0"/>
              <w:rPr>
                <w:rFonts w:ascii="Times New Roman" w:hAnsi="Times New Roman" w:cs="Times New Roman"/>
                <w:sz w:val="22"/>
                <w:szCs w:val="22"/>
              </w:rPr>
            </w:pPr>
          </w:p>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ООО ЦПО «Развитие», г. Ростов-на-Дону</w:t>
            </w:r>
          </w:p>
          <w:p w:rsidR="00E30016" w:rsidRPr="00B26309" w:rsidRDefault="00E30016" w:rsidP="00943B01">
            <w:pPr>
              <w:tabs>
                <w:tab w:val="left" w:pos="6720"/>
              </w:tabs>
              <w:snapToGrid w:val="0"/>
              <w:rPr>
                <w:rFonts w:ascii="Times New Roman" w:hAnsi="Times New Roman" w:cs="Times New Roman"/>
                <w:i/>
                <w:sz w:val="22"/>
                <w:szCs w:val="22"/>
              </w:rPr>
            </w:pPr>
            <w:r w:rsidRPr="00B26309">
              <w:rPr>
                <w:rFonts w:ascii="Times New Roman" w:hAnsi="Times New Roman" w:cs="Times New Roman"/>
                <w:sz w:val="22"/>
                <w:szCs w:val="22"/>
              </w:rPr>
              <w:t xml:space="preserve">«Обновление содержания технологии школьного химического образования в условиях введения ФГОС», 108 часов, 2017  (с 05.07.2017 по 31.08.2017, </w:t>
            </w:r>
            <w:r w:rsidRPr="00B26309">
              <w:rPr>
                <w:rFonts w:ascii="Times New Roman" w:hAnsi="Times New Roman" w:cs="Times New Roman"/>
                <w:i/>
                <w:sz w:val="22"/>
                <w:szCs w:val="22"/>
              </w:rPr>
              <w:t>справка об обучении от 28.07.2017 № 067</w:t>
            </w:r>
          </w:p>
          <w:p w:rsidR="00E30016" w:rsidRPr="00B26309" w:rsidRDefault="00E30016" w:rsidP="00943B01">
            <w:pPr>
              <w:tabs>
                <w:tab w:val="left" w:pos="6720"/>
              </w:tabs>
              <w:snapToGrid w:val="0"/>
              <w:rPr>
                <w:rFonts w:ascii="Times New Roman" w:hAnsi="Times New Roman" w:cs="Times New Roman"/>
                <w:i/>
                <w:sz w:val="22"/>
                <w:szCs w:val="22"/>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ЧОУ ДПО «Институт переподготовки и повышения квалификации», г. Новочеркасск</w:t>
            </w:r>
          </w:p>
          <w:p w:rsidR="00E30016" w:rsidRPr="00B26309" w:rsidRDefault="00E30016" w:rsidP="00943B01">
            <w:pPr>
              <w:tabs>
                <w:tab w:val="left" w:pos="6720"/>
              </w:tabs>
              <w:snapToGrid w:val="0"/>
              <w:rPr>
                <w:rFonts w:ascii="Times New Roman" w:hAnsi="Times New Roman" w:cs="Times New Roman"/>
                <w:i/>
                <w:sz w:val="22"/>
                <w:szCs w:val="22"/>
              </w:rPr>
            </w:pPr>
            <w:r w:rsidRPr="00B26309">
              <w:rPr>
                <w:rFonts w:ascii="Times New Roman" w:hAnsi="Times New Roman" w:cs="Times New Roman"/>
                <w:sz w:val="22"/>
                <w:szCs w:val="22"/>
              </w:rPr>
              <w:t xml:space="preserve">«Методика преподавания технологии в соответствии с ФГОС» </w:t>
            </w:r>
            <w:r w:rsidRPr="00B26309">
              <w:rPr>
                <w:rFonts w:ascii="Times New Roman" w:hAnsi="Times New Roman" w:cs="Times New Roman"/>
                <w:i/>
                <w:sz w:val="22"/>
                <w:szCs w:val="22"/>
              </w:rPr>
              <w:t xml:space="preserve">(с </w:t>
            </w:r>
            <w:r w:rsidRPr="00B26309">
              <w:rPr>
                <w:rFonts w:ascii="Times New Roman" w:hAnsi="Times New Roman" w:cs="Times New Roman"/>
                <w:i/>
                <w:sz w:val="22"/>
                <w:szCs w:val="22"/>
              </w:rPr>
              <w:lastRenderedPageBreak/>
              <w:t>14.08.2017 по 02.09.2017, справка об обучении от 15.08.2017 № 11 180)</w:t>
            </w:r>
          </w:p>
        </w:tc>
      </w:tr>
      <w:tr w:rsidR="00E30016" w:rsidRPr="00B26309" w:rsidTr="00943B01">
        <w:trPr>
          <w:trHeight w:val="385"/>
        </w:trPr>
        <w:tc>
          <w:tcPr>
            <w:tcW w:w="425" w:type="dxa"/>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Ищенко Светлана Петровна</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04 г.,</w:t>
            </w:r>
            <w:r w:rsidRPr="00B26309">
              <w:rPr>
                <w:rFonts w:ascii="Times New Roman" w:hAnsi="Times New Roman" w:cs="Times New Roman"/>
                <w:sz w:val="22"/>
                <w:szCs w:val="22"/>
              </w:rPr>
              <w:br/>
              <w:t>Ростовский государственный педагогический университет</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Математика.</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Учитель математики.</w:t>
            </w:r>
          </w:p>
        </w:tc>
        <w:tc>
          <w:tcPr>
            <w:tcW w:w="6803" w:type="dxa"/>
            <w:shd w:val="clear" w:color="auto" w:fill="auto"/>
          </w:tcPr>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Проектирование вариативного содержания и отбор эффективной технологии школьного физического образования в логике ФГОС»,  144 часа, 2014 г.</w:t>
            </w:r>
          </w:p>
          <w:p w:rsidR="00E30016" w:rsidRPr="00B26309" w:rsidRDefault="00E30016" w:rsidP="00943B01">
            <w:pPr>
              <w:tabs>
                <w:tab w:val="left" w:pos="6720"/>
              </w:tabs>
              <w:snapToGrid w:val="0"/>
              <w:jc w:val="both"/>
              <w:rPr>
                <w:rFonts w:ascii="Times New Roman" w:hAnsi="Times New Roman" w:cs="Times New Roman"/>
                <w:sz w:val="22"/>
                <w:szCs w:val="22"/>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Обеспечение достижения предметных, метапредметных и личностных результатов при обучении математике с использованием ИКТ в условиях реализации ФГОС», 144 час, 2016 г.</w:t>
            </w:r>
          </w:p>
          <w:p w:rsidR="00E30016" w:rsidRPr="00B26309" w:rsidRDefault="00E30016" w:rsidP="00943B01">
            <w:pPr>
              <w:tabs>
                <w:tab w:val="left" w:pos="6720"/>
              </w:tabs>
              <w:snapToGrid w:val="0"/>
              <w:jc w:val="both"/>
              <w:rPr>
                <w:rFonts w:ascii="Times New Roman" w:hAnsi="Times New Roman" w:cs="Times New Roman"/>
                <w:sz w:val="22"/>
                <w:szCs w:val="22"/>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Информатика. Актуальные технологии достижения образовательных результатов ФГОС в условиях ЕГЭ», 16 часов, 2016 г.</w:t>
            </w:r>
          </w:p>
          <w:p w:rsidR="00E30016" w:rsidRPr="00B26309" w:rsidRDefault="00E30016" w:rsidP="00943B01">
            <w:pPr>
              <w:tabs>
                <w:tab w:val="left" w:pos="6720"/>
              </w:tabs>
              <w:snapToGrid w:val="0"/>
              <w:jc w:val="both"/>
              <w:rPr>
                <w:rFonts w:ascii="Times New Roman" w:hAnsi="Times New Roman" w:cs="Times New Roman"/>
                <w:sz w:val="22"/>
                <w:szCs w:val="22"/>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МЦДО ООО «Бакалавр-Магистр»</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Инновационные технологии проектирования урока физики как основа эффективной реализации ФГОС», 108 часов, 2017 г.</w:t>
            </w:r>
          </w:p>
        </w:tc>
      </w:tr>
      <w:tr w:rsidR="00E30016" w:rsidRPr="00B26309" w:rsidTr="00943B01">
        <w:trPr>
          <w:trHeight w:val="1148"/>
        </w:trPr>
        <w:tc>
          <w:tcPr>
            <w:tcW w:w="425" w:type="dxa"/>
            <w:vMerge w:val="restart"/>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val="restart"/>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Киселева Ирина Николаевна</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1992 г.,</w:t>
            </w:r>
            <w:r w:rsidRPr="00B26309">
              <w:rPr>
                <w:rFonts w:ascii="Times New Roman" w:hAnsi="Times New Roman" w:cs="Times New Roman"/>
                <w:sz w:val="22"/>
                <w:szCs w:val="22"/>
              </w:rPr>
              <w:br/>
              <w:t>Ростовский государственный университет.</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о специальности Геологическая съемка, поиски и разведка месторождений полезных ископаемых.</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рисвоена квалификация инженер-геолог.</w:t>
            </w:r>
          </w:p>
        </w:tc>
        <w:tc>
          <w:tcPr>
            <w:tcW w:w="6803" w:type="dxa"/>
            <w:vMerge w:val="restart"/>
            <w:shd w:val="clear" w:color="auto" w:fill="auto"/>
          </w:tcPr>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Профессиональная деятельность учителя географии в достижении образовательных результатов ФГОС основного общего образования», 144 часа, 2016 г.</w:t>
            </w:r>
          </w:p>
          <w:p w:rsidR="00E30016" w:rsidRPr="00B26309" w:rsidRDefault="00E30016" w:rsidP="00943B01">
            <w:pPr>
              <w:tabs>
                <w:tab w:val="left" w:pos="6720"/>
              </w:tabs>
              <w:snapToGrid w:val="0"/>
              <w:jc w:val="both"/>
              <w:rPr>
                <w:rFonts w:ascii="Times New Roman" w:hAnsi="Times New Roman" w:cs="Times New Roman"/>
                <w:sz w:val="22"/>
                <w:szCs w:val="22"/>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ЧОУ ДПО «Институт переподготовки и повышения квалификации», г. Новочеркасск</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lastRenderedPageBreak/>
              <w:t>«Методика преподавания обществознания в соответствии с ФГОС», 108 часов, 2017 г.</w:t>
            </w:r>
          </w:p>
          <w:p w:rsidR="00E30016" w:rsidRPr="00B26309" w:rsidRDefault="00E30016" w:rsidP="00943B01">
            <w:pPr>
              <w:tabs>
                <w:tab w:val="left" w:pos="6720"/>
              </w:tabs>
              <w:snapToGrid w:val="0"/>
              <w:jc w:val="both"/>
              <w:rPr>
                <w:rFonts w:ascii="Times New Roman" w:hAnsi="Times New Roman" w:cs="Times New Roman"/>
                <w:sz w:val="22"/>
                <w:szCs w:val="22"/>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ЧОУ ДПО «Институт переподготовки и повышения квалификации», г. Новочеркасск</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 xml:space="preserve">«Деятельность вожатого общеобразовательной школы в соответствии с ФГОС» </w:t>
            </w:r>
          </w:p>
          <w:p w:rsidR="00E30016" w:rsidRPr="00B26309" w:rsidRDefault="00E30016" w:rsidP="00943B01">
            <w:pPr>
              <w:tabs>
                <w:tab w:val="left" w:pos="6720"/>
              </w:tabs>
              <w:snapToGrid w:val="0"/>
              <w:rPr>
                <w:rFonts w:ascii="Times New Roman" w:hAnsi="Times New Roman" w:cs="Times New Roman"/>
                <w:sz w:val="22"/>
                <w:szCs w:val="22"/>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ЧОУ ДПО «Институт переподготовки и повышения квалификации», г. Новочеркасск</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 xml:space="preserve">«Методика преподавания музыки в соответствии с ФГОС» </w:t>
            </w:r>
          </w:p>
          <w:p w:rsidR="00E30016" w:rsidRPr="00B26309" w:rsidRDefault="00E30016" w:rsidP="00943B01">
            <w:pPr>
              <w:tabs>
                <w:tab w:val="left" w:pos="6720"/>
              </w:tabs>
              <w:snapToGrid w:val="0"/>
              <w:rPr>
                <w:rFonts w:ascii="Times New Roman" w:hAnsi="Times New Roman" w:cs="Times New Roman"/>
                <w:i/>
                <w:sz w:val="22"/>
                <w:szCs w:val="22"/>
              </w:rPr>
            </w:pPr>
          </w:p>
          <w:p w:rsidR="00E30016" w:rsidRPr="00B26309" w:rsidRDefault="00E30016" w:rsidP="00943B01">
            <w:pPr>
              <w:tabs>
                <w:tab w:val="left" w:pos="6720"/>
              </w:tabs>
              <w:snapToGrid w:val="0"/>
              <w:rPr>
                <w:rFonts w:ascii="Times New Roman" w:hAnsi="Times New Roman" w:cs="Times New Roman"/>
                <w:sz w:val="22"/>
                <w:szCs w:val="22"/>
              </w:rPr>
            </w:pPr>
          </w:p>
        </w:tc>
      </w:tr>
      <w:tr w:rsidR="00E30016" w:rsidRPr="00B26309" w:rsidTr="00943B01">
        <w:trPr>
          <w:trHeight w:val="2022"/>
        </w:trPr>
        <w:tc>
          <w:tcPr>
            <w:tcW w:w="425" w:type="dxa"/>
            <w:vMerge/>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shd w:val="clear" w:color="auto" w:fill="auto"/>
          </w:tcPr>
          <w:p w:rsidR="00E30016" w:rsidRPr="00B26309" w:rsidRDefault="00E30016" w:rsidP="00943B01">
            <w:pPr>
              <w:rPr>
                <w:rFonts w:ascii="Times New Roman" w:hAnsi="Times New Roman" w:cs="Times New Roman"/>
                <w:sz w:val="22"/>
                <w:szCs w:val="22"/>
              </w:rPr>
            </w:pP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16 г.,</w:t>
            </w:r>
            <w:r w:rsidRPr="00B26309">
              <w:rPr>
                <w:rFonts w:ascii="Times New Roman" w:hAnsi="Times New Roman" w:cs="Times New Roman"/>
                <w:sz w:val="22"/>
                <w:szCs w:val="22"/>
              </w:rPr>
              <w:br/>
              <w:t>Государственное бюджетное профессиональное образовательное учреждение Ростовской области «Каменский педагогический колледж»</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едагогика дополнительного образования.</w:t>
            </w:r>
          </w:p>
        </w:tc>
        <w:tc>
          <w:tcPr>
            <w:tcW w:w="6803" w:type="dxa"/>
            <w:vMerge/>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p>
        </w:tc>
      </w:tr>
      <w:tr w:rsidR="00E30016" w:rsidRPr="00B26309" w:rsidTr="00943B01">
        <w:trPr>
          <w:trHeight w:val="2038"/>
        </w:trPr>
        <w:tc>
          <w:tcPr>
            <w:tcW w:w="425" w:type="dxa"/>
            <w:vMerge/>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shd w:val="clear" w:color="auto" w:fill="auto"/>
          </w:tcPr>
          <w:p w:rsidR="00E30016" w:rsidRPr="00B26309" w:rsidRDefault="00E30016" w:rsidP="00943B01">
            <w:pPr>
              <w:rPr>
                <w:rFonts w:ascii="Times New Roman" w:hAnsi="Times New Roman" w:cs="Times New Roman"/>
                <w:sz w:val="22"/>
                <w:szCs w:val="22"/>
              </w:rPr>
            </w:pP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16 г.,</w:t>
            </w:r>
            <w:r w:rsidRPr="00B26309">
              <w:rPr>
                <w:rFonts w:ascii="Times New Roman" w:hAnsi="Times New Roman" w:cs="Times New Roman"/>
                <w:sz w:val="22"/>
                <w:szCs w:val="22"/>
              </w:rPr>
              <w:br/>
              <w:t>Государственное бюджетное профессиональное образовательное учреждение Ростовской области «Каменский педагогический колледж»</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сихология в образовании</w:t>
            </w:r>
          </w:p>
        </w:tc>
        <w:tc>
          <w:tcPr>
            <w:tcW w:w="6803" w:type="dxa"/>
            <w:vMerge/>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p>
        </w:tc>
      </w:tr>
      <w:tr w:rsidR="00E30016" w:rsidRPr="00B26309" w:rsidTr="00943B01">
        <w:trPr>
          <w:trHeight w:val="2260"/>
        </w:trPr>
        <w:tc>
          <w:tcPr>
            <w:tcW w:w="425" w:type="dxa"/>
            <w:vMerge/>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shd w:val="clear" w:color="auto" w:fill="auto"/>
          </w:tcPr>
          <w:p w:rsidR="00E30016" w:rsidRPr="00B26309" w:rsidRDefault="00E30016" w:rsidP="00943B01">
            <w:pPr>
              <w:rPr>
                <w:rFonts w:ascii="Times New Roman" w:hAnsi="Times New Roman" w:cs="Times New Roman"/>
                <w:sz w:val="22"/>
                <w:szCs w:val="22"/>
              </w:rPr>
            </w:pP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rPr>
              <w:t>2017 г.,</w:t>
            </w:r>
            <w:r w:rsidRPr="00B26309">
              <w:rPr>
                <w:rFonts w:ascii="Times New Roman" w:hAnsi="Times New Roman" w:cs="Times New Roman"/>
                <w:sz w:val="22"/>
                <w:szCs w:val="22"/>
              </w:rPr>
              <w:br/>
              <w:t>ЧОУ ДПО «Институт переподготовки и повышения квалификации», г. Новочеркасск</w:t>
            </w:r>
          </w:p>
          <w:p w:rsidR="00E30016" w:rsidRPr="00B26309" w:rsidRDefault="00E30016" w:rsidP="00943B01">
            <w:pPr>
              <w:tabs>
                <w:tab w:val="left" w:pos="6720"/>
              </w:tabs>
              <w:snapToGrid w:val="0"/>
              <w:rPr>
                <w:rFonts w:ascii="Times New Roman" w:hAnsi="Times New Roman" w:cs="Times New Roman"/>
                <w:sz w:val="22"/>
                <w:szCs w:val="22"/>
              </w:rPr>
            </w:pPr>
          </w:p>
        </w:tc>
        <w:tc>
          <w:tcPr>
            <w:tcW w:w="2693" w:type="dxa"/>
            <w:shd w:val="clear" w:color="auto" w:fill="auto"/>
          </w:tcPr>
          <w:p w:rsidR="00E30016" w:rsidRPr="00B26309" w:rsidRDefault="00E30016" w:rsidP="00943B01">
            <w:pPr>
              <w:tabs>
                <w:tab w:val="left" w:pos="6720"/>
              </w:tabs>
              <w:snapToGrid w:val="0"/>
              <w:jc w:val="both"/>
              <w:rPr>
                <w:rFonts w:ascii="Times New Roman" w:hAnsi="Times New Roman" w:cs="Times New Roman"/>
                <w:i/>
                <w:sz w:val="22"/>
                <w:szCs w:val="22"/>
              </w:rPr>
            </w:pPr>
            <w:r w:rsidRPr="00B26309">
              <w:rPr>
                <w:rFonts w:ascii="Times New Roman" w:hAnsi="Times New Roman" w:cs="Times New Roman"/>
                <w:sz w:val="22"/>
                <w:szCs w:val="22"/>
              </w:rPr>
              <w:t>«Педагогическая деятельность учителя географии в соответствии с ФГОС»</w:t>
            </w:r>
            <w:r w:rsidRPr="00B26309">
              <w:rPr>
                <w:rFonts w:ascii="Times New Roman" w:hAnsi="Times New Roman" w:cs="Times New Roman"/>
                <w:i/>
                <w:sz w:val="22"/>
                <w:szCs w:val="22"/>
              </w:rPr>
              <w:t>,</w:t>
            </w:r>
            <w:r w:rsidRPr="00B26309">
              <w:rPr>
                <w:rFonts w:ascii="Times New Roman" w:hAnsi="Times New Roman" w:cs="Times New Roman"/>
                <w:i/>
                <w:sz w:val="22"/>
                <w:szCs w:val="22"/>
              </w:rPr>
              <w:br/>
            </w:r>
            <w:r w:rsidRPr="00B26309">
              <w:rPr>
                <w:rFonts w:ascii="Times New Roman" w:hAnsi="Times New Roman" w:cs="Times New Roman"/>
                <w:sz w:val="22"/>
                <w:szCs w:val="22"/>
              </w:rPr>
              <w:t>288 часов, 2017 г.</w:t>
            </w:r>
          </w:p>
        </w:tc>
        <w:tc>
          <w:tcPr>
            <w:tcW w:w="6803" w:type="dxa"/>
            <w:vMerge/>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p>
        </w:tc>
      </w:tr>
      <w:tr w:rsidR="00E30016" w:rsidRPr="00B26309" w:rsidTr="00943B01">
        <w:trPr>
          <w:trHeight w:val="385"/>
        </w:trPr>
        <w:tc>
          <w:tcPr>
            <w:tcW w:w="425" w:type="dxa"/>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Макаренко Виктор Владимирович</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1978 г.,</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Ростовский государственный педагогический институт</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Специальность история.</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рисвоена квалификация учителя истории, английского языка и обществоведения.</w:t>
            </w:r>
          </w:p>
        </w:tc>
        <w:tc>
          <w:tcPr>
            <w:tcW w:w="680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Стратегия построения современного урока истории и обществознания в контексте Концепции нового УМК по отечественной истории и в соответствии с требованиями ФГОС», 108 часов, 2015 г.</w:t>
            </w:r>
          </w:p>
          <w:p w:rsidR="00E30016" w:rsidRPr="00B26309" w:rsidRDefault="00E30016" w:rsidP="00943B01">
            <w:pPr>
              <w:tabs>
                <w:tab w:val="left" w:pos="6720"/>
              </w:tabs>
              <w:snapToGrid w:val="0"/>
              <w:rPr>
                <w:rFonts w:ascii="Times New Roman" w:hAnsi="Times New Roman" w:cs="Times New Roman"/>
                <w:sz w:val="22"/>
                <w:szCs w:val="22"/>
              </w:rPr>
            </w:pPr>
          </w:p>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Образовательный менеджмент в условиях современной стратегии развития образования», 72 часа, 2015 г.</w:t>
            </w:r>
          </w:p>
          <w:p w:rsidR="00E30016" w:rsidRPr="00B26309" w:rsidRDefault="00E30016" w:rsidP="00943B01">
            <w:pPr>
              <w:tabs>
                <w:tab w:val="left" w:pos="6720"/>
              </w:tabs>
              <w:snapToGrid w:val="0"/>
              <w:rPr>
                <w:rFonts w:ascii="Times New Roman" w:hAnsi="Times New Roman" w:cs="Times New Roman"/>
                <w:sz w:val="22"/>
                <w:szCs w:val="22"/>
              </w:rPr>
            </w:pPr>
          </w:p>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 xml:space="preserve">ФГБОУ ВПО «Московский авиационный институт (национальный </w:t>
            </w:r>
            <w:r w:rsidRPr="00B26309">
              <w:rPr>
                <w:rFonts w:ascii="Times New Roman" w:hAnsi="Times New Roman" w:cs="Times New Roman"/>
                <w:sz w:val="22"/>
                <w:szCs w:val="22"/>
                <w:u w:val="single"/>
              </w:rPr>
              <w:lastRenderedPageBreak/>
              <w:t>исследовательский университет)» (МАИ)</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Комплексная безопасность», 72 часа, 2015 г.</w:t>
            </w:r>
          </w:p>
          <w:p w:rsidR="00E30016" w:rsidRPr="00B26309" w:rsidRDefault="00E30016" w:rsidP="00943B01">
            <w:pPr>
              <w:tabs>
                <w:tab w:val="left" w:pos="6720"/>
              </w:tabs>
              <w:snapToGrid w:val="0"/>
              <w:rPr>
                <w:rFonts w:ascii="Times New Roman" w:hAnsi="Times New Roman" w:cs="Times New Roman"/>
                <w:sz w:val="22"/>
                <w:szCs w:val="22"/>
              </w:rPr>
            </w:pPr>
          </w:p>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 xml:space="preserve"> ГБПОУ РО «РАТК»</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Контрактная система. Управление государственными и муниципальными закупками», 120 часов, 2017 г.</w:t>
            </w:r>
          </w:p>
        </w:tc>
      </w:tr>
      <w:tr w:rsidR="00E30016" w:rsidRPr="00B26309" w:rsidTr="00943B01">
        <w:trPr>
          <w:trHeight w:val="385"/>
        </w:trPr>
        <w:tc>
          <w:tcPr>
            <w:tcW w:w="425" w:type="dxa"/>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Макаренко Елена Георгиевна</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1978 г.,</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Ростовский государственный педагогический институт</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Специальность история.</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рисвоена квалификация учителя истории, английского языка и обществоведения.</w:t>
            </w:r>
          </w:p>
        </w:tc>
        <w:tc>
          <w:tcPr>
            <w:tcW w:w="680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Эффективные технологии реализации ФГОС: использование интерактивной доски на уроках иностранного языка», 72 часа, 2015 г.</w:t>
            </w:r>
          </w:p>
        </w:tc>
      </w:tr>
      <w:tr w:rsidR="00E30016" w:rsidRPr="00B26309" w:rsidTr="00943B01">
        <w:trPr>
          <w:trHeight w:val="2053"/>
        </w:trPr>
        <w:tc>
          <w:tcPr>
            <w:tcW w:w="425" w:type="dxa"/>
            <w:vMerge w:val="restart"/>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val="restart"/>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Половинкина Наталья Карповна</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1994 г.,</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Луганский государственный педагогический институт им. Т. Г. Шевченко</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Специальность – математика.</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рисвоена квалификация учителя математики, информатики и вычислительной техники.</w:t>
            </w:r>
          </w:p>
        </w:tc>
        <w:tc>
          <w:tcPr>
            <w:tcW w:w="6803" w:type="dxa"/>
            <w:vMerge w:val="restart"/>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Управление образовательной системой введения профессионального стандарта и эффективного контракта», 144 часа, 2014 год.</w:t>
            </w:r>
          </w:p>
          <w:p w:rsidR="00E30016" w:rsidRPr="00B26309" w:rsidRDefault="00E30016" w:rsidP="00943B01">
            <w:pPr>
              <w:tabs>
                <w:tab w:val="left" w:pos="6720"/>
              </w:tabs>
              <w:snapToGrid w:val="0"/>
              <w:rPr>
                <w:rFonts w:ascii="Times New Roman" w:hAnsi="Times New Roman" w:cs="Times New Roman"/>
                <w:sz w:val="22"/>
                <w:szCs w:val="22"/>
              </w:rPr>
            </w:pPr>
          </w:p>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Экспертиза профессиональной деятельности и оценки уровня профессиональной компетентности педагогических работников», 72 часа, 2016 г.</w:t>
            </w:r>
          </w:p>
          <w:p w:rsidR="00E30016" w:rsidRPr="00B26309" w:rsidRDefault="00E30016" w:rsidP="00943B01">
            <w:pPr>
              <w:tabs>
                <w:tab w:val="left" w:pos="6720"/>
              </w:tabs>
              <w:snapToGrid w:val="0"/>
              <w:rPr>
                <w:rFonts w:ascii="Times New Roman" w:hAnsi="Times New Roman" w:cs="Times New Roman"/>
                <w:sz w:val="22"/>
                <w:szCs w:val="22"/>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Частное образовательное учреждение высшего образования Ростовской области «Ростовский институт защиты предпринимательства»</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одготовка организаторов в аудитории и вне аудитории пункта проведения экзамена при проведении государственной итоговой аттестации по образовательным программам основного общего образования», 18 часов, 2017 г.</w:t>
            </w:r>
          </w:p>
          <w:p w:rsidR="00E30016" w:rsidRPr="00B26309" w:rsidRDefault="00E30016" w:rsidP="00943B01">
            <w:pPr>
              <w:tabs>
                <w:tab w:val="left" w:pos="6720"/>
              </w:tabs>
              <w:snapToGrid w:val="0"/>
              <w:rPr>
                <w:rFonts w:ascii="Times New Roman" w:hAnsi="Times New Roman" w:cs="Times New Roman"/>
                <w:sz w:val="22"/>
                <w:szCs w:val="22"/>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ЧОУ ДПО «Институт переподготовки и повышения квалификации», г. Новочеркасск</w:t>
            </w:r>
          </w:p>
          <w:p w:rsidR="00E30016" w:rsidRPr="00B26309" w:rsidRDefault="00E30016" w:rsidP="00943B01">
            <w:pPr>
              <w:tabs>
                <w:tab w:val="left" w:pos="6720"/>
              </w:tabs>
              <w:snapToGrid w:val="0"/>
              <w:jc w:val="both"/>
              <w:rPr>
                <w:rFonts w:ascii="Times New Roman" w:hAnsi="Times New Roman" w:cs="Times New Roman"/>
                <w:i/>
                <w:sz w:val="22"/>
                <w:szCs w:val="22"/>
              </w:rPr>
            </w:pPr>
            <w:r w:rsidRPr="00B26309">
              <w:rPr>
                <w:rFonts w:ascii="Times New Roman" w:hAnsi="Times New Roman" w:cs="Times New Roman"/>
                <w:sz w:val="22"/>
                <w:szCs w:val="22"/>
              </w:rPr>
              <w:t xml:space="preserve">«Методика преподавания математики в соответствии с ФГОС», 108 часов, 2017 г. </w:t>
            </w:r>
          </w:p>
          <w:p w:rsidR="00E30016" w:rsidRPr="00B26309" w:rsidRDefault="00E30016" w:rsidP="00943B01">
            <w:pPr>
              <w:tabs>
                <w:tab w:val="left" w:pos="6720"/>
              </w:tabs>
              <w:snapToGrid w:val="0"/>
              <w:jc w:val="both"/>
              <w:rPr>
                <w:rFonts w:ascii="Times New Roman" w:hAnsi="Times New Roman" w:cs="Times New Roman"/>
                <w:sz w:val="22"/>
                <w:szCs w:val="22"/>
                <w:u w:val="single"/>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lastRenderedPageBreak/>
              <w:t>ЧОУ ДПО «Институт переподготовки и повышения квалификации», г. Новочеркасск</w:t>
            </w:r>
          </w:p>
          <w:p w:rsidR="00E30016" w:rsidRPr="00B26309" w:rsidRDefault="00E30016" w:rsidP="00943B01">
            <w:pPr>
              <w:tabs>
                <w:tab w:val="left" w:pos="6720"/>
              </w:tabs>
              <w:snapToGrid w:val="0"/>
              <w:jc w:val="both"/>
              <w:rPr>
                <w:rFonts w:ascii="Times New Roman" w:hAnsi="Times New Roman" w:cs="Times New Roman"/>
                <w:i/>
                <w:sz w:val="22"/>
                <w:szCs w:val="22"/>
              </w:rPr>
            </w:pPr>
            <w:r w:rsidRPr="00B26309">
              <w:rPr>
                <w:rFonts w:ascii="Times New Roman" w:hAnsi="Times New Roman" w:cs="Times New Roman"/>
                <w:sz w:val="22"/>
                <w:szCs w:val="22"/>
              </w:rPr>
              <w:t xml:space="preserve">«Реализация ФГОС во внеурочной деятельности», 108 часов, 2017 г. </w:t>
            </w: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ЧОУ ДПО «Институт переподготовки и повышения квалификации», г. Новочеркасск</w:t>
            </w:r>
          </w:p>
          <w:p w:rsidR="00E30016" w:rsidRPr="00B26309" w:rsidRDefault="00E30016" w:rsidP="00943B01">
            <w:pPr>
              <w:rPr>
                <w:rFonts w:ascii="Times New Roman" w:hAnsi="Times New Roman" w:cs="Times New Roman"/>
                <w:i/>
                <w:sz w:val="22"/>
                <w:szCs w:val="22"/>
              </w:rPr>
            </w:pPr>
            <w:r w:rsidRPr="00B26309">
              <w:rPr>
                <w:rFonts w:ascii="Times New Roman" w:hAnsi="Times New Roman" w:cs="Times New Roman"/>
                <w:sz w:val="22"/>
                <w:szCs w:val="22"/>
              </w:rPr>
              <w:t xml:space="preserve">«Управление функционированием и развитием образовательного учреждения на основе стратегического менеджмента», 72 часа, 2017 г. </w:t>
            </w:r>
          </w:p>
        </w:tc>
      </w:tr>
      <w:tr w:rsidR="00E30016" w:rsidRPr="00B26309" w:rsidTr="00943B01">
        <w:trPr>
          <w:trHeight w:val="694"/>
        </w:trPr>
        <w:tc>
          <w:tcPr>
            <w:tcW w:w="425" w:type="dxa"/>
            <w:vMerge/>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shd w:val="clear" w:color="auto" w:fill="auto"/>
          </w:tcPr>
          <w:p w:rsidR="00E30016" w:rsidRPr="00B26309" w:rsidRDefault="00E30016" w:rsidP="00943B01">
            <w:pPr>
              <w:rPr>
                <w:rFonts w:ascii="Times New Roman" w:hAnsi="Times New Roman" w:cs="Times New Roman"/>
                <w:sz w:val="22"/>
                <w:szCs w:val="22"/>
              </w:rPr>
            </w:pP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17 г.,</w:t>
            </w:r>
            <w:r w:rsidRPr="00B26309">
              <w:rPr>
                <w:rFonts w:ascii="Times New Roman" w:hAnsi="Times New Roman" w:cs="Times New Roman"/>
                <w:sz w:val="22"/>
                <w:szCs w:val="22"/>
              </w:rPr>
              <w:br/>
              <w:t>ООО ЦПО «Развитие», г. Ростов-на-Дону</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 xml:space="preserve">Менеджмент в образовании (600 ак. часов, </w:t>
            </w:r>
          </w:p>
        </w:tc>
        <w:tc>
          <w:tcPr>
            <w:tcW w:w="6803" w:type="dxa"/>
            <w:vMerge/>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p>
        </w:tc>
      </w:tr>
      <w:tr w:rsidR="00E30016" w:rsidRPr="00B26309" w:rsidTr="00943B01">
        <w:trPr>
          <w:trHeight w:val="385"/>
        </w:trPr>
        <w:tc>
          <w:tcPr>
            <w:tcW w:w="425" w:type="dxa"/>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Пяткин Александр Николаевич</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06 г.,</w:t>
            </w:r>
            <w:r w:rsidRPr="00B26309">
              <w:rPr>
                <w:rFonts w:ascii="Times New Roman" w:hAnsi="Times New Roman" w:cs="Times New Roman"/>
                <w:sz w:val="22"/>
                <w:szCs w:val="22"/>
              </w:rPr>
              <w:br/>
              <w:t>Ростовский государственный педагогический университет</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Физическая культура».</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Учитель физической культуры.</w:t>
            </w:r>
          </w:p>
        </w:tc>
        <w:tc>
          <w:tcPr>
            <w:tcW w:w="6803" w:type="dxa"/>
            <w:shd w:val="clear" w:color="auto" w:fill="auto"/>
          </w:tcPr>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ЮФУ Научно-образовательный центр «Инновационные технологии и научно-методическое обеспечение системы физического воспитания и спорта» Академия физической культуры и спорта</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Судейство соревнований комплекса ГТО», 74 часа, 2015 г.</w:t>
            </w:r>
          </w:p>
          <w:p w:rsidR="00E30016" w:rsidRPr="00B26309" w:rsidRDefault="00E30016" w:rsidP="00943B01">
            <w:pPr>
              <w:tabs>
                <w:tab w:val="left" w:pos="6720"/>
              </w:tabs>
              <w:snapToGrid w:val="0"/>
              <w:jc w:val="both"/>
              <w:rPr>
                <w:rFonts w:ascii="Times New Roman" w:hAnsi="Times New Roman" w:cs="Times New Roman"/>
                <w:sz w:val="22"/>
                <w:szCs w:val="22"/>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ФГБОУ ДОД «Федеральный детский эколого-биологический центр»</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Современные проблемы развития воспитания и дополнительного образования детей», 72 часа, 2015 г.</w:t>
            </w:r>
          </w:p>
          <w:p w:rsidR="00E30016" w:rsidRPr="00B26309" w:rsidRDefault="00E30016" w:rsidP="00943B01">
            <w:pPr>
              <w:tabs>
                <w:tab w:val="left" w:pos="6720"/>
              </w:tabs>
              <w:snapToGrid w:val="0"/>
              <w:jc w:val="both"/>
              <w:rPr>
                <w:rFonts w:ascii="Times New Roman" w:hAnsi="Times New Roman" w:cs="Times New Roman"/>
                <w:sz w:val="22"/>
                <w:szCs w:val="22"/>
              </w:rPr>
            </w:pPr>
          </w:p>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Методика обучения игре в шахматы в условиях реализации ФГОС», 72 часа, 2016 г.</w:t>
            </w:r>
          </w:p>
          <w:p w:rsidR="00E30016" w:rsidRPr="00B26309" w:rsidRDefault="00E30016" w:rsidP="00943B01">
            <w:pPr>
              <w:tabs>
                <w:tab w:val="left" w:pos="6720"/>
              </w:tabs>
              <w:snapToGrid w:val="0"/>
              <w:jc w:val="both"/>
              <w:rPr>
                <w:rFonts w:ascii="Times New Roman" w:hAnsi="Times New Roman" w:cs="Times New Roman"/>
                <w:sz w:val="22"/>
                <w:szCs w:val="22"/>
              </w:rPr>
            </w:pPr>
          </w:p>
          <w:p w:rsidR="00E30016" w:rsidRPr="00B26309" w:rsidRDefault="00E30016" w:rsidP="00943B01">
            <w:pPr>
              <w:tabs>
                <w:tab w:val="left" w:pos="6720"/>
              </w:tabs>
              <w:snapToGrid w:val="0"/>
              <w:jc w:val="both"/>
              <w:rPr>
                <w:rFonts w:ascii="Times New Roman" w:hAnsi="Times New Roman" w:cs="Times New Roman"/>
                <w:sz w:val="22"/>
                <w:szCs w:val="22"/>
                <w:u w:val="single"/>
              </w:rPr>
            </w:pPr>
            <w:r w:rsidRPr="00B26309">
              <w:rPr>
                <w:rFonts w:ascii="Times New Roman" w:hAnsi="Times New Roman" w:cs="Times New Roman"/>
                <w:sz w:val="22"/>
                <w:szCs w:val="22"/>
                <w:u w:val="single"/>
              </w:rPr>
              <w:t>ГБПОУ РО «Донской строительный колледж»</w:t>
            </w:r>
          </w:p>
          <w:p w:rsidR="00E30016" w:rsidRPr="00B26309" w:rsidRDefault="00E30016" w:rsidP="00943B01">
            <w:pPr>
              <w:tabs>
                <w:tab w:val="left" w:pos="6720"/>
              </w:tabs>
              <w:snapToGrid w:val="0"/>
              <w:jc w:val="both"/>
              <w:rPr>
                <w:rFonts w:ascii="Times New Roman" w:hAnsi="Times New Roman" w:cs="Times New Roman"/>
                <w:sz w:val="22"/>
                <w:szCs w:val="22"/>
              </w:rPr>
            </w:pPr>
            <w:r w:rsidRPr="00B26309">
              <w:rPr>
                <w:rFonts w:ascii="Times New Roman" w:hAnsi="Times New Roman" w:cs="Times New Roman"/>
                <w:sz w:val="22"/>
                <w:szCs w:val="22"/>
              </w:rPr>
              <w:t>Оказание первой доврачебной помощи, 18 часов, 2017 г.</w:t>
            </w:r>
          </w:p>
        </w:tc>
      </w:tr>
      <w:tr w:rsidR="00E30016" w:rsidRPr="00B26309" w:rsidTr="00943B01">
        <w:trPr>
          <w:trHeight w:val="2466"/>
        </w:trPr>
        <w:tc>
          <w:tcPr>
            <w:tcW w:w="425" w:type="dxa"/>
            <w:vMerge w:val="restart"/>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val="restart"/>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Ткаченко Алевтина Владимировна</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04 г.,</w:t>
            </w:r>
            <w:r w:rsidRPr="00B26309">
              <w:rPr>
                <w:rFonts w:ascii="Times New Roman" w:hAnsi="Times New Roman" w:cs="Times New Roman"/>
                <w:sz w:val="22"/>
                <w:szCs w:val="22"/>
              </w:rPr>
              <w:br/>
              <w:t>Государственное образовательное учреждение высшего профессионального образования «Южно-Российский Государственный технический университет</w:t>
            </w:r>
            <w:r w:rsidRPr="00B26309">
              <w:rPr>
                <w:rFonts w:ascii="Times New Roman" w:hAnsi="Times New Roman" w:cs="Times New Roman"/>
                <w:sz w:val="22"/>
                <w:szCs w:val="22"/>
              </w:rPr>
              <w:br/>
              <w:t>(Новочеркасский политехнический институт)»</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рисуждена квалификация экономист-менеджер по специальности «Экономика и управление на предприятии»</w:t>
            </w:r>
          </w:p>
        </w:tc>
        <w:tc>
          <w:tcPr>
            <w:tcW w:w="6803" w:type="dxa"/>
            <w:vMerge w:val="restart"/>
            <w:shd w:val="clear" w:color="auto" w:fill="auto"/>
          </w:tcPr>
          <w:p w:rsidR="00E30016" w:rsidRPr="00B26309" w:rsidRDefault="00E30016" w:rsidP="00943B01">
            <w:pPr>
              <w:tabs>
                <w:tab w:val="left" w:pos="6720"/>
              </w:tabs>
              <w:snapToGrid w:val="0"/>
              <w:rPr>
                <w:rFonts w:ascii="Times New Roman" w:hAnsi="Times New Roman" w:cs="Times New Roman"/>
                <w:sz w:val="22"/>
                <w:szCs w:val="22"/>
                <w:u w:val="single"/>
              </w:rPr>
            </w:pPr>
            <w:r w:rsidRPr="00B26309">
              <w:rPr>
                <w:rFonts w:ascii="Times New Roman" w:hAnsi="Times New Roman" w:cs="Times New Roman"/>
                <w:sz w:val="22"/>
                <w:szCs w:val="22"/>
                <w:u w:val="single"/>
              </w:rPr>
              <w:t>ГБУ ДПО РО РИПК и ППРО</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рофессиональная деятельность учителя русского языка и литературы в процессе реализации ФГОС», 108 часов, 2015 г.</w:t>
            </w:r>
          </w:p>
        </w:tc>
      </w:tr>
      <w:tr w:rsidR="00E30016" w:rsidRPr="00B26309" w:rsidTr="00943B01">
        <w:trPr>
          <w:trHeight w:val="839"/>
        </w:trPr>
        <w:tc>
          <w:tcPr>
            <w:tcW w:w="425" w:type="dxa"/>
            <w:vMerge/>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shd w:val="clear" w:color="auto" w:fill="auto"/>
          </w:tcPr>
          <w:p w:rsidR="00E30016" w:rsidRPr="00B26309" w:rsidRDefault="00E30016" w:rsidP="00943B01">
            <w:pPr>
              <w:rPr>
                <w:rFonts w:ascii="Times New Roman" w:hAnsi="Times New Roman" w:cs="Times New Roman"/>
                <w:sz w:val="22"/>
                <w:szCs w:val="22"/>
              </w:rPr>
            </w:pP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 xml:space="preserve">2015 г., </w:t>
            </w:r>
            <w:r w:rsidRPr="00B26309">
              <w:rPr>
                <w:rFonts w:ascii="Times New Roman" w:hAnsi="Times New Roman" w:cs="Times New Roman"/>
                <w:sz w:val="22"/>
                <w:szCs w:val="22"/>
              </w:rPr>
              <w:br/>
              <w:t xml:space="preserve">ГБПОУ РО «Каменский </w:t>
            </w:r>
            <w:r w:rsidRPr="00B26309">
              <w:rPr>
                <w:rFonts w:ascii="Times New Roman" w:hAnsi="Times New Roman" w:cs="Times New Roman"/>
                <w:sz w:val="22"/>
                <w:szCs w:val="22"/>
              </w:rPr>
              <w:lastRenderedPageBreak/>
              <w:t>педагогический колледж» 2017 г.,</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Заочная форма 2 курса бакалавриата Таганрогского института имени А. П. Чехова (филиала) ФГБОУ ВО «РГЭУ (РИНХ)»</w:t>
            </w:r>
          </w:p>
          <w:p w:rsidR="00E30016" w:rsidRPr="00B26309" w:rsidRDefault="00E30016" w:rsidP="00943B01">
            <w:pPr>
              <w:tabs>
                <w:tab w:val="left" w:pos="6720"/>
              </w:tabs>
              <w:snapToGrid w:val="0"/>
              <w:rPr>
                <w:rFonts w:ascii="Times New Roman" w:hAnsi="Times New Roman" w:cs="Times New Roman"/>
                <w:sz w:val="22"/>
                <w:szCs w:val="22"/>
              </w:rPr>
            </w:pP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lastRenderedPageBreak/>
              <w:t>«Русский язык в образовании»</w:t>
            </w:r>
          </w:p>
        </w:tc>
        <w:tc>
          <w:tcPr>
            <w:tcW w:w="6803" w:type="dxa"/>
            <w:vMerge/>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p>
        </w:tc>
      </w:tr>
      <w:tr w:rsidR="00E30016" w:rsidRPr="00B26309" w:rsidTr="00943B01">
        <w:trPr>
          <w:trHeight w:val="1627"/>
        </w:trPr>
        <w:tc>
          <w:tcPr>
            <w:tcW w:w="425" w:type="dxa"/>
            <w:vMerge w:val="restart"/>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val="restart"/>
            <w:shd w:val="clear" w:color="auto" w:fill="auto"/>
          </w:tcPr>
          <w:p w:rsidR="00E30016" w:rsidRPr="00B26309" w:rsidRDefault="00E30016" w:rsidP="00943B01">
            <w:pPr>
              <w:rPr>
                <w:rFonts w:ascii="Times New Roman" w:hAnsi="Times New Roman" w:cs="Times New Roman"/>
                <w:sz w:val="22"/>
                <w:szCs w:val="22"/>
              </w:rPr>
            </w:pPr>
            <w:r w:rsidRPr="00B26309">
              <w:rPr>
                <w:rFonts w:ascii="Times New Roman" w:hAnsi="Times New Roman" w:cs="Times New Roman"/>
                <w:sz w:val="22"/>
                <w:szCs w:val="22"/>
              </w:rPr>
              <w:t>Цих Татьяна Александровна</w:t>
            </w: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12г.,</w:t>
            </w:r>
            <w:r w:rsidRPr="00B26309">
              <w:rPr>
                <w:rFonts w:ascii="Times New Roman" w:hAnsi="Times New Roman" w:cs="Times New Roman"/>
                <w:sz w:val="22"/>
                <w:szCs w:val="22"/>
              </w:rPr>
              <w:br/>
              <w:t>ФГБОУ ВПО Южно-Российский государственный технический университет (Новочеркасский политехнический институт)</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Специалист по работе с молодежью</w:t>
            </w:r>
          </w:p>
        </w:tc>
        <w:tc>
          <w:tcPr>
            <w:tcW w:w="6803" w:type="dxa"/>
            <w:vMerge w:val="restart"/>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p>
        </w:tc>
      </w:tr>
      <w:tr w:rsidR="00E30016" w:rsidRPr="00B26309" w:rsidTr="00943B01">
        <w:trPr>
          <w:trHeight w:val="1399"/>
        </w:trPr>
        <w:tc>
          <w:tcPr>
            <w:tcW w:w="425" w:type="dxa"/>
            <w:vMerge/>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shd w:val="clear" w:color="auto" w:fill="auto"/>
          </w:tcPr>
          <w:p w:rsidR="00E30016" w:rsidRPr="00B26309" w:rsidRDefault="00E30016" w:rsidP="00943B01">
            <w:pPr>
              <w:rPr>
                <w:rFonts w:ascii="Times New Roman" w:hAnsi="Times New Roman" w:cs="Times New Roman"/>
                <w:sz w:val="22"/>
                <w:szCs w:val="22"/>
              </w:rPr>
            </w:pP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15 г.,</w:t>
            </w:r>
          </w:p>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ФГБОУ ВПО «Российская академия народного хозяйства и государственной службы при Президенте Российской Федерации»</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Управление органами и учреждениями образования и их персоналом</w:t>
            </w:r>
          </w:p>
        </w:tc>
        <w:tc>
          <w:tcPr>
            <w:tcW w:w="6803" w:type="dxa"/>
            <w:vMerge/>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p>
        </w:tc>
      </w:tr>
      <w:tr w:rsidR="00E30016" w:rsidRPr="00B26309" w:rsidTr="00943B01">
        <w:trPr>
          <w:trHeight w:val="2179"/>
        </w:trPr>
        <w:tc>
          <w:tcPr>
            <w:tcW w:w="425" w:type="dxa"/>
            <w:vMerge/>
            <w:shd w:val="clear" w:color="auto" w:fill="auto"/>
          </w:tcPr>
          <w:p w:rsidR="00E30016" w:rsidRPr="00B26309" w:rsidRDefault="00E30016" w:rsidP="00202D20">
            <w:pPr>
              <w:widowControl/>
              <w:numPr>
                <w:ilvl w:val="0"/>
                <w:numId w:val="101"/>
              </w:numPr>
              <w:tabs>
                <w:tab w:val="left" w:pos="6720"/>
              </w:tabs>
              <w:suppressAutoHyphens/>
              <w:snapToGrid w:val="0"/>
              <w:ind w:left="0" w:firstLine="0"/>
              <w:jc w:val="center"/>
              <w:rPr>
                <w:rFonts w:ascii="Times New Roman" w:hAnsi="Times New Roman" w:cs="Times New Roman"/>
                <w:sz w:val="22"/>
                <w:szCs w:val="22"/>
              </w:rPr>
            </w:pPr>
          </w:p>
        </w:tc>
        <w:tc>
          <w:tcPr>
            <w:tcW w:w="1702" w:type="dxa"/>
            <w:vMerge/>
            <w:shd w:val="clear" w:color="auto" w:fill="auto"/>
          </w:tcPr>
          <w:p w:rsidR="00E30016" w:rsidRPr="00B26309" w:rsidRDefault="00E30016" w:rsidP="00943B01">
            <w:pPr>
              <w:rPr>
                <w:rFonts w:ascii="Times New Roman" w:hAnsi="Times New Roman" w:cs="Times New Roman"/>
                <w:sz w:val="22"/>
                <w:szCs w:val="22"/>
              </w:rPr>
            </w:pPr>
          </w:p>
        </w:tc>
        <w:tc>
          <w:tcPr>
            <w:tcW w:w="3686"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2016 г.,</w:t>
            </w:r>
            <w:r w:rsidRPr="00B26309">
              <w:rPr>
                <w:rFonts w:ascii="Times New Roman" w:hAnsi="Times New Roman" w:cs="Times New Roman"/>
                <w:sz w:val="22"/>
                <w:szCs w:val="22"/>
              </w:rPr>
              <w:br/>
              <w:t>ГБПОУ РО «Каменский педагогический колледж»</w:t>
            </w:r>
          </w:p>
        </w:tc>
        <w:tc>
          <w:tcPr>
            <w:tcW w:w="2693" w:type="dxa"/>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r w:rsidRPr="00B26309">
              <w:rPr>
                <w:rFonts w:ascii="Times New Roman" w:hAnsi="Times New Roman" w:cs="Times New Roman"/>
                <w:sz w:val="22"/>
                <w:szCs w:val="22"/>
              </w:rPr>
              <w:t>Психология в образовании.</w:t>
            </w:r>
          </w:p>
        </w:tc>
        <w:tc>
          <w:tcPr>
            <w:tcW w:w="6803" w:type="dxa"/>
            <w:vMerge/>
            <w:shd w:val="clear" w:color="auto" w:fill="auto"/>
          </w:tcPr>
          <w:p w:rsidR="00E30016" w:rsidRPr="00B26309" w:rsidRDefault="00E30016" w:rsidP="00943B01">
            <w:pPr>
              <w:tabs>
                <w:tab w:val="left" w:pos="6720"/>
              </w:tabs>
              <w:snapToGrid w:val="0"/>
              <w:rPr>
                <w:rFonts w:ascii="Times New Roman" w:hAnsi="Times New Roman" w:cs="Times New Roman"/>
                <w:sz w:val="22"/>
                <w:szCs w:val="22"/>
              </w:rPr>
            </w:pPr>
          </w:p>
        </w:tc>
      </w:tr>
    </w:tbl>
    <w:p w:rsidR="00E30016" w:rsidRPr="00B26309" w:rsidRDefault="00E30016" w:rsidP="00E30016">
      <w:pPr>
        <w:pStyle w:val="aa"/>
        <w:ind w:left="567"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pStyle w:val="aa"/>
        <w:ind w:firstLine="284"/>
        <w:rPr>
          <w:rFonts w:ascii="Times New Roman" w:hAnsi="Times New Roman"/>
        </w:rPr>
      </w:pPr>
    </w:p>
    <w:p w:rsidR="00E30016" w:rsidRPr="00B26309" w:rsidRDefault="00E30016" w:rsidP="00E30016">
      <w:pPr>
        <w:ind w:firstLine="284"/>
        <w:rPr>
          <w:rFonts w:ascii="Times New Roman" w:hAnsi="Times New Roman" w:cs="Times New Roman"/>
          <w:sz w:val="22"/>
          <w:szCs w:val="22"/>
          <w:lang w:eastAsia="en-US" w:bidi="en-US"/>
        </w:rPr>
      </w:pPr>
    </w:p>
    <w:p w:rsidR="00E30016" w:rsidRPr="00B26309" w:rsidRDefault="00E30016" w:rsidP="00E30016">
      <w:pPr>
        <w:pStyle w:val="aa"/>
        <w:ind w:firstLine="284"/>
        <w:rPr>
          <w:rFonts w:ascii="Times New Roman" w:hAnsi="Times New Roman"/>
          <w:b/>
        </w:rPr>
      </w:pPr>
    </w:p>
    <w:p w:rsidR="00E30016" w:rsidRPr="00B26309" w:rsidRDefault="00E30016" w:rsidP="00E30016">
      <w:pPr>
        <w:pStyle w:val="aa"/>
        <w:ind w:firstLine="284"/>
        <w:rPr>
          <w:rFonts w:ascii="Times New Roman" w:hAnsi="Times New Roman"/>
          <w:b/>
        </w:rPr>
      </w:pPr>
    </w:p>
    <w:p w:rsidR="00E30016" w:rsidRPr="00B26309" w:rsidRDefault="00E30016" w:rsidP="00E30016">
      <w:pPr>
        <w:pStyle w:val="aa"/>
        <w:ind w:firstLine="284"/>
        <w:rPr>
          <w:rFonts w:ascii="Times New Roman" w:hAnsi="Times New Roman"/>
          <w:b/>
        </w:rPr>
        <w:sectPr w:rsidR="00E30016" w:rsidRPr="00B26309" w:rsidSect="00D56F18">
          <w:pgSz w:w="16838" w:h="11906" w:orient="landscape"/>
          <w:pgMar w:top="851" w:right="1134" w:bottom="1701" w:left="1134" w:header="709" w:footer="709" w:gutter="0"/>
          <w:cols w:space="708"/>
          <w:docGrid w:linePitch="360"/>
        </w:sectPr>
      </w:pPr>
    </w:p>
    <w:p w:rsidR="00E30016" w:rsidRPr="00B26309" w:rsidRDefault="00E30016" w:rsidP="007D6CD2">
      <w:pPr>
        <w:pStyle w:val="aa"/>
        <w:rPr>
          <w:rFonts w:ascii="Times New Roman" w:hAnsi="Times New Roman"/>
          <w:b/>
        </w:rPr>
      </w:pPr>
      <w:r w:rsidRPr="00B26309">
        <w:rPr>
          <w:rFonts w:ascii="Times New Roman" w:hAnsi="Times New Roman"/>
          <w:b/>
        </w:rPr>
        <w:lastRenderedPageBreak/>
        <w:t>Финансовое обеспечение реализации основной образовательной программы основного общего образования</w:t>
      </w:r>
    </w:p>
    <w:p w:rsidR="00E30016" w:rsidRPr="00B26309" w:rsidRDefault="00E30016" w:rsidP="007D6CD2">
      <w:pPr>
        <w:pStyle w:val="aa"/>
        <w:rPr>
          <w:rFonts w:ascii="Times New Roman" w:hAnsi="Times New Roman"/>
        </w:rPr>
      </w:pPr>
      <w:r w:rsidRPr="00B26309">
        <w:rPr>
          <w:rFonts w:ascii="Times New Roman" w:hAnsi="Times New Roman"/>
          <w:b/>
        </w:rPr>
        <w:t>Финансовое обеспечение</w:t>
      </w:r>
      <w:r w:rsidRPr="00B26309">
        <w:rPr>
          <w:rFonts w:ascii="Times New Roman" w:hAnsi="Times New Roman"/>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E30016" w:rsidRPr="00B26309" w:rsidRDefault="00E30016" w:rsidP="007D6CD2">
      <w:pPr>
        <w:pStyle w:val="aa"/>
        <w:rPr>
          <w:rFonts w:ascii="Times New Roman" w:hAnsi="Times New Roman"/>
        </w:rPr>
      </w:pPr>
      <w:r w:rsidRPr="00B26309">
        <w:rPr>
          <w:rFonts w:ascii="Times New Roman" w:hAnsi="Times New Roman"/>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E30016" w:rsidRPr="00B26309" w:rsidRDefault="00E30016" w:rsidP="007D6CD2">
      <w:pPr>
        <w:pStyle w:val="aa"/>
        <w:rPr>
          <w:rFonts w:ascii="Times New Roman" w:hAnsi="Times New Roman"/>
          <w:bCs/>
          <w:iCs/>
        </w:rPr>
      </w:pPr>
      <w:r w:rsidRPr="00B26309">
        <w:rPr>
          <w:rFonts w:ascii="Times New Roman" w:hAnsi="Times New Roman"/>
          <w:i/>
        </w:rPr>
        <w:t>Финансовое обеспечение задания учредителя по реализации основной образовательной программы основного общего образования</w:t>
      </w:r>
      <w:r w:rsidRPr="00B26309">
        <w:rPr>
          <w:rFonts w:ascii="Times New Roman" w:hAnsi="Times New Roman"/>
        </w:rPr>
        <w:t xml:space="preserve"> осуществляется на основе нормативного подушевого финансирования. Вв</w:t>
      </w:r>
      <w:r w:rsidRPr="00B26309">
        <w:rPr>
          <w:rFonts w:ascii="Times New Roman" w:hAnsi="Times New Roman"/>
          <w:bCs/>
        </w:rPr>
        <w:t xml:space="preserve">едение нормативного подушевого финансирования </w:t>
      </w:r>
      <w:r w:rsidRPr="00B26309">
        <w:rPr>
          <w:rFonts w:ascii="Times New Roman" w:hAnsi="Times New Roman"/>
          <w:bCs/>
          <w:iCs/>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E30016" w:rsidRPr="00B26309" w:rsidRDefault="00E30016" w:rsidP="007D6CD2">
      <w:pPr>
        <w:pStyle w:val="aa"/>
        <w:rPr>
          <w:rFonts w:ascii="Times New Roman" w:hAnsi="Times New Roman"/>
          <w:bCs/>
          <w:iCs/>
        </w:rPr>
      </w:pPr>
      <w:r w:rsidRPr="00B26309">
        <w:rPr>
          <w:rFonts w:ascii="Times New Roman" w:hAnsi="Times New Roman"/>
          <w:bCs/>
          <w:iCs/>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E30016" w:rsidRPr="00B26309" w:rsidRDefault="00E30016" w:rsidP="007D6CD2">
      <w:pPr>
        <w:pStyle w:val="aa"/>
        <w:rPr>
          <w:rFonts w:ascii="Times New Roman" w:hAnsi="Times New Roman"/>
        </w:rPr>
      </w:pPr>
      <w:r w:rsidRPr="00B26309">
        <w:rPr>
          <w:rFonts w:ascii="Times New Roman" w:hAnsi="Times New Roman"/>
          <w:i/>
          <w:iCs/>
        </w:rPr>
        <w:t>Региональный расчётный подушевой норматив</w:t>
      </w:r>
      <w:r w:rsidRPr="00B26309">
        <w:rPr>
          <w:rFonts w:ascii="Times New Roman" w:hAnsi="Times New Roman"/>
          <w:iCs/>
        </w:rPr>
        <w:t xml:space="preserve"> </w:t>
      </w:r>
      <w:r w:rsidRPr="00B26309">
        <w:rPr>
          <w:rFonts w:ascii="Times New Roman" w:hAnsi="Times New Roman"/>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E30016" w:rsidRPr="00B26309" w:rsidRDefault="00E30016" w:rsidP="007D6CD2">
      <w:pPr>
        <w:pStyle w:val="aa"/>
        <w:rPr>
          <w:rFonts w:ascii="Times New Roman" w:hAnsi="Times New Roman"/>
          <w:bCs/>
        </w:rPr>
      </w:pPr>
      <w:r w:rsidRPr="00B26309">
        <w:rPr>
          <w:rFonts w:ascii="Times New Roman" w:hAnsi="Times New Roman"/>
          <w:bCs/>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E30016" w:rsidRPr="00B26309" w:rsidRDefault="00E30016" w:rsidP="007D6CD2">
      <w:pPr>
        <w:pStyle w:val="aa"/>
        <w:rPr>
          <w:rFonts w:ascii="Times New Roman" w:hAnsi="Times New Roman"/>
        </w:rPr>
      </w:pPr>
      <w:r w:rsidRPr="00B26309">
        <w:rPr>
          <w:rFonts w:ascii="Times New Roman" w:hAnsi="Times New Roman"/>
          <w:b/>
          <w:bCs/>
          <w:i/>
          <w:iCs/>
        </w:rPr>
        <w:t>Региональный расчётный подушевой норматив должен покрывать следующие расходы на год</w:t>
      </w:r>
      <w:r w:rsidRPr="00B26309">
        <w:rPr>
          <w:rFonts w:ascii="Times New Roman" w:hAnsi="Times New Roman"/>
          <w:bCs/>
          <w:iCs/>
        </w:rPr>
        <w:t>:</w:t>
      </w:r>
    </w:p>
    <w:p w:rsidR="00E30016" w:rsidRPr="00B26309" w:rsidRDefault="00E30016" w:rsidP="007D6CD2">
      <w:pPr>
        <w:pStyle w:val="aa"/>
        <w:rPr>
          <w:rFonts w:ascii="Times New Roman" w:hAnsi="Times New Roman"/>
        </w:rPr>
      </w:pPr>
      <w:r w:rsidRPr="00B26309">
        <w:rPr>
          <w:rFonts w:ascii="Times New Roman" w:hAnsi="Times New Roman"/>
          <w:bCs/>
          <w:iCs/>
        </w:rPr>
        <w:t>• оплату труда</w:t>
      </w:r>
      <w:r w:rsidRPr="00B26309">
        <w:rPr>
          <w:rFonts w:ascii="Times New Roman" w:hAnsi="Times New Roman"/>
        </w:rPr>
        <w:t xml:space="preserve"> работников образовательных учреждений с учётом районных коэффициентов к заработной плате, а также </w:t>
      </w:r>
      <w:r w:rsidRPr="00B26309">
        <w:rPr>
          <w:rFonts w:ascii="Times New Roman" w:hAnsi="Times New Roman"/>
          <w:bCs/>
          <w:iCs/>
        </w:rPr>
        <w:t>отчисления</w:t>
      </w:r>
      <w:r w:rsidRPr="00B26309">
        <w:rPr>
          <w:rFonts w:ascii="Times New Roman" w:hAnsi="Times New Roman"/>
        </w:rPr>
        <w:t>;</w:t>
      </w:r>
    </w:p>
    <w:p w:rsidR="00E30016" w:rsidRPr="00B26309" w:rsidRDefault="00E30016" w:rsidP="007D6CD2">
      <w:pPr>
        <w:pStyle w:val="aa"/>
        <w:rPr>
          <w:rFonts w:ascii="Times New Roman" w:hAnsi="Times New Roman"/>
        </w:rPr>
      </w:pPr>
      <w:r w:rsidRPr="00B26309">
        <w:rPr>
          <w:rFonts w:ascii="Times New Roman" w:hAnsi="Times New Roman"/>
          <w:bCs/>
          <w:iCs/>
        </w:rPr>
        <w:t>• расходы, непосредственно связанные с обеспечением образовательного процесса</w:t>
      </w:r>
      <w:r w:rsidRPr="00B26309">
        <w:rPr>
          <w:rFonts w:ascii="Times New Roman" w:hAnsi="Times New Roman"/>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E30016" w:rsidRPr="00B26309" w:rsidRDefault="00E30016" w:rsidP="007D6CD2">
      <w:pPr>
        <w:pStyle w:val="aa"/>
        <w:rPr>
          <w:rFonts w:ascii="Times New Roman" w:hAnsi="Times New Roman"/>
        </w:rPr>
      </w:pPr>
      <w:r w:rsidRPr="00B26309">
        <w:rPr>
          <w:rFonts w:ascii="Times New Roman" w:hAnsi="Times New Roman"/>
          <w:bCs/>
          <w:iCs/>
        </w:rPr>
        <w:t>• иные хозяйственные нужды и другие расходы, связанные с обеспечением образовательного процесса</w:t>
      </w:r>
      <w:r w:rsidRPr="00B26309">
        <w:rPr>
          <w:rFonts w:ascii="Times New Roman" w:hAnsi="Times New Roman"/>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E30016" w:rsidRPr="00B26309" w:rsidRDefault="00E30016" w:rsidP="007D6CD2">
      <w:pPr>
        <w:pStyle w:val="aa"/>
        <w:rPr>
          <w:rFonts w:ascii="Times New Roman" w:hAnsi="Times New Roman"/>
        </w:rPr>
      </w:pPr>
      <w:r w:rsidRPr="00B26309">
        <w:rPr>
          <w:rFonts w:ascii="Times New Roman" w:hAnsi="Times New Roman"/>
          <w:bCs/>
          <w:i/>
          <w:iCs/>
        </w:rPr>
        <w:t>Реализация принципа</w:t>
      </w:r>
      <w:r w:rsidRPr="00B26309">
        <w:rPr>
          <w:rFonts w:ascii="Times New Roman" w:hAnsi="Times New Roman"/>
          <w:i/>
        </w:rPr>
        <w:t xml:space="preserve"> нормативного подушевого финансирования осуществляется на </w:t>
      </w:r>
      <w:r w:rsidRPr="00B26309">
        <w:rPr>
          <w:rFonts w:ascii="Times New Roman" w:hAnsi="Times New Roman"/>
          <w:bCs/>
          <w:i/>
          <w:iCs/>
        </w:rPr>
        <w:t xml:space="preserve">трёх </w:t>
      </w:r>
      <w:r w:rsidRPr="00B26309">
        <w:rPr>
          <w:rFonts w:ascii="Times New Roman" w:hAnsi="Times New Roman"/>
          <w:i/>
        </w:rPr>
        <w:t>следующих уровнях</w:t>
      </w:r>
      <w:r w:rsidRPr="00B26309">
        <w:rPr>
          <w:rFonts w:ascii="Times New Roman" w:hAnsi="Times New Roman"/>
        </w:rPr>
        <w:t>:</w:t>
      </w:r>
    </w:p>
    <w:p w:rsidR="00E30016" w:rsidRPr="00B26309" w:rsidRDefault="00E30016" w:rsidP="007D6CD2">
      <w:pPr>
        <w:pStyle w:val="aa"/>
        <w:rPr>
          <w:rFonts w:ascii="Times New Roman" w:hAnsi="Times New Roman"/>
        </w:rPr>
      </w:pPr>
      <w:r w:rsidRPr="00B26309">
        <w:rPr>
          <w:rFonts w:ascii="Times New Roman" w:hAnsi="Times New Roman"/>
          <w:bCs/>
          <w:iCs/>
        </w:rPr>
        <w:t>• межбюджетных отношений</w:t>
      </w:r>
      <w:r w:rsidRPr="00B26309">
        <w:rPr>
          <w:rFonts w:ascii="Times New Roman" w:hAnsi="Times New Roman"/>
        </w:rPr>
        <w:t xml:space="preserve"> (бюджет субъекта РФ — муниципальный бюджет);</w:t>
      </w:r>
    </w:p>
    <w:p w:rsidR="00E30016" w:rsidRPr="00B26309" w:rsidRDefault="00E30016" w:rsidP="007D6CD2">
      <w:pPr>
        <w:pStyle w:val="aa"/>
        <w:rPr>
          <w:rFonts w:ascii="Times New Roman" w:hAnsi="Times New Roman"/>
        </w:rPr>
      </w:pPr>
      <w:r w:rsidRPr="00B26309">
        <w:rPr>
          <w:rFonts w:ascii="Times New Roman" w:hAnsi="Times New Roman"/>
          <w:bCs/>
          <w:iCs/>
        </w:rPr>
        <w:t>• внутрибюджетных отношений</w:t>
      </w:r>
      <w:r w:rsidRPr="00B26309">
        <w:rPr>
          <w:rFonts w:ascii="Times New Roman" w:hAnsi="Times New Roman"/>
        </w:rPr>
        <w:t xml:space="preserve"> (муниципальный бюджет — образовательное учреждение);</w:t>
      </w:r>
    </w:p>
    <w:p w:rsidR="00E30016" w:rsidRPr="00B26309" w:rsidRDefault="00E30016" w:rsidP="007D6CD2">
      <w:pPr>
        <w:pStyle w:val="aa"/>
        <w:rPr>
          <w:rFonts w:ascii="Times New Roman" w:hAnsi="Times New Roman"/>
        </w:rPr>
      </w:pPr>
      <w:r w:rsidRPr="00B26309">
        <w:rPr>
          <w:rFonts w:ascii="Times New Roman" w:hAnsi="Times New Roman"/>
          <w:bCs/>
          <w:iCs/>
        </w:rPr>
        <w:t>• образовательного учреждения</w:t>
      </w:r>
      <w:r w:rsidRPr="00B26309">
        <w:rPr>
          <w:rFonts w:ascii="Times New Roman" w:hAnsi="Times New Roman"/>
        </w:rPr>
        <w:t>.</w:t>
      </w:r>
    </w:p>
    <w:p w:rsidR="00E30016" w:rsidRPr="00B26309" w:rsidRDefault="00E30016" w:rsidP="007D6CD2">
      <w:pPr>
        <w:pStyle w:val="aa"/>
        <w:rPr>
          <w:rFonts w:ascii="Times New Roman" w:hAnsi="Times New Roman"/>
        </w:rPr>
      </w:pPr>
      <w:r w:rsidRPr="00B26309">
        <w:rPr>
          <w:rFonts w:ascii="Times New Roman" w:hAnsi="Times New Roman"/>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E30016" w:rsidRPr="00B26309" w:rsidRDefault="00E30016" w:rsidP="007D6CD2">
      <w:pPr>
        <w:pStyle w:val="aa"/>
        <w:rPr>
          <w:rFonts w:ascii="Times New Roman" w:hAnsi="Times New Roman"/>
        </w:rPr>
      </w:pPr>
      <w:r w:rsidRPr="00B26309">
        <w:rPr>
          <w:rFonts w:ascii="Times New Roman" w:hAnsi="Times New Roman"/>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E30016" w:rsidRPr="00B26309" w:rsidRDefault="00E30016" w:rsidP="007D6CD2">
      <w:pPr>
        <w:pStyle w:val="aa"/>
        <w:rPr>
          <w:rFonts w:ascii="Times New Roman" w:hAnsi="Times New Roman"/>
        </w:rPr>
      </w:pPr>
      <w:r w:rsidRPr="00B26309">
        <w:rPr>
          <w:rFonts w:ascii="Times New Roman" w:hAnsi="Times New Roman"/>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E30016" w:rsidRPr="00B26309" w:rsidRDefault="00E30016" w:rsidP="007D6CD2">
      <w:pPr>
        <w:pStyle w:val="aa"/>
        <w:rPr>
          <w:rFonts w:ascii="Times New Roman" w:hAnsi="Times New Roman"/>
          <w:i/>
        </w:rPr>
      </w:pPr>
      <w:r w:rsidRPr="00B26309">
        <w:rPr>
          <w:rFonts w:ascii="Times New Roman" w:hAnsi="Times New Roman"/>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E30016" w:rsidRPr="00B26309" w:rsidRDefault="00E30016" w:rsidP="007D6CD2">
      <w:pPr>
        <w:pStyle w:val="aa"/>
        <w:rPr>
          <w:rFonts w:ascii="Times New Roman" w:hAnsi="Times New Roman"/>
        </w:rPr>
      </w:pPr>
      <w:r w:rsidRPr="00B26309">
        <w:rPr>
          <w:rFonts w:ascii="Times New Roman" w:hAnsi="Times New Roman"/>
          <w:b/>
        </w:rPr>
        <w:t>Формирование фонда оплаты труда</w:t>
      </w:r>
      <w:r w:rsidRPr="00B26309">
        <w:rPr>
          <w:rFonts w:ascii="Times New Roman" w:hAnsi="Times New Roman"/>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МБОУ КОЛОДЕЗЯНСКАЯ ООШ. </w:t>
      </w:r>
    </w:p>
    <w:p w:rsidR="00E30016" w:rsidRPr="00B26309" w:rsidRDefault="00E30016" w:rsidP="007D6CD2">
      <w:pPr>
        <w:pStyle w:val="aa"/>
        <w:rPr>
          <w:rFonts w:ascii="Times New Roman" w:hAnsi="Times New Roman"/>
        </w:rPr>
      </w:pPr>
      <w:r w:rsidRPr="00B26309">
        <w:rPr>
          <w:rFonts w:ascii="Times New Roman" w:hAnsi="Times New Roman"/>
        </w:rPr>
        <w:t>В соответствии с установленным порядком финансирования оплаты труда работников образовательных учреждений:</w:t>
      </w:r>
    </w:p>
    <w:p w:rsidR="00E30016" w:rsidRPr="00B26309" w:rsidRDefault="00E30016" w:rsidP="007D6CD2">
      <w:pPr>
        <w:pStyle w:val="aa"/>
        <w:rPr>
          <w:rFonts w:ascii="Times New Roman" w:hAnsi="Times New Roman"/>
        </w:rPr>
      </w:pPr>
      <w:r w:rsidRPr="00B26309">
        <w:rPr>
          <w:rFonts w:ascii="Times New Roman" w:hAnsi="Times New Roman"/>
          <w:bCs/>
          <w:iCs/>
        </w:rPr>
        <w:t>• </w:t>
      </w:r>
      <w:r w:rsidRPr="00B26309">
        <w:rPr>
          <w:rFonts w:ascii="Times New Roman" w:hAnsi="Times New Roman"/>
        </w:rPr>
        <w:t>фонд оплаты труда образовательного учреждения состоит из базовой части и стимулирующей части. Значение стимулирущей доли определяется общеобразовательным учреждением самостоятельно;</w:t>
      </w:r>
    </w:p>
    <w:p w:rsidR="00E30016" w:rsidRPr="00B26309" w:rsidRDefault="00E30016" w:rsidP="007D6CD2">
      <w:pPr>
        <w:pStyle w:val="aa"/>
        <w:rPr>
          <w:rFonts w:ascii="Times New Roman" w:hAnsi="Times New Roman"/>
        </w:rPr>
      </w:pPr>
      <w:r w:rsidRPr="00B26309">
        <w:rPr>
          <w:rFonts w:ascii="Times New Roman" w:hAnsi="Times New Roman"/>
          <w:bCs/>
          <w:iCs/>
        </w:rPr>
        <w:lastRenderedPageBreak/>
        <w:t>• </w:t>
      </w:r>
      <w:r w:rsidRPr="00B26309">
        <w:rPr>
          <w:rFonts w:ascii="Times New Roman" w:hAnsi="Times New Roman"/>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E30016" w:rsidRPr="00B26309" w:rsidRDefault="00E30016" w:rsidP="007D6CD2">
      <w:pPr>
        <w:pStyle w:val="aa"/>
        <w:rPr>
          <w:rFonts w:ascii="Times New Roman" w:hAnsi="Times New Roman"/>
        </w:rPr>
      </w:pPr>
      <w:r w:rsidRPr="00B26309">
        <w:rPr>
          <w:rFonts w:ascii="Times New Roman" w:hAnsi="Times New Roman"/>
          <w:bCs/>
          <w:iCs/>
        </w:rPr>
        <w:t>• </w:t>
      </w:r>
      <w:r w:rsidRPr="00B26309">
        <w:rPr>
          <w:rFonts w:ascii="Times New Roman" w:hAnsi="Times New Roman"/>
        </w:rPr>
        <w:t>фонд оплаты труда для педагогического персонала, осуществляющего учебный процесс, состоит из базовой  части и стимулирующей части;</w:t>
      </w:r>
    </w:p>
    <w:p w:rsidR="00E30016" w:rsidRPr="00B26309" w:rsidRDefault="00E30016" w:rsidP="007D6CD2">
      <w:pPr>
        <w:pStyle w:val="aa"/>
        <w:rPr>
          <w:rFonts w:ascii="Times New Roman" w:hAnsi="Times New Roman"/>
        </w:rPr>
      </w:pPr>
      <w:r w:rsidRPr="00B26309">
        <w:rPr>
          <w:rFonts w:ascii="Times New Roman" w:hAnsi="Times New Roman"/>
          <w:bCs/>
          <w:iCs/>
        </w:rPr>
        <w:t>• </w:t>
      </w:r>
      <w:r w:rsidRPr="00B26309">
        <w:rPr>
          <w:rFonts w:ascii="Times New Roman" w:hAnsi="Times New Roman"/>
        </w:rPr>
        <w:t>базов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E30016" w:rsidRPr="00B26309" w:rsidRDefault="00E30016" w:rsidP="007D6CD2">
      <w:pPr>
        <w:pStyle w:val="aa"/>
        <w:rPr>
          <w:rFonts w:ascii="Times New Roman" w:hAnsi="Times New Roman"/>
        </w:rPr>
      </w:pPr>
      <w:r w:rsidRPr="00B26309">
        <w:rPr>
          <w:rFonts w:ascii="Times New Roman" w:hAnsi="Times New Roman"/>
        </w:rPr>
        <w:t>Размеры, порядок и условия осуществления стимулирующих выплат определяются  Положением об оплате труда работников МБОУ Колодезянской ООШ.</w:t>
      </w:r>
    </w:p>
    <w:p w:rsidR="00E30016" w:rsidRPr="00B26309" w:rsidRDefault="00E30016" w:rsidP="007D6CD2">
      <w:pPr>
        <w:pStyle w:val="aa"/>
        <w:rPr>
          <w:rFonts w:ascii="Times New Roman" w:hAnsi="Times New Roman"/>
          <w:b/>
          <w:bCs/>
          <w:i/>
          <w:iCs/>
        </w:rPr>
      </w:pPr>
      <w:r w:rsidRPr="00B26309">
        <w:rPr>
          <w:rFonts w:ascii="Times New Roman" w:hAnsi="Times New Roman"/>
          <w:b/>
          <w:i/>
        </w:rPr>
        <w:t>Образовательное учреждение самостоятельно определяет:</w:t>
      </w:r>
    </w:p>
    <w:p w:rsidR="00E30016" w:rsidRPr="00B26309" w:rsidRDefault="00E30016" w:rsidP="007D6CD2">
      <w:pPr>
        <w:pStyle w:val="aa"/>
        <w:rPr>
          <w:rFonts w:ascii="Times New Roman" w:hAnsi="Times New Roman"/>
        </w:rPr>
      </w:pPr>
      <w:r w:rsidRPr="00B26309">
        <w:rPr>
          <w:rFonts w:ascii="Times New Roman" w:hAnsi="Times New Roman"/>
          <w:bCs/>
          <w:iCs/>
        </w:rPr>
        <w:t>• </w:t>
      </w:r>
      <w:r w:rsidRPr="00B26309">
        <w:rPr>
          <w:rFonts w:ascii="Times New Roman" w:hAnsi="Times New Roman"/>
        </w:rPr>
        <w:t>соотношение базовой и стимулирующей части фонда оплаты труда;</w:t>
      </w:r>
    </w:p>
    <w:p w:rsidR="00E30016" w:rsidRPr="00B26309" w:rsidRDefault="00E30016" w:rsidP="007D6CD2">
      <w:pPr>
        <w:pStyle w:val="aa"/>
        <w:rPr>
          <w:rFonts w:ascii="Times New Roman" w:hAnsi="Times New Roman"/>
        </w:rPr>
      </w:pPr>
      <w:r w:rsidRPr="00B26309">
        <w:rPr>
          <w:rFonts w:ascii="Times New Roman" w:hAnsi="Times New Roman"/>
          <w:bCs/>
          <w:iCs/>
        </w:rPr>
        <w:t>• </w:t>
      </w:r>
      <w:r w:rsidRPr="00B26309">
        <w:rPr>
          <w:rFonts w:ascii="Times New Roman" w:hAnsi="Times New Roman"/>
        </w:rPr>
        <w:t>соотношение фонда оплаты труда педагогического, административно-управленческого и учебно-вспомогательного персонала;</w:t>
      </w:r>
    </w:p>
    <w:p w:rsidR="00E30016" w:rsidRPr="00B26309" w:rsidRDefault="00E30016" w:rsidP="007D6CD2">
      <w:pPr>
        <w:pStyle w:val="aa"/>
        <w:rPr>
          <w:rFonts w:ascii="Times New Roman" w:hAnsi="Times New Roman"/>
          <w:i/>
        </w:rPr>
      </w:pPr>
      <w:r w:rsidRPr="00B26309">
        <w:rPr>
          <w:rFonts w:ascii="Times New Roman" w:hAnsi="Times New Roman"/>
          <w:i/>
        </w:rPr>
        <w:t>В распределении стимулирующей части фонда оплаты труда участвует орган  самоуправления (</w:t>
      </w:r>
      <w:r w:rsidRPr="00B26309">
        <w:rPr>
          <w:rStyle w:val="afa"/>
          <w:rFonts w:ascii="Times New Roman" w:eastAsia="Arial" w:hAnsi="Times New Roman"/>
          <w:b w:val="0"/>
        </w:rPr>
        <w:t>Совет МБОУ Колодезянской ООШ</w:t>
      </w:r>
      <w:r w:rsidRPr="00B26309">
        <w:rPr>
          <w:rFonts w:ascii="Times New Roman" w:hAnsi="Times New Roman"/>
          <w:i/>
        </w:rPr>
        <w:t>).</w:t>
      </w:r>
    </w:p>
    <w:p w:rsidR="00E30016" w:rsidRPr="00B26309" w:rsidRDefault="00E30016" w:rsidP="007D6CD2">
      <w:pPr>
        <w:pStyle w:val="aa"/>
        <w:rPr>
          <w:rFonts w:ascii="Times New Roman" w:hAnsi="Times New Roman"/>
          <w:b/>
        </w:rPr>
      </w:pPr>
      <w:r w:rsidRPr="00B26309">
        <w:rPr>
          <w:rFonts w:ascii="Times New Roman" w:hAnsi="Times New Roman"/>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B26309">
        <w:rPr>
          <w:rFonts w:ascii="Times New Roman" w:hAnsi="Times New Roman"/>
          <w:b/>
          <w:i/>
        </w:rPr>
        <w:t>образовательное учреждение</w:t>
      </w:r>
      <w:r w:rsidRPr="00B26309">
        <w:rPr>
          <w:rFonts w:ascii="Times New Roman" w:hAnsi="Times New Roman"/>
          <w:b/>
        </w:rPr>
        <w:t>:</w:t>
      </w:r>
    </w:p>
    <w:p w:rsidR="00E30016" w:rsidRPr="00B26309" w:rsidRDefault="00E30016" w:rsidP="007D6CD2">
      <w:pPr>
        <w:pStyle w:val="aa"/>
        <w:rPr>
          <w:rFonts w:ascii="Times New Roman" w:hAnsi="Times New Roman"/>
        </w:rPr>
      </w:pPr>
      <w:r w:rsidRPr="00B26309">
        <w:rPr>
          <w:rFonts w:ascii="Times New Roman" w:hAnsi="Times New Roman"/>
        </w:rPr>
        <w:t>1) проводит экономический расчёт стоимости обеспечения требований Стандарта по каждой позиции;</w:t>
      </w:r>
    </w:p>
    <w:p w:rsidR="00E30016" w:rsidRPr="00B26309" w:rsidRDefault="00E30016" w:rsidP="007D6CD2">
      <w:pPr>
        <w:pStyle w:val="aa"/>
        <w:rPr>
          <w:rFonts w:ascii="Times New Roman" w:hAnsi="Times New Roman"/>
        </w:rPr>
      </w:pPr>
      <w:r w:rsidRPr="00B26309">
        <w:rPr>
          <w:rFonts w:ascii="Times New Roman" w:hAnsi="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E30016" w:rsidRPr="00B26309" w:rsidRDefault="00E30016" w:rsidP="007D6CD2">
      <w:pPr>
        <w:pStyle w:val="aa"/>
        <w:rPr>
          <w:rFonts w:ascii="Times New Roman" w:hAnsi="Times New Roman"/>
        </w:rPr>
      </w:pPr>
      <w:r w:rsidRPr="00B26309">
        <w:rPr>
          <w:rFonts w:ascii="Times New Roman" w:hAnsi="Times New Roman"/>
        </w:rPr>
        <w:t>3) определяет величину затрат на обеспечение требований к условиям реализации ООП;</w:t>
      </w:r>
    </w:p>
    <w:p w:rsidR="00E30016" w:rsidRPr="00B26309" w:rsidRDefault="00E30016" w:rsidP="007D6CD2">
      <w:pPr>
        <w:pStyle w:val="aa"/>
        <w:rPr>
          <w:rFonts w:ascii="Times New Roman" w:hAnsi="Times New Roman"/>
        </w:rPr>
      </w:pPr>
      <w:r w:rsidRPr="00B26309">
        <w:rPr>
          <w:rFonts w:ascii="Times New Roman" w:hAnsi="Times New Roman"/>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E30016" w:rsidRPr="00B26309" w:rsidRDefault="00E30016" w:rsidP="007D6CD2">
      <w:pPr>
        <w:pStyle w:val="aa"/>
        <w:rPr>
          <w:rFonts w:ascii="Times New Roman" w:hAnsi="Times New Roman"/>
        </w:rPr>
      </w:pPr>
      <w:r w:rsidRPr="00B26309">
        <w:rPr>
          <w:rFonts w:ascii="Times New Roman" w:hAnsi="Times New Roman"/>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p>
    <w:p w:rsidR="00E30016" w:rsidRPr="00B26309" w:rsidRDefault="00E30016" w:rsidP="007D6CD2">
      <w:pPr>
        <w:pStyle w:val="aa"/>
        <w:rPr>
          <w:rFonts w:ascii="Times New Roman" w:hAnsi="Times New Roman"/>
          <w:b/>
        </w:rPr>
      </w:pPr>
      <w:r w:rsidRPr="00B26309">
        <w:rPr>
          <w:rFonts w:ascii="Times New Roman" w:hAnsi="Times New Roman"/>
          <w:b/>
        </w:rPr>
        <w:t>3.2.4. Материально-технические условия реализации основной образовательной программы</w:t>
      </w:r>
    </w:p>
    <w:p w:rsidR="00E30016" w:rsidRPr="00B26309" w:rsidRDefault="00E30016" w:rsidP="007D6CD2">
      <w:pPr>
        <w:pStyle w:val="aa"/>
        <w:rPr>
          <w:rFonts w:ascii="Times New Roman" w:hAnsi="Times New Roman"/>
        </w:rPr>
      </w:pPr>
      <w:r w:rsidRPr="00B26309">
        <w:rPr>
          <w:rFonts w:ascii="Times New Roman" w:hAnsi="Times New Roman"/>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 г. № 966, а также соответствующие методические рекомендации, в том числе:</w:t>
      </w:r>
    </w:p>
    <w:p w:rsidR="00E30016" w:rsidRPr="00B26309" w:rsidRDefault="00E30016" w:rsidP="007D6CD2">
      <w:pPr>
        <w:pStyle w:val="aa"/>
        <w:rPr>
          <w:rFonts w:ascii="Times New Roman" w:hAnsi="Times New Roman"/>
        </w:rPr>
      </w:pPr>
      <w:r w:rsidRPr="00B26309">
        <w:rPr>
          <w:rFonts w:ascii="Times New Roman" w:hAnsi="Times New Roman"/>
        </w:rPr>
        <w:t xml:space="preserve">— 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B26309">
          <w:rPr>
            <w:rFonts w:ascii="Times New Roman" w:hAnsi="Times New Roman"/>
          </w:rPr>
          <w:t>2005 г</w:t>
        </w:r>
      </w:smartTag>
      <w:r w:rsidRPr="00B26309">
        <w:rPr>
          <w:rFonts w:ascii="Times New Roman" w:hAnsi="Times New Roman"/>
        </w:rPr>
        <w:t>. № 03-417 «О Перечне учебного и компьютерного оборудования для оснащения общеобразовательных учреждений»).</w:t>
      </w:r>
    </w:p>
    <w:p w:rsidR="00E30016" w:rsidRPr="00B26309" w:rsidRDefault="00E30016" w:rsidP="007D6CD2">
      <w:pPr>
        <w:pStyle w:val="aa"/>
        <w:rPr>
          <w:rStyle w:val="default005f005fchar1char1"/>
          <w:sz w:val="22"/>
          <w:szCs w:val="22"/>
        </w:rPr>
      </w:pPr>
      <w:r w:rsidRPr="00B26309">
        <w:rPr>
          <w:rStyle w:val="default005f005fchar1char1"/>
          <w:sz w:val="22"/>
          <w:szCs w:val="22"/>
        </w:rPr>
        <w:t>В соответствии с требованиями ФГОС в МБОУ Колодезянской ООШ оборудованы:</w:t>
      </w:r>
    </w:p>
    <w:p w:rsidR="00E30016" w:rsidRPr="00B26309" w:rsidRDefault="00E30016" w:rsidP="007D6CD2">
      <w:pPr>
        <w:pStyle w:val="aa"/>
        <w:rPr>
          <w:rStyle w:val="default005f005fchar1char1"/>
          <w:sz w:val="22"/>
          <w:szCs w:val="22"/>
        </w:rPr>
      </w:pPr>
      <w:r w:rsidRPr="00B26309">
        <w:rPr>
          <w:rFonts w:ascii="Times New Roman" w:hAnsi="Times New Roman"/>
          <w:bCs/>
          <w:iCs/>
        </w:rPr>
        <w:t>• </w:t>
      </w:r>
      <w:r w:rsidRPr="00B26309">
        <w:rPr>
          <w:rStyle w:val="default005f005fchar1char1"/>
          <w:sz w:val="22"/>
          <w:szCs w:val="22"/>
        </w:rPr>
        <w:t>учебные кабинеты;</w:t>
      </w:r>
    </w:p>
    <w:p w:rsidR="00E30016" w:rsidRPr="00B26309" w:rsidRDefault="00E30016" w:rsidP="007D6CD2">
      <w:pPr>
        <w:pStyle w:val="aa"/>
        <w:rPr>
          <w:rStyle w:val="default005f005fchar1char1"/>
          <w:sz w:val="22"/>
          <w:szCs w:val="22"/>
        </w:rPr>
      </w:pPr>
      <w:r w:rsidRPr="00B26309">
        <w:rPr>
          <w:rFonts w:ascii="Times New Roman" w:hAnsi="Times New Roman"/>
          <w:bCs/>
          <w:iCs/>
        </w:rPr>
        <w:t>• </w:t>
      </w:r>
      <w:r w:rsidRPr="00B26309">
        <w:rPr>
          <w:rStyle w:val="default005f005fchar1char1"/>
          <w:sz w:val="22"/>
          <w:szCs w:val="22"/>
        </w:rPr>
        <w:t>библиотека с медиатекой;</w:t>
      </w:r>
    </w:p>
    <w:p w:rsidR="00E30016" w:rsidRPr="00B26309" w:rsidRDefault="00E30016" w:rsidP="007D6CD2">
      <w:pPr>
        <w:pStyle w:val="aa"/>
        <w:rPr>
          <w:rStyle w:val="default005f005fchar1char1"/>
          <w:sz w:val="22"/>
          <w:szCs w:val="22"/>
        </w:rPr>
      </w:pPr>
      <w:r w:rsidRPr="00B26309">
        <w:rPr>
          <w:rFonts w:ascii="Times New Roman" w:hAnsi="Times New Roman"/>
          <w:bCs/>
          <w:iCs/>
        </w:rPr>
        <w:t>• </w:t>
      </w:r>
      <w:r w:rsidRPr="00B26309">
        <w:rPr>
          <w:rStyle w:val="default005f005fchar1char1"/>
          <w:sz w:val="22"/>
          <w:szCs w:val="22"/>
        </w:rPr>
        <w:t>спортивный зал, спортивная площадка, оснащённые игровым, спортивным оборудованием и инвентарём;</w:t>
      </w:r>
    </w:p>
    <w:p w:rsidR="00E30016" w:rsidRPr="00B26309" w:rsidRDefault="00E30016" w:rsidP="007D6CD2">
      <w:pPr>
        <w:pStyle w:val="aa"/>
        <w:rPr>
          <w:rStyle w:val="default005f005fchar1char1"/>
          <w:sz w:val="22"/>
          <w:szCs w:val="22"/>
        </w:rPr>
      </w:pPr>
      <w:r w:rsidRPr="00B26309">
        <w:rPr>
          <w:rFonts w:ascii="Times New Roman" w:hAnsi="Times New Roman"/>
          <w:bCs/>
          <w:iCs/>
        </w:rPr>
        <w:t>• </w:t>
      </w:r>
      <w:r w:rsidRPr="00B26309">
        <w:rPr>
          <w:rStyle w:val="default005f005fchar1char1"/>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E30016" w:rsidRPr="00B26309" w:rsidRDefault="00E30016" w:rsidP="007D6CD2">
      <w:pPr>
        <w:pStyle w:val="aa"/>
        <w:rPr>
          <w:rFonts w:ascii="Times New Roman" w:hAnsi="Times New Roman"/>
        </w:rPr>
      </w:pPr>
      <w:r w:rsidRPr="00B26309">
        <w:rPr>
          <w:rFonts w:ascii="Times New Roman" w:hAnsi="Times New Roman"/>
          <w:bCs/>
          <w:iCs/>
        </w:rPr>
        <w:t>• </w:t>
      </w:r>
      <w:r w:rsidRPr="00B26309">
        <w:rPr>
          <w:rStyle w:val="default005f005fchar1char1"/>
          <w:sz w:val="22"/>
          <w:szCs w:val="22"/>
        </w:rPr>
        <w:t>административные и иные помещения, оснащённые необходимым оборудованием;</w:t>
      </w:r>
    </w:p>
    <w:p w:rsidR="00E30016" w:rsidRPr="00B26309" w:rsidRDefault="00E30016" w:rsidP="007D6CD2">
      <w:pPr>
        <w:pStyle w:val="aa"/>
        <w:rPr>
          <w:rStyle w:val="dash041e005f0431005f044b005f0447005f043d005f044b005f0439005f005fchar1char1"/>
          <w:sz w:val="22"/>
          <w:szCs w:val="22"/>
        </w:rPr>
      </w:pPr>
      <w:r w:rsidRPr="00B26309">
        <w:rPr>
          <w:rStyle w:val="dash041e005f0431005f044b005f0447005f043d005f044b005f0439005f005fchar1char1"/>
          <w:sz w:val="22"/>
          <w:szCs w:val="22"/>
        </w:rPr>
        <w:t>санузлы, места личной гигиены;</w:t>
      </w:r>
    </w:p>
    <w:p w:rsidR="00E30016" w:rsidRPr="00B26309" w:rsidRDefault="00E30016" w:rsidP="007D6CD2">
      <w:pPr>
        <w:pStyle w:val="aa"/>
        <w:rPr>
          <w:rFonts w:ascii="Times New Roman" w:hAnsi="Times New Roman"/>
        </w:rPr>
      </w:pPr>
      <w:r w:rsidRPr="00B26309">
        <w:rPr>
          <w:rFonts w:ascii="Times New Roman" w:hAnsi="Times New Roman"/>
          <w:bCs/>
          <w:iCs/>
        </w:rPr>
        <w:t>• </w:t>
      </w:r>
      <w:r w:rsidRPr="00B26309">
        <w:rPr>
          <w:rStyle w:val="default005f005fchar1char1"/>
          <w:sz w:val="22"/>
          <w:szCs w:val="22"/>
        </w:rPr>
        <w:t>участок (территория) с необходимым набором оснащённых зон.</w:t>
      </w:r>
    </w:p>
    <w:p w:rsidR="00E30016" w:rsidRPr="00B26309" w:rsidRDefault="00E30016" w:rsidP="007D6CD2">
      <w:pPr>
        <w:pStyle w:val="aa"/>
        <w:rPr>
          <w:rStyle w:val="default005f005fchar1char1"/>
          <w:sz w:val="22"/>
          <w:szCs w:val="22"/>
        </w:rPr>
      </w:pPr>
      <w:r w:rsidRPr="00B26309">
        <w:rPr>
          <w:rStyle w:val="default005f005fchar1char1"/>
          <w:sz w:val="22"/>
          <w:szCs w:val="22"/>
        </w:rPr>
        <w:t xml:space="preserve">Все помещения обеспечены полными комплектами оборудования для реализации всех предметных областей и внеурочной деятельности. </w:t>
      </w:r>
    </w:p>
    <w:p w:rsidR="00E30016" w:rsidRPr="00B26309" w:rsidRDefault="00E30016" w:rsidP="007D6CD2">
      <w:pPr>
        <w:pStyle w:val="aa"/>
        <w:rPr>
          <w:rFonts w:ascii="Times New Roman" w:hAnsi="Times New Roman"/>
          <w:b/>
        </w:rPr>
      </w:pPr>
      <w:r w:rsidRPr="00B26309">
        <w:rPr>
          <w:rFonts w:ascii="Times New Roman" w:hAnsi="Times New Roman"/>
          <w:b/>
        </w:rPr>
        <w:t>3.2.5. Информационно-методические условия реализации основной образовательной программы основного общего образования</w:t>
      </w:r>
    </w:p>
    <w:p w:rsidR="00E30016" w:rsidRPr="00B26309" w:rsidRDefault="00E30016" w:rsidP="007D6CD2">
      <w:pPr>
        <w:pStyle w:val="aa"/>
        <w:rPr>
          <w:rFonts w:ascii="Times New Roman" w:hAnsi="Times New Roman"/>
          <w:b/>
          <w:i/>
        </w:rPr>
      </w:pPr>
      <w:r w:rsidRPr="00B26309">
        <w:rPr>
          <w:rFonts w:ascii="Times New Roman" w:hAnsi="Times New Roman"/>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E30016" w:rsidRPr="00B26309" w:rsidRDefault="00E30016" w:rsidP="007D6CD2">
      <w:pPr>
        <w:pStyle w:val="aa"/>
        <w:rPr>
          <w:rFonts w:ascii="Times New Roman" w:hAnsi="Times New Roman"/>
        </w:rPr>
      </w:pPr>
      <w:r w:rsidRPr="00B26309">
        <w:rPr>
          <w:rFonts w:ascii="Times New Roman" w:hAnsi="Times New Roman"/>
          <w:b/>
        </w:rPr>
        <w:t>Под информационно-образовательной средой (или ИОС)</w:t>
      </w:r>
      <w:r w:rsidRPr="00B26309">
        <w:rPr>
          <w:rFonts w:ascii="Times New Roman" w:hAnsi="Times New Roman"/>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30016" w:rsidRPr="00B26309" w:rsidRDefault="00E30016" w:rsidP="007D6CD2">
      <w:pPr>
        <w:pStyle w:val="aa"/>
        <w:rPr>
          <w:rFonts w:ascii="Times New Roman" w:hAnsi="Times New Roman"/>
          <w:b/>
          <w:bCs/>
          <w:i/>
        </w:rPr>
      </w:pPr>
      <w:r w:rsidRPr="00B26309">
        <w:rPr>
          <w:rFonts w:ascii="Times New Roman" w:hAnsi="Times New Roman"/>
          <w:b/>
          <w:bCs/>
          <w:i/>
        </w:rPr>
        <w:t>Создаваемая в образовательном учреждении ИОС строится в соответствии со следующей иерархией:</w:t>
      </w:r>
    </w:p>
    <w:p w:rsidR="00E30016" w:rsidRPr="00B26309" w:rsidRDefault="00E30016" w:rsidP="007D6CD2">
      <w:pPr>
        <w:pStyle w:val="aa"/>
        <w:rPr>
          <w:rFonts w:ascii="Times New Roman" w:hAnsi="Times New Roman"/>
          <w:bCs/>
        </w:rPr>
      </w:pPr>
      <w:r w:rsidRPr="00B26309">
        <w:rPr>
          <w:rFonts w:ascii="Times New Roman" w:hAnsi="Times New Roman"/>
          <w:bCs/>
        </w:rPr>
        <w:t>— информационно-образовательная среда образовательного учреждения;</w:t>
      </w:r>
    </w:p>
    <w:p w:rsidR="00E30016" w:rsidRPr="00B26309" w:rsidRDefault="00E30016" w:rsidP="007D6CD2">
      <w:pPr>
        <w:pStyle w:val="aa"/>
        <w:rPr>
          <w:rFonts w:ascii="Times New Roman" w:hAnsi="Times New Roman"/>
          <w:bCs/>
        </w:rPr>
      </w:pPr>
      <w:r w:rsidRPr="00B26309">
        <w:rPr>
          <w:rFonts w:ascii="Times New Roman" w:hAnsi="Times New Roman"/>
          <w:bCs/>
        </w:rPr>
        <w:t>— предметная информационно-образовательная среда;</w:t>
      </w:r>
    </w:p>
    <w:p w:rsidR="00E30016" w:rsidRPr="00B26309" w:rsidRDefault="00E30016" w:rsidP="007D6CD2">
      <w:pPr>
        <w:pStyle w:val="aa"/>
        <w:rPr>
          <w:rFonts w:ascii="Times New Roman" w:hAnsi="Times New Roman"/>
          <w:bCs/>
        </w:rPr>
      </w:pPr>
      <w:r w:rsidRPr="00B26309">
        <w:rPr>
          <w:rFonts w:ascii="Times New Roman" w:hAnsi="Times New Roman"/>
          <w:bCs/>
        </w:rPr>
        <w:lastRenderedPageBreak/>
        <w:t>— информационно-образовательная среда УМК;</w:t>
      </w:r>
    </w:p>
    <w:p w:rsidR="00E30016" w:rsidRPr="00B26309" w:rsidRDefault="00E30016" w:rsidP="007D6CD2">
      <w:pPr>
        <w:pStyle w:val="aa"/>
        <w:rPr>
          <w:rFonts w:ascii="Times New Roman" w:hAnsi="Times New Roman"/>
          <w:bCs/>
        </w:rPr>
      </w:pPr>
      <w:r w:rsidRPr="00B26309">
        <w:rPr>
          <w:rFonts w:ascii="Times New Roman" w:hAnsi="Times New Roman"/>
          <w:bCs/>
        </w:rPr>
        <w:t>— информационно-образовательная среда компонентов УМК;</w:t>
      </w:r>
    </w:p>
    <w:p w:rsidR="00E30016" w:rsidRPr="00B26309" w:rsidRDefault="00E30016" w:rsidP="007D6CD2">
      <w:pPr>
        <w:pStyle w:val="aa"/>
        <w:rPr>
          <w:rFonts w:ascii="Times New Roman" w:hAnsi="Times New Roman"/>
          <w:bCs/>
        </w:rPr>
      </w:pPr>
      <w:r w:rsidRPr="00B26309">
        <w:rPr>
          <w:rFonts w:ascii="Times New Roman" w:hAnsi="Times New Roman"/>
          <w:bCs/>
        </w:rPr>
        <w:t>— информационно-образовательная среда элементов УМК.</w:t>
      </w:r>
    </w:p>
    <w:p w:rsidR="00E30016" w:rsidRPr="00B26309" w:rsidRDefault="00E30016" w:rsidP="007D6CD2">
      <w:pPr>
        <w:pStyle w:val="aa"/>
        <w:rPr>
          <w:rFonts w:ascii="Times New Roman" w:hAnsi="Times New Roman"/>
          <w:b/>
          <w:i/>
        </w:rPr>
      </w:pPr>
      <w:r w:rsidRPr="00B26309">
        <w:rPr>
          <w:rFonts w:ascii="Times New Roman" w:hAnsi="Times New Roman"/>
          <w:b/>
          <w:i/>
        </w:rPr>
        <w:t>Основными элементами ИОС являются:</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информационно-образовательные ресурсы в виде печатной продукции;</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информационно-образовательные ресурсы на сменных оптических носителях;</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информационно-образовательные ресурсы Интернета;</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вычислительная и информационно-телекоммуникационная инфра-структура;</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E30016" w:rsidRPr="00B26309" w:rsidRDefault="00E30016" w:rsidP="007D6CD2">
      <w:pPr>
        <w:pStyle w:val="aa"/>
        <w:rPr>
          <w:rFonts w:ascii="Times New Roman" w:hAnsi="Times New Roman"/>
          <w:bCs/>
        </w:rPr>
      </w:pPr>
      <w:r w:rsidRPr="00B26309">
        <w:rPr>
          <w:rFonts w:ascii="Times New Roman" w:hAnsi="Times New Roman"/>
          <w:b/>
          <w:bCs/>
          <w:i/>
        </w:rPr>
        <w:t>Необходимое для использования ИКТ оборудование</w:t>
      </w:r>
      <w:r w:rsidRPr="00B26309">
        <w:rPr>
          <w:rFonts w:ascii="Times New Roman" w:hAnsi="Times New Roman"/>
          <w:bCs/>
        </w:rPr>
        <w:t xml:space="preserve"> отвечает современным требованиям и обеспечивать использование ИКТ:</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в учебной деятельности;</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во внеурочной деятельности;</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в исследовательской и проектной деятельности;</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при измерении, контроле и оценке результатов образования.</w:t>
      </w:r>
    </w:p>
    <w:p w:rsidR="00E30016" w:rsidRPr="00B26309" w:rsidRDefault="00E30016" w:rsidP="007D6CD2">
      <w:pPr>
        <w:pStyle w:val="aa"/>
        <w:rPr>
          <w:rFonts w:ascii="Times New Roman" w:hAnsi="Times New Roman"/>
        </w:rPr>
      </w:pPr>
      <w:r w:rsidRPr="00B26309">
        <w:rPr>
          <w:rFonts w:ascii="Times New Roman" w:hAnsi="Times New Roman"/>
          <w:b/>
          <w:i/>
          <w:spacing w:val="-6"/>
        </w:rPr>
        <w:t>Учебно-методическое и информационное оснащени</w:t>
      </w:r>
      <w:r w:rsidRPr="00B26309">
        <w:rPr>
          <w:rFonts w:ascii="Times New Roman" w:hAnsi="Times New Roman"/>
          <w:b/>
          <w:i/>
        </w:rPr>
        <w:t>е образовательного процесса</w:t>
      </w:r>
      <w:r w:rsidRPr="00B26309">
        <w:rPr>
          <w:rFonts w:ascii="Times New Roman" w:hAnsi="Times New Roman"/>
        </w:rPr>
        <w:t xml:space="preserve"> обеспечивает возможность:</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создания и использования диаграмм различных видов;</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выступления с аудио-, видео- и графическим экранным сопровождением;</w:t>
      </w:r>
    </w:p>
    <w:p w:rsidR="00E30016" w:rsidRPr="00B26309" w:rsidRDefault="00E30016" w:rsidP="007D6CD2">
      <w:pPr>
        <w:pStyle w:val="aa"/>
        <w:rPr>
          <w:rFonts w:ascii="Times New Roman" w:hAnsi="Times New Roman"/>
        </w:rPr>
      </w:pPr>
      <w:r w:rsidRPr="00B26309">
        <w:rPr>
          <w:rFonts w:ascii="Times New Roman" w:hAnsi="Times New Roman"/>
        </w:rPr>
        <w:t>— вывода информации на бумагу и т. п. и в трёхмерную материальную среду (печать);</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информационного подключения к локальной сети и глобальной сети Интернет;</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поиска и получения информации;</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общения в Интернете, взаимодействия в социальных группах и сетях, участия в форумах;</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занятий по изучению правил дорожного движения с использованием игр, оборудования, а также компьютерных тренажёров;</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размещения продуктов познавательной, учебно-исследовательской и проектной деятельности обучающихся на сайте школы;</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30016" w:rsidRPr="00B26309" w:rsidRDefault="00E30016" w:rsidP="007D6CD2">
      <w:pPr>
        <w:pStyle w:val="aa"/>
        <w:rPr>
          <w:rFonts w:ascii="Times New Roman" w:hAnsi="Times New Roman"/>
        </w:rPr>
      </w:pPr>
      <w:r w:rsidRPr="00B26309">
        <w:rPr>
          <w:rFonts w:ascii="Times New Roman" w:hAnsi="Times New Roman"/>
          <w:bCs/>
        </w:rPr>
        <w:t>— </w:t>
      </w:r>
      <w:r w:rsidRPr="00B26309">
        <w:rPr>
          <w:rFonts w:ascii="Times New Roman" w:hAnsi="Times New Roman"/>
        </w:rPr>
        <w:t>выпуска школьной газеты, работы школьного радио.</w:t>
      </w:r>
    </w:p>
    <w:p w:rsidR="00E30016" w:rsidRPr="00B26309" w:rsidRDefault="00E30016" w:rsidP="007D6CD2">
      <w:pPr>
        <w:pStyle w:val="aa"/>
        <w:rPr>
          <w:rFonts w:ascii="Times New Roman" w:hAnsi="Times New Roman"/>
        </w:rPr>
      </w:pPr>
      <w:r w:rsidRPr="00B26309">
        <w:rPr>
          <w:rFonts w:ascii="Times New Roman" w:hAnsi="Times New Roman"/>
          <w:b/>
        </w:rPr>
        <w:lastRenderedPageBreak/>
        <w:t xml:space="preserve">Отображение образовательного процесса в информационной среде: </w:t>
      </w:r>
      <w:r w:rsidRPr="00B26309">
        <w:rPr>
          <w:rFonts w:ascii="Times New Roman" w:hAnsi="Times New Roman"/>
        </w:rPr>
        <w:t>творческие работы учителей и обучающихся; осуществляется методическая поддержка учителей (интернет-школа, интернет-ИПК, мультимедиаколлекция).</w:t>
      </w:r>
    </w:p>
    <w:p w:rsidR="00E30016" w:rsidRPr="00B26309" w:rsidRDefault="00E30016" w:rsidP="007D6CD2">
      <w:pPr>
        <w:pStyle w:val="aa"/>
        <w:rPr>
          <w:rFonts w:ascii="Times New Roman" w:hAnsi="Times New Roman"/>
        </w:rPr>
      </w:pPr>
      <w:r w:rsidRPr="00B26309">
        <w:rPr>
          <w:rFonts w:ascii="Times New Roman" w:hAnsi="Times New Roman"/>
          <w:b/>
        </w:rPr>
        <w:t xml:space="preserve">Компоненты на бумажных носителях: </w:t>
      </w:r>
      <w:r w:rsidRPr="00B26309">
        <w:rPr>
          <w:rFonts w:ascii="Times New Roman" w:hAnsi="Times New Roman"/>
        </w:rPr>
        <w:t>учебники (органайзеры); рабочие тетради (тетради-тренажёры).</w:t>
      </w:r>
    </w:p>
    <w:p w:rsidR="00E30016" w:rsidRPr="00B26309" w:rsidRDefault="00E30016" w:rsidP="007D6CD2">
      <w:pPr>
        <w:pStyle w:val="aa"/>
        <w:rPr>
          <w:rFonts w:ascii="Times New Roman" w:hAnsi="Times New Roman"/>
        </w:rPr>
      </w:pPr>
      <w:r w:rsidRPr="00B26309">
        <w:rPr>
          <w:rFonts w:ascii="Times New Roman" w:hAnsi="Times New Roman"/>
          <w:b/>
        </w:rPr>
        <w:t xml:space="preserve">Компоненты на CD и DVD: </w:t>
      </w:r>
      <w:r w:rsidRPr="00B26309">
        <w:rPr>
          <w:rFonts w:ascii="Times New Roman" w:hAnsi="Times New Roman"/>
        </w:rPr>
        <w:t>электронные приложения к учебникам; электронные наглядные пособия; электронные тренажёры; электронные практикумы</w:t>
      </w:r>
    </w:p>
    <w:p w:rsidR="00E30016" w:rsidRPr="00B26309" w:rsidRDefault="00E30016" w:rsidP="00E30016">
      <w:pPr>
        <w:jc w:val="center"/>
        <w:rPr>
          <w:rFonts w:ascii="Times New Roman" w:hAnsi="Times New Roman" w:cs="Times New Roman"/>
          <w:sz w:val="22"/>
          <w:szCs w:val="22"/>
        </w:rPr>
      </w:pPr>
    </w:p>
    <w:p w:rsidR="00E30016" w:rsidRDefault="00E30016" w:rsidP="00E30016">
      <w:pPr>
        <w:jc w:val="center"/>
        <w:rPr>
          <w:rFonts w:ascii="Times New Roman" w:hAnsi="Times New Roman" w:cs="Times New Roman"/>
          <w:b/>
          <w:sz w:val="22"/>
          <w:szCs w:val="22"/>
        </w:rPr>
      </w:pPr>
      <w:r w:rsidRPr="00B26309">
        <w:rPr>
          <w:rFonts w:ascii="Times New Roman" w:hAnsi="Times New Roman" w:cs="Times New Roman"/>
          <w:b/>
          <w:sz w:val="22"/>
          <w:szCs w:val="22"/>
        </w:rPr>
        <w:t>8 класс</w:t>
      </w:r>
    </w:p>
    <w:tbl>
      <w:tblPr>
        <w:tblW w:w="10026" w:type="dxa"/>
        <w:jc w:val="center"/>
        <w:tblInd w:w="4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74"/>
        <w:gridCol w:w="7652"/>
      </w:tblGrid>
      <w:tr w:rsidR="003431EA" w:rsidRPr="0092777A" w:rsidTr="003431EA">
        <w:trPr>
          <w:trHeight w:val="382"/>
          <w:jc w:val="center"/>
        </w:trPr>
        <w:tc>
          <w:tcPr>
            <w:tcW w:w="2374" w:type="dxa"/>
            <w:vMerge w:val="restart"/>
          </w:tcPr>
          <w:p w:rsidR="003431EA" w:rsidRPr="0092777A" w:rsidRDefault="003431EA" w:rsidP="000A1913">
            <w:pPr>
              <w:tabs>
                <w:tab w:val="left" w:pos="6720"/>
              </w:tabs>
              <w:rPr>
                <w:rFonts w:ascii="Times New Roman" w:hAnsi="Times New Roman"/>
              </w:rPr>
            </w:pPr>
            <w:r w:rsidRPr="0092777A">
              <w:rPr>
                <w:rFonts w:ascii="Times New Roman" w:hAnsi="Times New Roman"/>
              </w:rPr>
              <w:t>Информатика и ИКТ</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Учебник «Информатика и ИКТ» 8-9 класс, под ре</w:t>
            </w:r>
            <w:r>
              <w:rPr>
                <w:rFonts w:ascii="Times New Roman" w:hAnsi="Times New Roman"/>
              </w:rPr>
              <w:t>д. Н.В. Макаровой, «Питер», 2013</w:t>
            </w:r>
            <w:r w:rsidRPr="0092777A">
              <w:rPr>
                <w:rFonts w:ascii="Times New Roman" w:hAnsi="Times New Roman"/>
              </w:rPr>
              <w:t>.</w:t>
            </w:r>
          </w:p>
        </w:tc>
      </w:tr>
      <w:tr w:rsidR="003431EA" w:rsidRPr="0092777A" w:rsidTr="003431EA">
        <w:trPr>
          <w:trHeight w:val="382"/>
          <w:jc w:val="center"/>
        </w:trPr>
        <w:tc>
          <w:tcPr>
            <w:tcW w:w="2374" w:type="dxa"/>
            <w:vMerge/>
          </w:tcPr>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Практикум «Информатика и ИКТ», 8-9 кл., под ред. Н.В. Макаровой,  «</w:t>
            </w:r>
            <w:r>
              <w:rPr>
                <w:rFonts w:ascii="Times New Roman" w:hAnsi="Times New Roman"/>
              </w:rPr>
              <w:t>Питер», 2013</w:t>
            </w:r>
            <w:r w:rsidRPr="0092777A">
              <w:rPr>
                <w:rFonts w:ascii="Times New Roman" w:hAnsi="Times New Roman"/>
              </w:rPr>
              <w:t xml:space="preserve">. </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Алгебра</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 xml:space="preserve">Алгебра, Учебник. А.Г. </w:t>
            </w:r>
            <w:r>
              <w:rPr>
                <w:rFonts w:ascii="Times New Roman" w:hAnsi="Times New Roman"/>
              </w:rPr>
              <w:t>Мордкович.  М: «Мнемозина», 2013</w:t>
            </w:r>
            <w:r w:rsidRPr="0092777A">
              <w:rPr>
                <w:rFonts w:ascii="Times New Roman" w:hAnsi="Times New Roman"/>
              </w:rPr>
              <w:t>.</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 xml:space="preserve">Алгебра. Задачник,  А.Г. </w:t>
            </w:r>
            <w:r>
              <w:rPr>
                <w:rFonts w:ascii="Times New Roman" w:hAnsi="Times New Roman"/>
              </w:rPr>
              <w:t>Мордкович.  М: «Мнемозина», 2013</w:t>
            </w:r>
            <w:r w:rsidRPr="0092777A">
              <w:rPr>
                <w:rFonts w:ascii="Times New Roman" w:hAnsi="Times New Roman"/>
              </w:rPr>
              <w:t>.</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Геометрия</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Геометрия 7-9. Л.</w:t>
            </w:r>
            <w:r>
              <w:rPr>
                <w:rFonts w:ascii="Times New Roman" w:hAnsi="Times New Roman"/>
              </w:rPr>
              <w:t>С. Атанасян. «Просвещение», 2013</w:t>
            </w:r>
            <w:r w:rsidRPr="0092777A">
              <w:rPr>
                <w:rFonts w:ascii="Times New Roman" w:hAnsi="Times New Roman"/>
              </w:rPr>
              <w:t>.</w:t>
            </w:r>
          </w:p>
        </w:tc>
      </w:tr>
      <w:tr w:rsidR="003431EA" w:rsidRPr="0092777A" w:rsidTr="003431EA">
        <w:trPr>
          <w:trHeight w:val="382"/>
          <w:jc w:val="center"/>
        </w:trPr>
        <w:tc>
          <w:tcPr>
            <w:tcW w:w="2374" w:type="dxa"/>
            <w:vMerge w:val="restart"/>
          </w:tcPr>
          <w:p w:rsidR="003431EA" w:rsidRPr="0092777A" w:rsidRDefault="003431EA" w:rsidP="000A1913">
            <w:pPr>
              <w:tabs>
                <w:tab w:val="left" w:pos="6720"/>
              </w:tabs>
              <w:rPr>
                <w:rFonts w:ascii="Times New Roman" w:hAnsi="Times New Roman"/>
              </w:rPr>
            </w:pPr>
            <w:r w:rsidRPr="0092777A">
              <w:rPr>
                <w:rFonts w:ascii="Times New Roman" w:hAnsi="Times New Roman"/>
              </w:rPr>
              <w:t>Русский язык</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 xml:space="preserve">Русский язык.  «Теория». 5-9 кл. В.В. </w:t>
            </w:r>
            <w:r>
              <w:rPr>
                <w:rFonts w:ascii="Times New Roman" w:hAnsi="Times New Roman"/>
              </w:rPr>
              <w:t>Бабайцева. «Дрофа», Москва. 2013</w:t>
            </w:r>
          </w:p>
        </w:tc>
      </w:tr>
      <w:tr w:rsidR="003431EA" w:rsidRPr="0092777A" w:rsidTr="003431EA">
        <w:trPr>
          <w:trHeight w:val="382"/>
          <w:jc w:val="center"/>
        </w:trPr>
        <w:tc>
          <w:tcPr>
            <w:tcW w:w="2374" w:type="dxa"/>
            <w:vMerge/>
          </w:tcPr>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Русский язык «Практика», под ред. Г.К. Лидман- Орлова, «Дрофа», 2012</w:t>
            </w:r>
          </w:p>
        </w:tc>
      </w:tr>
      <w:tr w:rsidR="003431EA" w:rsidRPr="0092777A" w:rsidTr="003431EA">
        <w:trPr>
          <w:trHeight w:val="382"/>
          <w:jc w:val="center"/>
        </w:trPr>
        <w:tc>
          <w:tcPr>
            <w:tcW w:w="2374" w:type="dxa"/>
            <w:vMerge/>
          </w:tcPr>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Русский язык «Русская речь», под ред. Никитиной. «Дрофа», 2013</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Литература</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Литература», В.Я. Коровин</w:t>
            </w:r>
            <w:r>
              <w:rPr>
                <w:rFonts w:ascii="Times New Roman" w:hAnsi="Times New Roman"/>
              </w:rPr>
              <w:t>а, «Просвещение», 2013</w:t>
            </w:r>
            <w:r w:rsidRPr="0092777A">
              <w:rPr>
                <w:rFonts w:ascii="Times New Roman" w:hAnsi="Times New Roman"/>
              </w:rPr>
              <w:t>.</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Английский язык</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Английский с удовольствием».</w:t>
            </w:r>
            <w:r>
              <w:rPr>
                <w:rFonts w:ascii="Times New Roman" w:hAnsi="Times New Roman"/>
              </w:rPr>
              <w:t xml:space="preserve">  М.З. Биболетова. «Титул»  2013</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Физическая культура</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Физическая культура», 8 – 9.  А.П. Матв</w:t>
            </w:r>
            <w:r>
              <w:rPr>
                <w:rFonts w:ascii="Times New Roman" w:hAnsi="Times New Roman"/>
              </w:rPr>
              <w:t>еев. Москва. «Просвещение». 2013</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Химия</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Химия», Г.Е. Рудзитис, М: «Просвещение», 201</w:t>
            </w:r>
            <w:r>
              <w:rPr>
                <w:rFonts w:ascii="Times New Roman" w:hAnsi="Times New Roman"/>
              </w:rPr>
              <w:t>1</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Физика</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Физика», Н.М. Шахмаев, «Мнемозина», 2012</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Биология</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Человек»</w:t>
            </w:r>
            <w:r>
              <w:rPr>
                <w:rFonts w:ascii="Times New Roman" w:hAnsi="Times New Roman"/>
              </w:rPr>
              <w:t>, Д.В. Колесов, М: «Дрофа», 2013</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География</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География России. Природа».</w:t>
            </w:r>
            <w:r>
              <w:rPr>
                <w:rFonts w:ascii="Times New Roman" w:hAnsi="Times New Roman"/>
              </w:rPr>
              <w:t xml:space="preserve"> И.Н. Баринова, М: «Дрофа», 2013</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ОБЖ</w:t>
            </w:r>
          </w:p>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Основы безопасности жизнедеятельности». Под ред. Ю.Л. Воробьёва, М: «АСТ Астрель», 2013.</w:t>
            </w:r>
          </w:p>
        </w:tc>
      </w:tr>
      <w:tr w:rsidR="003431EA" w:rsidRPr="0092777A" w:rsidTr="003431EA">
        <w:trPr>
          <w:trHeight w:val="382"/>
          <w:jc w:val="center"/>
        </w:trPr>
        <w:tc>
          <w:tcPr>
            <w:tcW w:w="2374" w:type="dxa"/>
            <w:vMerge w:val="restart"/>
          </w:tcPr>
          <w:p w:rsidR="003431EA" w:rsidRPr="0092777A" w:rsidRDefault="003431EA" w:rsidP="000A1913">
            <w:pPr>
              <w:tabs>
                <w:tab w:val="left" w:pos="6720"/>
              </w:tabs>
              <w:rPr>
                <w:rFonts w:ascii="Times New Roman" w:hAnsi="Times New Roman"/>
              </w:rPr>
            </w:pPr>
            <w:r w:rsidRPr="0092777A">
              <w:rPr>
                <w:rFonts w:ascii="Times New Roman" w:hAnsi="Times New Roman"/>
              </w:rPr>
              <w:t>История</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История нового времени» А.Я. Ю</w:t>
            </w:r>
            <w:r>
              <w:rPr>
                <w:rFonts w:ascii="Times New Roman" w:hAnsi="Times New Roman"/>
              </w:rPr>
              <w:t>довская,  М: «Просвещение», 2013</w:t>
            </w:r>
          </w:p>
        </w:tc>
      </w:tr>
      <w:tr w:rsidR="003431EA" w:rsidRPr="0092777A" w:rsidTr="003431EA">
        <w:trPr>
          <w:trHeight w:val="382"/>
          <w:jc w:val="center"/>
        </w:trPr>
        <w:tc>
          <w:tcPr>
            <w:tcW w:w="2374" w:type="dxa"/>
            <w:vMerge/>
          </w:tcPr>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История России 19 век» А.А.</w:t>
            </w:r>
            <w:r>
              <w:rPr>
                <w:rFonts w:ascii="Times New Roman" w:hAnsi="Times New Roman"/>
              </w:rPr>
              <w:t xml:space="preserve"> Данилов, М: «Просвещение», 2013</w:t>
            </w:r>
            <w:r w:rsidRPr="0092777A">
              <w:rPr>
                <w:rFonts w:ascii="Times New Roman" w:hAnsi="Times New Roman"/>
              </w:rPr>
              <w:t>.</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Обществознание</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Обществознание» А.И. Кра</w:t>
            </w:r>
            <w:r>
              <w:rPr>
                <w:rFonts w:ascii="Times New Roman" w:hAnsi="Times New Roman"/>
              </w:rPr>
              <w:t>вченко, М: «Русское слово», 2013</w:t>
            </w:r>
            <w:r w:rsidRPr="0092777A">
              <w:rPr>
                <w:rFonts w:ascii="Times New Roman" w:hAnsi="Times New Roman"/>
              </w:rPr>
              <w:t>.</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Искусство</w:t>
            </w:r>
          </w:p>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Мировая художественная культура» 7-9 кл.Г.И. Данилова, М: «Дрофа», 2013</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Pr>
                <w:rFonts w:ascii="Times New Roman" w:hAnsi="Times New Roman"/>
              </w:rPr>
              <w:t>ОПК</w:t>
            </w:r>
          </w:p>
        </w:tc>
        <w:tc>
          <w:tcPr>
            <w:tcW w:w="7652" w:type="dxa"/>
          </w:tcPr>
          <w:p w:rsidR="003431EA" w:rsidRPr="0092777A" w:rsidRDefault="003431EA" w:rsidP="000A1913">
            <w:pPr>
              <w:rPr>
                <w:rFonts w:ascii="Times New Roman" w:hAnsi="Times New Roman"/>
              </w:rPr>
            </w:pPr>
            <w:r>
              <w:rPr>
                <w:rFonts w:ascii="Times New Roman" w:hAnsi="Times New Roman"/>
              </w:rPr>
              <w:t>«Православная культура»</w:t>
            </w:r>
            <w:r w:rsidRPr="00CD6025">
              <w:rPr>
                <w:rFonts w:ascii="Times New Roman" w:hAnsi="Times New Roman"/>
              </w:rPr>
              <w:t xml:space="preserve">, Л.Л. Шевченко. Центр поддержки культурно – исторических </w:t>
            </w:r>
            <w:r>
              <w:rPr>
                <w:rFonts w:ascii="Times New Roman" w:hAnsi="Times New Roman"/>
              </w:rPr>
              <w:t>традиций Отечества. Москва. 2013</w:t>
            </w:r>
            <w:r w:rsidRPr="00CD6025">
              <w:rPr>
                <w:rFonts w:ascii="Times New Roman" w:hAnsi="Times New Roman"/>
              </w:rPr>
              <w:t>.</w:t>
            </w:r>
          </w:p>
        </w:tc>
      </w:tr>
      <w:tr w:rsidR="003431EA" w:rsidRPr="0092777A" w:rsidTr="003431EA">
        <w:trPr>
          <w:trHeight w:val="382"/>
          <w:jc w:val="center"/>
        </w:trPr>
        <w:tc>
          <w:tcPr>
            <w:tcW w:w="10026" w:type="dxa"/>
            <w:gridSpan w:val="2"/>
          </w:tcPr>
          <w:p w:rsidR="003431EA" w:rsidRPr="003431EA" w:rsidRDefault="003431EA" w:rsidP="003431EA">
            <w:pPr>
              <w:tabs>
                <w:tab w:val="left" w:pos="6720"/>
              </w:tabs>
              <w:jc w:val="center"/>
              <w:rPr>
                <w:rFonts w:ascii="Times New Roman" w:hAnsi="Times New Roman"/>
                <w:b/>
              </w:rPr>
            </w:pPr>
            <w:r w:rsidRPr="003431EA">
              <w:rPr>
                <w:rFonts w:ascii="Times New Roman" w:hAnsi="Times New Roman"/>
                <w:b/>
              </w:rPr>
              <w:t>9 класс</w:t>
            </w:r>
          </w:p>
        </w:tc>
      </w:tr>
      <w:tr w:rsidR="003431EA" w:rsidRPr="0092777A" w:rsidTr="003431EA">
        <w:trPr>
          <w:trHeight w:val="382"/>
          <w:jc w:val="center"/>
        </w:trPr>
        <w:tc>
          <w:tcPr>
            <w:tcW w:w="2374" w:type="dxa"/>
            <w:vMerge w:val="restart"/>
          </w:tcPr>
          <w:p w:rsidR="003431EA" w:rsidRPr="0092777A" w:rsidRDefault="003431EA" w:rsidP="000A1913">
            <w:pPr>
              <w:tabs>
                <w:tab w:val="left" w:pos="6720"/>
              </w:tabs>
              <w:rPr>
                <w:rFonts w:ascii="Times New Roman" w:hAnsi="Times New Roman"/>
              </w:rPr>
            </w:pPr>
            <w:r w:rsidRPr="0092777A">
              <w:rPr>
                <w:rFonts w:ascii="Times New Roman" w:hAnsi="Times New Roman"/>
              </w:rPr>
              <w:t>Алгебра</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 xml:space="preserve">Алгебра, Учебник. А.Г. </w:t>
            </w:r>
            <w:r>
              <w:rPr>
                <w:rFonts w:ascii="Times New Roman" w:hAnsi="Times New Roman"/>
              </w:rPr>
              <w:t>Мордкович.  М: «Мнемозина», 2013</w:t>
            </w:r>
            <w:r w:rsidRPr="0092777A">
              <w:rPr>
                <w:rFonts w:ascii="Times New Roman" w:hAnsi="Times New Roman"/>
              </w:rPr>
              <w:t>.</w:t>
            </w:r>
          </w:p>
        </w:tc>
      </w:tr>
      <w:tr w:rsidR="003431EA" w:rsidRPr="0092777A" w:rsidTr="003431EA">
        <w:trPr>
          <w:trHeight w:val="382"/>
          <w:jc w:val="center"/>
        </w:trPr>
        <w:tc>
          <w:tcPr>
            <w:tcW w:w="2374" w:type="dxa"/>
            <w:vMerge/>
          </w:tcPr>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 xml:space="preserve">Алгебра. Задачник,  А.Г. </w:t>
            </w:r>
            <w:r>
              <w:rPr>
                <w:rFonts w:ascii="Times New Roman" w:hAnsi="Times New Roman"/>
              </w:rPr>
              <w:t>Мордкович.  М: «Мнемозина», 2013</w:t>
            </w:r>
            <w:r w:rsidRPr="0092777A">
              <w:rPr>
                <w:rFonts w:ascii="Times New Roman" w:hAnsi="Times New Roman"/>
              </w:rPr>
              <w:t>.</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Геометрия</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Геометрия 7-9. Л.</w:t>
            </w:r>
            <w:r>
              <w:rPr>
                <w:rFonts w:ascii="Times New Roman" w:hAnsi="Times New Roman"/>
              </w:rPr>
              <w:t>С. Атанасян. «Просвещение», 2013</w:t>
            </w:r>
            <w:r w:rsidRPr="0092777A">
              <w:rPr>
                <w:rFonts w:ascii="Times New Roman" w:hAnsi="Times New Roman"/>
              </w:rPr>
              <w:t>.</w:t>
            </w:r>
          </w:p>
        </w:tc>
      </w:tr>
      <w:tr w:rsidR="003431EA" w:rsidRPr="0092777A" w:rsidTr="003431EA">
        <w:trPr>
          <w:trHeight w:val="382"/>
          <w:jc w:val="center"/>
        </w:trPr>
        <w:tc>
          <w:tcPr>
            <w:tcW w:w="2374" w:type="dxa"/>
            <w:vMerge w:val="restart"/>
          </w:tcPr>
          <w:p w:rsidR="003431EA" w:rsidRPr="0092777A" w:rsidRDefault="003431EA" w:rsidP="000A1913">
            <w:pPr>
              <w:tabs>
                <w:tab w:val="left" w:pos="6720"/>
              </w:tabs>
              <w:rPr>
                <w:rFonts w:ascii="Times New Roman" w:hAnsi="Times New Roman"/>
              </w:rPr>
            </w:pPr>
            <w:r w:rsidRPr="0092777A">
              <w:rPr>
                <w:rFonts w:ascii="Times New Roman" w:hAnsi="Times New Roman"/>
              </w:rPr>
              <w:t>Русский язык</w:t>
            </w:r>
          </w:p>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 xml:space="preserve">Русский язык.  «Теория». 5-9 кл. В.В. Бабайцева. «Дрофа», Москва. </w:t>
            </w:r>
            <w:r>
              <w:rPr>
                <w:rFonts w:ascii="Times New Roman" w:hAnsi="Times New Roman"/>
              </w:rPr>
              <w:t>2013</w:t>
            </w:r>
          </w:p>
        </w:tc>
      </w:tr>
      <w:tr w:rsidR="003431EA" w:rsidRPr="0092777A" w:rsidTr="003431EA">
        <w:trPr>
          <w:trHeight w:val="382"/>
          <w:jc w:val="center"/>
        </w:trPr>
        <w:tc>
          <w:tcPr>
            <w:tcW w:w="2374" w:type="dxa"/>
            <w:vMerge/>
          </w:tcPr>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 xml:space="preserve">Русский язык «Русская речь», под ред. Никитиной. «Дрофа», </w:t>
            </w:r>
            <w:r>
              <w:rPr>
                <w:rFonts w:ascii="Times New Roman" w:hAnsi="Times New Roman"/>
              </w:rPr>
              <w:t>2013</w:t>
            </w:r>
          </w:p>
        </w:tc>
      </w:tr>
      <w:tr w:rsidR="003431EA" w:rsidRPr="0092777A" w:rsidTr="003431EA">
        <w:trPr>
          <w:trHeight w:val="382"/>
          <w:jc w:val="center"/>
        </w:trPr>
        <w:tc>
          <w:tcPr>
            <w:tcW w:w="2374" w:type="dxa"/>
            <w:vMerge/>
          </w:tcPr>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 xml:space="preserve">Русский язык «Практика», под ред. Г.К. Лидман- Орлова, «Дрофа», </w:t>
            </w:r>
            <w:r>
              <w:rPr>
                <w:rFonts w:ascii="Times New Roman" w:hAnsi="Times New Roman"/>
              </w:rPr>
              <w:t>2013</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Физика</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Физика»,</w:t>
            </w:r>
            <w:r>
              <w:rPr>
                <w:rFonts w:ascii="Times New Roman" w:hAnsi="Times New Roman"/>
              </w:rPr>
              <w:t xml:space="preserve"> Н.М. Шахмаев, «Мнемозина», 2013</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Литература</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Литература», В</w:t>
            </w:r>
            <w:r>
              <w:rPr>
                <w:rFonts w:ascii="Times New Roman" w:hAnsi="Times New Roman"/>
              </w:rPr>
              <w:t>.Я. Коровина, «Просвещение», 2013</w:t>
            </w:r>
            <w:r w:rsidRPr="0092777A">
              <w:rPr>
                <w:rFonts w:ascii="Times New Roman" w:hAnsi="Times New Roman"/>
              </w:rPr>
              <w:t>.</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lastRenderedPageBreak/>
              <w:t>Английский язык</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Английский с удовольствием».</w:t>
            </w:r>
            <w:r>
              <w:rPr>
                <w:rFonts w:ascii="Times New Roman" w:hAnsi="Times New Roman"/>
              </w:rPr>
              <w:t xml:space="preserve">  М.З. Биболетова. «Титул»  2013</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Физическая культура</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Физическая культура», 8 – 9.  А.П. Матвеев. Москва. «Просвещение». 2013</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Химия</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Химия», Г.Е. Рудзитис, М: «Просвещение», 201</w:t>
            </w:r>
            <w:r>
              <w:rPr>
                <w:rFonts w:ascii="Times New Roman" w:hAnsi="Times New Roman"/>
              </w:rPr>
              <w:t>1</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Биология</w:t>
            </w:r>
          </w:p>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Введение в общую биологию и экологию» А.А. Каменский. М; «Дрофа», 2012</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География</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География. Россия. Население и хозяйство». В.П. Дронов, М: «дрофа». 2012.</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Обществознание</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Обществознание» А.И. Кра</w:t>
            </w:r>
            <w:r>
              <w:rPr>
                <w:rFonts w:ascii="Times New Roman" w:hAnsi="Times New Roman"/>
              </w:rPr>
              <w:t>вченко, М: «Русское слово», 2013</w:t>
            </w:r>
            <w:r w:rsidRPr="0092777A">
              <w:rPr>
                <w:rFonts w:ascii="Times New Roman" w:hAnsi="Times New Roman"/>
              </w:rPr>
              <w:t>.</w:t>
            </w:r>
          </w:p>
        </w:tc>
      </w:tr>
      <w:tr w:rsidR="003431EA" w:rsidRPr="0092777A" w:rsidTr="003431EA">
        <w:trPr>
          <w:trHeight w:val="382"/>
          <w:jc w:val="center"/>
        </w:trPr>
        <w:tc>
          <w:tcPr>
            <w:tcW w:w="2374" w:type="dxa"/>
            <w:vMerge w:val="restart"/>
          </w:tcPr>
          <w:p w:rsidR="003431EA" w:rsidRPr="0092777A" w:rsidRDefault="003431EA" w:rsidP="000A1913">
            <w:pPr>
              <w:tabs>
                <w:tab w:val="left" w:pos="6720"/>
              </w:tabs>
              <w:rPr>
                <w:rFonts w:ascii="Times New Roman" w:hAnsi="Times New Roman"/>
              </w:rPr>
            </w:pPr>
            <w:r w:rsidRPr="0092777A">
              <w:rPr>
                <w:rFonts w:ascii="Times New Roman" w:hAnsi="Times New Roman"/>
              </w:rPr>
              <w:t>История</w:t>
            </w:r>
          </w:p>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 xml:space="preserve">« Всеобщая история. Новейшая история». Н.В. Загладин.  М: «Русское слово», </w:t>
            </w:r>
            <w:r>
              <w:rPr>
                <w:rFonts w:ascii="Times New Roman" w:hAnsi="Times New Roman"/>
              </w:rPr>
              <w:t>2012</w:t>
            </w:r>
            <w:r w:rsidRPr="0092777A">
              <w:rPr>
                <w:rFonts w:ascii="Times New Roman" w:hAnsi="Times New Roman"/>
              </w:rPr>
              <w:t>.</w:t>
            </w:r>
          </w:p>
        </w:tc>
      </w:tr>
      <w:tr w:rsidR="003431EA" w:rsidRPr="0092777A" w:rsidTr="003431EA">
        <w:trPr>
          <w:trHeight w:val="382"/>
          <w:jc w:val="center"/>
        </w:trPr>
        <w:tc>
          <w:tcPr>
            <w:tcW w:w="2374" w:type="dxa"/>
            <w:vMerge/>
          </w:tcPr>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История России 20-21 век» А.А.</w:t>
            </w:r>
            <w:r>
              <w:rPr>
                <w:rFonts w:ascii="Times New Roman" w:hAnsi="Times New Roman"/>
              </w:rPr>
              <w:t xml:space="preserve"> Данилов, М: «Просвещение», 2013</w:t>
            </w:r>
            <w:r w:rsidRPr="0092777A">
              <w:rPr>
                <w:rFonts w:ascii="Times New Roman" w:hAnsi="Times New Roman"/>
              </w:rPr>
              <w:t>.</w:t>
            </w:r>
          </w:p>
        </w:tc>
      </w:tr>
      <w:tr w:rsidR="003431EA" w:rsidRPr="0092777A" w:rsidTr="003431EA">
        <w:trPr>
          <w:trHeight w:val="382"/>
          <w:jc w:val="center"/>
        </w:trPr>
        <w:tc>
          <w:tcPr>
            <w:tcW w:w="2374" w:type="dxa"/>
            <w:vMerge w:val="restart"/>
          </w:tcPr>
          <w:p w:rsidR="003431EA" w:rsidRPr="0092777A" w:rsidRDefault="003431EA" w:rsidP="000A1913">
            <w:pPr>
              <w:tabs>
                <w:tab w:val="left" w:pos="6720"/>
              </w:tabs>
              <w:rPr>
                <w:rFonts w:ascii="Times New Roman" w:hAnsi="Times New Roman"/>
              </w:rPr>
            </w:pPr>
            <w:r w:rsidRPr="0092777A">
              <w:rPr>
                <w:rFonts w:ascii="Times New Roman" w:hAnsi="Times New Roman"/>
              </w:rPr>
              <w:t>Информатика и ИКТ</w:t>
            </w: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Учебник «Информатика и ИКТ» 8-9 класс, под ре</w:t>
            </w:r>
            <w:r>
              <w:rPr>
                <w:rFonts w:ascii="Times New Roman" w:hAnsi="Times New Roman"/>
              </w:rPr>
              <w:t>д. Н.В. Макаровой, «Питер», 2013</w:t>
            </w:r>
            <w:r w:rsidRPr="0092777A">
              <w:rPr>
                <w:rFonts w:ascii="Times New Roman" w:hAnsi="Times New Roman"/>
              </w:rPr>
              <w:t>.</w:t>
            </w:r>
          </w:p>
        </w:tc>
      </w:tr>
      <w:tr w:rsidR="003431EA" w:rsidRPr="0092777A" w:rsidTr="003431EA">
        <w:trPr>
          <w:trHeight w:val="382"/>
          <w:jc w:val="center"/>
        </w:trPr>
        <w:tc>
          <w:tcPr>
            <w:tcW w:w="2374" w:type="dxa"/>
            <w:vMerge/>
          </w:tcPr>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Практикум «Информатика и ИКТ», 8-9 кл., под ред</w:t>
            </w:r>
            <w:r>
              <w:rPr>
                <w:rFonts w:ascii="Times New Roman" w:hAnsi="Times New Roman"/>
              </w:rPr>
              <w:t>. Н.В. Макаровой,  «Питер», 2013</w:t>
            </w:r>
            <w:r w:rsidRPr="0092777A">
              <w:rPr>
                <w:rFonts w:ascii="Times New Roman" w:hAnsi="Times New Roman"/>
              </w:rPr>
              <w:t xml:space="preserve">. </w:t>
            </w:r>
          </w:p>
        </w:tc>
      </w:tr>
      <w:tr w:rsidR="003431EA" w:rsidRPr="0092777A" w:rsidTr="003431EA">
        <w:trPr>
          <w:trHeight w:val="382"/>
          <w:jc w:val="center"/>
        </w:trPr>
        <w:tc>
          <w:tcPr>
            <w:tcW w:w="2374"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Искусство</w:t>
            </w:r>
          </w:p>
          <w:p w:rsidR="003431EA" w:rsidRPr="0092777A" w:rsidRDefault="003431EA" w:rsidP="000A1913">
            <w:pPr>
              <w:tabs>
                <w:tab w:val="left" w:pos="6720"/>
              </w:tabs>
              <w:rPr>
                <w:rFonts w:ascii="Times New Roman" w:hAnsi="Times New Roman"/>
              </w:rPr>
            </w:pPr>
          </w:p>
        </w:tc>
        <w:tc>
          <w:tcPr>
            <w:tcW w:w="7652" w:type="dxa"/>
          </w:tcPr>
          <w:p w:rsidR="003431EA" w:rsidRPr="0092777A" w:rsidRDefault="003431EA" w:rsidP="000A1913">
            <w:pPr>
              <w:tabs>
                <w:tab w:val="left" w:pos="6720"/>
              </w:tabs>
              <w:rPr>
                <w:rFonts w:ascii="Times New Roman" w:hAnsi="Times New Roman"/>
              </w:rPr>
            </w:pPr>
            <w:r w:rsidRPr="0092777A">
              <w:rPr>
                <w:rFonts w:ascii="Times New Roman" w:hAnsi="Times New Roman"/>
              </w:rPr>
              <w:t>«Мировая художественная культура» 7-9 кл.</w:t>
            </w:r>
            <w:r>
              <w:rPr>
                <w:rFonts w:ascii="Times New Roman" w:hAnsi="Times New Roman"/>
              </w:rPr>
              <w:t xml:space="preserve"> </w:t>
            </w:r>
            <w:r w:rsidRPr="0092777A">
              <w:rPr>
                <w:rFonts w:ascii="Times New Roman" w:hAnsi="Times New Roman"/>
              </w:rPr>
              <w:t>Г.И. Данилова, М: «Дрофа», 2013</w:t>
            </w:r>
          </w:p>
        </w:tc>
      </w:tr>
    </w:tbl>
    <w:p w:rsidR="003431EA" w:rsidRPr="00B26309" w:rsidRDefault="003431EA" w:rsidP="00E30016">
      <w:pPr>
        <w:jc w:val="center"/>
        <w:rPr>
          <w:rFonts w:ascii="Times New Roman" w:hAnsi="Times New Roman" w:cs="Times New Roman"/>
          <w:b/>
          <w:sz w:val="22"/>
          <w:szCs w:val="22"/>
        </w:rPr>
      </w:pPr>
    </w:p>
    <w:p w:rsidR="001C77BE" w:rsidRPr="00E30016" w:rsidRDefault="001C77BE" w:rsidP="00E30016">
      <w:pPr>
        <w:pStyle w:val="Bodytext0"/>
        <w:framePr w:w="43" w:h="43" w:hRule="exact" w:wrap="around" w:vAnchor="page" w:hAnchor="page" w:x="1226" w:y="807"/>
        <w:shd w:val="clear" w:color="auto" w:fill="auto"/>
        <w:tabs>
          <w:tab w:val="left" w:pos="8218"/>
        </w:tabs>
        <w:ind w:left="-426" w:firstLine="446"/>
        <w:jc w:val="both"/>
        <w:rPr>
          <w:sz w:val="22"/>
          <w:szCs w:val="22"/>
        </w:rPr>
      </w:pPr>
    </w:p>
    <w:p w:rsidR="00E30016" w:rsidRPr="00E30016" w:rsidRDefault="00E30016" w:rsidP="00E30016">
      <w:pPr>
        <w:pStyle w:val="Bodytext0"/>
        <w:framePr w:w="43" w:h="43" w:hRule="exact" w:wrap="around" w:vAnchor="page" w:hAnchor="page" w:x="1226" w:y="807"/>
        <w:shd w:val="clear" w:color="auto" w:fill="auto"/>
        <w:tabs>
          <w:tab w:val="left" w:pos="8218"/>
        </w:tabs>
        <w:ind w:left="20" w:firstLine="0"/>
        <w:jc w:val="both"/>
        <w:rPr>
          <w:sz w:val="22"/>
          <w:szCs w:val="22"/>
        </w:rPr>
      </w:pPr>
    </w:p>
    <w:sectPr w:rsidR="00E30016" w:rsidRPr="00E30016" w:rsidSect="007D6CD2">
      <w:pgSz w:w="11909" w:h="16838"/>
      <w:pgMar w:top="0" w:right="710" w:bottom="0" w:left="567" w:header="0" w:footer="3"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5642" w:rsidRDefault="00195642" w:rsidP="001C77BE">
      <w:r>
        <w:separator/>
      </w:r>
    </w:p>
  </w:endnote>
  <w:endnote w:type="continuationSeparator" w:id="1">
    <w:p w:rsidR="00195642" w:rsidRDefault="00195642" w:rsidP="001C77B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Consolas">
    <w:panose1 w:val="020B0609020204030204"/>
    <w:charset w:val="CC"/>
    <w:family w:val="modern"/>
    <w:pitch w:val="fixed"/>
    <w:sig w:usb0="E10002FF" w:usb1="4000FCFF" w:usb2="00000009"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Roboto">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368147"/>
      <w:docPartObj>
        <w:docPartGallery w:val="Page Numbers (Bottom of Page)"/>
        <w:docPartUnique/>
      </w:docPartObj>
    </w:sdtPr>
    <w:sdtContent>
      <w:p w:rsidR="00E30016" w:rsidRDefault="004F02A0">
        <w:pPr>
          <w:pStyle w:val="a6"/>
          <w:jc w:val="right"/>
        </w:pPr>
        <w:fldSimple w:instr=" PAGE   \* MERGEFORMAT ">
          <w:r w:rsidR="003431EA">
            <w:rPr>
              <w:noProof/>
            </w:rPr>
            <w:t>167</w:t>
          </w:r>
        </w:fldSimple>
      </w:p>
    </w:sdtContent>
  </w:sdt>
  <w:p w:rsidR="00E30016" w:rsidRDefault="00E30016">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5642" w:rsidRDefault="00195642"/>
  </w:footnote>
  <w:footnote w:type="continuationSeparator" w:id="1">
    <w:p w:rsidR="00195642" w:rsidRDefault="00195642"/>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41469"/>
      <w:docPartObj>
        <w:docPartGallery w:val="Page Numbers (Top of Page)"/>
        <w:docPartUnique/>
      </w:docPartObj>
    </w:sdtPr>
    <w:sdtContent>
      <w:p w:rsidR="00A33B98" w:rsidRDefault="004F02A0">
        <w:pPr>
          <w:pStyle w:val="a4"/>
          <w:jc w:val="right"/>
        </w:pPr>
        <w:fldSimple w:instr=" PAGE   \* MERGEFORMAT ">
          <w:r w:rsidR="003431EA">
            <w:rPr>
              <w:noProof/>
            </w:rPr>
            <w:t>142</w:t>
          </w:r>
        </w:fldSimple>
      </w:p>
    </w:sdtContent>
  </w:sdt>
  <w:p w:rsidR="00A33B98" w:rsidRDefault="00A33B98">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016" w:rsidRDefault="00E30016" w:rsidP="00E30016">
    <w:pPr>
      <w:pStyle w:val="a4"/>
    </w:pPr>
  </w:p>
  <w:p w:rsidR="00E30016" w:rsidRPr="00E30016" w:rsidRDefault="00E30016" w:rsidP="00E30016">
    <w:pPr>
      <w:pStyle w:val="a4"/>
      <w:ind w:left="709" w:hanging="709"/>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016" w:rsidRDefault="004F02A0" w:rsidP="000D5D54">
    <w:pPr>
      <w:pStyle w:val="a4"/>
      <w:framePr w:wrap="around" w:vAnchor="text" w:hAnchor="margin" w:xAlign="right" w:y="1"/>
      <w:rPr>
        <w:rStyle w:val="afc"/>
      </w:rPr>
    </w:pPr>
    <w:r>
      <w:rPr>
        <w:rStyle w:val="afc"/>
      </w:rPr>
      <w:fldChar w:fldCharType="begin"/>
    </w:r>
    <w:r w:rsidR="00E30016">
      <w:rPr>
        <w:rStyle w:val="afc"/>
      </w:rPr>
      <w:instrText xml:space="preserve">PAGE  </w:instrText>
    </w:r>
    <w:r>
      <w:rPr>
        <w:rStyle w:val="afc"/>
      </w:rPr>
      <w:fldChar w:fldCharType="separate"/>
    </w:r>
    <w:r w:rsidR="003431EA">
      <w:rPr>
        <w:rStyle w:val="afc"/>
        <w:noProof/>
      </w:rPr>
      <w:t>166</w:t>
    </w:r>
    <w:r>
      <w:rPr>
        <w:rStyle w:val="afc"/>
      </w:rPr>
      <w:fldChar w:fldCharType="end"/>
    </w:r>
  </w:p>
  <w:p w:rsidR="00E30016" w:rsidRDefault="00E30016" w:rsidP="000D5D54">
    <w:pPr>
      <w:pStyle w:val="a4"/>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eastAsia="Times New Roman"/>
        <w:spacing w:val="13"/>
        <w:sz w:val="19"/>
        <w:szCs w:val="19"/>
      </w:rPr>
      <w:alias w:val="Заголовок"/>
      <w:id w:val="77738743"/>
      <w:showingPlcHdr/>
      <w:dataBinding w:prefixMappings="xmlns:ns0='http://schemas.openxmlformats.org/package/2006/metadata/core-properties' xmlns:ns1='http://purl.org/dc/elements/1.1/'" w:xpath="/ns0:coreProperties[1]/ns1:title[1]" w:storeItemID="{6C3C8BC8-F283-45AE-878A-BAB7291924A1}"/>
      <w:text/>
    </w:sdtPr>
    <w:sdtContent>
      <w:p w:rsidR="00E30016" w:rsidRPr="00C300CE" w:rsidRDefault="00E30016">
        <w:pPr>
          <w:pStyle w:val="a4"/>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Введите название документа]</w:t>
        </w:r>
      </w:p>
    </w:sdtContent>
  </w:sdt>
  <w:p w:rsidR="00E30016" w:rsidRPr="00C300CE" w:rsidRDefault="00E30016" w:rsidP="000D5D54">
    <w:pPr>
      <w:pStyle w:val="a4"/>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A2FB9"/>
    <w:multiLevelType w:val="multilevel"/>
    <w:tmpl w:val="0E5892E0"/>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4668CB"/>
    <w:multiLevelType w:val="singleLevel"/>
    <w:tmpl w:val="04190005"/>
    <w:name w:val="WW8Num27"/>
    <w:lvl w:ilvl="0">
      <w:start w:val="1"/>
      <w:numFmt w:val="bullet"/>
      <w:lvlText w:val=""/>
      <w:lvlJc w:val="left"/>
      <w:pPr>
        <w:tabs>
          <w:tab w:val="num" w:pos="360"/>
        </w:tabs>
        <w:ind w:left="360" w:hanging="360"/>
      </w:pPr>
      <w:rPr>
        <w:rFonts w:ascii="Wingdings" w:hAnsi="Wingdings" w:hint="default"/>
      </w:rPr>
    </w:lvl>
  </w:abstractNum>
  <w:abstractNum w:abstractNumId="2">
    <w:nsid w:val="02F4716A"/>
    <w:multiLevelType w:val="multilevel"/>
    <w:tmpl w:val="839EE70E"/>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3713D9C"/>
    <w:multiLevelType w:val="multilevel"/>
    <w:tmpl w:val="26CCD91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57A56A9"/>
    <w:multiLevelType w:val="multilevel"/>
    <w:tmpl w:val="A56E1E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736491E"/>
    <w:multiLevelType w:val="singleLevel"/>
    <w:tmpl w:val="82F2E1EE"/>
    <w:lvl w:ilvl="0">
      <w:numFmt w:val="bullet"/>
      <w:lvlText w:val=""/>
      <w:lvlJc w:val="left"/>
      <w:pPr>
        <w:tabs>
          <w:tab w:val="num" w:pos="417"/>
        </w:tabs>
        <w:ind w:left="360" w:hanging="303"/>
      </w:pPr>
      <w:rPr>
        <w:rFonts w:ascii="Symbol" w:hAnsi="Symbol" w:hint="default"/>
      </w:rPr>
    </w:lvl>
  </w:abstractNum>
  <w:abstractNum w:abstractNumId="6">
    <w:nsid w:val="07AA3AB2"/>
    <w:multiLevelType w:val="multilevel"/>
    <w:tmpl w:val="0C86C9E6"/>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98D1C10"/>
    <w:multiLevelType w:val="multilevel"/>
    <w:tmpl w:val="95AA3B62"/>
    <w:lvl w:ilvl="0">
      <w:start w:val="2"/>
      <w:numFmt w:val="decimal"/>
      <w:lvlText w:val="2.%1."/>
      <w:lvlJc w:val="left"/>
      <w:rPr>
        <w:rFonts w:ascii="Times New Roman" w:eastAsia="Times New Roman" w:hAnsi="Times New Roman" w:cs="Times New Roman"/>
        <w:b/>
        <w:bCs/>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9967FBC"/>
    <w:multiLevelType w:val="multilevel"/>
    <w:tmpl w:val="5D2E07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B1550B2"/>
    <w:multiLevelType w:val="multilevel"/>
    <w:tmpl w:val="F5FEA4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B4C0A73"/>
    <w:multiLevelType w:val="hybridMultilevel"/>
    <w:tmpl w:val="E6669054"/>
    <w:lvl w:ilvl="0" w:tplc="47224C92">
      <w:start w:val="1"/>
      <w:numFmt w:val="upperRoman"/>
      <w:lvlText w:val="%1."/>
      <w:lvlJc w:val="left"/>
      <w:pPr>
        <w:ind w:left="1080" w:hanging="720"/>
      </w:pPr>
      <w:rPr>
        <w:rFonts w:eastAsia="Arial" w:cs="Times New Roman"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B7F483C"/>
    <w:multiLevelType w:val="multilevel"/>
    <w:tmpl w:val="E1FC33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DEB1EF4"/>
    <w:multiLevelType w:val="multilevel"/>
    <w:tmpl w:val="3724A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F9876B5"/>
    <w:multiLevelType w:val="multilevel"/>
    <w:tmpl w:val="B3B0EC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102D52CF"/>
    <w:multiLevelType w:val="multilevel"/>
    <w:tmpl w:val="19F090E0"/>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110944E4"/>
    <w:multiLevelType w:val="multilevel"/>
    <w:tmpl w:val="5BAEA1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13403E77"/>
    <w:multiLevelType w:val="multilevel"/>
    <w:tmpl w:val="54604F76"/>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150349F0"/>
    <w:multiLevelType w:val="multilevel"/>
    <w:tmpl w:val="7764CED4"/>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5A33000"/>
    <w:multiLevelType w:val="multilevel"/>
    <w:tmpl w:val="362EEA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15E2376B"/>
    <w:multiLevelType w:val="multilevel"/>
    <w:tmpl w:val="6F7C71B4"/>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6DA6EED"/>
    <w:multiLevelType w:val="multilevel"/>
    <w:tmpl w:val="864206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192B3917"/>
    <w:multiLevelType w:val="multilevel"/>
    <w:tmpl w:val="CB4E26B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AC525D3"/>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23">
    <w:nsid w:val="1ACF2316"/>
    <w:multiLevelType w:val="multilevel"/>
    <w:tmpl w:val="77EE66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1DEF0652"/>
    <w:multiLevelType w:val="multilevel"/>
    <w:tmpl w:val="4D4CE360"/>
    <w:lvl w:ilvl="0">
      <w:start w:val="2"/>
      <w:numFmt w:val="decimal"/>
      <w:lvlText w:val="2.6.%1."/>
      <w:lvlJc w:val="left"/>
      <w:rPr>
        <w:rFonts w:ascii="Times New Roman" w:eastAsia="Times New Roman" w:hAnsi="Times New Roman" w:cs="Times New Roman"/>
        <w:b/>
        <w:bCs/>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E9F7C20"/>
    <w:multiLevelType w:val="multilevel"/>
    <w:tmpl w:val="99A03F7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1EE4508E"/>
    <w:multiLevelType w:val="hybridMultilevel"/>
    <w:tmpl w:val="2AA4234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1F4F439A"/>
    <w:multiLevelType w:val="multilevel"/>
    <w:tmpl w:val="611A8F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1F967A90"/>
    <w:multiLevelType w:val="multilevel"/>
    <w:tmpl w:val="7ABCFECE"/>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201E488B"/>
    <w:multiLevelType w:val="multilevel"/>
    <w:tmpl w:val="5DA8789A"/>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20772309"/>
    <w:multiLevelType w:val="multilevel"/>
    <w:tmpl w:val="95DC8D54"/>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20C135C3"/>
    <w:multiLevelType w:val="multilevel"/>
    <w:tmpl w:val="5AA00640"/>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20C276DD"/>
    <w:multiLevelType w:val="multilevel"/>
    <w:tmpl w:val="7E0CFF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22BC4EC7"/>
    <w:multiLevelType w:val="multilevel"/>
    <w:tmpl w:val="F716BA6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22D87A86"/>
    <w:multiLevelType w:val="multilevel"/>
    <w:tmpl w:val="8D08D81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244063AD"/>
    <w:multiLevelType w:val="multilevel"/>
    <w:tmpl w:val="8140175C"/>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26DF75B4"/>
    <w:multiLevelType w:val="multilevel"/>
    <w:tmpl w:val="838C08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27843773"/>
    <w:multiLevelType w:val="multilevel"/>
    <w:tmpl w:val="F678E15C"/>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282B3C24"/>
    <w:multiLevelType w:val="multilevel"/>
    <w:tmpl w:val="C7E065B6"/>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2A07011E"/>
    <w:multiLevelType w:val="multilevel"/>
    <w:tmpl w:val="FB26634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2B3E2218"/>
    <w:multiLevelType w:val="hybridMultilevel"/>
    <w:tmpl w:val="726ACA7A"/>
    <w:lvl w:ilvl="0" w:tplc="BD9A5F1C">
      <w:start w:val="1"/>
      <w:numFmt w:val="bullet"/>
      <w:lvlText w:val=""/>
      <w:lvlJc w:val="left"/>
      <w:pPr>
        <w:tabs>
          <w:tab w:val="num" w:pos="1287"/>
        </w:tabs>
        <w:ind w:left="1287" w:hanging="360"/>
      </w:pPr>
      <w:rPr>
        <w:rFonts w:ascii="Symbol" w:hAnsi="Symbol" w:hint="default"/>
      </w:rPr>
    </w:lvl>
    <w:lvl w:ilvl="1" w:tplc="357640F4" w:tentative="1">
      <w:start w:val="1"/>
      <w:numFmt w:val="bullet"/>
      <w:lvlText w:val="o"/>
      <w:lvlJc w:val="left"/>
      <w:pPr>
        <w:tabs>
          <w:tab w:val="num" w:pos="2007"/>
        </w:tabs>
        <w:ind w:left="2007" w:hanging="360"/>
      </w:pPr>
      <w:rPr>
        <w:rFonts w:ascii="Courier New" w:hAnsi="Courier New" w:hint="default"/>
      </w:rPr>
    </w:lvl>
    <w:lvl w:ilvl="2" w:tplc="2998FE64" w:tentative="1">
      <w:start w:val="1"/>
      <w:numFmt w:val="bullet"/>
      <w:lvlText w:val=""/>
      <w:lvlJc w:val="left"/>
      <w:pPr>
        <w:tabs>
          <w:tab w:val="num" w:pos="2727"/>
        </w:tabs>
        <w:ind w:left="2727" w:hanging="360"/>
      </w:pPr>
      <w:rPr>
        <w:rFonts w:ascii="Wingdings" w:hAnsi="Wingdings" w:hint="default"/>
      </w:rPr>
    </w:lvl>
    <w:lvl w:ilvl="3" w:tplc="F094F65A" w:tentative="1">
      <w:start w:val="1"/>
      <w:numFmt w:val="bullet"/>
      <w:lvlText w:val=""/>
      <w:lvlJc w:val="left"/>
      <w:pPr>
        <w:tabs>
          <w:tab w:val="num" w:pos="3447"/>
        </w:tabs>
        <w:ind w:left="3447" w:hanging="360"/>
      </w:pPr>
      <w:rPr>
        <w:rFonts w:ascii="Symbol" w:hAnsi="Symbol" w:hint="default"/>
      </w:rPr>
    </w:lvl>
    <w:lvl w:ilvl="4" w:tplc="75BADF36" w:tentative="1">
      <w:start w:val="1"/>
      <w:numFmt w:val="bullet"/>
      <w:lvlText w:val="o"/>
      <w:lvlJc w:val="left"/>
      <w:pPr>
        <w:tabs>
          <w:tab w:val="num" w:pos="4167"/>
        </w:tabs>
        <w:ind w:left="4167" w:hanging="360"/>
      </w:pPr>
      <w:rPr>
        <w:rFonts w:ascii="Courier New" w:hAnsi="Courier New" w:hint="default"/>
      </w:rPr>
    </w:lvl>
    <w:lvl w:ilvl="5" w:tplc="DE7828D4" w:tentative="1">
      <w:start w:val="1"/>
      <w:numFmt w:val="bullet"/>
      <w:lvlText w:val=""/>
      <w:lvlJc w:val="left"/>
      <w:pPr>
        <w:tabs>
          <w:tab w:val="num" w:pos="4887"/>
        </w:tabs>
        <w:ind w:left="4887" w:hanging="360"/>
      </w:pPr>
      <w:rPr>
        <w:rFonts w:ascii="Wingdings" w:hAnsi="Wingdings" w:hint="default"/>
      </w:rPr>
    </w:lvl>
    <w:lvl w:ilvl="6" w:tplc="A5F66D68" w:tentative="1">
      <w:start w:val="1"/>
      <w:numFmt w:val="bullet"/>
      <w:lvlText w:val=""/>
      <w:lvlJc w:val="left"/>
      <w:pPr>
        <w:tabs>
          <w:tab w:val="num" w:pos="5607"/>
        </w:tabs>
        <w:ind w:left="5607" w:hanging="360"/>
      </w:pPr>
      <w:rPr>
        <w:rFonts w:ascii="Symbol" w:hAnsi="Symbol" w:hint="default"/>
      </w:rPr>
    </w:lvl>
    <w:lvl w:ilvl="7" w:tplc="A3428BCE" w:tentative="1">
      <w:start w:val="1"/>
      <w:numFmt w:val="bullet"/>
      <w:lvlText w:val="o"/>
      <w:lvlJc w:val="left"/>
      <w:pPr>
        <w:tabs>
          <w:tab w:val="num" w:pos="6327"/>
        </w:tabs>
        <w:ind w:left="6327" w:hanging="360"/>
      </w:pPr>
      <w:rPr>
        <w:rFonts w:ascii="Courier New" w:hAnsi="Courier New" w:hint="default"/>
      </w:rPr>
    </w:lvl>
    <w:lvl w:ilvl="8" w:tplc="EF9E0C52" w:tentative="1">
      <w:start w:val="1"/>
      <w:numFmt w:val="bullet"/>
      <w:lvlText w:val=""/>
      <w:lvlJc w:val="left"/>
      <w:pPr>
        <w:tabs>
          <w:tab w:val="num" w:pos="7047"/>
        </w:tabs>
        <w:ind w:left="7047" w:hanging="360"/>
      </w:pPr>
      <w:rPr>
        <w:rFonts w:ascii="Wingdings" w:hAnsi="Wingdings" w:hint="default"/>
      </w:rPr>
    </w:lvl>
  </w:abstractNum>
  <w:abstractNum w:abstractNumId="41">
    <w:nsid w:val="2CD76A25"/>
    <w:multiLevelType w:val="multilevel"/>
    <w:tmpl w:val="C5E201C2"/>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2D583D7F"/>
    <w:multiLevelType w:val="multilevel"/>
    <w:tmpl w:val="06B0C9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F0E7B38"/>
    <w:multiLevelType w:val="multilevel"/>
    <w:tmpl w:val="D5F6E3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2F576A1F"/>
    <w:multiLevelType w:val="multilevel"/>
    <w:tmpl w:val="DE0E65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34EB5BC0"/>
    <w:multiLevelType w:val="multilevel"/>
    <w:tmpl w:val="353234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352930F1"/>
    <w:multiLevelType w:val="singleLevel"/>
    <w:tmpl w:val="450EBC0A"/>
    <w:lvl w:ilvl="0">
      <w:start w:val="7"/>
      <w:numFmt w:val="bullet"/>
      <w:lvlText w:val=""/>
      <w:lvlJc w:val="left"/>
      <w:pPr>
        <w:tabs>
          <w:tab w:val="num" w:pos="720"/>
        </w:tabs>
        <w:ind w:left="720" w:hanging="360"/>
      </w:pPr>
      <w:rPr>
        <w:rFonts w:ascii="Symbol" w:hAnsi="Symbol" w:hint="default"/>
      </w:rPr>
    </w:lvl>
  </w:abstractNum>
  <w:abstractNum w:abstractNumId="47">
    <w:nsid w:val="3DF81E11"/>
    <w:multiLevelType w:val="multilevel"/>
    <w:tmpl w:val="5B122968"/>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3E144858"/>
    <w:multiLevelType w:val="multilevel"/>
    <w:tmpl w:val="34D644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3EC438D8"/>
    <w:multiLevelType w:val="multilevel"/>
    <w:tmpl w:val="F9061280"/>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3EF62ABB"/>
    <w:multiLevelType w:val="multilevel"/>
    <w:tmpl w:val="E15C470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3F7A73C4"/>
    <w:multiLevelType w:val="multilevel"/>
    <w:tmpl w:val="CBFAD8BC"/>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2">
    <w:nsid w:val="400C5656"/>
    <w:multiLevelType w:val="multilevel"/>
    <w:tmpl w:val="B066C3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40204F48"/>
    <w:multiLevelType w:val="multilevel"/>
    <w:tmpl w:val="AAEE0C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434B64B3"/>
    <w:multiLevelType w:val="multilevel"/>
    <w:tmpl w:val="C4CEC1E0"/>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448138CD"/>
    <w:multiLevelType w:val="multilevel"/>
    <w:tmpl w:val="B80A0D00"/>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471E18F5"/>
    <w:multiLevelType w:val="hybridMultilevel"/>
    <w:tmpl w:val="95B4845C"/>
    <w:lvl w:ilvl="0" w:tplc="5860B70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49074F02"/>
    <w:multiLevelType w:val="multilevel"/>
    <w:tmpl w:val="AC6C4E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49BE3178"/>
    <w:multiLevelType w:val="multilevel"/>
    <w:tmpl w:val="FBA239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4C0933F0"/>
    <w:multiLevelType w:val="multilevel"/>
    <w:tmpl w:val="5F22F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0">
    <w:nsid w:val="4D685176"/>
    <w:multiLevelType w:val="hybridMultilevel"/>
    <w:tmpl w:val="C0FC37D6"/>
    <w:lvl w:ilvl="0" w:tplc="04190007">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50EB7C90"/>
    <w:multiLevelType w:val="multilevel"/>
    <w:tmpl w:val="C80AA48A"/>
    <w:lvl w:ilvl="0">
      <w:start w:val="1"/>
      <w:numFmt w:val="decimal"/>
      <w:lvlText w:val="%1"/>
      <w:lvlJc w:val="left"/>
      <w:rPr>
        <w:rFonts w:ascii="Times New Roman" w:eastAsia="Times New Roman" w:hAnsi="Times New Roman" w:cs="Times New Roman"/>
        <w:b/>
        <w:bCs/>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523219E4"/>
    <w:multiLevelType w:val="multilevel"/>
    <w:tmpl w:val="0FE8B6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52986B06"/>
    <w:multiLevelType w:val="multilevel"/>
    <w:tmpl w:val="4C90C4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531C1023"/>
    <w:multiLevelType w:val="multilevel"/>
    <w:tmpl w:val="607879F8"/>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548A6A58"/>
    <w:multiLevelType w:val="multilevel"/>
    <w:tmpl w:val="F5A8BA3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548B2D03"/>
    <w:multiLevelType w:val="singleLevel"/>
    <w:tmpl w:val="48B4AD9E"/>
    <w:lvl w:ilvl="0">
      <w:start w:val="1"/>
      <w:numFmt w:val="bullet"/>
      <w:lvlText w:val=""/>
      <w:lvlJc w:val="left"/>
      <w:pPr>
        <w:tabs>
          <w:tab w:val="num" w:pos="360"/>
        </w:tabs>
        <w:ind w:left="360" w:hanging="360"/>
      </w:pPr>
      <w:rPr>
        <w:rFonts w:ascii="Symbol" w:hAnsi="Symbol" w:hint="default"/>
      </w:rPr>
    </w:lvl>
  </w:abstractNum>
  <w:abstractNum w:abstractNumId="67">
    <w:nsid w:val="552C3596"/>
    <w:multiLevelType w:val="multilevel"/>
    <w:tmpl w:val="F04C22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55751FA7"/>
    <w:multiLevelType w:val="hybridMultilevel"/>
    <w:tmpl w:val="EB9C4B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57773620"/>
    <w:multiLevelType w:val="multilevel"/>
    <w:tmpl w:val="51E2BBDA"/>
    <w:lvl w:ilvl="0">
      <w:start w:val="1"/>
      <w:numFmt w:val="decimal"/>
      <w:lvlText w:val="%1."/>
      <w:lvlJc w:val="left"/>
      <w:rPr>
        <w:rFonts w:ascii="Times New Roman" w:eastAsia="Times New Roman" w:hAnsi="Times New Roman" w:cs="Times New Roman"/>
        <w:b/>
        <w:bCs/>
        <w:i w:val="0"/>
        <w:iCs w:val="0"/>
        <w:smallCaps w:val="0"/>
        <w:strike w:val="0"/>
        <w:color w:val="000000"/>
        <w:spacing w:val="2"/>
        <w:w w:val="100"/>
        <w:position w:val="0"/>
        <w:sz w:val="28"/>
        <w:szCs w:val="28"/>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2"/>
        <w:w w:val="100"/>
        <w:position w:val="0"/>
        <w:sz w:val="21"/>
        <w:szCs w:val="21"/>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591E17E3"/>
    <w:multiLevelType w:val="multilevel"/>
    <w:tmpl w:val="3EE8D838"/>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59985815"/>
    <w:multiLevelType w:val="hybridMultilevel"/>
    <w:tmpl w:val="45F8A382"/>
    <w:lvl w:ilvl="0" w:tplc="D0D03DA6">
      <w:start w:val="6"/>
      <w:numFmt w:val="upperRoman"/>
      <w:lvlText w:val="%1."/>
      <w:lvlJc w:val="left"/>
      <w:pPr>
        <w:ind w:left="1785" w:hanging="720"/>
      </w:pPr>
      <w:rPr>
        <w:rFonts w:hint="default"/>
      </w:rPr>
    </w:lvl>
    <w:lvl w:ilvl="1" w:tplc="6F1C2578" w:tentative="1">
      <w:start w:val="1"/>
      <w:numFmt w:val="lowerLetter"/>
      <w:lvlText w:val="%2."/>
      <w:lvlJc w:val="left"/>
      <w:pPr>
        <w:ind w:left="2145" w:hanging="360"/>
      </w:pPr>
    </w:lvl>
    <w:lvl w:ilvl="2" w:tplc="B970955C" w:tentative="1">
      <w:start w:val="1"/>
      <w:numFmt w:val="lowerRoman"/>
      <w:lvlText w:val="%3."/>
      <w:lvlJc w:val="right"/>
      <w:pPr>
        <w:ind w:left="2865" w:hanging="180"/>
      </w:pPr>
    </w:lvl>
    <w:lvl w:ilvl="3" w:tplc="5D8E7946" w:tentative="1">
      <w:start w:val="1"/>
      <w:numFmt w:val="decimal"/>
      <w:lvlText w:val="%4."/>
      <w:lvlJc w:val="left"/>
      <w:pPr>
        <w:ind w:left="3585" w:hanging="360"/>
      </w:pPr>
    </w:lvl>
    <w:lvl w:ilvl="4" w:tplc="CED8BB9A" w:tentative="1">
      <w:start w:val="1"/>
      <w:numFmt w:val="lowerLetter"/>
      <w:lvlText w:val="%5."/>
      <w:lvlJc w:val="left"/>
      <w:pPr>
        <w:ind w:left="4305" w:hanging="360"/>
      </w:pPr>
    </w:lvl>
    <w:lvl w:ilvl="5" w:tplc="73448662" w:tentative="1">
      <w:start w:val="1"/>
      <w:numFmt w:val="lowerRoman"/>
      <w:lvlText w:val="%6."/>
      <w:lvlJc w:val="right"/>
      <w:pPr>
        <w:ind w:left="5025" w:hanging="180"/>
      </w:pPr>
    </w:lvl>
    <w:lvl w:ilvl="6" w:tplc="07047240" w:tentative="1">
      <w:start w:val="1"/>
      <w:numFmt w:val="decimal"/>
      <w:lvlText w:val="%7."/>
      <w:lvlJc w:val="left"/>
      <w:pPr>
        <w:ind w:left="5745" w:hanging="360"/>
      </w:pPr>
    </w:lvl>
    <w:lvl w:ilvl="7" w:tplc="8EB8B1B0" w:tentative="1">
      <w:start w:val="1"/>
      <w:numFmt w:val="lowerLetter"/>
      <w:lvlText w:val="%8."/>
      <w:lvlJc w:val="left"/>
      <w:pPr>
        <w:ind w:left="6465" w:hanging="360"/>
      </w:pPr>
    </w:lvl>
    <w:lvl w:ilvl="8" w:tplc="51F491D2" w:tentative="1">
      <w:start w:val="1"/>
      <w:numFmt w:val="lowerRoman"/>
      <w:lvlText w:val="%9."/>
      <w:lvlJc w:val="right"/>
      <w:pPr>
        <w:ind w:left="7185" w:hanging="180"/>
      </w:pPr>
    </w:lvl>
  </w:abstractNum>
  <w:abstractNum w:abstractNumId="72">
    <w:nsid w:val="59F562F9"/>
    <w:multiLevelType w:val="multilevel"/>
    <w:tmpl w:val="7EE813E6"/>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5BE94D2E"/>
    <w:multiLevelType w:val="multilevel"/>
    <w:tmpl w:val="257A19C2"/>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5CED4377"/>
    <w:multiLevelType w:val="multilevel"/>
    <w:tmpl w:val="BB962022"/>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5F3E26CC"/>
    <w:multiLevelType w:val="multilevel"/>
    <w:tmpl w:val="17CC2B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5F546DB9"/>
    <w:multiLevelType w:val="multilevel"/>
    <w:tmpl w:val="526454DC"/>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602C50FC"/>
    <w:multiLevelType w:val="multilevel"/>
    <w:tmpl w:val="2E805B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61F370EF"/>
    <w:multiLevelType w:val="multilevel"/>
    <w:tmpl w:val="C7B042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6217606C"/>
    <w:multiLevelType w:val="multilevel"/>
    <w:tmpl w:val="C8CCD9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nsid w:val="65886FF8"/>
    <w:multiLevelType w:val="singleLevel"/>
    <w:tmpl w:val="48B4AD9E"/>
    <w:lvl w:ilvl="0">
      <w:start w:val="1"/>
      <w:numFmt w:val="bullet"/>
      <w:lvlText w:val=""/>
      <w:lvlJc w:val="left"/>
      <w:pPr>
        <w:tabs>
          <w:tab w:val="num" w:pos="360"/>
        </w:tabs>
        <w:ind w:left="360" w:hanging="360"/>
      </w:pPr>
      <w:rPr>
        <w:rFonts w:ascii="Symbol" w:hAnsi="Symbol" w:hint="default"/>
      </w:rPr>
    </w:lvl>
  </w:abstractNum>
  <w:abstractNum w:abstractNumId="82">
    <w:nsid w:val="66A057CF"/>
    <w:multiLevelType w:val="multilevel"/>
    <w:tmpl w:val="CEC28D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677955BF"/>
    <w:multiLevelType w:val="multilevel"/>
    <w:tmpl w:val="9C5011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68357D17"/>
    <w:multiLevelType w:val="multilevel"/>
    <w:tmpl w:val="3C448F80"/>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68FC5DFD"/>
    <w:multiLevelType w:val="singleLevel"/>
    <w:tmpl w:val="82F2E1EE"/>
    <w:lvl w:ilvl="0">
      <w:numFmt w:val="bullet"/>
      <w:lvlText w:val=""/>
      <w:lvlJc w:val="left"/>
      <w:pPr>
        <w:tabs>
          <w:tab w:val="num" w:pos="417"/>
        </w:tabs>
        <w:ind w:left="360" w:hanging="303"/>
      </w:pPr>
      <w:rPr>
        <w:rFonts w:ascii="Symbol" w:hAnsi="Symbol" w:hint="default"/>
      </w:rPr>
    </w:lvl>
  </w:abstractNum>
  <w:abstractNum w:abstractNumId="86">
    <w:nsid w:val="69E00A39"/>
    <w:multiLevelType w:val="multilevel"/>
    <w:tmpl w:val="CC509DA8"/>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6C390364"/>
    <w:multiLevelType w:val="multilevel"/>
    <w:tmpl w:val="667298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6E213867"/>
    <w:multiLevelType w:val="multilevel"/>
    <w:tmpl w:val="0F687B28"/>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6F240F97"/>
    <w:multiLevelType w:val="multilevel"/>
    <w:tmpl w:val="71506424"/>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709E2E4A"/>
    <w:multiLevelType w:val="multilevel"/>
    <w:tmpl w:val="EC60E13C"/>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nsid w:val="70DD2FD6"/>
    <w:multiLevelType w:val="multilevel"/>
    <w:tmpl w:val="AC1AE23A"/>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7248169A"/>
    <w:multiLevelType w:val="singleLevel"/>
    <w:tmpl w:val="90A6A8EE"/>
    <w:lvl w:ilvl="0">
      <w:start w:val="1"/>
      <w:numFmt w:val="decimal"/>
      <w:lvlText w:val="%1."/>
      <w:legacy w:legacy="1" w:legacySpace="0" w:legacyIndent="278"/>
      <w:lvlJc w:val="left"/>
      <w:pPr>
        <w:ind w:left="0" w:firstLine="0"/>
      </w:pPr>
      <w:rPr>
        <w:rFonts w:ascii="Times New Roman" w:hAnsi="Times New Roman" w:cs="Times New Roman" w:hint="default"/>
      </w:rPr>
    </w:lvl>
  </w:abstractNum>
  <w:abstractNum w:abstractNumId="93">
    <w:nsid w:val="725A34C2"/>
    <w:multiLevelType w:val="singleLevel"/>
    <w:tmpl w:val="04190005"/>
    <w:lvl w:ilvl="0">
      <w:start w:val="1"/>
      <w:numFmt w:val="bullet"/>
      <w:lvlText w:val=""/>
      <w:lvlJc w:val="left"/>
      <w:pPr>
        <w:ind w:left="900" w:hanging="360"/>
      </w:pPr>
      <w:rPr>
        <w:rFonts w:ascii="Wingdings" w:hAnsi="Wingdings" w:hint="default"/>
      </w:rPr>
    </w:lvl>
  </w:abstractNum>
  <w:abstractNum w:abstractNumId="94">
    <w:nsid w:val="72811F85"/>
    <w:multiLevelType w:val="multilevel"/>
    <w:tmpl w:val="E730D5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733203E6"/>
    <w:multiLevelType w:val="singleLevel"/>
    <w:tmpl w:val="48B4AD9E"/>
    <w:lvl w:ilvl="0">
      <w:start w:val="1"/>
      <w:numFmt w:val="bullet"/>
      <w:lvlText w:val=""/>
      <w:lvlJc w:val="left"/>
      <w:pPr>
        <w:tabs>
          <w:tab w:val="num" w:pos="360"/>
        </w:tabs>
        <w:ind w:left="360" w:hanging="360"/>
      </w:pPr>
      <w:rPr>
        <w:rFonts w:ascii="Symbol" w:hAnsi="Symbol" w:hint="default"/>
      </w:rPr>
    </w:lvl>
  </w:abstractNum>
  <w:abstractNum w:abstractNumId="96">
    <w:nsid w:val="737821D4"/>
    <w:multiLevelType w:val="multilevel"/>
    <w:tmpl w:val="F39A09A6"/>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7">
    <w:nsid w:val="74606A91"/>
    <w:multiLevelType w:val="multilevel"/>
    <w:tmpl w:val="098467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75337B83"/>
    <w:multiLevelType w:val="multilevel"/>
    <w:tmpl w:val="3E9072D0"/>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nsid w:val="75797C86"/>
    <w:multiLevelType w:val="multilevel"/>
    <w:tmpl w:val="CA6C34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0">
    <w:nsid w:val="79EF09DF"/>
    <w:multiLevelType w:val="hybridMultilevel"/>
    <w:tmpl w:val="20802842"/>
    <w:lvl w:ilvl="0" w:tplc="F800E448">
      <w:start w:val="1"/>
      <w:numFmt w:val="upperRoman"/>
      <w:lvlText w:val="%1."/>
      <w:lvlJc w:val="left"/>
      <w:pPr>
        <w:ind w:left="1080" w:hanging="720"/>
      </w:pPr>
      <w:rPr>
        <w:rFonts w:eastAsia="Arial" w:cs="Times New Roman"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7B6C1FED"/>
    <w:multiLevelType w:val="multilevel"/>
    <w:tmpl w:val="22BA88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7D5E4564"/>
    <w:multiLevelType w:val="multilevel"/>
    <w:tmpl w:val="8CFE7CBC"/>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nsid w:val="7DDB105F"/>
    <w:multiLevelType w:val="singleLevel"/>
    <w:tmpl w:val="82F2E1EE"/>
    <w:lvl w:ilvl="0">
      <w:numFmt w:val="bullet"/>
      <w:lvlText w:val=""/>
      <w:lvlJc w:val="left"/>
      <w:pPr>
        <w:tabs>
          <w:tab w:val="num" w:pos="417"/>
        </w:tabs>
        <w:ind w:left="360" w:hanging="303"/>
      </w:pPr>
      <w:rPr>
        <w:rFonts w:ascii="Symbol" w:hAnsi="Symbol" w:hint="default"/>
      </w:rPr>
    </w:lvl>
  </w:abstractNum>
  <w:abstractNum w:abstractNumId="104">
    <w:nsid w:val="7E5543FC"/>
    <w:multiLevelType w:val="multilevel"/>
    <w:tmpl w:val="D9AC566A"/>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3"/>
  </w:num>
  <w:num w:numId="2">
    <w:abstractNumId w:val="69"/>
  </w:num>
  <w:num w:numId="3">
    <w:abstractNumId w:val="21"/>
  </w:num>
  <w:num w:numId="4">
    <w:abstractNumId w:val="50"/>
  </w:num>
  <w:num w:numId="5">
    <w:abstractNumId w:val="98"/>
  </w:num>
  <w:num w:numId="6">
    <w:abstractNumId w:val="7"/>
  </w:num>
  <w:num w:numId="7">
    <w:abstractNumId w:val="61"/>
  </w:num>
  <w:num w:numId="8">
    <w:abstractNumId w:val="79"/>
  </w:num>
  <w:num w:numId="9">
    <w:abstractNumId w:val="34"/>
  </w:num>
  <w:num w:numId="10">
    <w:abstractNumId w:val="4"/>
  </w:num>
  <w:num w:numId="11">
    <w:abstractNumId w:val="2"/>
  </w:num>
  <w:num w:numId="12">
    <w:abstractNumId w:val="64"/>
  </w:num>
  <w:num w:numId="13">
    <w:abstractNumId w:val="54"/>
  </w:num>
  <w:num w:numId="14">
    <w:abstractNumId w:val="38"/>
  </w:num>
  <w:num w:numId="15">
    <w:abstractNumId w:val="36"/>
  </w:num>
  <w:num w:numId="16">
    <w:abstractNumId w:val="19"/>
  </w:num>
  <w:num w:numId="17">
    <w:abstractNumId w:val="58"/>
  </w:num>
  <w:num w:numId="18">
    <w:abstractNumId w:val="62"/>
  </w:num>
  <w:num w:numId="19">
    <w:abstractNumId w:val="70"/>
  </w:num>
  <w:num w:numId="20">
    <w:abstractNumId w:val="47"/>
  </w:num>
  <w:num w:numId="21">
    <w:abstractNumId w:val="84"/>
  </w:num>
  <w:num w:numId="22">
    <w:abstractNumId w:val="74"/>
  </w:num>
  <w:num w:numId="23">
    <w:abstractNumId w:val="104"/>
  </w:num>
  <w:num w:numId="24">
    <w:abstractNumId w:val="65"/>
  </w:num>
  <w:num w:numId="25">
    <w:abstractNumId w:val="39"/>
  </w:num>
  <w:num w:numId="26">
    <w:abstractNumId w:val="33"/>
  </w:num>
  <w:num w:numId="27">
    <w:abstractNumId w:val="55"/>
  </w:num>
  <w:num w:numId="28">
    <w:abstractNumId w:val="17"/>
  </w:num>
  <w:num w:numId="29">
    <w:abstractNumId w:val="30"/>
  </w:num>
  <w:num w:numId="30">
    <w:abstractNumId w:val="24"/>
  </w:num>
  <w:num w:numId="31">
    <w:abstractNumId w:val="44"/>
  </w:num>
  <w:num w:numId="32">
    <w:abstractNumId w:val="63"/>
  </w:num>
  <w:num w:numId="33">
    <w:abstractNumId w:val="102"/>
  </w:num>
  <w:num w:numId="34">
    <w:abstractNumId w:val="72"/>
  </w:num>
  <w:num w:numId="35">
    <w:abstractNumId w:val="77"/>
  </w:num>
  <w:num w:numId="36">
    <w:abstractNumId w:val="91"/>
  </w:num>
  <w:num w:numId="37">
    <w:abstractNumId w:val="43"/>
  </w:num>
  <w:num w:numId="38">
    <w:abstractNumId w:val="73"/>
  </w:num>
  <w:num w:numId="39">
    <w:abstractNumId w:val="49"/>
  </w:num>
  <w:num w:numId="40">
    <w:abstractNumId w:val="11"/>
  </w:num>
  <w:num w:numId="41">
    <w:abstractNumId w:val="75"/>
  </w:num>
  <w:num w:numId="42">
    <w:abstractNumId w:val="37"/>
  </w:num>
  <w:num w:numId="43">
    <w:abstractNumId w:val="20"/>
  </w:num>
  <w:num w:numId="44">
    <w:abstractNumId w:val="28"/>
  </w:num>
  <w:num w:numId="45">
    <w:abstractNumId w:val="76"/>
  </w:num>
  <w:num w:numId="46">
    <w:abstractNumId w:val="89"/>
  </w:num>
  <w:num w:numId="47">
    <w:abstractNumId w:val="8"/>
  </w:num>
  <w:num w:numId="48">
    <w:abstractNumId w:val="97"/>
  </w:num>
  <w:num w:numId="49">
    <w:abstractNumId w:val="32"/>
  </w:num>
  <w:num w:numId="50">
    <w:abstractNumId w:val="16"/>
  </w:num>
  <w:num w:numId="51">
    <w:abstractNumId w:val="80"/>
  </w:num>
  <w:num w:numId="52">
    <w:abstractNumId w:val="96"/>
  </w:num>
  <w:num w:numId="53">
    <w:abstractNumId w:val="52"/>
  </w:num>
  <w:num w:numId="54">
    <w:abstractNumId w:val="67"/>
  </w:num>
  <w:num w:numId="55">
    <w:abstractNumId w:val="41"/>
  </w:num>
  <w:num w:numId="56">
    <w:abstractNumId w:val="88"/>
  </w:num>
  <w:num w:numId="57">
    <w:abstractNumId w:val="6"/>
  </w:num>
  <w:num w:numId="58">
    <w:abstractNumId w:val="18"/>
  </w:num>
  <w:num w:numId="59">
    <w:abstractNumId w:val="23"/>
  </w:num>
  <w:num w:numId="60">
    <w:abstractNumId w:val="53"/>
  </w:num>
  <w:num w:numId="61">
    <w:abstractNumId w:val="29"/>
  </w:num>
  <w:num w:numId="62">
    <w:abstractNumId w:val="35"/>
  </w:num>
  <w:num w:numId="63">
    <w:abstractNumId w:val="48"/>
  </w:num>
  <w:num w:numId="64">
    <w:abstractNumId w:val="14"/>
  </w:num>
  <w:num w:numId="65">
    <w:abstractNumId w:val="45"/>
  </w:num>
  <w:num w:numId="66">
    <w:abstractNumId w:val="87"/>
  </w:num>
  <w:num w:numId="67">
    <w:abstractNumId w:val="0"/>
  </w:num>
  <w:num w:numId="68">
    <w:abstractNumId w:val="13"/>
  </w:num>
  <w:num w:numId="69">
    <w:abstractNumId w:val="83"/>
  </w:num>
  <w:num w:numId="70">
    <w:abstractNumId w:val="99"/>
  </w:num>
  <w:num w:numId="71">
    <w:abstractNumId w:val="27"/>
  </w:num>
  <w:num w:numId="72">
    <w:abstractNumId w:val="86"/>
  </w:num>
  <w:num w:numId="73">
    <w:abstractNumId w:val="90"/>
  </w:num>
  <w:num w:numId="74">
    <w:abstractNumId w:val="31"/>
  </w:num>
  <w:num w:numId="75">
    <w:abstractNumId w:val="15"/>
  </w:num>
  <w:num w:numId="76">
    <w:abstractNumId w:val="56"/>
  </w:num>
  <w:num w:numId="77">
    <w:abstractNumId w:val="10"/>
  </w:num>
  <w:num w:numId="78">
    <w:abstractNumId w:val="100"/>
  </w:num>
  <w:num w:numId="79">
    <w:abstractNumId w:val="12"/>
  </w:num>
  <w:num w:numId="80">
    <w:abstractNumId w:val="9"/>
  </w:num>
  <w:num w:numId="81">
    <w:abstractNumId w:val="92"/>
    <w:lvlOverride w:ilvl="0">
      <w:startOverride w:val="1"/>
    </w:lvlOverride>
  </w:num>
  <w:num w:numId="82">
    <w:abstractNumId w:val="92"/>
    <w:lvlOverride w:ilvl="0">
      <w:lvl w:ilvl="0">
        <w:start w:val="1"/>
        <w:numFmt w:val="decimal"/>
        <w:lvlText w:val="%1."/>
        <w:legacy w:legacy="1" w:legacySpace="0" w:legacyIndent="279"/>
        <w:lvlJc w:val="left"/>
        <w:pPr>
          <w:ind w:left="0" w:firstLine="0"/>
        </w:pPr>
        <w:rPr>
          <w:rFonts w:ascii="Times New Roman" w:hAnsi="Times New Roman" w:cs="Times New Roman" w:hint="default"/>
        </w:rPr>
      </w:lvl>
    </w:lvlOverride>
  </w:num>
  <w:num w:numId="83">
    <w:abstractNumId w:val="1"/>
  </w:num>
  <w:num w:numId="84">
    <w:abstractNumId w:val="22"/>
  </w:num>
  <w:num w:numId="85">
    <w:abstractNumId w:val="93"/>
  </w:num>
  <w:num w:numId="86">
    <w:abstractNumId w:val="81"/>
  </w:num>
  <w:num w:numId="87">
    <w:abstractNumId w:val="66"/>
  </w:num>
  <w:num w:numId="88">
    <w:abstractNumId w:val="103"/>
  </w:num>
  <w:num w:numId="89">
    <w:abstractNumId w:val="85"/>
  </w:num>
  <w:num w:numId="90">
    <w:abstractNumId w:val="5"/>
  </w:num>
  <w:num w:numId="91">
    <w:abstractNumId w:val="95"/>
  </w:num>
  <w:num w:numId="92">
    <w:abstractNumId w:val="46"/>
  </w:num>
  <w:num w:numId="93">
    <w:abstractNumId w:val="60"/>
  </w:num>
  <w:num w:numId="94">
    <w:abstractNumId w:val="40"/>
  </w:num>
  <w:num w:numId="95">
    <w:abstractNumId w:val="71"/>
  </w:num>
  <w:num w:numId="96">
    <w:abstractNumId w:val="59"/>
  </w:num>
  <w:num w:numId="97">
    <w:abstractNumId w:val="25"/>
  </w:num>
  <w:num w:numId="98">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78"/>
  </w:num>
  <w:num w:numId="100">
    <w:abstractNumId w:val="51"/>
  </w:num>
  <w:num w:numId="101">
    <w:abstractNumId w:val="68"/>
  </w:num>
  <w:num w:numId="102">
    <w:abstractNumId w:val="82"/>
  </w:num>
  <w:num w:numId="103">
    <w:abstractNumId w:val="94"/>
  </w:num>
  <w:num w:numId="104">
    <w:abstractNumId w:val="57"/>
  </w:num>
  <w:num w:numId="105">
    <w:abstractNumId w:val="42"/>
  </w:num>
  <w:num w:numId="106">
    <w:abstractNumId w:val="101"/>
  </w:num>
  <w:numIdMacAtCleanup w:val="10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evenAndOddHeaders/>
  <w:drawingGridHorizontalSpacing w:val="181"/>
  <w:drawingGridVerticalSpacing w:val="181"/>
  <w:characterSpacingControl w:val="compressPunctuation"/>
  <w:hdrShapeDefaults>
    <o:shapedefaults v:ext="edit" spidmax="17410"/>
  </w:hdrShapeDefaults>
  <w:footnotePr>
    <w:footnote w:id="0"/>
    <w:footnote w:id="1"/>
  </w:footnotePr>
  <w:endnotePr>
    <w:endnote w:id="0"/>
    <w:endnote w:id="1"/>
  </w:endnotePr>
  <w:compat>
    <w:doNotExpandShiftReturn/>
  </w:compat>
  <w:rsids>
    <w:rsidRoot w:val="001C77BE"/>
    <w:rsid w:val="000B1B91"/>
    <w:rsid w:val="000C79FA"/>
    <w:rsid w:val="00102D19"/>
    <w:rsid w:val="0017225E"/>
    <w:rsid w:val="00195642"/>
    <w:rsid w:val="001C77BE"/>
    <w:rsid w:val="00202D20"/>
    <w:rsid w:val="00252200"/>
    <w:rsid w:val="002968F3"/>
    <w:rsid w:val="002B463D"/>
    <w:rsid w:val="002D333E"/>
    <w:rsid w:val="003431EA"/>
    <w:rsid w:val="00475EF2"/>
    <w:rsid w:val="0048279A"/>
    <w:rsid w:val="004C1E99"/>
    <w:rsid w:val="004F02A0"/>
    <w:rsid w:val="0053432E"/>
    <w:rsid w:val="00571E73"/>
    <w:rsid w:val="0061777C"/>
    <w:rsid w:val="006F1908"/>
    <w:rsid w:val="007A2921"/>
    <w:rsid w:val="007D6CD2"/>
    <w:rsid w:val="007D79CC"/>
    <w:rsid w:val="008063E0"/>
    <w:rsid w:val="0081016A"/>
    <w:rsid w:val="00844EB9"/>
    <w:rsid w:val="00891AC2"/>
    <w:rsid w:val="00961304"/>
    <w:rsid w:val="009A7131"/>
    <w:rsid w:val="00A33B98"/>
    <w:rsid w:val="00A930A6"/>
    <w:rsid w:val="00B04947"/>
    <w:rsid w:val="00B26309"/>
    <w:rsid w:val="00B27F4C"/>
    <w:rsid w:val="00D764E2"/>
    <w:rsid w:val="00D83DF5"/>
    <w:rsid w:val="00E30016"/>
    <w:rsid w:val="00E51700"/>
    <w:rsid w:val="00EF404B"/>
    <w:rsid w:val="00FA036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7410"/>
    <o:shapelayout v:ext="edit">
      <o:idmap v:ext="edit" data="1"/>
      <o:rules v:ext="edit">
        <o:r id="V:Rule5" type="connector" idref="#_x0000_s1028"/>
        <o:r id="V:Rule6" type="connector" idref="#_x0000_s1027"/>
        <o:r id="V:Rule7" type="connector" idref="#_x0000_s1029"/>
        <o:r id="V:Rule8"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rsid w:val="001C77BE"/>
    <w:rPr>
      <w:color w:val="000000"/>
    </w:rPr>
  </w:style>
  <w:style w:type="paragraph" w:styleId="1">
    <w:name w:val="heading 1"/>
    <w:basedOn w:val="a"/>
    <w:link w:val="10"/>
    <w:qFormat/>
    <w:rsid w:val="000C79FA"/>
    <w:pPr>
      <w:widowControl/>
      <w:spacing w:before="100" w:beforeAutospacing="1" w:after="100" w:afterAutospacing="1"/>
      <w:outlineLvl w:val="0"/>
    </w:pPr>
    <w:rPr>
      <w:rFonts w:ascii="Times New Roman" w:eastAsia="Times New Roman" w:hAnsi="Times New Roman" w:cs="Times New Roman"/>
      <w:b/>
      <w:bCs/>
      <w:color w:val="auto"/>
      <w:kern w:val="36"/>
      <w:sz w:val="48"/>
      <w:szCs w:val="48"/>
      <w:lang w:bidi="ar-SA"/>
    </w:rPr>
  </w:style>
  <w:style w:type="paragraph" w:styleId="2">
    <w:name w:val="heading 2"/>
    <w:basedOn w:val="a"/>
    <w:next w:val="a"/>
    <w:link w:val="20"/>
    <w:unhideWhenUsed/>
    <w:qFormat/>
    <w:rsid w:val="00E3001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0C79FA"/>
    <w:pPr>
      <w:keepNext/>
      <w:keepLines/>
      <w:widowControl/>
      <w:spacing w:before="200" w:line="276" w:lineRule="auto"/>
      <w:outlineLvl w:val="2"/>
    </w:pPr>
    <w:rPr>
      <w:rFonts w:asciiTheme="majorHAnsi" w:eastAsiaTheme="majorEastAsia" w:hAnsiTheme="majorHAnsi" w:cstheme="majorBidi"/>
      <w:b/>
      <w:bCs/>
      <w:color w:val="4F81BD" w:themeColor="accent1"/>
      <w:sz w:val="22"/>
      <w:szCs w:val="22"/>
      <w:lang w:eastAsia="en-US" w:bidi="ar-SA"/>
    </w:rPr>
  </w:style>
  <w:style w:type="paragraph" w:styleId="4">
    <w:name w:val="heading 4"/>
    <w:basedOn w:val="a"/>
    <w:next w:val="a"/>
    <w:link w:val="40"/>
    <w:qFormat/>
    <w:rsid w:val="00E30016"/>
    <w:pPr>
      <w:keepNext/>
      <w:widowControl/>
      <w:spacing w:before="240" w:after="60"/>
      <w:outlineLvl w:val="3"/>
    </w:pPr>
    <w:rPr>
      <w:rFonts w:ascii="Times New Roman" w:eastAsia="Times New Roman" w:hAnsi="Times New Roman" w:cs="Times New Roman"/>
      <w:b/>
      <w:bCs/>
      <w:color w:val="auto"/>
      <w:sz w:val="28"/>
      <w:szCs w:val="28"/>
      <w:lang w:val="de-DE" w:bidi="ar-SA"/>
    </w:rPr>
  </w:style>
  <w:style w:type="paragraph" w:styleId="5">
    <w:name w:val="heading 5"/>
    <w:basedOn w:val="a"/>
    <w:next w:val="a"/>
    <w:link w:val="50"/>
    <w:qFormat/>
    <w:rsid w:val="00E30016"/>
    <w:pPr>
      <w:widowControl/>
      <w:spacing w:before="240" w:after="60"/>
      <w:ind w:firstLine="709"/>
      <w:jc w:val="both"/>
      <w:outlineLvl w:val="4"/>
    </w:pPr>
    <w:rPr>
      <w:rFonts w:ascii="Times New Roman" w:eastAsia="Times New Roman" w:hAnsi="Times New Roman" w:cs="Times New Roman"/>
      <w:b/>
      <w:bCs/>
      <w:i/>
      <w:iCs/>
      <w:color w:val="auto"/>
      <w:sz w:val="26"/>
      <w:szCs w:val="26"/>
      <w:lang w:eastAsia="en-US" w:bidi="en-US"/>
    </w:rPr>
  </w:style>
  <w:style w:type="paragraph" w:styleId="6">
    <w:name w:val="heading 6"/>
    <w:basedOn w:val="a"/>
    <w:next w:val="a"/>
    <w:link w:val="60"/>
    <w:qFormat/>
    <w:rsid w:val="00E30016"/>
    <w:pPr>
      <w:widowControl/>
      <w:spacing w:before="240" w:after="60"/>
      <w:ind w:firstLine="709"/>
      <w:jc w:val="both"/>
      <w:outlineLvl w:val="5"/>
    </w:pPr>
    <w:rPr>
      <w:rFonts w:ascii="Times New Roman" w:eastAsia="Times New Roman" w:hAnsi="Times New Roman" w:cs="Times New Roman"/>
      <w:b/>
      <w:bCs/>
      <w:color w:val="auto"/>
      <w:sz w:val="22"/>
      <w:szCs w:val="22"/>
      <w:lang w:eastAsia="en-US" w:bidi="en-US"/>
    </w:rPr>
  </w:style>
  <w:style w:type="paragraph" w:styleId="7">
    <w:name w:val="heading 7"/>
    <w:basedOn w:val="a"/>
    <w:next w:val="a"/>
    <w:link w:val="70"/>
    <w:qFormat/>
    <w:rsid w:val="00E30016"/>
    <w:pPr>
      <w:widowControl/>
      <w:spacing w:before="240" w:after="60"/>
      <w:ind w:firstLine="709"/>
      <w:jc w:val="both"/>
      <w:outlineLvl w:val="6"/>
    </w:pPr>
    <w:rPr>
      <w:rFonts w:ascii="Times New Roman" w:eastAsia="Times New Roman" w:hAnsi="Times New Roman" w:cs="Times New Roman"/>
      <w:color w:val="auto"/>
      <w:lang w:eastAsia="en-US" w:bidi="en-US"/>
    </w:rPr>
  </w:style>
  <w:style w:type="paragraph" w:styleId="8">
    <w:name w:val="heading 8"/>
    <w:basedOn w:val="a"/>
    <w:next w:val="a"/>
    <w:link w:val="80"/>
    <w:qFormat/>
    <w:rsid w:val="00E30016"/>
    <w:pPr>
      <w:widowControl/>
      <w:spacing w:before="240" w:after="60"/>
      <w:ind w:firstLine="709"/>
      <w:jc w:val="both"/>
      <w:outlineLvl w:val="7"/>
    </w:pPr>
    <w:rPr>
      <w:rFonts w:ascii="Times New Roman" w:eastAsia="Times New Roman" w:hAnsi="Times New Roman" w:cs="Times New Roman"/>
      <w:i/>
      <w:iCs/>
      <w:color w:val="auto"/>
      <w:lang w:eastAsia="en-US" w:bidi="en-US"/>
    </w:rPr>
  </w:style>
  <w:style w:type="paragraph" w:styleId="9">
    <w:name w:val="heading 9"/>
    <w:basedOn w:val="a"/>
    <w:next w:val="a"/>
    <w:link w:val="90"/>
    <w:qFormat/>
    <w:rsid w:val="00E30016"/>
    <w:pPr>
      <w:widowControl/>
      <w:spacing w:before="240" w:after="60"/>
      <w:ind w:firstLine="709"/>
      <w:jc w:val="both"/>
      <w:outlineLvl w:val="8"/>
    </w:pPr>
    <w:rPr>
      <w:rFonts w:ascii="Arial" w:eastAsia="Times New Roman" w:hAnsi="Arial" w:cs="Times New Roman"/>
      <w:color w:val="auto"/>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1C77BE"/>
    <w:rPr>
      <w:color w:val="0066CC"/>
      <w:u w:val="single"/>
    </w:rPr>
  </w:style>
  <w:style w:type="character" w:customStyle="1" w:styleId="Headerorfooter">
    <w:name w:val="Header or footer_"/>
    <w:basedOn w:val="a0"/>
    <w:link w:val="Headerorfooter0"/>
    <w:rsid w:val="001C77BE"/>
    <w:rPr>
      <w:rFonts w:ascii="Times New Roman" w:eastAsia="Times New Roman" w:hAnsi="Times New Roman" w:cs="Times New Roman"/>
      <w:b w:val="0"/>
      <w:bCs w:val="0"/>
      <w:i w:val="0"/>
      <w:iCs w:val="0"/>
      <w:smallCaps w:val="0"/>
      <w:strike w:val="0"/>
      <w:spacing w:val="13"/>
      <w:sz w:val="19"/>
      <w:szCs w:val="19"/>
      <w:u w:val="none"/>
    </w:rPr>
  </w:style>
  <w:style w:type="character" w:customStyle="1" w:styleId="Bodytext">
    <w:name w:val="Body text_"/>
    <w:basedOn w:val="a0"/>
    <w:link w:val="Bodytext0"/>
    <w:rsid w:val="001C77BE"/>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Picturecaption">
    <w:name w:val="Picture caption_"/>
    <w:basedOn w:val="a0"/>
    <w:link w:val="Picturecaption0"/>
    <w:rsid w:val="001C77BE"/>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Heading1">
    <w:name w:val="Heading #1_"/>
    <w:basedOn w:val="a0"/>
    <w:link w:val="Heading10"/>
    <w:rsid w:val="001C77BE"/>
    <w:rPr>
      <w:rFonts w:ascii="Times New Roman" w:eastAsia="Times New Roman" w:hAnsi="Times New Roman" w:cs="Times New Roman"/>
      <w:b/>
      <w:bCs/>
      <w:i w:val="0"/>
      <w:iCs w:val="0"/>
      <w:smallCaps w:val="0"/>
      <w:strike w:val="0"/>
      <w:spacing w:val="-2"/>
      <w:sz w:val="46"/>
      <w:szCs w:val="46"/>
      <w:u w:val="none"/>
    </w:rPr>
  </w:style>
  <w:style w:type="character" w:customStyle="1" w:styleId="Heading2">
    <w:name w:val="Heading #2_"/>
    <w:basedOn w:val="a0"/>
    <w:link w:val="Heading20"/>
    <w:rsid w:val="001C77BE"/>
    <w:rPr>
      <w:rFonts w:ascii="Times New Roman" w:eastAsia="Times New Roman" w:hAnsi="Times New Roman" w:cs="Times New Roman"/>
      <w:b/>
      <w:bCs/>
      <w:i w:val="0"/>
      <w:iCs w:val="0"/>
      <w:smallCaps w:val="0"/>
      <w:strike w:val="0"/>
      <w:spacing w:val="2"/>
      <w:sz w:val="28"/>
      <w:szCs w:val="28"/>
      <w:u w:val="none"/>
    </w:rPr>
  </w:style>
  <w:style w:type="character" w:customStyle="1" w:styleId="Bodytext2">
    <w:name w:val="Body text (2)_"/>
    <w:basedOn w:val="a0"/>
    <w:link w:val="Bodytext20"/>
    <w:rsid w:val="001C77BE"/>
    <w:rPr>
      <w:rFonts w:ascii="Times New Roman" w:eastAsia="Times New Roman" w:hAnsi="Times New Roman" w:cs="Times New Roman"/>
      <w:b/>
      <w:bCs/>
      <w:i w:val="0"/>
      <w:iCs w:val="0"/>
      <w:smallCaps w:val="0"/>
      <w:strike w:val="0"/>
      <w:spacing w:val="2"/>
      <w:sz w:val="21"/>
      <w:szCs w:val="21"/>
      <w:u w:val="none"/>
    </w:rPr>
  </w:style>
  <w:style w:type="character" w:customStyle="1" w:styleId="Headerorfooter2">
    <w:name w:val="Header or footer (2)_"/>
    <w:basedOn w:val="a0"/>
    <w:link w:val="Headerorfooter20"/>
    <w:rsid w:val="001C77BE"/>
    <w:rPr>
      <w:rFonts w:ascii="Century Schoolbook" w:eastAsia="Century Schoolbook" w:hAnsi="Century Schoolbook" w:cs="Century Schoolbook"/>
      <w:b w:val="0"/>
      <w:bCs w:val="0"/>
      <w:i w:val="0"/>
      <w:iCs w:val="0"/>
      <w:smallCaps w:val="0"/>
      <w:strike w:val="0"/>
      <w:spacing w:val="9"/>
      <w:sz w:val="19"/>
      <w:szCs w:val="19"/>
      <w:u w:val="none"/>
    </w:rPr>
  </w:style>
  <w:style w:type="character" w:customStyle="1" w:styleId="Tablecaption">
    <w:name w:val="Table caption_"/>
    <w:basedOn w:val="a0"/>
    <w:link w:val="Tablecaption0"/>
    <w:rsid w:val="001C77BE"/>
    <w:rPr>
      <w:rFonts w:ascii="Times New Roman" w:eastAsia="Times New Roman" w:hAnsi="Times New Roman" w:cs="Times New Roman"/>
      <w:b/>
      <w:bCs/>
      <w:i w:val="0"/>
      <w:iCs w:val="0"/>
      <w:smallCaps w:val="0"/>
      <w:strike w:val="0"/>
      <w:spacing w:val="2"/>
      <w:sz w:val="21"/>
      <w:szCs w:val="21"/>
      <w:u w:val="none"/>
    </w:rPr>
  </w:style>
  <w:style w:type="character" w:customStyle="1" w:styleId="BodytextBoldSpacing0pt">
    <w:name w:val="Body text + Bold;Spacing 0 pt"/>
    <w:basedOn w:val="Bodytext"/>
    <w:rsid w:val="001C77BE"/>
    <w:rPr>
      <w:b/>
      <w:bCs/>
      <w:color w:val="000000"/>
      <w:spacing w:val="2"/>
      <w:w w:val="100"/>
      <w:position w:val="0"/>
      <w:lang w:val="ru-RU" w:eastAsia="ru-RU" w:bidi="ru-RU"/>
    </w:rPr>
  </w:style>
  <w:style w:type="character" w:customStyle="1" w:styleId="Bodytext1">
    <w:name w:val="Body text"/>
    <w:basedOn w:val="Bodytext"/>
    <w:rsid w:val="001C77BE"/>
    <w:rPr>
      <w:color w:val="000000"/>
      <w:w w:val="100"/>
      <w:position w:val="0"/>
      <w:lang w:val="ru-RU" w:eastAsia="ru-RU" w:bidi="ru-RU"/>
    </w:rPr>
  </w:style>
  <w:style w:type="character" w:customStyle="1" w:styleId="Bodytext3">
    <w:name w:val="Body text"/>
    <w:basedOn w:val="Bodytext"/>
    <w:rsid w:val="001C77BE"/>
    <w:rPr>
      <w:color w:val="000000"/>
      <w:w w:val="100"/>
      <w:position w:val="0"/>
      <w:lang w:val="ru-RU" w:eastAsia="ru-RU" w:bidi="ru-RU"/>
    </w:rPr>
  </w:style>
  <w:style w:type="character" w:customStyle="1" w:styleId="BodytextBoldSpacing0pt0">
    <w:name w:val="Body text + Bold;Spacing 0 pt"/>
    <w:basedOn w:val="Bodytext"/>
    <w:rsid w:val="001C77BE"/>
    <w:rPr>
      <w:b/>
      <w:bCs/>
      <w:color w:val="000000"/>
      <w:spacing w:val="2"/>
      <w:w w:val="100"/>
      <w:position w:val="0"/>
      <w:lang w:val="ru-RU" w:eastAsia="ru-RU" w:bidi="ru-RU"/>
    </w:rPr>
  </w:style>
  <w:style w:type="character" w:customStyle="1" w:styleId="Bodytext2NotBoldSpacing0pt">
    <w:name w:val="Body text (2) + Not Bold;Spacing 0 pt"/>
    <w:basedOn w:val="Bodytext2"/>
    <w:rsid w:val="001C77BE"/>
    <w:rPr>
      <w:b/>
      <w:bCs/>
      <w:color w:val="000000"/>
      <w:spacing w:val="3"/>
      <w:w w:val="100"/>
      <w:position w:val="0"/>
      <w:lang w:val="ru-RU" w:eastAsia="ru-RU" w:bidi="ru-RU"/>
    </w:rPr>
  </w:style>
  <w:style w:type="character" w:customStyle="1" w:styleId="BodytextItalicSpacing0pt">
    <w:name w:val="Body text + Italic;Spacing 0 pt"/>
    <w:basedOn w:val="Bodytext"/>
    <w:rsid w:val="001C77BE"/>
    <w:rPr>
      <w:i/>
      <w:iCs/>
      <w:color w:val="000000"/>
      <w:spacing w:val="-2"/>
      <w:w w:val="100"/>
      <w:position w:val="0"/>
      <w:lang w:val="ru-RU" w:eastAsia="ru-RU" w:bidi="ru-RU"/>
    </w:rPr>
  </w:style>
  <w:style w:type="character" w:customStyle="1" w:styleId="Heading3">
    <w:name w:val="Heading #3_"/>
    <w:basedOn w:val="a0"/>
    <w:link w:val="Heading30"/>
    <w:rsid w:val="001C77BE"/>
    <w:rPr>
      <w:rFonts w:ascii="Times New Roman" w:eastAsia="Times New Roman" w:hAnsi="Times New Roman" w:cs="Times New Roman"/>
      <w:b/>
      <w:bCs/>
      <w:i w:val="0"/>
      <w:iCs w:val="0"/>
      <w:smallCaps w:val="0"/>
      <w:strike w:val="0"/>
      <w:spacing w:val="2"/>
      <w:sz w:val="21"/>
      <w:szCs w:val="21"/>
      <w:u w:val="none"/>
    </w:rPr>
  </w:style>
  <w:style w:type="character" w:customStyle="1" w:styleId="Bodytext21">
    <w:name w:val="Body text (2)"/>
    <w:basedOn w:val="Bodytext2"/>
    <w:rsid w:val="001C77BE"/>
    <w:rPr>
      <w:color w:val="000000"/>
      <w:w w:val="100"/>
      <w:position w:val="0"/>
      <w:u w:val="single"/>
      <w:lang w:val="ru-RU" w:eastAsia="ru-RU" w:bidi="ru-RU"/>
    </w:rPr>
  </w:style>
  <w:style w:type="character" w:customStyle="1" w:styleId="BodytextSpacing3pt">
    <w:name w:val="Body text + Spacing 3 pt"/>
    <w:basedOn w:val="Bodytext"/>
    <w:rsid w:val="001C77BE"/>
    <w:rPr>
      <w:color w:val="000000"/>
      <w:spacing w:val="65"/>
      <w:w w:val="100"/>
      <w:position w:val="0"/>
      <w:lang w:val="ru-RU" w:eastAsia="ru-RU" w:bidi="ru-RU"/>
    </w:rPr>
  </w:style>
  <w:style w:type="character" w:customStyle="1" w:styleId="Bodytext30">
    <w:name w:val="Body text (3)_"/>
    <w:basedOn w:val="a0"/>
    <w:link w:val="Bodytext31"/>
    <w:rsid w:val="001C77BE"/>
    <w:rPr>
      <w:rFonts w:ascii="Times New Roman" w:eastAsia="Times New Roman" w:hAnsi="Times New Roman" w:cs="Times New Roman"/>
      <w:b w:val="0"/>
      <w:bCs w:val="0"/>
      <w:i/>
      <w:iCs/>
      <w:smallCaps w:val="0"/>
      <w:strike w:val="0"/>
      <w:spacing w:val="-2"/>
      <w:sz w:val="21"/>
      <w:szCs w:val="21"/>
      <w:u w:val="none"/>
    </w:rPr>
  </w:style>
  <w:style w:type="character" w:customStyle="1" w:styleId="Bodytext3NotItalicSpacing0pt">
    <w:name w:val="Body text (3) + Not Italic;Spacing 0 pt"/>
    <w:basedOn w:val="Bodytext30"/>
    <w:rsid w:val="001C77BE"/>
    <w:rPr>
      <w:i/>
      <w:iCs/>
      <w:color w:val="000000"/>
      <w:spacing w:val="3"/>
      <w:w w:val="100"/>
      <w:position w:val="0"/>
      <w:lang w:val="ru-RU" w:eastAsia="ru-RU" w:bidi="ru-RU"/>
    </w:rPr>
  </w:style>
  <w:style w:type="character" w:customStyle="1" w:styleId="Bodytext4">
    <w:name w:val="Body text"/>
    <w:basedOn w:val="Bodytext"/>
    <w:rsid w:val="001C77BE"/>
    <w:rPr>
      <w:color w:val="000000"/>
      <w:w w:val="100"/>
      <w:position w:val="0"/>
      <w:u w:val="single"/>
      <w:lang w:val="ru-RU" w:eastAsia="ru-RU" w:bidi="ru-RU"/>
    </w:rPr>
  </w:style>
  <w:style w:type="character" w:customStyle="1" w:styleId="HeaderorfooterSpacing0pt">
    <w:name w:val="Header or footer + Spacing 0 pt"/>
    <w:basedOn w:val="Headerorfooter"/>
    <w:rsid w:val="001C77BE"/>
    <w:rPr>
      <w:color w:val="000000"/>
      <w:spacing w:val="12"/>
      <w:w w:val="100"/>
      <w:position w:val="0"/>
      <w:lang w:val="ru-RU" w:eastAsia="ru-RU" w:bidi="ru-RU"/>
    </w:rPr>
  </w:style>
  <w:style w:type="character" w:customStyle="1" w:styleId="BodytextSpacing0pt">
    <w:name w:val="Body text + Spacing 0 pt"/>
    <w:basedOn w:val="Bodytext"/>
    <w:rsid w:val="001C77BE"/>
    <w:rPr>
      <w:color w:val="000000"/>
      <w:spacing w:val="2"/>
      <w:w w:val="100"/>
      <w:position w:val="0"/>
      <w:lang w:val="ru-RU" w:eastAsia="ru-RU" w:bidi="ru-RU"/>
    </w:rPr>
  </w:style>
  <w:style w:type="character" w:customStyle="1" w:styleId="BodytextSpacing0pt0">
    <w:name w:val="Body text + Spacing 0 pt"/>
    <w:basedOn w:val="Bodytext"/>
    <w:rsid w:val="001C77BE"/>
    <w:rPr>
      <w:color w:val="000000"/>
      <w:spacing w:val="2"/>
      <w:w w:val="100"/>
      <w:position w:val="0"/>
      <w:u w:val="single"/>
      <w:lang w:val="ru-RU" w:eastAsia="ru-RU" w:bidi="ru-RU"/>
    </w:rPr>
  </w:style>
  <w:style w:type="character" w:customStyle="1" w:styleId="Bodytext2Spacing0pt">
    <w:name w:val="Body text (2) + Spacing 0 pt"/>
    <w:basedOn w:val="Bodytext2"/>
    <w:rsid w:val="001C77BE"/>
    <w:rPr>
      <w:color w:val="000000"/>
      <w:spacing w:val="3"/>
      <w:w w:val="100"/>
      <w:position w:val="0"/>
      <w:lang w:val="ru-RU" w:eastAsia="ru-RU" w:bidi="ru-RU"/>
    </w:rPr>
  </w:style>
  <w:style w:type="character" w:customStyle="1" w:styleId="Bodytext2Spacing0pt0">
    <w:name w:val="Body text (2) + Spacing 0 pt"/>
    <w:basedOn w:val="Bodytext2"/>
    <w:rsid w:val="001C77BE"/>
    <w:rPr>
      <w:color w:val="000000"/>
      <w:spacing w:val="3"/>
      <w:w w:val="100"/>
      <w:position w:val="0"/>
      <w:u w:val="single"/>
      <w:lang w:val="ru-RU" w:eastAsia="ru-RU" w:bidi="ru-RU"/>
    </w:rPr>
  </w:style>
  <w:style w:type="character" w:customStyle="1" w:styleId="Heading3Spacing0pt">
    <w:name w:val="Heading #3 + Spacing 0 pt"/>
    <w:basedOn w:val="Heading3"/>
    <w:rsid w:val="001C77BE"/>
    <w:rPr>
      <w:color w:val="000000"/>
      <w:spacing w:val="3"/>
      <w:w w:val="100"/>
      <w:position w:val="0"/>
      <w:lang w:val="ru-RU" w:eastAsia="ru-RU" w:bidi="ru-RU"/>
    </w:rPr>
  </w:style>
  <w:style w:type="character" w:customStyle="1" w:styleId="BodytextSpacing0pt1">
    <w:name w:val="Body text + Spacing 0 pt"/>
    <w:basedOn w:val="Bodytext"/>
    <w:rsid w:val="001C77BE"/>
    <w:rPr>
      <w:color w:val="000000"/>
      <w:spacing w:val="2"/>
      <w:w w:val="100"/>
      <w:position w:val="0"/>
      <w:lang w:val="ru-RU" w:eastAsia="ru-RU" w:bidi="ru-RU"/>
    </w:rPr>
  </w:style>
  <w:style w:type="character" w:customStyle="1" w:styleId="BodytextBold">
    <w:name w:val="Body text + Bold"/>
    <w:basedOn w:val="Bodytext"/>
    <w:rsid w:val="001C77BE"/>
    <w:rPr>
      <w:b/>
      <w:bCs/>
      <w:color w:val="000000"/>
      <w:w w:val="100"/>
      <w:position w:val="0"/>
      <w:lang w:val="ru-RU" w:eastAsia="ru-RU" w:bidi="ru-RU"/>
    </w:rPr>
  </w:style>
  <w:style w:type="character" w:customStyle="1" w:styleId="BodytextItalicSpacing0pt0">
    <w:name w:val="Body text + Italic;Spacing 0 pt"/>
    <w:basedOn w:val="Bodytext"/>
    <w:rsid w:val="001C77BE"/>
    <w:rPr>
      <w:i/>
      <w:iCs/>
      <w:color w:val="000000"/>
      <w:spacing w:val="-1"/>
      <w:w w:val="100"/>
      <w:position w:val="0"/>
      <w:lang w:val="ru-RU" w:eastAsia="ru-RU" w:bidi="ru-RU"/>
    </w:rPr>
  </w:style>
  <w:style w:type="character" w:customStyle="1" w:styleId="Bodytext2NotBold">
    <w:name w:val="Body text (2) + Not Bold"/>
    <w:basedOn w:val="Bodytext2"/>
    <w:rsid w:val="001C77BE"/>
    <w:rPr>
      <w:b/>
      <w:bCs/>
      <w:color w:val="000000"/>
      <w:w w:val="100"/>
      <w:position w:val="0"/>
      <w:lang w:val="ru-RU" w:eastAsia="ru-RU" w:bidi="ru-RU"/>
    </w:rPr>
  </w:style>
  <w:style w:type="character" w:customStyle="1" w:styleId="Bodytext3Spacing0pt">
    <w:name w:val="Body text (3) + Spacing 0 pt"/>
    <w:basedOn w:val="Bodytext30"/>
    <w:rsid w:val="001C77BE"/>
    <w:rPr>
      <w:color w:val="000000"/>
      <w:spacing w:val="-1"/>
      <w:w w:val="100"/>
      <w:position w:val="0"/>
      <w:lang w:val="ru-RU" w:eastAsia="ru-RU" w:bidi="ru-RU"/>
    </w:rPr>
  </w:style>
  <w:style w:type="character" w:customStyle="1" w:styleId="TablecaptionSpacing0pt">
    <w:name w:val="Table caption + Spacing 0 pt"/>
    <w:basedOn w:val="Tablecaption"/>
    <w:rsid w:val="001C77BE"/>
    <w:rPr>
      <w:color w:val="000000"/>
      <w:spacing w:val="3"/>
      <w:w w:val="100"/>
      <w:position w:val="0"/>
      <w:lang w:val="ru-RU" w:eastAsia="ru-RU" w:bidi="ru-RU"/>
    </w:rPr>
  </w:style>
  <w:style w:type="character" w:customStyle="1" w:styleId="BodytextSpacing1pt">
    <w:name w:val="Body text + Spacing 1 pt"/>
    <w:basedOn w:val="Bodytext"/>
    <w:rsid w:val="001C77BE"/>
    <w:rPr>
      <w:color w:val="000000"/>
      <w:spacing w:val="27"/>
      <w:w w:val="100"/>
      <w:position w:val="0"/>
      <w:lang w:val="ru-RU" w:eastAsia="ru-RU" w:bidi="ru-RU"/>
    </w:rPr>
  </w:style>
  <w:style w:type="character" w:customStyle="1" w:styleId="Bodytext3NotItalicSpacing0pt0">
    <w:name w:val="Body text (3) + Not Italic;Spacing 0 pt"/>
    <w:basedOn w:val="Bodytext30"/>
    <w:rsid w:val="001C77BE"/>
    <w:rPr>
      <w:i/>
      <w:iCs/>
      <w:color w:val="000000"/>
      <w:spacing w:val="2"/>
      <w:w w:val="100"/>
      <w:position w:val="0"/>
      <w:lang w:val="ru-RU" w:eastAsia="ru-RU" w:bidi="ru-RU"/>
    </w:rPr>
  </w:style>
  <w:style w:type="character" w:customStyle="1" w:styleId="BodytextItalicSpacing0pt1">
    <w:name w:val="Body text + Italic;Spacing 0 pt"/>
    <w:basedOn w:val="Bodytext"/>
    <w:rsid w:val="001C77BE"/>
    <w:rPr>
      <w:i/>
      <w:iCs/>
      <w:color w:val="000000"/>
      <w:spacing w:val="-1"/>
      <w:w w:val="100"/>
      <w:position w:val="0"/>
      <w:lang w:val="ru-RU" w:eastAsia="ru-RU" w:bidi="ru-RU"/>
    </w:rPr>
  </w:style>
  <w:style w:type="character" w:customStyle="1" w:styleId="Headerorfooter2Spacing0pt">
    <w:name w:val="Header or footer (2) + Spacing 0 pt"/>
    <w:basedOn w:val="Headerorfooter2"/>
    <w:rsid w:val="001C77BE"/>
    <w:rPr>
      <w:color w:val="000000"/>
      <w:spacing w:val="8"/>
      <w:w w:val="100"/>
      <w:position w:val="0"/>
      <w:lang w:val="ru-RU" w:eastAsia="ru-RU" w:bidi="ru-RU"/>
    </w:rPr>
  </w:style>
  <w:style w:type="character" w:customStyle="1" w:styleId="Tablecaption2">
    <w:name w:val="Table caption (2)_"/>
    <w:basedOn w:val="a0"/>
    <w:link w:val="Tablecaption20"/>
    <w:rsid w:val="001C77BE"/>
    <w:rPr>
      <w:rFonts w:ascii="Times New Roman" w:eastAsia="Times New Roman" w:hAnsi="Times New Roman" w:cs="Times New Roman"/>
      <w:b w:val="0"/>
      <w:bCs w:val="0"/>
      <w:i/>
      <w:iCs/>
      <w:smallCaps w:val="0"/>
      <w:strike w:val="0"/>
      <w:spacing w:val="-1"/>
      <w:sz w:val="21"/>
      <w:szCs w:val="21"/>
      <w:u w:val="none"/>
    </w:rPr>
  </w:style>
  <w:style w:type="character" w:customStyle="1" w:styleId="Tablecaption21">
    <w:name w:val="Table caption (2)"/>
    <w:basedOn w:val="Tablecaption2"/>
    <w:rsid w:val="001C77BE"/>
    <w:rPr>
      <w:color w:val="000000"/>
      <w:w w:val="100"/>
      <w:position w:val="0"/>
      <w:u w:val="single"/>
      <w:lang w:val="ru-RU" w:eastAsia="ru-RU" w:bidi="ru-RU"/>
    </w:rPr>
  </w:style>
  <w:style w:type="character" w:customStyle="1" w:styleId="Heading4">
    <w:name w:val="Heading #4_"/>
    <w:basedOn w:val="a0"/>
    <w:link w:val="Heading40"/>
    <w:rsid w:val="001C77BE"/>
    <w:rPr>
      <w:rFonts w:ascii="Times New Roman" w:eastAsia="Times New Roman" w:hAnsi="Times New Roman" w:cs="Times New Roman"/>
      <w:b/>
      <w:bCs/>
      <w:i w:val="0"/>
      <w:iCs w:val="0"/>
      <w:smallCaps w:val="0"/>
      <w:strike w:val="0"/>
      <w:spacing w:val="3"/>
      <w:sz w:val="21"/>
      <w:szCs w:val="21"/>
      <w:u w:val="none"/>
    </w:rPr>
  </w:style>
  <w:style w:type="character" w:customStyle="1" w:styleId="Bodytext3Spacing0pt0">
    <w:name w:val="Body text (3) + Spacing 0 pt"/>
    <w:basedOn w:val="Bodytext30"/>
    <w:rsid w:val="001C77BE"/>
    <w:rPr>
      <w:color w:val="000000"/>
      <w:spacing w:val="-1"/>
      <w:w w:val="100"/>
      <w:position w:val="0"/>
      <w:lang w:val="ru-RU" w:eastAsia="ru-RU" w:bidi="ru-RU"/>
    </w:rPr>
  </w:style>
  <w:style w:type="character" w:customStyle="1" w:styleId="Heading2Spacing0pt">
    <w:name w:val="Heading #2 + Spacing 0 pt"/>
    <w:basedOn w:val="Heading2"/>
    <w:rsid w:val="001C77BE"/>
    <w:rPr>
      <w:color w:val="000000"/>
      <w:spacing w:val="4"/>
      <w:w w:val="100"/>
      <w:position w:val="0"/>
      <w:lang w:val="ru-RU" w:eastAsia="ru-RU" w:bidi="ru-RU"/>
    </w:rPr>
  </w:style>
  <w:style w:type="character" w:customStyle="1" w:styleId="Heading32">
    <w:name w:val="Heading #3 (2)_"/>
    <w:basedOn w:val="a0"/>
    <w:link w:val="Heading320"/>
    <w:rsid w:val="001C77BE"/>
    <w:rPr>
      <w:rFonts w:ascii="Times New Roman" w:eastAsia="Times New Roman" w:hAnsi="Times New Roman" w:cs="Times New Roman"/>
      <w:b/>
      <w:bCs/>
      <w:i/>
      <w:iCs/>
      <w:smallCaps w:val="0"/>
      <w:strike w:val="0"/>
      <w:u w:val="none"/>
    </w:rPr>
  </w:style>
  <w:style w:type="character" w:customStyle="1" w:styleId="Bodytext12ptSpacing0pt">
    <w:name w:val="Body text + 12 pt;Spacing 0 pt"/>
    <w:basedOn w:val="Bodytext"/>
    <w:rsid w:val="001C77BE"/>
    <w:rPr>
      <w:color w:val="000000"/>
      <w:spacing w:val="1"/>
      <w:w w:val="100"/>
      <w:position w:val="0"/>
      <w:sz w:val="24"/>
      <w:szCs w:val="24"/>
      <w:lang w:val="ru-RU" w:eastAsia="ru-RU" w:bidi="ru-RU"/>
    </w:rPr>
  </w:style>
  <w:style w:type="character" w:customStyle="1" w:styleId="Bodytext12ptBoldSpacing0pt">
    <w:name w:val="Body text + 12 pt;Bold;Spacing 0 pt"/>
    <w:basedOn w:val="Bodytext"/>
    <w:rsid w:val="001C77BE"/>
    <w:rPr>
      <w:b/>
      <w:bCs/>
      <w:color w:val="000000"/>
      <w:spacing w:val="0"/>
      <w:w w:val="100"/>
      <w:position w:val="0"/>
      <w:sz w:val="24"/>
      <w:szCs w:val="24"/>
      <w:lang w:val="ru-RU" w:eastAsia="ru-RU" w:bidi="ru-RU"/>
    </w:rPr>
  </w:style>
  <w:style w:type="character" w:customStyle="1" w:styleId="Bodytext12ptItalicSpacing0pt">
    <w:name w:val="Body text + 12 pt;Italic;Spacing 0 pt"/>
    <w:basedOn w:val="Bodytext"/>
    <w:rsid w:val="001C77BE"/>
    <w:rPr>
      <w:i/>
      <w:iCs/>
      <w:color w:val="000000"/>
      <w:spacing w:val="1"/>
      <w:w w:val="100"/>
      <w:position w:val="0"/>
      <w:sz w:val="24"/>
      <w:szCs w:val="24"/>
      <w:lang w:val="ru-RU" w:eastAsia="ru-RU" w:bidi="ru-RU"/>
    </w:rPr>
  </w:style>
  <w:style w:type="character" w:customStyle="1" w:styleId="Bodytext12ptBoldItalicSpacing0pt">
    <w:name w:val="Body text + 12 pt;Bold;Italic;Spacing 0 pt"/>
    <w:basedOn w:val="Bodytext"/>
    <w:rsid w:val="001C77BE"/>
    <w:rPr>
      <w:b/>
      <w:bCs/>
      <w:i/>
      <w:iCs/>
      <w:color w:val="000000"/>
      <w:spacing w:val="0"/>
      <w:w w:val="100"/>
      <w:position w:val="0"/>
      <w:sz w:val="24"/>
      <w:szCs w:val="24"/>
      <w:lang w:val="ru-RU" w:eastAsia="ru-RU" w:bidi="ru-RU"/>
    </w:rPr>
  </w:style>
  <w:style w:type="character" w:customStyle="1" w:styleId="Bodytext40">
    <w:name w:val="Body text (4)_"/>
    <w:basedOn w:val="a0"/>
    <w:link w:val="Bodytext41"/>
    <w:rsid w:val="001C77BE"/>
    <w:rPr>
      <w:rFonts w:ascii="Times New Roman" w:eastAsia="Times New Roman" w:hAnsi="Times New Roman" w:cs="Times New Roman"/>
      <w:b/>
      <w:bCs/>
      <w:i/>
      <w:iCs/>
      <w:smallCaps w:val="0"/>
      <w:strike w:val="0"/>
      <w:u w:val="none"/>
    </w:rPr>
  </w:style>
  <w:style w:type="character" w:customStyle="1" w:styleId="Heading33">
    <w:name w:val="Heading #3 (3)_"/>
    <w:basedOn w:val="a0"/>
    <w:link w:val="Heading330"/>
    <w:rsid w:val="001C77BE"/>
    <w:rPr>
      <w:rFonts w:ascii="Times New Roman" w:eastAsia="Times New Roman" w:hAnsi="Times New Roman" w:cs="Times New Roman"/>
      <w:b/>
      <w:bCs/>
      <w:i w:val="0"/>
      <w:iCs w:val="0"/>
      <w:smallCaps w:val="0"/>
      <w:strike w:val="0"/>
      <w:u w:val="none"/>
    </w:rPr>
  </w:style>
  <w:style w:type="character" w:customStyle="1" w:styleId="Bodytext5">
    <w:name w:val="Body text (5)_"/>
    <w:basedOn w:val="a0"/>
    <w:link w:val="Bodytext50"/>
    <w:rsid w:val="001C77BE"/>
    <w:rPr>
      <w:rFonts w:ascii="Arial" w:eastAsia="Arial" w:hAnsi="Arial" w:cs="Arial"/>
      <w:b/>
      <w:bCs/>
      <w:i w:val="0"/>
      <w:iCs w:val="0"/>
      <w:smallCaps w:val="0"/>
      <w:strike w:val="0"/>
      <w:spacing w:val="2"/>
      <w:sz w:val="15"/>
      <w:szCs w:val="15"/>
      <w:u w:val="none"/>
    </w:rPr>
  </w:style>
  <w:style w:type="character" w:customStyle="1" w:styleId="Bodytext51">
    <w:name w:val="Body text (5)"/>
    <w:basedOn w:val="Bodytext5"/>
    <w:rsid w:val="001C77BE"/>
    <w:rPr>
      <w:color w:val="000000"/>
      <w:w w:val="100"/>
      <w:position w:val="0"/>
      <w:lang w:val="ru-RU" w:eastAsia="ru-RU" w:bidi="ru-RU"/>
    </w:rPr>
  </w:style>
  <w:style w:type="character" w:customStyle="1" w:styleId="Bodytext52">
    <w:name w:val="Body text (5)"/>
    <w:basedOn w:val="Bodytext5"/>
    <w:rsid w:val="001C77BE"/>
    <w:rPr>
      <w:color w:val="000000"/>
      <w:w w:val="100"/>
      <w:position w:val="0"/>
      <w:lang w:val="ru-RU" w:eastAsia="ru-RU" w:bidi="ru-RU"/>
    </w:rPr>
  </w:style>
  <w:style w:type="character" w:customStyle="1" w:styleId="Bodytext6">
    <w:name w:val="Body text (6)_"/>
    <w:basedOn w:val="a0"/>
    <w:link w:val="Bodytext60"/>
    <w:rsid w:val="001C77BE"/>
    <w:rPr>
      <w:rFonts w:ascii="Times New Roman" w:eastAsia="Times New Roman" w:hAnsi="Times New Roman" w:cs="Times New Roman"/>
      <w:b/>
      <w:bCs/>
      <w:i w:val="0"/>
      <w:iCs w:val="0"/>
      <w:smallCaps w:val="0"/>
      <w:strike w:val="0"/>
      <w:spacing w:val="12"/>
      <w:sz w:val="17"/>
      <w:szCs w:val="17"/>
      <w:u w:val="none"/>
    </w:rPr>
  </w:style>
  <w:style w:type="character" w:customStyle="1" w:styleId="Bodytext61">
    <w:name w:val="Body text (6)"/>
    <w:basedOn w:val="Bodytext6"/>
    <w:rsid w:val="001C77BE"/>
    <w:rPr>
      <w:color w:val="000000"/>
      <w:w w:val="100"/>
      <w:position w:val="0"/>
      <w:lang w:val="ru-RU" w:eastAsia="ru-RU" w:bidi="ru-RU"/>
    </w:rPr>
  </w:style>
  <w:style w:type="character" w:customStyle="1" w:styleId="Bodytext6Arial75ptSpacing0pt">
    <w:name w:val="Body text (6) + Arial;7;5 pt;Spacing 0 pt"/>
    <w:basedOn w:val="Bodytext6"/>
    <w:rsid w:val="001C77BE"/>
    <w:rPr>
      <w:rFonts w:ascii="Arial" w:eastAsia="Arial" w:hAnsi="Arial" w:cs="Arial"/>
      <w:color w:val="000000"/>
      <w:spacing w:val="2"/>
      <w:w w:val="100"/>
      <w:position w:val="0"/>
      <w:sz w:val="15"/>
      <w:szCs w:val="15"/>
      <w:lang w:val="ru-RU" w:eastAsia="ru-RU" w:bidi="ru-RU"/>
    </w:rPr>
  </w:style>
  <w:style w:type="character" w:customStyle="1" w:styleId="Bodytext6Arial75ptSpacing0pt0">
    <w:name w:val="Body text (6) + Arial;7;5 pt;Spacing 0 pt"/>
    <w:basedOn w:val="Bodytext6"/>
    <w:rsid w:val="001C77BE"/>
    <w:rPr>
      <w:rFonts w:ascii="Arial" w:eastAsia="Arial" w:hAnsi="Arial" w:cs="Arial"/>
      <w:color w:val="000000"/>
      <w:spacing w:val="2"/>
      <w:w w:val="100"/>
      <w:position w:val="0"/>
      <w:sz w:val="15"/>
      <w:szCs w:val="15"/>
      <w:lang w:val="ru-RU" w:eastAsia="ru-RU" w:bidi="ru-RU"/>
    </w:rPr>
  </w:style>
  <w:style w:type="character" w:customStyle="1" w:styleId="Bodytext6Arial75ptSpacing0pt1">
    <w:name w:val="Body text (6) + Arial;7;5 pt;Spacing 0 pt"/>
    <w:basedOn w:val="Bodytext6"/>
    <w:rsid w:val="001C77BE"/>
    <w:rPr>
      <w:rFonts w:ascii="Arial" w:eastAsia="Arial" w:hAnsi="Arial" w:cs="Arial"/>
      <w:color w:val="000000"/>
      <w:spacing w:val="2"/>
      <w:w w:val="100"/>
      <w:position w:val="0"/>
      <w:sz w:val="15"/>
      <w:szCs w:val="15"/>
    </w:rPr>
  </w:style>
  <w:style w:type="character" w:customStyle="1" w:styleId="BodytextArial75ptItalicSpacing0pt">
    <w:name w:val="Body text + Arial;7;5 pt;Italic;Spacing 0 pt"/>
    <w:basedOn w:val="Bodytext"/>
    <w:rsid w:val="001C77BE"/>
    <w:rPr>
      <w:rFonts w:ascii="Arial" w:eastAsia="Arial" w:hAnsi="Arial" w:cs="Arial"/>
      <w:i/>
      <w:iCs/>
      <w:color w:val="000000"/>
      <w:spacing w:val="1"/>
      <w:w w:val="100"/>
      <w:position w:val="0"/>
      <w:sz w:val="15"/>
      <w:szCs w:val="15"/>
      <w:lang w:val="ru-RU" w:eastAsia="ru-RU" w:bidi="ru-RU"/>
    </w:rPr>
  </w:style>
  <w:style w:type="character" w:customStyle="1" w:styleId="BodytextArial75ptBoldSpacing0pt">
    <w:name w:val="Body text + Arial;7;5 pt;Bold;Spacing 0 pt"/>
    <w:basedOn w:val="Bodytext"/>
    <w:rsid w:val="001C77BE"/>
    <w:rPr>
      <w:rFonts w:ascii="Arial" w:eastAsia="Arial" w:hAnsi="Arial" w:cs="Arial"/>
      <w:b/>
      <w:bCs/>
      <w:color w:val="000000"/>
      <w:spacing w:val="2"/>
      <w:w w:val="100"/>
      <w:position w:val="0"/>
      <w:sz w:val="15"/>
      <w:szCs w:val="15"/>
      <w:lang w:val="ru-RU" w:eastAsia="ru-RU" w:bidi="ru-RU"/>
    </w:rPr>
  </w:style>
  <w:style w:type="character" w:customStyle="1" w:styleId="BodytextArial75ptBoldSpacing0pt0">
    <w:name w:val="Body text + Arial;7;5 pt;Bold;Spacing 0 pt"/>
    <w:basedOn w:val="Bodytext"/>
    <w:rsid w:val="001C77BE"/>
    <w:rPr>
      <w:rFonts w:ascii="Arial" w:eastAsia="Arial" w:hAnsi="Arial" w:cs="Arial"/>
      <w:b/>
      <w:bCs/>
      <w:color w:val="000000"/>
      <w:spacing w:val="2"/>
      <w:w w:val="100"/>
      <w:position w:val="0"/>
      <w:sz w:val="15"/>
      <w:szCs w:val="15"/>
      <w:lang w:val="ru-RU" w:eastAsia="ru-RU" w:bidi="ru-RU"/>
    </w:rPr>
  </w:style>
  <w:style w:type="character" w:customStyle="1" w:styleId="BodytextArial65ptBoldSpacing0pt">
    <w:name w:val="Body text + Arial;6;5 pt;Bold;Spacing 0 pt"/>
    <w:basedOn w:val="Bodytext"/>
    <w:rsid w:val="001C77BE"/>
    <w:rPr>
      <w:rFonts w:ascii="Arial" w:eastAsia="Arial" w:hAnsi="Arial" w:cs="Arial"/>
      <w:b/>
      <w:bCs/>
      <w:color w:val="000000"/>
      <w:spacing w:val="-1"/>
      <w:w w:val="100"/>
      <w:position w:val="0"/>
      <w:sz w:val="13"/>
      <w:szCs w:val="13"/>
      <w:lang w:val="ru-RU" w:eastAsia="ru-RU" w:bidi="ru-RU"/>
    </w:rPr>
  </w:style>
  <w:style w:type="character" w:customStyle="1" w:styleId="BodytextArial8ptBoldSpacing0pt">
    <w:name w:val="Body text + Arial;8 pt;Bold;Spacing 0 pt"/>
    <w:basedOn w:val="Bodytext"/>
    <w:rsid w:val="001C77BE"/>
    <w:rPr>
      <w:rFonts w:ascii="Arial" w:eastAsia="Arial" w:hAnsi="Arial" w:cs="Arial"/>
      <w:b/>
      <w:bCs/>
      <w:color w:val="000000"/>
      <w:spacing w:val="-3"/>
      <w:w w:val="100"/>
      <w:position w:val="0"/>
      <w:sz w:val="16"/>
      <w:szCs w:val="16"/>
      <w:lang w:val="ru-RU" w:eastAsia="ru-RU" w:bidi="ru-RU"/>
    </w:rPr>
  </w:style>
  <w:style w:type="character" w:customStyle="1" w:styleId="BodytextArial75ptBoldSpacing0pt1">
    <w:name w:val="Body text + Arial;7;5 pt;Bold;Spacing 0 pt"/>
    <w:basedOn w:val="Bodytext"/>
    <w:rsid w:val="001C77BE"/>
    <w:rPr>
      <w:rFonts w:ascii="Arial" w:eastAsia="Arial" w:hAnsi="Arial" w:cs="Arial"/>
      <w:b/>
      <w:bCs/>
      <w:color w:val="000000"/>
      <w:spacing w:val="2"/>
      <w:w w:val="100"/>
      <w:position w:val="0"/>
      <w:sz w:val="15"/>
      <w:szCs w:val="15"/>
      <w:lang w:val="ru-RU" w:eastAsia="ru-RU" w:bidi="ru-RU"/>
    </w:rPr>
  </w:style>
  <w:style w:type="character" w:customStyle="1" w:styleId="BodytextArial8ptBoldSpacing0pt0">
    <w:name w:val="Body text + Arial;8 pt;Bold;Spacing 0 pt"/>
    <w:basedOn w:val="Bodytext"/>
    <w:rsid w:val="001C77BE"/>
    <w:rPr>
      <w:rFonts w:ascii="Arial" w:eastAsia="Arial" w:hAnsi="Arial" w:cs="Arial"/>
      <w:b/>
      <w:bCs/>
      <w:color w:val="000000"/>
      <w:spacing w:val="-3"/>
      <w:w w:val="100"/>
      <w:position w:val="0"/>
      <w:sz w:val="16"/>
      <w:szCs w:val="16"/>
      <w:lang w:val="ru-RU" w:eastAsia="ru-RU" w:bidi="ru-RU"/>
    </w:rPr>
  </w:style>
  <w:style w:type="character" w:customStyle="1" w:styleId="BodytextArial8ptBoldSpacing0pt1">
    <w:name w:val="Body text + Arial;8 pt;Bold;Spacing 0 pt"/>
    <w:basedOn w:val="Bodytext"/>
    <w:rsid w:val="001C77BE"/>
    <w:rPr>
      <w:rFonts w:ascii="Arial" w:eastAsia="Arial" w:hAnsi="Arial" w:cs="Arial"/>
      <w:b/>
      <w:bCs/>
      <w:color w:val="000000"/>
      <w:spacing w:val="-3"/>
      <w:w w:val="100"/>
      <w:position w:val="0"/>
      <w:sz w:val="16"/>
      <w:szCs w:val="16"/>
      <w:lang w:val="ru-RU" w:eastAsia="ru-RU" w:bidi="ru-RU"/>
    </w:rPr>
  </w:style>
  <w:style w:type="character" w:customStyle="1" w:styleId="BodytextArial8ptBoldSpacing0pt2">
    <w:name w:val="Body text + Arial;8 pt;Bold;Spacing 0 pt"/>
    <w:basedOn w:val="Bodytext"/>
    <w:rsid w:val="001C77BE"/>
    <w:rPr>
      <w:rFonts w:ascii="Arial" w:eastAsia="Arial" w:hAnsi="Arial" w:cs="Arial"/>
      <w:b/>
      <w:bCs/>
      <w:color w:val="000000"/>
      <w:spacing w:val="-3"/>
      <w:w w:val="100"/>
      <w:position w:val="0"/>
      <w:sz w:val="16"/>
      <w:szCs w:val="16"/>
      <w:lang w:val="ru-RU" w:eastAsia="ru-RU" w:bidi="ru-RU"/>
    </w:rPr>
  </w:style>
  <w:style w:type="character" w:customStyle="1" w:styleId="BodytextArial7ptBoldSpacing0pt">
    <w:name w:val="Body text + Arial;7 pt;Bold;Spacing 0 pt"/>
    <w:basedOn w:val="Bodytext"/>
    <w:rsid w:val="001C77BE"/>
    <w:rPr>
      <w:rFonts w:ascii="Arial" w:eastAsia="Arial" w:hAnsi="Arial" w:cs="Arial"/>
      <w:b/>
      <w:bCs/>
      <w:color w:val="000000"/>
      <w:spacing w:val="-5"/>
      <w:w w:val="100"/>
      <w:position w:val="0"/>
      <w:sz w:val="14"/>
      <w:szCs w:val="14"/>
      <w:lang w:val="ru-RU" w:eastAsia="ru-RU" w:bidi="ru-RU"/>
    </w:rPr>
  </w:style>
  <w:style w:type="character" w:customStyle="1" w:styleId="Bodytext85ptBoldSpacing0pt">
    <w:name w:val="Body text + 8;5 pt;Bold;Spacing 0 pt"/>
    <w:basedOn w:val="Bodytext"/>
    <w:rsid w:val="001C77BE"/>
    <w:rPr>
      <w:b/>
      <w:bCs/>
      <w:color w:val="000000"/>
      <w:spacing w:val="2"/>
      <w:w w:val="100"/>
      <w:position w:val="0"/>
      <w:sz w:val="17"/>
      <w:szCs w:val="17"/>
      <w:lang w:val="ru-RU" w:eastAsia="ru-RU" w:bidi="ru-RU"/>
    </w:rPr>
  </w:style>
  <w:style w:type="character" w:customStyle="1" w:styleId="Bodytext85ptBoldSpacing0pt0">
    <w:name w:val="Body text + 8;5 pt;Bold;Spacing 0 pt"/>
    <w:basedOn w:val="Bodytext"/>
    <w:rsid w:val="001C77BE"/>
    <w:rPr>
      <w:b/>
      <w:bCs/>
      <w:color w:val="000000"/>
      <w:spacing w:val="2"/>
      <w:w w:val="100"/>
      <w:position w:val="0"/>
      <w:sz w:val="17"/>
      <w:szCs w:val="17"/>
      <w:lang w:val="ru-RU" w:eastAsia="ru-RU" w:bidi="ru-RU"/>
    </w:rPr>
  </w:style>
  <w:style w:type="character" w:customStyle="1" w:styleId="Bodytext85ptBoldSpacing0pt1">
    <w:name w:val="Body text + 8;5 pt;Bold;Spacing 0 pt"/>
    <w:basedOn w:val="Bodytext"/>
    <w:rsid w:val="001C77BE"/>
    <w:rPr>
      <w:b/>
      <w:bCs/>
      <w:color w:val="000000"/>
      <w:spacing w:val="2"/>
      <w:w w:val="100"/>
      <w:position w:val="0"/>
      <w:sz w:val="17"/>
      <w:szCs w:val="17"/>
      <w:lang w:val="ru-RU" w:eastAsia="ru-RU" w:bidi="ru-RU"/>
    </w:rPr>
  </w:style>
  <w:style w:type="character" w:customStyle="1" w:styleId="BodytextArial75ptBoldSpacing0pt2">
    <w:name w:val="Body text + Arial;7;5 pt;Bold;Spacing 0 pt"/>
    <w:basedOn w:val="Bodytext"/>
    <w:rsid w:val="001C77BE"/>
    <w:rPr>
      <w:rFonts w:ascii="Arial" w:eastAsia="Arial" w:hAnsi="Arial" w:cs="Arial"/>
      <w:b/>
      <w:bCs/>
      <w:color w:val="000000"/>
      <w:spacing w:val="2"/>
      <w:w w:val="100"/>
      <w:position w:val="0"/>
      <w:sz w:val="15"/>
      <w:szCs w:val="15"/>
      <w:lang w:val="ru-RU" w:eastAsia="ru-RU" w:bidi="ru-RU"/>
    </w:rPr>
  </w:style>
  <w:style w:type="character" w:customStyle="1" w:styleId="BodytextArial7ptBoldSpacing0pt0">
    <w:name w:val="Body text + Arial;7 pt;Bold;Spacing 0 pt"/>
    <w:basedOn w:val="Bodytext"/>
    <w:rsid w:val="001C77BE"/>
    <w:rPr>
      <w:rFonts w:ascii="Arial" w:eastAsia="Arial" w:hAnsi="Arial" w:cs="Arial"/>
      <w:b/>
      <w:bCs/>
      <w:color w:val="000000"/>
      <w:spacing w:val="-5"/>
      <w:w w:val="100"/>
      <w:position w:val="0"/>
      <w:sz w:val="14"/>
      <w:szCs w:val="14"/>
      <w:lang w:val="ru-RU" w:eastAsia="ru-RU" w:bidi="ru-RU"/>
    </w:rPr>
  </w:style>
  <w:style w:type="character" w:customStyle="1" w:styleId="BodytextArial7ptBoldSpacing0pt1">
    <w:name w:val="Body text + Arial;7 pt;Bold;Spacing 0 pt"/>
    <w:basedOn w:val="Bodytext"/>
    <w:rsid w:val="001C77BE"/>
    <w:rPr>
      <w:rFonts w:ascii="Arial" w:eastAsia="Arial" w:hAnsi="Arial" w:cs="Arial"/>
      <w:b/>
      <w:bCs/>
      <w:color w:val="000000"/>
      <w:spacing w:val="-5"/>
      <w:w w:val="100"/>
      <w:position w:val="0"/>
      <w:sz w:val="14"/>
      <w:szCs w:val="14"/>
      <w:lang w:val="ru-RU" w:eastAsia="ru-RU" w:bidi="ru-RU"/>
    </w:rPr>
  </w:style>
  <w:style w:type="character" w:customStyle="1" w:styleId="BodytextArial75ptBoldSpacing0pt3">
    <w:name w:val="Body text + Arial;7;5 pt;Bold;Spacing 0 pt"/>
    <w:basedOn w:val="Bodytext"/>
    <w:rsid w:val="001C77BE"/>
    <w:rPr>
      <w:rFonts w:ascii="Arial" w:eastAsia="Arial" w:hAnsi="Arial" w:cs="Arial"/>
      <w:b/>
      <w:bCs/>
      <w:color w:val="000000"/>
      <w:spacing w:val="2"/>
      <w:w w:val="100"/>
      <w:position w:val="0"/>
      <w:sz w:val="15"/>
      <w:szCs w:val="15"/>
      <w:lang w:val="ru-RU" w:eastAsia="ru-RU" w:bidi="ru-RU"/>
    </w:rPr>
  </w:style>
  <w:style w:type="character" w:customStyle="1" w:styleId="BodytextArial65ptBoldSpacing0pt0">
    <w:name w:val="Body text + Arial;6;5 pt;Bold;Spacing 0 pt"/>
    <w:basedOn w:val="Bodytext"/>
    <w:rsid w:val="001C77BE"/>
    <w:rPr>
      <w:rFonts w:ascii="Arial" w:eastAsia="Arial" w:hAnsi="Arial" w:cs="Arial"/>
      <w:b/>
      <w:bCs/>
      <w:color w:val="000000"/>
      <w:spacing w:val="-1"/>
      <w:w w:val="100"/>
      <w:position w:val="0"/>
      <w:sz w:val="13"/>
      <w:szCs w:val="13"/>
      <w:lang w:val="ru-RU" w:eastAsia="ru-RU" w:bidi="ru-RU"/>
    </w:rPr>
  </w:style>
  <w:style w:type="character" w:customStyle="1" w:styleId="BodytextArial75ptBoldSpacing0pt4">
    <w:name w:val="Body text + Arial;7;5 pt;Bold;Spacing 0 pt"/>
    <w:basedOn w:val="Bodytext"/>
    <w:rsid w:val="001C77BE"/>
    <w:rPr>
      <w:rFonts w:ascii="Arial" w:eastAsia="Arial" w:hAnsi="Arial" w:cs="Arial"/>
      <w:b/>
      <w:bCs/>
      <w:color w:val="000000"/>
      <w:spacing w:val="2"/>
      <w:w w:val="100"/>
      <w:position w:val="0"/>
      <w:sz w:val="15"/>
      <w:szCs w:val="15"/>
      <w:lang w:val="ru-RU" w:eastAsia="ru-RU" w:bidi="ru-RU"/>
    </w:rPr>
  </w:style>
  <w:style w:type="character" w:customStyle="1" w:styleId="BodytextArial75ptBoldSpacing0pt5">
    <w:name w:val="Body text + Arial;7;5 pt;Bold;Spacing 0 pt"/>
    <w:basedOn w:val="Bodytext"/>
    <w:rsid w:val="001C77BE"/>
    <w:rPr>
      <w:rFonts w:ascii="Arial" w:eastAsia="Arial" w:hAnsi="Arial" w:cs="Arial"/>
      <w:b/>
      <w:bCs/>
      <w:color w:val="000000"/>
      <w:spacing w:val="2"/>
      <w:w w:val="100"/>
      <w:position w:val="0"/>
      <w:sz w:val="15"/>
      <w:szCs w:val="15"/>
      <w:lang w:val="ru-RU" w:eastAsia="ru-RU" w:bidi="ru-RU"/>
    </w:rPr>
  </w:style>
  <w:style w:type="character" w:customStyle="1" w:styleId="BodytextArial75ptBoldSpacing0pt6">
    <w:name w:val="Body text + Arial;7;5 pt;Bold;Spacing 0 pt"/>
    <w:basedOn w:val="Bodytext"/>
    <w:rsid w:val="001C77BE"/>
    <w:rPr>
      <w:rFonts w:ascii="Arial" w:eastAsia="Arial" w:hAnsi="Arial" w:cs="Arial"/>
      <w:b/>
      <w:bCs/>
      <w:color w:val="000000"/>
      <w:spacing w:val="2"/>
      <w:w w:val="100"/>
      <w:position w:val="0"/>
      <w:sz w:val="15"/>
      <w:szCs w:val="15"/>
      <w:lang w:val="ru-RU" w:eastAsia="ru-RU" w:bidi="ru-RU"/>
    </w:rPr>
  </w:style>
  <w:style w:type="character" w:customStyle="1" w:styleId="BodytextArial75ptBoldSpacing0pt7">
    <w:name w:val="Body text + Arial;7;5 pt;Bold;Spacing 0 pt"/>
    <w:basedOn w:val="Bodytext"/>
    <w:rsid w:val="001C77BE"/>
    <w:rPr>
      <w:rFonts w:ascii="Arial" w:eastAsia="Arial" w:hAnsi="Arial" w:cs="Arial"/>
      <w:b/>
      <w:bCs/>
      <w:color w:val="000000"/>
      <w:spacing w:val="2"/>
      <w:w w:val="100"/>
      <w:position w:val="0"/>
      <w:sz w:val="15"/>
      <w:szCs w:val="15"/>
      <w:lang w:val="ru-RU" w:eastAsia="ru-RU" w:bidi="ru-RU"/>
    </w:rPr>
  </w:style>
  <w:style w:type="character" w:customStyle="1" w:styleId="Bodytext85ptBoldSpacing0pt2">
    <w:name w:val="Body text + 8;5 pt;Bold;Spacing 0 pt"/>
    <w:basedOn w:val="Bodytext"/>
    <w:rsid w:val="001C77BE"/>
    <w:rPr>
      <w:b/>
      <w:bCs/>
      <w:color w:val="000000"/>
      <w:spacing w:val="2"/>
      <w:w w:val="100"/>
      <w:position w:val="0"/>
      <w:sz w:val="17"/>
      <w:szCs w:val="17"/>
      <w:lang w:val="ru-RU" w:eastAsia="ru-RU" w:bidi="ru-RU"/>
    </w:rPr>
  </w:style>
  <w:style w:type="character" w:customStyle="1" w:styleId="BodytextArial65ptBoldSpacing0pt1">
    <w:name w:val="Body text + Arial;6;5 pt;Bold;Spacing 0 pt"/>
    <w:basedOn w:val="Bodytext"/>
    <w:rsid w:val="001C77BE"/>
    <w:rPr>
      <w:rFonts w:ascii="Arial" w:eastAsia="Arial" w:hAnsi="Arial" w:cs="Arial"/>
      <w:b/>
      <w:bCs/>
      <w:color w:val="000000"/>
      <w:spacing w:val="-1"/>
      <w:w w:val="100"/>
      <w:position w:val="0"/>
      <w:sz w:val="13"/>
      <w:szCs w:val="13"/>
      <w:lang w:val="ru-RU" w:eastAsia="ru-RU" w:bidi="ru-RU"/>
    </w:rPr>
  </w:style>
  <w:style w:type="character" w:customStyle="1" w:styleId="BodytextArial8ptBoldSpacing0pt3">
    <w:name w:val="Body text + Arial;8 pt;Bold;Spacing 0 pt"/>
    <w:basedOn w:val="Bodytext"/>
    <w:rsid w:val="001C77BE"/>
    <w:rPr>
      <w:rFonts w:ascii="Arial" w:eastAsia="Arial" w:hAnsi="Arial" w:cs="Arial"/>
      <w:b/>
      <w:bCs/>
      <w:color w:val="000000"/>
      <w:spacing w:val="-3"/>
      <w:w w:val="100"/>
      <w:position w:val="0"/>
      <w:sz w:val="16"/>
      <w:szCs w:val="16"/>
      <w:lang w:val="ru-RU" w:eastAsia="ru-RU" w:bidi="ru-RU"/>
    </w:rPr>
  </w:style>
  <w:style w:type="character" w:customStyle="1" w:styleId="BodytextArial8ptBoldSpacing0pt4">
    <w:name w:val="Body text + Arial;8 pt;Bold;Spacing 0 pt"/>
    <w:basedOn w:val="Bodytext"/>
    <w:rsid w:val="001C77BE"/>
    <w:rPr>
      <w:rFonts w:ascii="Arial" w:eastAsia="Arial" w:hAnsi="Arial" w:cs="Arial"/>
      <w:b/>
      <w:bCs/>
      <w:color w:val="000000"/>
      <w:spacing w:val="-3"/>
      <w:w w:val="100"/>
      <w:position w:val="0"/>
      <w:sz w:val="16"/>
      <w:szCs w:val="16"/>
      <w:lang w:val="ru-RU" w:eastAsia="ru-RU" w:bidi="ru-RU"/>
    </w:rPr>
  </w:style>
  <w:style w:type="character" w:customStyle="1" w:styleId="BodytextArial65ptBoldSpacing0pt2">
    <w:name w:val="Body text + Arial;6;5 pt;Bold;Spacing 0 pt"/>
    <w:basedOn w:val="Bodytext"/>
    <w:rsid w:val="001C77BE"/>
    <w:rPr>
      <w:rFonts w:ascii="Arial" w:eastAsia="Arial" w:hAnsi="Arial" w:cs="Arial"/>
      <w:b/>
      <w:bCs/>
      <w:color w:val="000000"/>
      <w:spacing w:val="-1"/>
      <w:w w:val="100"/>
      <w:position w:val="0"/>
      <w:sz w:val="13"/>
      <w:szCs w:val="13"/>
      <w:lang w:val="ru-RU" w:eastAsia="ru-RU" w:bidi="ru-RU"/>
    </w:rPr>
  </w:style>
  <w:style w:type="character" w:customStyle="1" w:styleId="BodytextArial75ptItalicSpacing0pt0">
    <w:name w:val="Body text + Arial;7;5 pt;Italic;Spacing 0 pt"/>
    <w:basedOn w:val="Bodytext"/>
    <w:rsid w:val="001C77BE"/>
    <w:rPr>
      <w:rFonts w:ascii="Arial" w:eastAsia="Arial" w:hAnsi="Arial" w:cs="Arial"/>
      <w:i/>
      <w:iCs/>
      <w:color w:val="000000"/>
      <w:spacing w:val="1"/>
      <w:w w:val="100"/>
      <w:position w:val="0"/>
      <w:sz w:val="15"/>
      <w:szCs w:val="15"/>
      <w:lang w:val="ru-RU" w:eastAsia="ru-RU" w:bidi="ru-RU"/>
    </w:rPr>
  </w:style>
  <w:style w:type="character" w:customStyle="1" w:styleId="BodytextArial65ptBoldSpacing0pt3">
    <w:name w:val="Body text + Arial;6;5 pt;Bold;Spacing 0 pt"/>
    <w:basedOn w:val="Bodytext"/>
    <w:rsid w:val="001C77BE"/>
    <w:rPr>
      <w:rFonts w:ascii="Arial" w:eastAsia="Arial" w:hAnsi="Arial" w:cs="Arial"/>
      <w:b/>
      <w:bCs/>
      <w:color w:val="000000"/>
      <w:spacing w:val="19"/>
      <w:w w:val="100"/>
      <w:position w:val="0"/>
      <w:sz w:val="13"/>
      <w:szCs w:val="13"/>
      <w:lang w:val="ru-RU" w:eastAsia="ru-RU" w:bidi="ru-RU"/>
    </w:rPr>
  </w:style>
  <w:style w:type="character" w:customStyle="1" w:styleId="Bodytext53">
    <w:name w:val="Body text (5)"/>
    <w:basedOn w:val="Bodytext5"/>
    <w:rsid w:val="001C77BE"/>
    <w:rPr>
      <w:color w:val="000000"/>
      <w:w w:val="100"/>
      <w:position w:val="0"/>
      <w:lang w:val="ru-RU" w:eastAsia="ru-RU" w:bidi="ru-RU"/>
    </w:rPr>
  </w:style>
  <w:style w:type="character" w:customStyle="1" w:styleId="Bodytext5TimesNewRoman85ptSpacing0pt">
    <w:name w:val="Body text (5) + Times New Roman;8;5 pt;Spacing 0 pt"/>
    <w:basedOn w:val="Bodytext5"/>
    <w:rsid w:val="001C77BE"/>
    <w:rPr>
      <w:rFonts w:ascii="Times New Roman" w:eastAsia="Times New Roman" w:hAnsi="Times New Roman" w:cs="Times New Roman"/>
      <w:color w:val="000000"/>
      <w:spacing w:val="12"/>
      <w:w w:val="100"/>
      <w:position w:val="0"/>
      <w:sz w:val="17"/>
      <w:szCs w:val="17"/>
      <w:lang w:val="ru-RU" w:eastAsia="ru-RU" w:bidi="ru-RU"/>
    </w:rPr>
  </w:style>
  <w:style w:type="character" w:customStyle="1" w:styleId="Bodytext54">
    <w:name w:val="Body text (5)"/>
    <w:basedOn w:val="Bodytext5"/>
    <w:rsid w:val="001C77BE"/>
    <w:rPr>
      <w:color w:val="000000"/>
      <w:w w:val="100"/>
      <w:position w:val="0"/>
      <w:lang w:val="ru-RU" w:eastAsia="ru-RU" w:bidi="ru-RU"/>
    </w:rPr>
  </w:style>
  <w:style w:type="character" w:customStyle="1" w:styleId="Bodytext7">
    <w:name w:val="Body text (7)_"/>
    <w:basedOn w:val="a0"/>
    <w:link w:val="Bodytext70"/>
    <w:rsid w:val="001C77BE"/>
    <w:rPr>
      <w:rFonts w:ascii="Arial" w:eastAsia="Arial" w:hAnsi="Arial" w:cs="Arial"/>
      <w:b w:val="0"/>
      <w:bCs w:val="0"/>
      <w:i w:val="0"/>
      <w:iCs w:val="0"/>
      <w:smallCaps w:val="0"/>
      <w:strike w:val="0"/>
      <w:sz w:val="8"/>
      <w:szCs w:val="8"/>
      <w:u w:val="none"/>
    </w:rPr>
  </w:style>
  <w:style w:type="character" w:customStyle="1" w:styleId="Tablecaption22">
    <w:name w:val="Table caption (2)"/>
    <w:basedOn w:val="Tablecaption2"/>
    <w:rsid w:val="001C77BE"/>
    <w:rPr>
      <w:color w:val="000000"/>
      <w:w w:val="100"/>
      <w:position w:val="0"/>
      <w:lang w:val="ru-RU" w:eastAsia="ru-RU" w:bidi="ru-RU"/>
    </w:rPr>
  </w:style>
  <w:style w:type="character" w:customStyle="1" w:styleId="Headerorfooter3">
    <w:name w:val="Header or footer (3)_"/>
    <w:basedOn w:val="a0"/>
    <w:link w:val="Headerorfooter30"/>
    <w:rsid w:val="001C77BE"/>
    <w:rPr>
      <w:rFonts w:ascii="Times New Roman" w:eastAsia="Times New Roman" w:hAnsi="Times New Roman" w:cs="Times New Roman"/>
      <w:b/>
      <w:bCs/>
      <w:i w:val="0"/>
      <w:iCs w:val="0"/>
      <w:smallCaps w:val="0"/>
      <w:strike w:val="0"/>
      <w:spacing w:val="3"/>
      <w:sz w:val="21"/>
      <w:szCs w:val="21"/>
      <w:u w:val="none"/>
    </w:rPr>
  </w:style>
  <w:style w:type="paragraph" w:customStyle="1" w:styleId="Headerorfooter0">
    <w:name w:val="Header or footer"/>
    <w:basedOn w:val="a"/>
    <w:link w:val="Headerorfooter"/>
    <w:rsid w:val="001C77BE"/>
    <w:pPr>
      <w:shd w:val="clear" w:color="auto" w:fill="FFFFFF"/>
      <w:spacing w:line="0" w:lineRule="atLeast"/>
    </w:pPr>
    <w:rPr>
      <w:rFonts w:ascii="Times New Roman" w:eastAsia="Times New Roman" w:hAnsi="Times New Roman" w:cs="Times New Roman"/>
      <w:spacing w:val="13"/>
      <w:sz w:val="19"/>
      <w:szCs w:val="19"/>
    </w:rPr>
  </w:style>
  <w:style w:type="paragraph" w:customStyle="1" w:styleId="Bodytext0">
    <w:name w:val="Body text"/>
    <w:basedOn w:val="a"/>
    <w:link w:val="Bodytext"/>
    <w:rsid w:val="001C77BE"/>
    <w:pPr>
      <w:shd w:val="clear" w:color="auto" w:fill="FFFFFF"/>
      <w:spacing w:line="274" w:lineRule="exact"/>
      <w:ind w:hanging="360"/>
    </w:pPr>
    <w:rPr>
      <w:rFonts w:ascii="Times New Roman" w:eastAsia="Times New Roman" w:hAnsi="Times New Roman" w:cs="Times New Roman"/>
      <w:spacing w:val="3"/>
      <w:sz w:val="21"/>
      <w:szCs w:val="21"/>
    </w:rPr>
  </w:style>
  <w:style w:type="paragraph" w:customStyle="1" w:styleId="Picturecaption0">
    <w:name w:val="Picture caption"/>
    <w:basedOn w:val="a"/>
    <w:link w:val="Picturecaption"/>
    <w:rsid w:val="001C77BE"/>
    <w:pPr>
      <w:shd w:val="clear" w:color="auto" w:fill="FFFFFF"/>
      <w:spacing w:line="278" w:lineRule="exact"/>
    </w:pPr>
    <w:rPr>
      <w:rFonts w:ascii="Times New Roman" w:eastAsia="Times New Roman" w:hAnsi="Times New Roman" w:cs="Times New Roman"/>
      <w:spacing w:val="3"/>
      <w:sz w:val="21"/>
      <w:szCs w:val="21"/>
    </w:rPr>
  </w:style>
  <w:style w:type="paragraph" w:customStyle="1" w:styleId="Heading10">
    <w:name w:val="Heading #1"/>
    <w:basedOn w:val="a"/>
    <w:link w:val="Heading1"/>
    <w:rsid w:val="001C77BE"/>
    <w:pPr>
      <w:shd w:val="clear" w:color="auto" w:fill="FFFFFF"/>
      <w:spacing w:after="180" w:line="878" w:lineRule="exact"/>
      <w:ind w:firstLine="660"/>
      <w:outlineLvl w:val="0"/>
    </w:pPr>
    <w:rPr>
      <w:rFonts w:ascii="Times New Roman" w:eastAsia="Times New Roman" w:hAnsi="Times New Roman" w:cs="Times New Roman"/>
      <w:b/>
      <w:bCs/>
      <w:spacing w:val="-2"/>
      <w:sz w:val="46"/>
      <w:szCs w:val="46"/>
    </w:rPr>
  </w:style>
  <w:style w:type="paragraph" w:customStyle="1" w:styleId="Heading20">
    <w:name w:val="Heading #2"/>
    <w:basedOn w:val="a"/>
    <w:link w:val="Heading2"/>
    <w:rsid w:val="001C77BE"/>
    <w:pPr>
      <w:shd w:val="clear" w:color="auto" w:fill="FFFFFF"/>
      <w:spacing w:before="180" w:after="3720" w:line="365" w:lineRule="exact"/>
      <w:jc w:val="center"/>
      <w:outlineLvl w:val="1"/>
    </w:pPr>
    <w:rPr>
      <w:rFonts w:ascii="Times New Roman" w:eastAsia="Times New Roman" w:hAnsi="Times New Roman" w:cs="Times New Roman"/>
      <w:b/>
      <w:bCs/>
      <w:spacing w:val="2"/>
      <w:sz w:val="28"/>
      <w:szCs w:val="28"/>
    </w:rPr>
  </w:style>
  <w:style w:type="paragraph" w:customStyle="1" w:styleId="Bodytext20">
    <w:name w:val="Body text (2)"/>
    <w:basedOn w:val="a"/>
    <w:link w:val="Bodytext2"/>
    <w:rsid w:val="001C77BE"/>
    <w:pPr>
      <w:shd w:val="clear" w:color="auto" w:fill="FFFFFF"/>
      <w:spacing w:before="3720" w:line="274" w:lineRule="exact"/>
    </w:pPr>
    <w:rPr>
      <w:rFonts w:ascii="Times New Roman" w:eastAsia="Times New Roman" w:hAnsi="Times New Roman" w:cs="Times New Roman"/>
      <w:b/>
      <w:bCs/>
      <w:spacing w:val="2"/>
      <w:sz w:val="21"/>
      <w:szCs w:val="21"/>
    </w:rPr>
  </w:style>
  <w:style w:type="paragraph" w:customStyle="1" w:styleId="Headerorfooter20">
    <w:name w:val="Header or footer (2)"/>
    <w:basedOn w:val="a"/>
    <w:link w:val="Headerorfooter2"/>
    <w:rsid w:val="001C77BE"/>
    <w:pPr>
      <w:shd w:val="clear" w:color="auto" w:fill="FFFFFF"/>
      <w:spacing w:line="0" w:lineRule="atLeast"/>
    </w:pPr>
    <w:rPr>
      <w:rFonts w:ascii="Century Schoolbook" w:eastAsia="Century Schoolbook" w:hAnsi="Century Schoolbook" w:cs="Century Schoolbook"/>
      <w:spacing w:val="9"/>
      <w:sz w:val="19"/>
      <w:szCs w:val="19"/>
    </w:rPr>
  </w:style>
  <w:style w:type="paragraph" w:customStyle="1" w:styleId="Tablecaption0">
    <w:name w:val="Table caption"/>
    <w:basedOn w:val="a"/>
    <w:link w:val="Tablecaption"/>
    <w:rsid w:val="001C77BE"/>
    <w:pPr>
      <w:shd w:val="clear" w:color="auto" w:fill="FFFFFF"/>
      <w:spacing w:line="0" w:lineRule="atLeast"/>
    </w:pPr>
    <w:rPr>
      <w:rFonts w:ascii="Times New Roman" w:eastAsia="Times New Roman" w:hAnsi="Times New Roman" w:cs="Times New Roman"/>
      <w:b/>
      <w:bCs/>
      <w:spacing w:val="2"/>
      <w:sz w:val="21"/>
      <w:szCs w:val="21"/>
    </w:rPr>
  </w:style>
  <w:style w:type="paragraph" w:customStyle="1" w:styleId="Heading30">
    <w:name w:val="Heading #3"/>
    <w:basedOn w:val="a"/>
    <w:link w:val="Heading3"/>
    <w:rsid w:val="001C77BE"/>
    <w:pPr>
      <w:shd w:val="clear" w:color="auto" w:fill="FFFFFF"/>
      <w:spacing w:before="240" w:after="60" w:line="0" w:lineRule="atLeast"/>
      <w:jc w:val="both"/>
      <w:outlineLvl w:val="2"/>
    </w:pPr>
    <w:rPr>
      <w:rFonts w:ascii="Times New Roman" w:eastAsia="Times New Roman" w:hAnsi="Times New Roman" w:cs="Times New Roman"/>
      <w:b/>
      <w:bCs/>
      <w:spacing w:val="2"/>
      <w:sz w:val="21"/>
      <w:szCs w:val="21"/>
    </w:rPr>
  </w:style>
  <w:style w:type="paragraph" w:customStyle="1" w:styleId="Bodytext31">
    <w:name w:val="Body text (3)"/>
    <w:basedOn w:val="a"/>
    <w:link w:val="Bodytext30"/>
    <w:rsid w:val="001C77BE"/>
    <w:pPr>
      <w:shd w:val="clear" w:color="auto" w:fill="FFFFFF"/>
      <w:spacing w:line="274" w:lineRule="exact"/>
      <w:ind w:firstLine="540"/>
      <w:jc w:val="both"/>
    </w:pPr>
    <w:rPr>
      <w:rFonts w:ascii="Times New Roman" w:eastAsia="Times New Roman" w:hAnsi="Times New Roman" w:cs="Times New Roman"/>
      <w:i/>
      <w:iCs/>
      <w:spacing w:val="-2"/>
      <w:sz w:val="21"/>
      <w:szCs w:val="21"/>
    </w:rPr>
  </w:style>
  <w:style w:type="paragraph" w:customStyle="1" w:styleId="Tablecaption20">
    <w:name w:val="Table caption (2)"/>
    <w:basedOn w:val="a"/>
    <w:link w:val="Tablecaption2"/>
    <w:rsid w:val="001C77BE"/>
    <w:pPr>
      <w:shd w:val="clear" w:color="auto" w:fill="FFFFFF"/>
      <w:spacing w:line="0" w:lineRule="atLeast"/>
    </w:pPr>
    <w:rPr>
      <w:rFonts w:ascii="Times New Roman" w:eastAsia="Times New Roman" w:hAnsi="Times New Roman" w:cs="Times New Roman"/>
      <w:i/>
      <w:iCs/>
      <w:spacing w:val="-1"/>
      <w:sz w:val="21"/>
      <w:szCs w:val="21"/>
    </w:rPr>
  </w:style>
  <w:style w:type="paragraph" w:customStyle="1" w:styleId="Heading40">
    <w:name w:val="Heading #4"/>
    <w:basedOn w:val="a"/>
    <w:link w:val="Heading4"/>
    <w:rsid w:val="001C77BE"/>
    <w:pPr>
      <w:shd w:val="clear" w:color="auto" w:fill="FFFFFF"/>
      <w:spacing w:before="240" w:line="274" w:lineRule="exact"/>
      <w:ind w:hanging="360"/>
      <w:outlineLvl w:val="3"/>
    </w:pPr>
    <w:rPr>
      <w:rFonts w:ascii="Times New Roman" w:eastAsia="Times New Roman" w:hAnsi="Times New Roman" w:cs="Times New Roman"/>
      <w:b/>
      <w:bCs/>
      <w:spacing w:val="3"/>
      <w:sz w:val="21"/>
      <w:szCs w:val="21"/>
    </w:rPr>
  </w:style>
  <w:style w:type="paragraph" w:customStyle="1" w:styleId="Heading320">
    <w:name w:val="Heading #3 (2)"/>
    <w:basedOn w:val="a"/>
    <w:link w:val="Heading32"/>
    <w:rsid w:val="001C77BE"/>
    <w:pPr>
      <w:shd w:val="clear" w:color="auto" w:fill="FFFFFF"/>
      <w:spacing w:before="540" w:after="300" w:line="0" w:lineRule="atLeast"/>
      <w:ind w:hanging="2540"/>
      <w:outlineLvl w:val="2"/>
    </w:pPr>
    <w:rPr>
      <w:rFonts w:ascii="Times New Roman" w:eastAsia="Times New Roman" w:hAnsi="Times New Roman" w:cs="Times New Roman"/>
      <w:b/>
      <w:bCs/>
      <w:i/>
      <w:iCs/>
    </w:rPr>
  </w:style>
  <w:style w:type="paragraph" w:customStyle="1" w:styleId="Bodytext41">
    <w:name w:val="Body text (4)"/>
    <w:basedOn w:val="a"/>
    <w:link w:val="Bodytext40"/>
    <w:rsid w:val="001C77BE"/>
    <w:pPr>
      <w:shd w:val="clear" w:color="auto" w:fill="FFFFFF"/>
      <w:spacing w:before="3240" w:after="300" w:line="322" w:lineRule="exact"/>
    </w:pPr>
    <w:rPr>
      <w:rFonts w:ascii="Times New Roman" w:eastAsia="Times New Roman" w:hAnsi="Times New Roman" w:cs="Times New Roman"/>
      <w:b/>
      <w:bCs/>
      <w:i/>
      <w:iCs/>
    </w:rPr>
  </w:style>
  <w:style w:type="paragraph" w:customStyle="1" w:styleId="Heading330">
    <w:name w:val="Heading #3 (3)"/>
    <w:basedOn w:val="a"/>
    <w:link w:val="Heading33"/>
    <w:rsid w:val="001C77BE"/>
    <w:pPr>
      <w:shd w:val="clear" w:color="auto" w:fill="FFFFFF"/>
      <w:spacing w:before="300" w:after="60" w:line="0" w:lineRule="atLeast"/>
      <w:jc w:val="center"/>
      <w:outlineLvl w:val="2"/>
    </w:pPr>
    <w:rPr>
      <w:rFonts w:ascii="Times New Roman" w:eastAsia="Times New Roman" w:hAnsi="Times New Roman" w:cs="Times New Roman"/>
      <w:b/>
      <w:bCs/>
    </w:rPr>
  </w:style>
  <w:style w:type="paragraph" w:customStyle="1" w:styleId="Bodytext50">
    <w:name w:val="Body text (5)"/>
    <w:basedOn w:val="a"/>
    <w:link w:val="Bodytext5"/>
    <w:rsid w:val="001C77BE"/>
    <w:pPr>
      <w:shd w:val="clear" w:color="auto" w:fill="FFFFFF"/>
      <w:spacing w:after="60" w:line="0" w:lineRule="atLeast"/>
    </w:pPr>
    <w:rPr>
      <w:rFonts w:ascii="Arial" w:eastAsia="Arial" w:hAnsi="Arial" w:cs="Arial"/>
      <w:b/>
      <w:bCs/>
      <w:spacing w:val="2"/>
      <w:sz w:val="15"/>
      <w:szCs w:val="15"/>
    </w:rPr>
  </w:style>
  <w:style w:type="paragraph" w:customStyle="1" w:styleId="Bodytext60">
    <w:name w:val="Body text (6)"/>
    <w:basedOn w:val="a"/>
    <w:link w:val="Bodytext6"/>
    <w:rsid w:val="001C77BE"/>
    <w:pPr>
      <w:shd w:val="clear" w:color="auto" w:fill="FFFFFF"/>
      <w:spacing w:before="60" w:after="240" w:line="0" w:lineRule="atLeast"/>
      <w:jc w:val="both"/>
    </w:pPr>
    <w:rPr>
      <w:rFonts w:ascii="Times New Roman" w:eastAsia="Times New Roman" w:hAnsi="Times New Roman" w:cs="Times New Roman"/>
      <w:b/>
      <w:bCs/>
      <w:spacing w:val="12"/>
      <w:sz w:val="17"/>
      <w:szCs w:val="17"/>
    </w:rPr>
  </w:style>
  <w:style w:type="paragraph" w:customStyle="1" w:styleId="Bodytext70">
    <w:name w:val="Body text (7)"/>
    <w:basedOn w:val="a"/>
    <w:link w:val="Bodytext7"/>
    <w:rsid w:val="001C77BE"/>
    <w:pPr>
      <w:shd w:val="clear" w:color="auto" w:fill="FFFFFF"/>
      <w:spacing w:before="60" w:after="60" w:line="0" w:lineRule="atLeast"/>
    </w:pPr>
    <w:rPr>
      <w:rFonts w:ascii="Arial" w:eastAsia="Arial" w:hAnsi="Arial" w:cs="Arial"/>
      <w:sz w:val="8"/>
      <w:szCs w:val="8"/>
    </w:rPr>
  </w:style>
  <w:style w:type="paragraph" w:customStyle="1" w:styleId="Headerorfooter30">
    <w:name w:val="Header or footer (3)"/>
    <w:basedOn w:val="a"/>
    <w:link w:val="Headerorfooter3"/>
    <w:rsid w:val="001C77BE"/>
    <w:pPr>
      <w:shd w:val="clear" w:color="auto" w:fill="FFFFFF"/>
      <w:spacing w:line="283" w:lineRule="exact"/>
      <w:jc w:val="right"/>
    </w:pPr>
    <w:rPr>
      <w:rFonts w:ascii="Times New Roman" w:eastAsia="Times New Roman" w:hAnsi="Times New Roman" w:cs="Times New Roman"/>
      <w:b/>
      <w:bCs/>
      <w:spacing w:val="3"/>
      <w:sz w:val="21"/>
      <w:szCs w:val="21"/>
    </w:rPr>
  </w:style>
  <w:style w:type="paragraph" w:styleId="a4">
    <w:name w:val="header"/>
    <w:basedOn w:val="a"/>
    <w:link w:val="a5"/>
    <w:uiPriority w:val="99"/>
    <w:unhideWhenUsed/>
    <w:rsid w:val="002968F3"/>
    <w:pPr>
      <w:tabs>
        <w:tab w:val="center" w:pos="4677"/>
        <w:tab w:val="right" w:pos="9355"/>
      </w:tabs>
    </w:pPr>
  </w:style>
  <w:style w:type="character" w:customStyle="1" w:styleId="a5">
    <w:name w:val="Верхний колонтитул Знак"/>
    <w:basedOn w:val="a0"/>
    <w:link w:val="a4"/>
    <w:uiPriority w:val="99"/>
    <w:rsid w:val="002968F3"/>
    <w:rPr>
      <w:color w:val="000000"/>
    </w:rPr>
  </w:style>
  <w:style w:type="paragraph" w:styleId="a6">
    <w:name w:val="footer"/>
    <w:basedOn w:val="a"/>
    <w:link w:val="a7"/>
    <w:uiPriority w:val="99"/>
    <w:unhideWhenUsed/>
    <w:rsid w:val="002968F3"/>
    <w:pPr>
      <w:tabs>
        <w:tab w:val="center" w:pos="4677"/>
        <w:tab w:val="right" w:pos="9355"/>
      </w:tabs>
    </w:pPr>
  </w:style>
  <w:style w:type="character" w:customStyle="1" w:styleId="a7">
    <w:name w:val="Нижний колонтитул Знак"/>
    <w:basedOn w:val="a0"/>
    <w:link w:val="a6"/>
    <w:uiPriority w:val="99"/>
    <w:rsid w:val="002968F3"/>
    <w:rPr>
      <w:color w:val="000000"/>
    </w:rPr>
  </w:style>
  <w:style w:type="character" w:customStyle="1" w:styleId="10">
    <w:name w:val="Заголовок 1 Знак"/>
    <w:basedOn w:val="a0"/>
    <w:link w:val="1"/>
    <w:rsid w:val="000C79FA"/>
    <w:rPr>
      <w:rFonts w:ascii="Times New Roman" w:eastAsia="Times New Roman" w:hAnsi="Times New Roman" w:cs="Times New Roman"/>
      <w:b/>
      <w:bCs/>
      <w:kern w:val="36"/>
      <w:sz w:val="48"/>
      <w:szCs w:val="48"/>
      <w:lang w:bidi="ar-SA"/>
    </w:rPr>
  </w:style>
  <w:style w:type="character" w:customStyle="1" w:styleId="30">
    <w:name w:val="Заголовок 3 Знак"/>
    <w:basedOn w:val="a0"/>
    <w:link w:val="3"/>
    <w:rsid w:val="000C79FA"/>
    <w:rPr>
      <w:rFonts w:asciiTheme="majorHAnsi" w:eastAsiaTheme="majorEastAsia" w:hAnsiTheme="majorHAnsi" w:cstheme="majorBidi"/>
      <w:b/>
      <w:bCs/>
      <w:color w:val="4F81BD" w:themeColor="accent1"/>
      <w:sz w:val="22"/>
      <w:szCs w:val="22"/>
      <w:lang w:eastAsia="en-US" w:bidi="ar-SA"/>
    </w:rPr>
  </w:style>
  <w:style w:type="paragraph" w:styleId="a8">
    <w:name w:val="List Paragraph"/>
    <w:basedOn w:val="a"/>
    <w:link w:val="a9"/>
    <w:uiPriority w:val="34"/>
    <w:qFormat/>
    <w:rsid w:val="000C79FA"/>
    <w:pPr>
      <w:widowControl/>
      <w:spacing w:after="200" w:line="276" w:lineRule="auto"/>
      <w:ind w:left="720"/>
      <w:contextualSpacing/>
    </w:pPr>
    <w:rPr>
      <w:rFonts w:asciiTheme="minorHAnsi" w:eastAsiaTheme="minorHAnsi" w:hAnsiTheme="minorHAnsi" w:cstheme="minorBidi"/>
      <w:color w:val="auto"/>
      <w:sz w:val="22"/>
      <w:szCs w:val="22"/>
      <w:lang w:eastAsia="en-US" w:bidi="ar-SA"/>
    </w:rPr>
  </w:style>
  <w:style w:type="paragraph" w:styleId="aa">
    <w:name w:val="No Spacing"/>
    <w:uiPriority w:val="1"/>
    <w:qFormat/>
    <w:rsid w:val="000C79FA"/>
    <w:pPr>
      <w:widowControl/>
    </w:pPr>
    <w:rPr>
      <w:rFonts w:ascii="Calibri" w:eastAsia="Times New Roman" w:hAnsi="Calibri" w:cs="Times New Roman"/>
      <w:sz w:val="22"/>
      <w:szCs w:val="22"/>
      <w:lang w:bidi="ar-SA"/>
    </w:rPr>
  </w:style>
  <w:style w:type="paragraph" w:customStyle="1" w:styleId="11">
    <w:name w:val="Текст1"/>
    <w:basedOn w:val="a"/>
    <w:rsid w:val="000C79FA"/>
    <w:pPr>
      <w:widowControl/>
      <w:suppressAutoHyphens/>
    </w:pPr>
    <w:rPr>
      <w:rFonts w:ascii="Consolas" w:eastAsia="Calibri" w:hAnsi="Consolas" w:cs="Times New Roman"/>
      <w:color w:val="auto"/>
      <w:sz w:val="21"/>
      <w:szCs w:val="21"/>
      <w:lang w:eastAsia="ar-SA" w:bidi="ar-SA"/>
    </w:rPr>
  </w:style>
  <w:style w:type="paragraph" w:styleId="ab">
    <w:name w:val="Body Text Indent"/>
    <w:basedOn w:val="a"/>
    <w:link w:val="ac"/>
    <w:rsid w:val="000C79FA"/>
    <w:pPr>
      <w:widowControl/>
      <w:spacing w:line="360" w:lineRule="auto"/>
      <w:ind w:left="1413"/>
      <w:jc w:val="both"/>
    </w:pPr>
    <w:rPr>
      <w:rFonts w:ascii="Times New Roman" w:eastAsia="Times New Roman" w:hAnsi="Times New Roman" w:cs="Times New Roman"/>
      <w:color w:val="auto"/>
      <w:sz w:val="28"/>
      <w:lang w:eastAsia="ar-SA" w:bidi="ar-SA"/>
    </w:rPr>
  </w:style>
  <w:style w:type="character" w:customStyle="1" w:styleId="ac">
    <w:name w:val="Основной текст с отступом Знак"/>
    <w:basedOn w:val="a0"/>
    <w:link w:val="ab"/>
    <w:rsid w:val="000C79FA"/>
    <w:rPr>
      <w:rFonts w:ascii="Times New Roman" w:eastAsia="Times New Roman" w:hAnsi="Times New Roman" w:cs="Times New Roman"/>
      <w:sz w:val="28"/>
      <w:lang w:eastAsia="ar-SA" w:bidi="ar-SA"/>
    </w:rPr>
  </w:style>
  <w:style w:type="paragraph" w:customStyle="1" w:styleId="c5">
    <w:name w:val="c5"/>
    <w:basedOn w:val="a"/>
    <w:rsid w:val="000C79F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1">
    <w:name w:val="c1"/>
    <w:basedOn w:val="a0"/>
    <w:rsid w:val="000C79FA"/>
  </w:style>
  <w:style w:type="paragraph" w:styleId="ad">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e"/>
    <w:unhideWhenUsed/>
    <w:rsid w:val="000C79FA"/>
    <w:pPr>
      <w:widowControl/>
      <w:spacing w:after="120" w:line="276" w:lineRule="auto"/>
    </w:pPr>
    <w:rPr>
      <w:rFonts w:asciiTheme="minorHAnsi" w:eastAsiaTheme="minorEastAsia" w:hAnsiTheme="minorHAnsi" w:cstheme="minorBidi"/>
      <w:color w:val="auto"/>
      <w:sz w:val="22"/>
      <w:szCs w:val="22"/>
      <w:lang w:bidi="ar-SA"/>
    </w:rPr>
  </w:style>
  <w:style w:type="character" w:customStyle="1" w:styleId="ae">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d"/>
    <w:rsid w:val="000C79FA"/>
    <w:rPr>
      <w:rFonts w:asciiTheme="minorHAnsi" w:eastAsiaTheme="minorEastAsia" w:hAnsiTheme="minorHAnsi" w:cstheme="minorBidi"/>
      <w:sz w:val="22"/>
      <w:szCs w:val="22"/>
      <w:lang w:bidi="ar-SA"/>
    </w:rPr>
  </w:style>
  <w:style w:type="character" w:customStyle="1" w:styleId="51">
    <w:name w:val="Основной текст (5)_"/>
    <w:basedOn w:val="a0"/>
    <w:link w:val="510"/>
    <w:semiHidden/>
    <w:locked/>
    <w:rsid w:val="000C79FA"/>
    <w:rPr>
      <w:b/>
      <w:bCs/>
      <w:i/>
      <w:iCs/>
      <w:sz w:val="21"/>
      <w:szCs w:val="21"/>
      <w:shd w:val="clear" w:color="auto" w:fill="FFFFFF"/>
    </w:rPr>
  </w:style>
  <w:style w:type="paragraph" w:customStyle="1" w:styleId="510">
    <w:name w:val="Основной текст (5)1"/>
    <w:basedOn w:val="a"/>
    <w:link w:val="51"/>
    <w:semiHidden/>
    <w:rsid w:val="000C79FA"/>
    <w:pPr>
      <w:widowControl/>
      <w:shd w:val="clear" w:color="auto" w:fill="FFFFFF"/>
      <w:spacing w:before="180" w:after="180" w:line="240" w:lineRule="atLeast"/>
      <w:ind w:firstLine="280"/>
      <w:jc w:val="both"/>
    </w:pPr>
    <w:rPr>
      <w:b/>
      <w:bCs/>
      <w:i/>
      <w:iCs/>
      <w:color w:val="auto"/>
      <w:sz w:val="21"/>
      <w:szCs w:val="21"/>
      <w:shd w:val="clear" w:color="auto" w:fill="FFFFFF"/>
    </w:rPr>
  </w:style>
  <w:style w:type="character" w:customStyle="1" w:styleId="41">
    <w:name w:val="Заголовок №4_"/>
    <w:basedOn w:val="a0"/>
    <w:link w:val="42"/>
    <w:semiHidden/>
    <w:locked/>
    <w:rsid w:val="000C79FA"/>
    <w:rPr>
      <w:b/>
      <w:bCs/>
      <w:shd w:val="clear" w:color="auto" w:fill="FFFFFF"/>
    </w:rPr>
  </w:style>
  <w:style w:type="paragraph" w:customStyle="1" w:styleId="42">
    <w:name w:val="Заголовок №4"/>
    <w:basedOn w:val="a"/>
    <w:link w:val="41"/>
    <w:semiHidden/>
    <w:rsid w:val="000C79FA"/>
    <w:pPr>
      <w:widowControl/>
      <w:shd w:val="clear" w:color="auto" w:fill="FFFFFF"/>
      <w:spacing w:before="300" w:after="180" w:line="240" w:lineRule="atLeast"/>
      <w:ind w:firstLine="280"/>
      <w:jc w:val="both"/>
      <w:outlineLvl w:val="3"/>
    </w:pPr>
    <w:rPr>
      <w:b/>
      <w:bCs/>
      <w:color w:val="auto"/>
      <w:shd w:val="clear" w:color="auto" w:fill="FFFFFF"/>
    </w:rPr>
  </w:style>
  <w:style w:type="character" w:customStyle="1" w:styleId="52">
    <w:name w:val="Основной текст (5)"/>
    <w:basedOn w:val="51"/>
    <w:rsid w:val="000C79FA"/>
    <w:rPr>
      <w:rFonts w:ascii="Times New Roman" w:hAnsi="Times New Roman" w:cs="Times New Roman" w:hint="default"/>
    </w:rPr>
  </w:style>
  <w:style w:type="character" w:customStyle="1" w:styleId="520">
    <w:name w:val="Основной текст (5) + Не полужирный2"/>
    <w:aliases w:val="Интервал 2 pt4"/>
    <w:basedOn w:val="51"/>
    <w:rsid w:val="000C79FA"/>
    <w:rPr>
      <w:rFonts w:ascii="Times New Roman" w:hAnsi="Times New Roman" w:cs="Times New Roman" w:hint="default"/>
      <w:spacing w:val="40"/>
    </w:rPr>
  </w:style>
  <w:style w:type="character" w:customStyle="1" w:styleId="528">
    <w:name w:val="Основной текст (5) + Не полужирный28"/>
    <w:aliases w:val="Интервал 2 pt17"/>
    <w:basedOn w:val="51"/>
    <w:rsid w:val="000C79FA"/>
    <w:rPr>
      <w:rFonts w:ascii="Times New Roman" w:hAnsi="Times New Roman" w:cs="Times New Roman" w:hint="default"/>
      <w:spacing w:val="40"/>
    </w:rPr>
  </w:style>
  <w:style w:type="character" w:customStyle="1" w:styleId="526">
    <w:name w:val="Основной текст (5) + Не полужирный26"/>
    <w:aliases w:val="Интервал 2 pt16"/>
    <w:basedOn w:val="51"/>
    <w:rsid w:val="000C79FA"/>
    <w:rPr>
      <w:rFonts w:ascii="Times New Roman" w:hAnsi="Times New Roman" w:cs="Times New Roman" w:hint="default"/>
      <w:spacing w:val="40"/>
    </w:rPr>
  </w:style>
  <w:style w:type="character" w:customStyle="1" w:styleId="525">
    <w:name w:val="Основной текст (5) + Не полужирный25"/>
    <w:basedOn w:val="51"/>
    <w:rsid w:val="000C79FA"/>
    <w:rPr>
      <w:rFonts w:ascii="Times New Roman" w:hAnsi="Times New Roman" w:cs="Times New Roman" w:hint="default"/>
      <w:spacing w:val="0"/>
    </w:rPr>
  </w:style>
  <w:style w:type="character" w:customStyle="1" w:styleId="524">
    <w:name w:val="Основной текст (5) + Не полужирный24"/>
    <w:aliases w:val="Интервал 2 pt15"/>
    <w:basedOn w:val="51"/>
    <w:rsid w:val="000C79FA"/>
    <w:rPr>
      <w:rFonts w:ascii="Times New Roman" w:hAnsi="Times New Roman" w:cs="Times New Roman" w:hint="default"/>
      <w:spacing w:val="40"/>
    </w:rPr>
  </w:style>
  <w:style w:type="character" w:customStyle="1" w:styleId="522">
    <w:name w:val="Основной текст (5) + Не полужирный22"/>
    <w:aliases w:val="Интервал 2 pt14"/>
    <w:basedOn w:val="51"/>
    <w:rsid w:val="000C79FA"/>
    <w:rPr>
      <w:rFonts w:ascii="Times New Roman" w:hAnsi="Times New Roman" w:cs="Times New Roman" w:hint="default"/>
      <w:spacing w:val="40"/>
    </w:rPr>
  </w:style>
  <w:style w:type="character" w:customStyle="1" w:styleId="5200">
    <w:name w:val="Основной текст (5) + Не полужирный20"/>
    <w:aliases w:val="Интервал 2 pt13"/>
    <w:basedOn w:val="51"/>
    <w:rsid w:val="000C79FA"/>
    <w:rPr>
      <w:rFonts w:ascii="Times New Roman" w:hAnsi="Times New Roman" w:cs="Times New Roman" w:hint="default"/>
      <w:spacing w:val="40"/>
    </w:rPr>
  </w:style>
  <w:style w:type="character" w:customStyle="1" w:styleId="518">
    <w:name w:val="Основной текст (5) + Не полужирный18"/>
    <w:aliases w:val="Интервал 2 pt12"/>
    <w:basedOn w:val="51"/>
    <w:rsid w:val="000C79FA"/>
    <w:rPr>
      <w:rFonts w:ascii="Times New Roman" w:hAnsi="Times New Roman" w:cs="Times New Roman" w:hint="default"/>
      <w:spacing w:val="40"/>
    </w:rPr>
  </w:style>
  <w:style w:type="character" w:customStyle="1" w:styleId="516">
    <w:name w:val="Основной текст (5) + Не полужирный16"/>
    <w:aliases w:val="Интервал 2 pt11"/>
    <w:basedOn w:val="51"/>
    <w:rsid w:val="000C79FA"/>
    <w:rPr>
      <w:rFonts w:ascii="Times New Roman" w:hAnsi="Times New Roman" w:cs="Times New Roman" w:hint="default"/>
      <w:spacing w:val="40"/>
    </w:rPr>
  </w:style>
  <w:style w:type="character" w:customStyle="1" w:styleId="514">
    <w:name w:val="Основной текст (5) + Не полужирный14"/>
    <w:aliases w:val="Интервал 2 pt10"/>
    <w:basedOn w:val="51"/>
    <w:rsid w:val="000C79FA"/>
    <w:rPr>
      <w:rFonts w:ascii="Times New Roman" w:hAnsi="Times New Roman" w:cs="Times New Roman" w:hint="default"/>
      <w:spacing w:val="40"/>
    </w:rPr>
  </w:style>
  <w:style w:type="paragraph" w:customStyle="1" w:styleId="af">
    <w:name w:val="абзац"/>
    <w:basedOn w:val="a"/>
    <w:rsid w:val="000C79FA"/>
    <w:pPr>
      <w:widowControl/>
      <w:ind w:firstLine="851"/>
      <w:jc w:val="both"/>
    </w:pPr>
    <w:rPr>
      <w:rFonts w:ascii="Times New Roman" w:eastAsia="Times New Roman" w:hAnsi="Times New Roman" w:cs="Times New Roman"/>
      <w:color w:val="auto"/>
      <w:sz w:val="26"/>
      <w:szCs w:val="20"/>
      <w:lang w:bidi="ar-SA"/>
    </w:rPr>
  </w:style>
  <w:style w:type="character" w:customStyle="1" w:styleId="FontStyle57">
    <w:name w:val="Font Style57"/>
    <w:basedOn w:val="a0"/>
    <w:rsid w:val="000C79FA"/>
    <w:rPr>
      <w:rFonts w:ascii="Century Schoolbook" w:hAnsi="Century Schoolbook" w:cs="Century Schoolbook"/>
      <w:i/>
      <w:iCs/>
      <w:sz w:val="18"/>
      <w:szCs w:val="18"/>
    </w:rPr>
  </w:style>
  <w:style w:type="character" w:customStyle="1" w:styleId="20">
    <w:name w:val="Заголовок 2 Знак"/>
    <w:basedOn w:val="a0"/>
    <w:link w:val="2"/>
    <w:rsid w:val="00E30016"/>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rsid w:val="00E30016"/>
    <w:rPr>
      <w:rFonts w:ascii="Times New Roman" w:eastAsia="Times New Roman" w:hAnsi="Times New Roman" w:cs="Times New Roman"/>
      <w:b/>
      <w:bCs/>
      <w:sz w:val="28"/>
      <w:szCs w:val="28"/>
      <w:lang w:val="de-DE" w:bidi="ar-SA"/>
    </w:rPr>
  </w:style>
  <w:style w:type="character" w:customStyle="1" w:styleId="50">
    <w:name w:val="Заголовок 5 Знак"/>
    <w:basedOn w:val="a0"/>
    <w:link w:val="5"/>
    <w:rsid w:val="00E30016"/>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0"/>
    <w:link w:val="6"/>
    <w:rsid w:val="00E30016"/>
    <w:rPr>
      <w:rFonts w:ascii="Times New Roman" w:eastAsia="Times New Roman" w:hAnsi="Times New Roman" w:cs="Times New Roman"/>
      <w:b/>
      <w:bCs/>
      <w:sz w:val="22"/>
      <w:szCs w:val="22"/>
      <w:lang w:eastAsia="en-US" w:bidi="en-US"/>
    </w:rPr>
  </w:style>
  <w:style w:type="character" w:customStyle="1" w:styleId="70">
    <w:name w:val="Заголовок 7 Знак"/>
    <w:basedOn w:val="a0"/>
    <w:link w:val="7"/>
    <w:rsid w:val="00E30016"/>
    <w:rPr>
      <w:rFonts w:ascii="Times New Roman" w:eastAsia="Times New Roman" w:hAnsi="Times New Roman" w:cs="Times New Roman"/>
      <w:lang w:eastAsia="en-US" w:bidi="en-US"/>
    </w:rPr>
  </w:style>
  <w:style w:type="character" w:customStyle="1" w:styleId="80">
    <w:name w:val="Заголовок 8 Знак"/>
    <w:basedOn w:val="a0"/>
    <w:link w:val="8"/>
    <w:rsid w:val="00E30016"/>
    <w:rPr>
      <w:rFonts w:ascii="Times New Roman" w:eastAsia="Times New Roman" w:hAnsi="Times New Roman" w:cs="Times New Roman"/>
      <w:i/>
      <w:iCs/>
      <w:lang w:eastAsia="en-US" w:bidi="en-US"/>
    </w:rPr>
  </w:style>
  <w:style w:type="character" w:customStyle="1" w:styleId="90">
    <w:name w:val="Заголовок 9 Знак"/>
    <w:basedOn w:val="a0"/>
    <w:link w:val="9"/>
    <w:rsid w:val="00E30016"/>
    <w:rPr>
      <w:rFonts w:ascii="Arial" w:eastAsia="Times New Roman" w:hAnsi="Arial" w:cs="Times New Roman"/>
      <w:sz w:val="22"/>
      <w:szCs w:val="22"/>
      <w:lang w:eastAsia="en-US" w:bidi="en-US"/>
    </w:rPr>
  </w:style>
  <w:style w:type="character" w:customStyle="1" w:styleId="110">
    <w:name w:val="Заголовок 1 Знак1"/>
    <w:basedOn w:val="a0"/>
    <w:rsid w:val="00E30016"/>
    <w:rPr>
      <w:rFonts w:ascii="Arial" w:eastAsia="Times New Roman" w:hAnsi="Arial" w:cs="Arial"/>
      <w:b/>
      <w:bCs/>
      <w:kern w:val="32"/>
      <w:sz w:val="32"/>
      <w:szCs w:val="32"/>
      <w:lang w:val="de-DE"/>
    </w:rPr>
  </w:style>
  <w:style w:type="character" w:customStyle="1" w:styleId="21">
    <w:name w:val="Заголовок 2 Знак1"/>
    <w:basedOn w:val="a0"/>
    <w:rsid w:val="00E30016"/>
    <w:rPr>
      <w:rFonts w:ascii="Cambria" w:eastAsia="Times New Roman" w:hAnsi="Cambria" w:cs="Times New Roman"/>
      <w:b/>
      <w:color w:val="4F81BD"/>
      <w:sz w:val="26"/>
      <w:szCs w:val="26"/>
    </w:rPr>
  </w:style>
  <w:style w:type="character" w:customStyle="1" w:styleId="31">
    <w:name w:val="Заголовок 3 Знак1"/>
    <w:basedOn w:val="a0"/>
    <w:rsid w:val="00E30016"/>
    <w:rPr>
      <w:rFonts w:ascii="Arial" w:eastAsia="Times New Roman" w:hAnsi="Arial" w:cs="Arial"/>
      <w:b/>
      <w:bCs/>
      <w:sz w:val="26"/>
      <w:szCs w:val="26"/>
    </w:rPr>
  </w:style>
  <w:style w:type="character" w:styleId="af0">
    <w:name w:val="footnote reference"/>
    <w:basedOn w:val="a0"/>
    <w:rsid w:val="00E30016"/>
  </w:style>
  <w:style w:type="paragraph" w:customStyle="1" w:styleId="Zag1">
    <w:name w:val="Zag_1"/>
    <w:basedOn w:val="a"/>
    <w:rsid w:val="00E30016"/>
    <w:pPr>
      <w:autoSpaceDE w:val="0"/>
      <w:autoSpaceDN w:val="0"/>
      <w:adjustRightInd w:val="0"/>
      <w:spacing w:after="337" w:line="302" w:lineRule="exact"/>
      <w:jc w:val="center"/>
    </w:pPr>
    <w:rPr>
      <w:rFonts w:ascii="Times New Roman" w:eastAsia="Calibri" w:hAnsi="Times New Roman" w:cs="Times New Roman"/>
      <w:b/>
      <w:bCs/>
      <w:lang w:val="en-US" w:bidi="ar-SA"/>
    </w:rPr>
  </w:style>
  <w:style w:type="character" w:customStyle="1" w:styleId="Zag11">
    <w:name w:val="Zag_11"/>
    <w:rsid w:val="00E30016"/>
  </w:style>
  <w:style w:type="paragraph" w:customStyle="1" w:styleId="Osnova">
    <w:name w:val="Osnova"/>
    <w:basedOn w:val="a"/>
    <w:rsid w:val="00E30016"/>
    <w:pPr>
      <w:autoSpaceDE w:val="0"/>
      <w:autoSpaceDN w:val="0"/>
      <w:adjustRightInd w:val="0"/>
      <w:spacing w:line="213" w:lineRule="exact"/>
      <w:ind w:firstLine="339"/>
      <w:jc w:val="both"/>
    </w:pPr>
    <w:rPr>
      <w:rFonts w:ascii="NewtonCSanPin" w:eastAsia="Calibri" w:hAnsi="NewtonCSanPin" w:cs="NewtonCSanPin"/>
      <w:sz w:val="21"/>
      <w:szCs w:val="21"/>
      <w:lang w:val="en-US" w:bidi="ar-SA"/>
    </w:rPr>
  </w:style>
  <w:style w:type="character" w:customStyle="1" w:styleId="Osnova1">
    <w:name w:val="Osnova1"/>
    <w:rsid w:val="00E30016"/>
  </w:style>
  <w:style w:type="paragraph" w:customStyle="1" w:styleId="Zag2">
    <w:name w:val="Zag_2"/>
    <w:basedOn w:val="a"/>
    <w:rsid w:val="00E30016"/>
    <w:pPr>
      <w:autoSpaceDE w:val="0"/>
      <w:autoSpaceDN w:val="0"/>
      <w:adjustRightInd w:val="0"/>
      <w:spacing w:after="129" w:line="291" w:lineRule="exact"/>
      <w:jc w:val="center"/>
    </w:pPr>
    <w:rPr>
      <w:rFonts w:ascii="Times New Roman" w:eastAsia="Calibri" w:hAnsi="Times New Roman" w:cs="Times New Roman"/>
      <w:b/>
      <w:bCs/>
      <w:lang w:val="en-US" w:bidi="ar-SA"/>
    </w:rPr>
  </w:style>
  <w:style w:type="character" w:customStyle="1" w:styleId="Zag21">
    <w:name w:val="Zag_21"/>
    <w:rsid w:val="00E30016"/>
  </w:style>
  <w:style w:type="paragraph" w:customStyle="1" w:styleId="Zag3">
    <w:name w:val="Zag_3"/>
    <w:basedOn w:val="a"/>
    <w:rsid w:val="00E30016"/>
    <w:pPr>
      <w:autoSpaceDE w:val="0"/>
      <w:autoSpaceDN w:val="0"/>
      <w:adjustRightInd w:val="0"/>
      <w:spacing w:after="68" w:line="282" w:lineRule="exact"/>
      <w:jc w:val="center"/>
    </w:pPr>
    <w:rPr>
      <w:rFonts w:ascii="Times New Roman" w:eastAsia="Calibri" w:hAnsi="Times New Roman" w:cs="Times New Roman"/>
      <w:i/>
      <w:iCs/>
      <w:lang w:val="en-US" w:bidi="ar-SA"/>
    </w:rPr>
  </w:style>
  <w:style w:type="character" w:customStyle="1" w:styleId="Zag31">
    <w:name w:val="Zag_31"/>
    <w:rsid w:val="00E30016"/>
  </w:style>
  <w:style w:type="paragraph" w:customStyle="1" w:styleId="af1">
    <w:name w:val="Ξαϋχνϋι"/>
    <w:basedOn w:val="a"/>
    <w:rsid w:val="00E30016"/>
    <w:pPr>
      <w:autoSpaceDE w:val="0"/>
      <w:autoSpaceDN w:val="0"/>
      <w:adjustRightInd w:val="0"/>
    </w:pPr>
    <w:rPr>
      <w:rFonts w:ascii="Times New Roman" w:eastAsia="Calibri" w:hAnsi="Times New Roman" w:cs="Times New Roman"/>
      <w:lang w:val="en-US" w:bidi="ar-SA"/>
    </w:rPr>
  </w:style>
  <w:style w:type="paragraph" w:customStyle="1" w:styleId="af2">
    <w:name w:val="Νξβϋι"/>
    <w:basedOn w:val="a"/>
    <w:rsid w:val="00E30016"/>
    <w:pPr>
      <w:autoSpaceDE w:val="0"/>
      <w:autoSpaceDN w:val="0"/>
      <w:adjustRightInd w:val="0"/>
    </w:pPr>
    <w:rPr>
      <w:rFonts w:ascii="Times New Roman" w:eastAsia="Calibri" w:hAnsi="Times New Roman" w:cs="Times New Roman"/>
      <w:lang w:val="en-US" w:bidi="ar-SA"/>
    </w:rPr>
  </w:style>
  <w:style w:type="character" w:customStyle="1" w:styleId="12">
    <w:name w:val="Нижний колонтитул Знак1"/>
    <w:basedOn w:val="a0"/>
    <w:uiPriority w:val="99"/>
    <w:locked/>
    <w:rsid w:val="00E30016"/>
    <w:rPr>
      <w:rFonts w:ascii="Times New Roman" w:eastAsia="Calibri" w:hAnsi="Times New Roman" w:cs="Times New Roman"/>
      <w:sz w:val="24"/>
      <w:szCs w:val="24"/>
      <w:lang w:val="en-US"/>
    </w:rPr>
  </w:style>
  <w:style w:type="paragraph" w:customStyle="1" w:styleId="zag4">
    <w:name w:val="zag_4"/>
    <w:basedOn w:val="a"/>
    <w:rsid w:val="00E30016"/>
    <w:pPr>
      <w:autoSpaceDE w:val="0"/>
      <w:autoSpaceDN w:val="0"/>
      <w:adjustRightInd w:val="0"/>
      <w:spacing w:line="213" w:lineRule="exact"/>
      <w:jc w:val="center"/>
    </w:pPr>
    <w:rPr>
      <w:rFonts w:ascii="NewtonCSanPin" w:eastAsia="Calibri" w:hAnsi="NewtonCSanPin" w:cs="NewtonCSanPin"/>
      <w:b/>
      <w:bCs/>
      <w:i/>
      <w:iCs/>
      <w:sz w:val="21"/>
      <w:szCs w:val="21"/>
      <w:lang w:val="en-US" w:bidi="ar-SA"/>
    </w:rPr>
  </w:style>
  <w:style w:type="paragraph" w:customStyle="1" w:styleId="NormalPP">
    <w:name w:val="Normal PP"/>
    <w:basedOn w:val="a"/>
    <w:rsid w:val="00E30016"/>
    <w:pPr>
      <w:autoSpaceDE w:val="0"/>
      <w:autoSpaceDN w:val="0"/>
      <w:adjustRightInd w:val="0"/>
    </w:pPr>
    <w:rPr>
      <w:rFonts w:ascii="Arial" w:eastAsia="Calibri" w:hAnsi="Arial" w:cs="Arial"/>
      <w:lang w:val="en-US" w:bidi="ar-SA"/>
    </w:rPr>
  </w:style>
  <w:style w:type="paragraph" w:customStyle="1" w:styleId="text2">
    <w:name w:val="text2"/>
    <w:basedOn w:val="a"/>
    <w:rsid w:val="00E30016"/>
    <w:pPr>
      <w:autoSpaceDE w:val="0"/>
      <w:autoSpaceDN w:val="0"/>
      <w:adjustRightInd w:val="0"/>
      <w:ind w:left="566" w:right="793"/>
      <w:jc w:val="both"/>
    </w:pPr>
    <w:rPr>
      <w:rFonts w:ascii="Times New Roman" w:eastAsia="Calibri" w:hAnsi="Times New Roman" w:cs="Times New Roman"/>
      <w:lang w:val="en-US" w:bidi="ar-SA"/>
    </w:rPr>
  </w:style>
  <w:style w:type="character" w:customStyle="1" w:styleId="13">
    <w:name w:val="Основной текст с отступом Знак1"/>
    <w:basedOn w:val="a0"/>
    <w:rsid w:val="00E30016"/>
    <w:rPr>
      <w:rFonts w:ascii="Times New Roman" w:eastAsia="Times New Roman" w:hAnsi="Times New Roman" w:cs="Times New Roman"/>
      <w:sz w:val="24"/>
      <w:szCs w:val="24"/>
    </w:rPr>
  </w:style>
  <w:style w:type="paragraph" w:styleId="22">
    <w:name w:val="Body Text 2"/>
    <w:basedOn w:val="a"/>
    <w:link w:val="23"/>
    <w:rsid w:val="00E30016"/>
    <w:pPr>
      <w:widowControl/>
      <w:spacing w:after="120" w:line="480" w:lineRule="auto"/>
    </w:pPr>
    <w:rPr>
      <w:rFonts w:ascii="Times New Roman" w:eastAsia="Times New Roman" w:hAnsi="Times New Roman" w:cs="Times New Roman"/>
      <w:color w:val="auto"/>
      <w:lang w:bidi="ar-SA"/>
    </w:rPr>
  </w:style>
  <w:style w:type="character" w:customStyle="1" w:styleId="23">
    <w:name w:val="Основной текст 2 Знак"/>
    <w:basedOn w:val="a0"/>
    <w:link w:val="22"/>
    <w:rsid w:val="00E30016"/>
    <w:rPr>
      <w:rFonts w:ascii="Times New Roman" w:eastAsia="Times New Roman" w:hAnsi="Times New Roman" w:cs="Times New Roman"/>
      <w:lang w:bidi="ar-SA"/>
    </w:rPr>
  </w:style>
  <w:style w:type="paragraph" w:styleId="af3">
    <w:name w:val="footnote text"/>
    <w:aliases w:val="Знак6,F1"/>
    <w:basedOn w:val="a"/>
    <w:link w:val="af4"/>
    <w:unhideWhenUsed/>
    <w:rsid w:val="00E30016"/>
    <w:pPr>
      <w:ind w:firstLine="400"/>
      <w:jc w:val="both"/>
    </w:pPr>
    <w:rPr>
      <w:rFonts w:ascii="Times New Roman" w:eastAsia="Times New Roman" w:hAnsi="Times New Roman" w:cs="Times New Roman"/>
      <w:color w:val="auto"/>
      <w:lang w:bidi="ar-SA"/>
    </w:rPr>
  </w:style>
  <w:style w:type="character" w:customStyle="1" w:styleId="af4">
    <w:name w:val="Текст сноски Знак"/>
    <w:aliases w:val="Знак6 Знак,F1 Знак"/>
    <w:basedOn w:val="a0"/>
    <w:link w:val="af3"/>
    <w:rsid w:val="00E30016"/>
    <w:rPr>
      <w:rFonts w:ascii="Times New Roman" w:eastAsia="Times New Roman" w:hAnsi="Times New Roman" w:cs="Times New Roman"/>
      <w:lang w:bidi="ar-SA"/>
    </w:rPr>
  </w:style>
  <w:style w:type="paragraph" w:styleId="af5">
    <w:name w:val="Normal (Web)"/>
    <w:basedOn w:val="a"/>
    <w:unhideWhenUsed/>
    <w:rsid w:val="00E30016"/>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14">
    <w:name w:val="Знак Знак1 Знак Знак Знак"/>
    <w:basedOn w:val="a"/>
    <w:rsid w:val="00E30016"/>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af6">
    <w:name w:val="Знак Знак Знак Знак Знак"/>
    <w:basedOn w:val="a"/>
    <w:rsid w:val="00E30016"/>
    <w:pPr>
      <w:widowControl/>
      <w:spacing w:after="160" w:line="240" w:lineRule="exact"/>
    </w:pPr>
    <w:rPr>
      <w:rFonts w:ascii="Verdana" w:eastAsia="Times New Roman" w:hAnsi="Verdana" w:cs="Times New Roman"/>
      <w:color w:val="auto"/>
      <w:sz w:val="20"/>
      <w:szCs w:val="20"/>
      <w:lang w:val="en-US" w:eastAsia="en-US" w:bidi="ar-SA"/>
    </w:rPr>
  </w:style>
  <w:style w:type="paragraph" w:styleId="24">
    <w:name w:val="Body Text Indent 2"/>
    <w:basedOn w:val="a"/>
    <w:link w:val="25"/>
    <w:rsid w:val="00E30016"/>
    <w:pPr>
      <w:widowControl/>
      <w:spacing w:after="120" w:line="480" w:lineRule="auto"/>
      <w:ind w:left="283"/>
    </w:pPr>
    <w:rPr>
      <w:rFonts w:ascii="Times New Roman" w:eastAsia="Times New Roman" w:hAnsi="Times New Roman" w:cs="Times New Roman"/>
      <w:color w:val="auto"/>
      <w:lang w:bidi="ar-SA"/>
    </w:rPr>
  </w:style>
  <w:style w:type="character" w:customStyle="1" w:styleId="25">
    <w:name w:val="Основной текст с отступом 2 Знак"/>
    <w:basedOn w:val="a0"/>
    <w:link w:val="24"/>
    <w:rsid w:val="00E30016"/>
    <w:rPr>
      <w:rFonts w:ascii="Times New Roman" w:eastAsia="Times New Roman" w:hAnsi="Times New Roman" w:cs="Times New Roman"/>
      <w:lang w:bidi="ar-SA"/>
    </w:rPr>
  </w:style>
  <w:style w:type="paragraph" w:styleId="32">
    <w:name w:val="Body Text Indent 3"/>
    <w:basedOn w:val="a"/>
    <w:link w:val="33"/>
    <w:rsid w:val="00E30016"/>
    <w:pPr>
      <w:widowControl/>
      <w:spacing w:after="120"/>
      <w:ind w:left="283"/>
    </w:pPr>
    <w:rPr>
      <w:rFonts w:ascii="Times New Roman" w:eastAsia="Times New Roman" w:hAnsi="Times New Roman" w:cs="Times New Roman"/>
      <w:color w:val="auto"/>
      <w:sz w:val="16"/>
      <w:szCs w:val="16"/>
      <w:lang w:bidi="ar-SA"/>
    </w:rPr>
  </w:style>
  <w:style w:type="character" w:customStyle="1" w:styleId="33">
    <w:name w:val="Основной текст с отступом 3 Знак"/>
    <w:basedOn w:val="a0"/>
    <w:link w:val="32"/>
    <w:rsid w:val="00E30016"/>
    <w:rPr>
      <w:rFonts w:ascii="Times New Roman" w:eastAsia="Times New Roman" w:hAnsi="Times New Roman" w:cs="Times New Roman"/>
      <w:sz w:val="16"/>
      <w:szCs w:val="16"/>
      <w:lang w:bidi="ar-SA"/>
    </w:rPr>
  </w:style>
  <w:style w:type="paragraph" w:styleId="af7">
    <w:name w:val="Title"/>
    <w:basedOn w:val="a"/>
    <w:link w:val="15"/>
    <w:qFormat/>
    <w:rsid w:val="00E30016"/>
    <w:pPr>
      <w:widowControl/>
      <w:ind w:left="-993" w:right="-285"/>
      <w:jc w:val="center"/>
    </w:pPr>
    <w:rPr>
      <w:rFonts w:ascii="Times New Roman" w:eastAsia="Times New Roman" w:hAnsi="Times New Roman" w:cs="Times New Roman"/>
      <w:b/>
      <w:color w:val="auto"/>
      <w:szCs w:val="20"/>
      <w:lang w:bidi="ar-SA"/>
    </w:rPr>
  </w:style>
  <w:style w:type="character" w:customStyle="1" w:styleId="af8">
    <w:name w:val="Название Знак"/>
    <w:basedOn w:val="a0"/>
    <w:link w:val="af7"/>
    <w:rsid w:val="00E3001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E30016"/>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af9">
    <w:name w:val="Знак Знак"/>
    <w:basedOn w:val="a"/>
    <w:rsid w:val="00E30016"/>
    <w:pPr>
      <w:widowControl/>
      <w:spacing w:after="160" w:line="240" w:lineRule="exact"/>
    </w:pPr>
    <w:rPr>
      <w:rFonts w:ascii="Verdana" w:eastAsia="Times New Roman" w:hAnsi="Verdana" w:cs="Times New Roman"/>
      <w:color w:val="auto"/>
      <w:sz w:val="20"/>
      <w:szCs w:val="20"/>
      <w:lang w:val="en-US" w:eastAsia="en-US" w:bidi="ar-SA"/>
    </w:rPr>
  </w:style>
  <w:style w:type="character" w:styleId="afa">
    <w:name w:val="Strong"/>
    <w:basedOn w:val="a0"/>
    <w:uiPriority w:val="22"/>
    <w:qFormat/>
    <w:rsid w:val="00E30016"/>
    <w:rPr>
      <w:b/>
      <w:bCs/>
    </w:rPr>
  </w:style>
  <w:style w:type="paragraph" w:customStyle="1" w:styleId="16">
    <w:name w:val="Обычный1"/>
    <w:rsid w:val="00E30016"/>
    <w:pPr>
      <w:jc w:val="both"/>
    </w:pPr>
    <w:rPr>
      <w:rFonts w:ascii="Times New Roman" w:eastAsia="Times New Roman" w:hAnsi="Times New Roman" w:cs="Times New Roman"/>
      <w:sz w:val="20"/>
      <w:szCs w:val="20"/>
      <w:lang w:bidi="ar-SA"/>
    </w:rPr>
  </w:style>
  <w:style w:type="character" w:customStyle="1" w:styleId="spelle">
    <w:name w:val="spelle"/>
    <w:basedOn w:val="a0"/>
    <w:rsid w:val="00E30016"/>
  </w:style>
  <w:style w:type="character" w:customStyle="1" w:styleId="grame">
    <w:name w:val="grame"/>
    <w:basedOn w:val="a0"/>
    <w:rsid w:val="00E30016"/>
  </w:style>
  <w:style w:type="paragraph" w:customStyle="1" w:styleId="afb">
    <w:name w:val="a"/>
    <w:basedOn w:val="a"/>
    <w:rsid w:val="00E30016"/>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Iauiue">
    <w:name w:val="Iau.iue"/>
    <w:basedOn w:val="a"/>
    <w:next w:val="a"/>
    <w:rsid w:val="00E30016"/>
    <w:pPr>
      <w:widowControl/>
      <w:autoSpaceDE w:val="0"/>
      <w:autoSpaceDN w:val="0"/>
      <w:adjustRightInd w:val="0"/>
    </w:pPr>
    <w:rPr>
      <w:rFonts w:ascii="Times New Roman" w:eastAsia="Times New Roman" w:hAnsi="Times New Roman" w:cs="Times New Roman"/>
      <w:color w:val="auto"/>
      <w:lang w:bidi="ar-SA"/>
    </w:rPr>
  </w:style>
  <w:style w:type="character" w:styleId="afc">
    <w:name w:val="page number"/>
    <w:basedOn w:val="a0"/>
    <w:rsid w:val="00E30016"/>
  </w:style>
  <w:style w:type="table" w:styleId="afd">
    <w:name w:val="Table Grid"/>
    <w:basedOn w:val="a1"/>
    <w:uiPriority w:val="39"/>
    <w:rsid w:val="00E30016"/>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e">
    <w:name w:val="Знак Знак Знак"/>
    <w:basedOn w:val="a"/>
    <w:rsid w:val="00E30016"/>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61">
    <w:name w:val="Знак6 Знак Знак1"/>
    <w:basedOn w:val="a0"/>
    <w:semiHidden/>
    <w:locked/>
    <w:rsid w:val="00E30016"/>
    <w:rPr>
      <w:lang w:val="ru-RU" w:eastAsia="ru-RU" w:bidi="ar-SA"/>
    </w:rPr>
  </w:style>
  <w:style w:type="character" w:customStyle="1" w:styleId="normalchar1">
    <w:name w:val="normal__char1"/>
    <w:basedOn w:val="a0"/>
    <w:rsid w:val="00E30016"/>
    <w:rPr>
      <w:rFonts w:ascii="Calibri" w:hAnsi="Calibri" w:hint="default"/>
      <w:sz w:val="22"/>
      <w:szCs w:val="22"/>
    </w:rPr>
  </w:style>
  <w:style w:type="paragraph" w:customStyle="1" w:styleId="17">
    <w:name w:val="Абзац списка1"/>
    <w:basedOn w:val="a"/>
    <w:rsid w:val="00E30016"/>
    <w:pPr>
      <w:widowControl/>
      <w:ind w:left="720"/>
      <w:contextualSpacing/>
    </w:pPr>
    <w:rPr>
      <w:rFonts w:ascii="Times New Roman" w:eastAsia="Calibri" w:hAnsi="Times New Roman" w:cs="Times New Roman"/>
      <w:color w:val="auto"/>
      <w:lang w:bidi="ar-SA"/>
    </w:rPr>
  </w:style>
  <w:style w:type="paragraph" w:customStyle="1" w:styleId="aff">
    <w:name w:val="Знак Знак Знак Знак"/>
    <w:basedOn w:val="a"/>
    <w:rsid w:val="00E30016"/>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18">
    <w:name w:val="Номер 1"/>
    <w:basedOn w:val="1"/>
    <w:qFormat/>
    <w:rsid w:val="00E30016"/>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rsid w:val="00E30016"/>
    <w:pPr>
      <w:widowControl/>
      <w:overflowPunct w:val="0"/>
      <w:autoSpaceDE w:val="0"/>
      <w:autoSpaceDN w:val="0"/>
      <w:adjustRightInd w:val="0"/>
      <w:textAlignment w:val="baseline"/>
    </w:pPr>
    <w:rPr>
      <w:rFonts w:ascii="Times New Roman" w:eastAsia="Times New Roman" w:hAnsi="Times New Roman" w:cs="Times New Roman"/>
      <w:szCs w:val="20"/>
      <w:lang w:eastAsia="de-DE" w:bidi="ar-SA"/>
    </w:rPr>
  </w:style>
  <w:style w:type="paragraph" w:customStyle="1" w:styleId="26">
    <w:name w:val="Номер 2"/>
    <w:basedOn w:val="3"/>
    <w:qFormat/>
    <w:rsid w:val="00E30016"/>
    <w:pPr>
      <w:keepLines w:val="0"/>
      <w:spacing w:before="120" w:after="120" w:line="360" w:lineRule="auto"/>
      <w:jc w:val="center"/>
    </w:pPr>
    <w:rPr>
      <w:rFonts w:ascii="Times New Roman" w:eastAsia="Times New Roman" w:hAnsi="Times New Roman" w:cs="Arial"/>
      <w:color w:val="auto"/>
      <w:sz w:val="28"/>
      <w:szCs w:val="28"/>
      <w:lang w:eastAsia="ru-RU"/>
    </w:rPr>
  </w:style>
  <w:style w:type="paragraph" w:customStyle="1" w:styleId="210">
    <w:name w:val="Основной текст 21"/>
    <w:basedOn w:val="a"/>
    <w:rsid w:val="00E30016"/>
    <w:pPr>
      <w:widowControl/>
      <w:overflowPunct w:val="0"/>
      <w:autoSpaceDE w:val="0"/>
      <w:autoSpaceDN w:val="0"/>
      <w:adjustRightInd w:val="0"/>
      <w:spacing w:line="360" w:lineRule="auto"/>
      <w:ind w:firstLine="709"/>
      <w:jc w:val="both"/>
      <w:textAlignment w:val="baseline"/>
    </w:pPr>
    <w:rPr>
      <w:rFonts w:ascii="Times New Roman" w:eastAsia="Times New Roman" w:hAnsi="Times New Roman" w:cs="Times New Roman"/>
      <w:color w:val="auto"/>
      <w:sz w:val="28"/>
      <w:szCs w:val="20"/>
      <w:lang w:eastAsia="de-DE" w:bidi="ar-SA"/>
    </w:rPr>
  </w:style>
  <w:style w:type="paragraph" w:customStyle="1" w:styleId="220">
    <w:name w:val="Основной текст 22"/>
    <w:basedOn w:val="a"/>
    <w:rsid w:val="00E30016"/>
    <w:pPr>
      <w:widowControl/>
      <w:ind w:firstLine="709"/>
      <w:jc w:val="both"/>
    </w:pPr>
    <w:rPr>
      <w:rFonts w:ascii="Times New Roman" w:eastAsia="Times New Roman" w:hAnsi="Times New Roman" w:cs="Times New Roman"/>
      <w:color w:val="auto"/>
      <w:lang w:bidi="ar-SA"/>
    </w:rPr>
  </w:style>
  <w:style w:type="paragraph" w:customStyle="1" w:styleId="211">
    <w:name w:val="Основной текст с отступом 21"/>
    <w:basedOn w:val="a"/>
    <w:rsid w:val="00E30016"/>
    <w:pPr>
      <w:widowControl/>
      <w:ind w:firstLine="709"/>
      <w:jc w:val="both"/>
    </w:pPr>
    <w:rPr>
      <w:rFonts w:ascii="Times New Roman" w:eastAsia="Times New Roman" w:hAnsi="Times New Roman" w:cs="Times New Roman"/>
      <w:color w:val="auto"/>
      <w:sz w:val="22"/>
      <w:szCs w:val="20"/>
      <w:lang w:bidi="ar-SA"/>
    </w:rPr>
  </w:style>
  <w:style w:type="character" w:customStyle="1" w:styleId="FontStyle37">
    <w:name w:val="Font Style37"/>
    <w:basedOn w:val="a0"/>
    <w:rsid w:val="00E30016"/>
    <w:rPr>
      <w:rFonts w:ascii="Times New Roman" w:hAnsi="Times New Roman" w:cs="Times New Roman"/>
      <w:sz w:val="20"/>
      <w:szCs w:val="20"/>
    </w:rPr>
  </w:style>
  <w:style w:type="paragraph" w:customStyle="1" w:styleId="Style3">
    <w:name w:val="Style3"/>
    <w:basedOn w:val="a"/>
    <w:rsid w:val="00E30016"/>
    <w:pPr>
      <w:autoSpaceDE w:val="0"/>
      <w:autoSpaceDN w:val="0"/>
      <w:adjustRightInd w:val="0"/>
      <w:spacing w:line="293" w:lineRule="exact"/>
      <w:ind w:firstLine="504"/>
      <w:jc w:val="both"/>
    </w:pPr>
    <w:rPr>
      <w:rFonts w:ascii="Times New Roman" w:eastAsia="Times New Roman" w:hAnsi="Times New Roman" w:cs="Times New Roman"/>
      <w:color w:val="auto"/>
      <w:lang w:bidi="ar-SA"/>
    </w:rPr>
  </w:style>
  <w:style w:type="paragraph" w:customStyle="1" w:styleId="Style1">
    <w:name w:val="Style1"/>
    <w:basedOn w:val="a"/>
    <w:rsid w:val="00E30016"/>
    <w:pPr>
      <w:autoSpaceDE w:val="0"/>
      <w:autoSpaceDN w:val="0"/>
      <w:adjustRightInd w:val="0"/>
      <w:spacing w:line="298" w:lineRule="exact"/>
      <w:ind w:firstLine="514"/>
      <w:jc w:val="both"/>
    </w:pPr>
    <w:rPr>
      <w:rFonts w:ascii="Times New Roman" w:eastAsia="Times New Roman" w:hAnsi="Times New Roman" w:cs="Times New Roman"/>
      <w:color w:val="auto"/>
      <w:lang w:bidi="ar-SA"/>
    </w:rPr>
  </w:style>
  <w:style w:type="paragraph" w:customStyle="1" w:styleId="BodyText210">
    <w:name w:val="Body Text 21"/>
    <w:basedOn w:val="a"/>
    <w:rsid w:val="00E30016"/>
    <w:pPr>
      <w:widowControl/>
      <w:ind w:firstLine="709"/>
      <w:jc w:val="both"/>
    </w:pPr>
    <w:rPr>
      <w:rFonts w:ascii="Times New Roman" w:eastAsia="Times New Roman" w:hAnsi="Times New Roman" w:cs="Times New Roman"/>
      <w:color w:val="auto"/>
      <w:lang w:bidi="ar-SA"/>
    </w:rPr>
  </w:style>
  <w:style w:type="paragraph" w:styleId="34">
    <w:name w:val="Body Text 3"/>
    <w:basedOn w:val="a"/>
    <w:link w:val="35"/>
    <w:rsid w:val="00E30016"/>
    <w:pPr>
      <w:widowControl/>
      <w:spacing w:after="120"/>
    </w:pPr>
    <w:rPr>
      <w:rFonts w:ascii="Times New Roman" w:eastAsia="Times New Roman" w:hAnsi="Times New Roman" w:cs="Times New Roman"/>
      <w:color w:val="auto"/>
      <w:sz w:val="16"/>
      <w:szCs w:val="16"/>
      <w:lang w:val="de-DE" w:bidi="ar-SA"/>
    </w:rPr>
  </w:style>
  <w:style w:type="character" w:customStyle="1" w:styleId="35">
    <w:name w:val="Основной текст 3 Знак"/>
    <w:basedOn w:val="a0"/>
    <w:link w:val="34"/>
    <w:rsid w:val="00E30016"/>
    <w:rPr>
      <w:rFonts w:ascii="Times New Roman" w:eastAsia="Times New Roman" w:hAnsi="Times New Roman" w:cs="Times New Roman"/>
      <w:sz w:val="16"/>
      <w:szCs w:val="16"/>
      <w:lang w:val="de-DE" w:bidi="ar-SA"/>
    </w:rPr>
  </w:style>
  <w:style w:type="paragraph" w:styleId="aff0">
    <w:name w:val="caption"/>
    <w:basedOn w:val="a"/>
    <w:next w:val="a"/>
    <w:qFormat/>
    <w:rsid w:val="00E30016"/>
    <w:pPr>
      <w:shd w:val="clear" w:color="auto" w:fill="FFFFFF"/>
      <w:spacing w:after="120" w:line="360" w:lineRule="auto"/>
      <w:ind w:right="398"/>
      <w:jc w:val="center"/>
    </w:pPr>
    <w:rPr>
      <w:rFonts w:ascii="Times New Roman" w:eastAsia="Times New Roman" w:hAnsi="Times New Roman" w:cs="Times New Roman"/>
      <w:b/>
      <w:lang w:eastAsia="zh-CN" w:bidi="ar-SA"/>
    </w:rPr>
  </w:style>
  <w:style w:type="paragraph" w:customStyle="1" w:styleId="aff1">
    <w:name w:val="Стиль"/>
    <w:rsid w:val="00E30016"/>
    <w:pPr>
      <w:autoSpaceDE w:val="0"/>
      <w:autoSpaceDN w:val="0"/>
      <w:adjustRightInd w:val="0"/>
    </w:pPr>
    <w:rPr>
      <w:rFonts w:ascii="Times New Roman" w:eastAsia="Times New Roman" w:hAnsi="Times New Roman" w:cs="Times New Roman"/>
      <w:lang w:bidi="ar-SA"/>
    </w:rPr>
  </w:style>
  <w:style w:type="character" w:styleId="aff2">
    <w:name w:val="annotation reference"/>
    <w:basedOn w:val="a0"/>
    <w:rsid w:val="00E30016"/>
    <w:rPr>
      <w:sz w:val="16"/>
      <w:szCs w:val="16"/>
    </w:rPr>
  </w:style>
  <w:style w:type="character" w:styleId="aff3">
    <w:name w:val="Emphasis"/>
    <w:basedOn w:val="a0"/>
    <w:qFormat/>
    <w:rsid w:val="00E30016"/>
    <w:rPr>
      <w:i/>
      <w:iCs/>
    </w:rPr>
  </w:style>
  <w:style w:type="paragraph" w:customStyle="1" w:styleId="Iniiaiieoaeno21">
    <w:name w:val="Iniiaiie oaeno 21"/>
    <w:basedOn w:val="a"/>
    <w:rsid w:val="00E30016"/>
    <w:pPr>
      <w:autoSpaceDE w:val="0"/>
      <w:autoSpaceDN w:val="0"/>
      <w:spacing w:line="360" w:lineRule="auto"/>
      <w:jc w:val="both"/>
    </w:pPr>
    <w:rPr>
      <w:rFonts w:ascii="Times New Roman" w:eastAsia="SimSun" w:hAnsi="Times New Roman" w:cs="Times New Roman"/>
      <w:color w:val="auto"/>
      <w:lang w:eastAsia="zh-CN" w:bidi="ar-SA"/>
    </w:rPr>
  </w:style>
  <w:style w:type="paragraph" w:customStyle="1" w:styleId="aff4">
    <w:name w:val="Знак"/>
    <w:basedOn w:val="a"/>
    <w:rsid w:val="00E30016"/>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aff5">
    <w:name w:val="Знак Знак Знак Знак Знак Знак Знак Знак Знак Знак Знак Знак Знак Знак Знак Знак"/>
    <w:basedOn w:val="a"/>
    <w:rsid w:val="00E30016"/>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aff6">
    <w:name w:val="Новый"/>
    <w:basedOn w:val="a"/>
    <w:rsid w:val="00E30016"/>
    <w:pPr>
      <w:widowControl/>
      <w:spacing w:line="360" w:lineRule="auto"/>
      <w:ind w:firstLine="454"/>
      <w:jc w:val="both"/>
    </w:pPr>
    <w:rPr>
      <w:rFonts w:ascii="Times New Roman" w:eastAsia="Times New Roman" w:hAnsi="Times New Roman" w:cs="Times New Roman"/>
      <w:color w:val="auto"/>
      <w:sz w:val="28"/>
      <w:lang w:eastAsia="en-US" w:bidi="en-US"/>
    </w:rPr>
  </w:style>
  <w:style w:type="paragraph" w:styleId="aff7">
    <w:name w:val="Subtitle"/>
    <w:basedOn w:val="a"/>
    <w:next w:val="a"/>
    <w:link w:val="19"/>
    <w:qFormat/>
    <w:rsid w:val="00E30016"/>
    <w:pPr>
      <w:widowControl/>
      <w:spacing w:after="60"/>
      <w:ind w:firstLine="709"/>
      <w:jc w:val="center"/>
      <w:outlineLvl w:val="1"/>
    </w:pPr>
    <w:rPr>
      <w:rFonts w:ascii="Arial" w:eastAsia="Times New Roman" w:hAnsi="Arial" w:cs="Times New Roman"/>
      <w:color w:val="auto"/>
      <w:lang w:eastAsia="en-US" w:bidi="en-US"/>
    </w:rPr>
  </w:style>
  <w:style w:type="character" w:customStyle="1" w:styleId="aff8">
    <w:name w:val="Подзаголовок Знак"/>
    <w:basedOn w:val="a0"/>
    <w:link w:val="aff7"/>
    <w:rsid w:val="00E30016"/>
    <w:rPr>
      <w:rFonts w:asciiTheme="majorHAnsi" w:eastAsiaTheme="majorEastAsia" w:hAnsiTheme="majorHAnsi" w:cstheme="majorBidi"/>
      <w:i/>
      <w:iCs/>
      <w:color w:val="4F81BD" w:themeColor="accent1"/>
      <w:spacing w:val="15"/>
    </w:rPr>
  </w:style>
  <w:style w:type="character" w:customStyle="1" w:styleId="aff9">
    <w:name w:val="Без интервала Знак"/>
    <w:basedOn w:val="a0"/>
    <w:uiPriority w:val="1"/>
    <w:rsid w:val="00E30016"/>
    <w:rPr>
      <w:sz w:val="24"/>
      <w:szCs w:val="32"/>
    </w:rPr>
  </w:style>
  <w:style w:type="paragraph" w:styleId="27">
    <w:name w:val="Quote"/>
    <w:basedOn w:val="a"/>
    <w:next w:val="a"/>
    <w:link w:val="28"/>
    <w:qFormat/>
    <w:rsid w:val="00E30016"/>
    <w:pPr>
      <w:widowControl/>
      <w:ind w:firstLine="709"/>
      <w:jc w:val="both"/>
    </w:pPr>
    <w:rPr>
      <w:rFonts w:ascii="Times New Roman" w:eastAsia="Times New Roman" w:hAnsi="Times New Roman" w:cs="Times New Roman"/>
      <w:i/>
      <w:color w:val="auto"/>
      <w:lang w:eastAsia="en-US" w:bidi="en-US"/>
    </w:rPr>
  </w:style>
  <w:style w:type="character" w:customStyle="1" w:styleId="28">
    <w:name w:val="Цитата 2 Знак"/>
    <w:basedOn w:val="a0"/>
    <w:link w:val="27"/>
    <w:rsid w:val="00E30016"/>
    <w:rPr>
      <w:rFonts w:ascii="Times New Roman" w:eastAsia="Times New Roman" w:hAnsi="Times New Roman" w:cs="Times New Roman"/>
      <w:i/>
      <w:lang w:eastAsia="en-US" w:bidi="en-US"/>
    </w:rPr>
  </w:style>
  <w:style w:type="paragraph" w:styleId="affa">
    <w:name w:val="Intense Quote"/>
    <w:basedOn w:val="a"/>
    <w:next w:val="a"/>
    <w:link w:val="affb"/>
    <w:qFormat/>
    <w:rsid w:val="00E30016"/>
    <w:pPr>
      <w:widowControl/>
      <w:ind w:left="720" w:right="720" w:firstLine="709"/>
      <w:jc w:val="both"/>
    </w:pPr>
    <w:rPr>
      <w:rFonts w:ascii="Times New Roman" w:eastAsia="Times New Roman" w:hAnsi="Times New Roman" w:cs="Times New Roman"/>
      <w:b/>
      <w:i/>
      <w:color w:val="auto"/>
      <w:szCs w:val="22"/>
      <w:lang w:eastAsia="en-US" w:bidi="en-US"/>
    </w:rPr>
  </w:style>
  <w:style w:type="character" w:customStyle="1" w:styleId="affb">
    <w:name w:val="Выделенная цитата Знак"/>
    <w:basedOn w:val="a0"/>
    <w:link w:val="affa"/>
    <w:rsid w:val="00E30016"/>
    <w:rPr>
      <w:rFonts w:ascii="Times New Roman" w:eastAsia="Times New Roman" w:hAnsi="Times New Roman" w:cs="Times New Roman"/>
      <w:b/>
      <w:i/>
      <w:szCs w:val="22"/>
      <w:lang w:eastAsia="en-US" w:bidi="en-US"/>
    </w:rPr>
  </w:style>
  <w:style w:type="character" w:styleId="affc">
    <w:name w:val="Subtle Emphasis"/>
    <w:qFormat/>
    <w:rsid w:val="00E30016"/>
    <w:rPr>
      <w:i/>
      <w:color w:val="5A5A5A"/>
    </w:rPr>
  </w:style>
  <w:style w:type="character" w:styleId="affd">
    <w:name w:val="Intense Emphasis"/>
    <w:basedOn w:val="a0"/>
    <w:qFormat/>
    <w:rsid w:val="00E30016"/>
    <w:rPr>
      <w:b/>
      <w:i/>
      <w:sz w:val="24"/>
      <w:szCs w:val="24"/>
      <w:u w:val="single"/>
    </w:rPr>
  </w:style>
  <w:style w:type="character" w:styleId="affe">
    <w:name w:val="Subtle Reference"/>
    <w:basedOn w:val="a0"/>
    <w:qFormat/>
    <w:rsid w:val="00E30016"/>
    <w:rPr>
      <w:sz w:val="24"/>
      <w:szCs w:val="24"/>
      <w:u w:val="single"/>
    </w:rPr>
  </w:style>
  <w:style w:type="character" w:styleId="afff">
    <w:name w:val="Intense Reference"/>
    <w:basedOn w:val="a0"/>
    <w:qFormat/>
    <w:rsid w:val="00E30016"/>
    <w:rPr>
      <w:b/>
      <w:sz w:val="24"/>
      <w:u w:val="single"/>
    </w:rPr>
  </w:style>
  <w:style w:type="character" w:styleId="afff0">
    <w:name w:val="Book Title"/>
    <w:basedOn w:val="a0"/>
    <w:qFormat/>
    <w:rsid w:val="00E30016"/>
    <w:rPr>
      <w:rFonts w:ascii="Arial" w:eastAsia="Times New Roman" w:hAnsi="Arial"/>
      <w:b/>
      <w:i/>
      <w:sz w:val="24"/>
      <w:szCs w:val="24"/>
    </w:rPr>
  </w:style>
  <w:style w:type="paragraph" w:styleId="afff1">
    <w:name w:val="TOC Heading"/>
    <w:basedOn w:val="1"/>
    <w:next w:val="a"/>
    <w:qFormat/>
    <w:rsid w:val="00E30016"/>
    <w:pPr>
      <w:keepNext/>
      <w:spacing w:before="240" w:beforeAutospacing="0" w:after="60" w:afterAutospacing="0"/>
      <w:jc w:val="center"/>
      <w:outlineLvl w:val="9"/>
    </w:pPr>
    <w:rPr>
      <w:rFonts w:ascii="Arial" w:hAnsi="Arial"/>
      <w:kern w:val="32"/>
      <w:sz w:val="32"/>
      <w:szCs w:val="32"/>
      <w:lang w:eastAsia="en-US" w:bidi="en-US"/>
    </w:rPr>
  </w:style>
  <w:style w:type="character" w:customStyle="1" w:styleId="apple-style-span">
    <w:name w:val="apple-style-span"/>
    <w:basedOn w:val="a0"/>
    <w:rsid w:val="00E30016"/>
  </w:style>
  <w:style w:type="paragraph" w:customStyle="1" w:styleId="CompanyName">
    <w:name w:val="Company Name"/>
    <w:basedOn w:val="aa"/>
    <w:rsid w:val="00E30016"/>
    <w:pPr>
      <w:ind w:left="634"/>
    </w:pPr>
    <w:rPr>
      <w:rFonts w:ascii="Cambria" w:hAnsi="Cambria" w:cs="Cambria"/>
      <w:caps/>
      <w:spacing w:val="20"/>
      <w:sz w:val="18"/>
      <w:lang w:eastAsia="zh-TW"/>
    </w:rPr>
  </w:style>
  <w:style w:type="paragraph" w:customStyle="1" w:styleId="AuthorsName">
    <w:name w:val="Author's Name"/>
    <w:basedOn w:val="aa"/>
    <w:rsid w:val="00E30016"/>
    <w:pPr>
      <w:ind w:left="634"/>
    </w:pPr>
    <w:rPr>
      <w:rFonts w:ascii="Cambria" w:hAnsi="Cambria" w:cs="Cambria"/>
      <w:sz w:val="18"/>
      <w:lang w:eastAsia="zh-TW"/>
    </w:rPr>
  </w:style>
  <w:style w:type="paragraph" w:customStyle="1" w:styleId="DocumentDate">
    <w:name w:val="Document Date"/>
    <w:basedOn w:val="aa"/>
    <w:rsid w:val="00E30016"/>
    <w:pPr>
      <w:ind w:left="634"/>
    </w:pPr>
    <w:rPr>
      <w:rFonts w:ascii="Cambria" w:hAnsi="Cambria" w:cs="Cambria"/>
      <w:caps/>
      <w:color w:val="7F7F7F"/>
      <w:sz w:val="16"/>
      <w:lang w:eastAsia="zh-TW"/>
    </w:rPr>
  </w:style>
  <w:style w:type="paragraph" w:customStyle="1" w:styleId="Abstract">
    <w:name w:val="Abstract"/>
    <w:basedOn w:val="a"/>
    <w:link w:val="Abstract0"/>
    <w:rsid w:val="00E30016"/>
    <w:pPr>
      <w:autoSpaceDE w:val="0"/>
      <w:autoSpaceDN w:val="0"/>
      <w:adjustRightInd w:val="0"/>
      <w:spacing w:line="360" w:lineRule="auto"/>
      <w:ind w:firstLine="454"/>
      <w:jc w:val="both"/>
    </w:pPr>
    <w:rPr>
      <w:rFonts w:ascii="Times New Roman" w:eastAsia="@Arial Unicode MS" w:hAnsi="Times New Roman" w:cs="Times New Roman"/>
      <w:color w:val="auto"/>
      <w:sz w:val="28"/>
      <w:szCs w:val="28"/>
      <w:lang w:bidi="ar-SA"/>
    </w:rPr>
  </w:style>
  <w:style w:type="paragraph" w:customStyle="1" w:styleId="afff2">
    <w:name w:val="Аннотации"/>
    <w:basedOn w:val="a"/>
    <w:rsid w:val="00E30016"/>
    <w:pPr>
      <w:widowControl/>
      <w:ind w:firstLine="284"/>
      <w:jc w:val="both"/>
    </w:pPr>
    <w:rPr>
      <w:rFonts w:ascii="Times New Roman" w:eastAsia="Times New Roman" w:hAnsi="Times New Roman" w:cs="Times New Roman"/>
      <w:color w:val="auto"/>
      <w:sz w:val="22"/>
      <w:szCs w:val="20"/>
      <w:lang w:bidi="ar-SA"/>
    </w:rPr>
  </w:style>
  <w:style w:type="paragraph" w:styleId="afff3">
    <w:name w:val="Plain Text"/>
    <w:basedOn w:val="a"/>
    <w:link w:val="afff4"/>
    <w:rsid w:val="00E30016"/>
    <w:pPr>
      <w:widowControl/>
    </w:pPr>
    <w:rPr>
      <w:rFonts w:eastAsia="Times New Roman"/>
      <w:color w:val="auto"/>
      <w:sz w:val="20"/>
      <w:szCs w:val="20"/>
      <w:lang w:bidi="ar-SA"/>
    </w:rPr>
  </w:style>
  <w:style w:type="character" w:customStyle="1" w:styleId="afff4">
    <w:name w:val="Текст Знак"/>
    <w:basedOn w:val="a0"/>
    <w:link w:val="afff3"/>
    <w:rsid w:val="00E30016"/>
    <w:rPr>
      <w:rFonts w:eastAsia="Times New Roman"/>
      <w:sz w:val="20"/>
      <w:szCs w:val="20"/>
      <w:lang w:bidi="ar-SA"/>
    </w:rPr>
  </w:style>
  <w:style w:type="paragraph" w:customStyle="1" w:styleId="afff5">
    <w:name w:val="Содержимое таблицы"/>
    <w:basedOn w:val="a"/>
    <w:rsid w:val="00E30016"/>
    <w:pPr>
      <w:suppressLineNumbers/>
      <w:suppressAutoHyphens/>
    </w:pPr>
    <w:rPr>
      <w:rFonts w:ascii="Times New Roman" w:eastAsia="Lucida Sans Unicode" w:hAnsi="Times New Roman" w:cs="Times New Roman"/>
      <w:color w:val="auto"/>
      <w:kern w:val="1"/>
      <w:lang w:bidi="ar-SA"/>
    </w:rPr>
  </w:style>
  <w:style w:type="paragraph" w:customStyle="1" w:styleId="1a">
    <w:name w:val="Стиль1"/>
    <w:rsid w:val="00E30016"/>
    <w:pPr>
      <w:widowControl/>
      <w:spacing w:line="360" w:lineRule="auto"/>
      <w:ind w:firstLine="720"/>
      <w:jc w:val="both"/>
    </w:pPr>
    <w:rPr>
      <w:rFonts w:ascii="Times New Roman" w:eastAsia="Times New Roman" w:hAnsi="Times New Roman" w:cs="Times New Roman"/>
      <w:szCs w:val="20"/>
      <w:lang w:bidi="ar-SA"/>
    </w:rPr>
  </w:style>
  <w:style w:type="character" w:customStyle="1" w:styleId="afff6">
    <w:name w:val="Методика подзаголовок"/>
    <w:basedOn w:val="a0"/>
    <w:rsid w:val="00E30016"/>
    <w:rPr>
      <w:rFonts w:ascii="Times New Roman" w:hAnsi="Times New Roman"/>
      <w:b/>
      <w:bCs/>
      <w:spacing w:val="30"/>
    </w:rPr>
  </w:style>
  <w:style w:type="paragraph" w:customStyle="1" w:styleId="afff7">
    <w:name w:val="текст сноски"/>
    <w:basedOn w:val="a"/>
    <w:rsid w:val="00E30016"/>
    <w:rPr>
      <w:rFonts w:ascii="Gelvetsky 12pt" w:eastAsia="Times New Roman" w:hAnsi="Gelvetsky 12pt" w:cs="Gelvetsky 12pt"/>
      <w:color w:val="auto"/>
      <w:lang w:val="en-US" w:bidi="ar-SA"/>
    </w:rPr>
  </w:style>
  <w:style w:type="character" w:customStyle="1" w:styleId="afff8">
    <w:name w:val="Схема документа Знак"/>
    <w:basedOn w:val="a0"/>
    <w:link w:val="afff9"/>
    <w:semiHidden/>
    <w:rsid w:val="00E30016"/>
    <w:rPr>
      <w:rFonts w:ascii="Arial" w:hAnsi="Arial"/>
      <w:b/>
      <w:bCs/>
      <w:sz w:val="28"/>
      <w:szCs w:val="26"/>
    </w:rPr>
  </w:style>
  <w:style w:type="character" w:customStyle="1" w:styleId="180">
    <w:name w:val="Знак Знак18"/>
    <w:basedOn w:val="a0"/>
    <w:rsid w:val="00E30016"/>
    <w:rPr>
      <w:rFonts w:ascii="Arial" w:eastAsia="Times New Roman" w:hAnsi="Arial" w:cs="Times New Roman"/>
      <w:b/>
      <w:bCs/>
      <w:kern w:val="32"/>
      <w:sz w:val="32"/>
      <w:szCs w:val="32"/>
    </w:rPr>
  </w:style>
  <w:style w:type="character" w:customStyle="1" w:styleId="170">
    <w:name w:val="Знак Знак17"/>
    <w:basedOn w:val="a0"/>
    <w:rsid w:val="00E30016"/>
    <w:rPr>
      <w:rFonts w:ascii="Arial" w:eastAsia="Times New Roman" w:hAnsi="Arial" w:cs="Times New Roman"/>
      <w:b/>
      <w:bCs/>
      <w:iCs/>
      <w:sz w:val="28"/>
      <w:szCs w:val="28"/>
    </w:rPr>
  </w:style>
  <w:style w:type="character" w:customStyle="1" w:styleId="160">
    <w:name w:val="Знак Знак16"/>
    <w:basedOn w:val="a0"/>
    <w:rsid w:val="00E30016"/>
    <w:rPr>
      <w:rFonts w:ascii="Arial" w:eastAsia="Times New Roman" w:hAnsi="Arial" w:cs="Times New Roman"/>
      <w:b/>
      <w:bCs/>
      <w:sz w:val="24"/>
      <w:szCs w:val="26"/>
    </w:rPr>
  </w:style>
  <w:style w:type="character" w:customStyle="1" w:styleId="15">
    <w:name w:val="Название Знак1"/>
    <w:basedOn w:val="a0"/>
    <w:link w:val="af7"/>
    <w:rsid w:val="00E30016"/>
    <w:rPr>
      <w:rFonts w:ascii="Times New Roman" w:eastAsia="Times New Roman" w:hAnsi="Times New Roman" w:cs="Times New Roman"/>
      <w:b/>
      <w:szCs w:val="20"/>
      <w:lang w:bidi="ar-SA"/>
    </w:rPr>
  </w:style>
  <w:style w:type="character" w:customStyle="1" w:styleId="19">
    <w:name w:val="Подзаголовок Знак1"/>
    <w:basedOn w:val="a0"/>
    <w:link w:val="aff7"/>
    <w:rsid w:val="00E30016"/>
    <w:rPr>
      <w:rFonts w:ascii="Arial" w:eastAsia="Times New Roman" w:hAnsi="Arial" w:cs="Times New Roman"/>
      <w:lang w:eastAsia="en-US" w:bidi="en-US"/>
    </w:rPr>
  </w:style>
  <w:style w:type="paragraph" w:styleId="afff9">
    <w:name w:val="Document Map"/>
    <w:basedOn w:val="a"/>
    <w:link w:val="afff8"/>
    <w:semiHidden/>
    <w:unhideWhenUsed/>
    <w:rsid w:val="00E30016"/>
    <w:pPr>
      <w:widowControl/>
      <w:ind w:firstLine="709"/>
      <w:jc w:val="both"/>
    </w:pPr>
    <w:rPr>
      <w:rFonts w:ascii="Arial" w:hAnsi="Arial"/>
      <w:b/>
      <w:bCs/>
      <w:color w:val="auto"/>
      <w:sz w:val="28"/>
      <w:szCs w:val="26"/>
    </w:rPr>
  </w:style>
  <w:style w:type="character" w:customStyle="1" w:styleId="1b">
    <w:name w:val="Схема документа Знак1"/>
    <w:basedOn w:val="a0"/>
    <w:link w:val="afff9"/>
    <w:uiPriority w:val="99"/>
    <w:semiHidden/>
    <w:rsid w:val="00E30016"/>
    <w:rPr>
      <w:rFonts w:ascii="Tahoma" w:hAnsi="Tahoma" w:cs="Tahoma"/>
      <w:color w:val="000000"/>
      <w:sz w:val="16"/>
      <w:szCs w:val="16"/>
    </w:rPr>
  </w:style>
  <w:style w:type="paragraph" w:styleId="1c">
    <w:name w:val="toc 1"/>
    <w:basedOn w:val="a"/>
    <w:next w:val="a"/>
    <w:autoRedefine/>
    <w:unhideWhenUsed/>
    <w:rsid w:val="00E30016"/>
    <w:pPr>
      <w:widowControl/>
      <w:tabs>
        <w:tab w:val="right" w:leader="dot" w:pos="9345"/>
      </w:tabs>
      <w:spacing w:before="120"/>
    </w:pPr>
    <w:rPr>
      <w:rFonts w:ascii="Arial" w:eastAsia="Times New Roman" w:hAnsi="Arial" w:cs="Times New Roman"/>
      <w:b/>
      <w:caps/>
      <w:color w:val="auto"/>
      <w:sz w:val="28"/>
      <w:lang w:eastAsia="en-US" w:bidi="en-US"/>
    </w:rPr>
  </w:style>
  <w:style w:type="paragraph" w:styleId="29">
    <w:name w:val="toc 2"/>
    <w:basedOn w:val="a"/>
    <w:next w:val="a"/>
    <w:autoRedefine/>
    <w:unhideWhenUsed/>
    <w:rsid w:val="00E30016"/>
    <w:pPr>
      <w:widowControl/>
      <w:tabs>
        <w:tab w:val="right" w:leader="dot" w:pos="9345"/>
      </w:tabs>
      <w:spacing w:before="120"/>
      <w:ind w:left="238"/>
    </w:pPr>
    <w:rPr>
      <w:rFonts w:ascii="Times New Roman" w:eastAsia="Times New Roman" w:hAnsi="Times New Roman" w:cs="Times New Roman"/>
      <w:smallCaps/>
      <w:noProof/>
      <w:color w:val="auto"/>
      <w:sz w:val="28"/>
      <w:lang w:eastAsia="en-US" w:bidi="en-US"/>
    </w:rPr>
  </w:style>
  <w:style w:type="paragraph" w:styleId="36">
    <w:name w:val="toc 3"/>
    <w:basedOn w:val="a"/>
    <w:next w:val="a"/>
    <w:autoRedefine/>
    <w:unhideWhenUsed/>
    <w:rsid w:val="00E30016"/>
    <w:pPr>
      <w:widowControl/>
      <w:tabs>
        <w:tab w:val="right" w:leader="dot" w:pos="9345"/>
      </w:tabs>
      <w:spacing w:after="100"/>
      <w:ind w:left="482"/>
      <w:contextualSpacing/>
    </w:pPr>
    <w:rPr>
      <w:rFonts w:ascii="Times New Roman" w:eastAsia="Times New Roman" w:hAnsi="Times New Roman" w:cs="Times New Roman"/>
      <w:color w:val="auto"/>
      <w:sz w:val="28"/>
      <w:lang w:eastAsia="en-US" w:bidi="en-US"/>
    </w:rPr>
  </w:style>
  <w:style w:type="paragraph" w:styleId="afffa">
    <w:name w:val="Balloon Text"/>
    <w:basedOn w:val="a"/>
    <w:link w:val="afffb"/>
    <w:semiHidden/>
    <w:unhideWhenUsed/>
    <w:rsid w:val="00E30016"/>
    <w:pPr>
      <w:widowControl/>
      <w:ind w:firstLine="709"/>
      <w:jc w:val="both"/>
    </w:pPr>
    <w:rPr>
      <w:rFonts w:ascii="Tahoma" w:eastAsia="Times New Roman" w:hAnsi="Tahoma" w:cs="Tahoma"/>
      <w:color w:val="auto"/>
      <w:sz w:val="16"/>
      <w:szCs w:val="16"/>
      <w:lang w:eastAsia="en-US" w:bidi="en-US"/>
    </w:rPr>
  </w:style>
  <w:style w:type="character" w:customStyle="1" w:styleId="afffb">
    <w:name w:val="Текст выноски Знак"/>
    <w:basedOn w:val="a0"/>
    <w:link w:val="afffa"/>
    <w:semiHidden/>
    <w:rsid w:val="00E30016"/>
    <w:rPr>
      <w:rFonts w:ascii="Tahoma" w:eastAsia="Times New Roman" w:hAnsi="Tahoma" w:cs="Tahoma"/>
      <w:sz w:val="16"/>
      <w:szCs w:val="16"/>
      <w:lang w:eastAsia="en-US" w:bidi="en-US"/>
    </w:rPr>
  </w:style>
  <w:style w:type="paragraph" w:styleId="43">
    <w:name w:val="toc 4"/>
    <w:basedOn w:val="a"/>
    <w:next w:val="a"/>
    <w:autoRedefine/>
    <w:unhideWhenUsed/>
    <w:rsid w:val="00E30016"/>
    <w:pPr>
      <w:widowControl/>
      <w:spacing w:after="100" w:line="276" w:lineRule="auto"/>
      <w:ind w:left="660"/>
    </w:pPr>
    <w:rPr>
      <w:rFonts w:ascii="Times New Roman" w:eastAsia="Times New Roman" w:hAnsi="Times New Roman" w:cs="Times New Roman"/>
      <w:color w:val="auto"/>
      <w:sz w:val="22"/>
      <w:szCs w:val="22"/>
      <w:lang w:bidi="ar-SA"/>
    </w:rPr>
  </w:style>
  <w:style w:type="paragraph" w:styleId="53">
    <w:name w:val="toc 5"/>
    <w:basedOn w:val="a"/>
    <w:next w:val="a"/>
    <w:autoRedefine/>
    <w:unhideWhenUsed/>
    <w:rsid w:val="00E30016"/>
    <w:pPr>
      <w:widowControl/>
      <w:spacing w:after="100" w:line="276" w:lineRule="auto"/>
      <w:ind w:left="880"/>
    </w:pPr>
    <w:rPr>
      <w:rFonts w:ascii="Times New Roman" w:eastAsia="Times New Roman" w:hAnsi="Times New Roman" w:cs="Times New Roman"/>
      <w:color w:val="auto"/>
      <w:sz w:val="22"/>
      <w:szCs w:val="22"/>
      <w:lang w:bidi="ar-SA"/>
    </w:rPr>
  </w:style>
  <w:style w:type="paragraph" w:styleId="62">
    <w:name w:val="toc 6"/>
    <w:basedOn w:val="a"/>
    <w:next w:val="a"/>
    <w:autoRedefine/>
    <w:unhideWhenUsed/>
    <w:rsid w:val="00E30016"/>
    <w:pPr>
      <w:widowControl/>
      <w:spacing w:after="100" w:line="276" w:lineRule="auto"/>
      <w:ind w:left="1100"/>
    </w:pPr>
    <w:rPr>
      <w:rFonts w:ascii="Times New Roman" w:eastAsia="Times New Roman" w:hAnsi="Times New Roman" w:cs="Times New Roman"/>
      <w:color w:val="auto"/>
      <w:sz w:val="22"/>
      <w:szCs w:val="22"/>
      <w:lang w:bidi="ar-SA"/>
    </w:rPr>
  </w:style>
  <w:style w:type="paragraph" w:styleId="71">
    <w:name w:val="toc 7"/>
    <w:basedOn w:val="a"/>
    <w:next w:val="a"/>
    <w:autoRedefine/>
    <w:unhideWhenUsed/>
    <w:rsid w:val="00E30016"/>
    <w:pPr>
      <w:widowControl/>
      <w:spacing w:after="100" w:line="276" w:lineRule="auto"/>
      <w:ind w:left="1320"/>
    </w:pPr>
    <w:rPr>
      <w:rFonts w:ascii="Times New Roman" w:eastAsia="Times New Roman" w:hAnsi="Times New Roman" w:cs="Times New Roman"/>
      <w:color w:val="auto"/>
      <w:sz w:val="22"/>
      <w:szCs w:val="22"/>
      <w:lang w:bidi="ar-SA"/>
    </w:rPr>
  </w:style>
  <w:style w:type="paragraph" w:styleId="81">
    <w:name w:val="toc 8"/>
    <w:basedOn w:val="a"/>
    <w:next w:val="a"/>
    <w:autoRedefine/>
    <w:unhideWhenUsed/>
    <w:rsid w:val="00E30016"/>
    <w:pPr>
      <w:widowControl/>
      <w:spacing w:after="100" w:line="276" w:lineRule="auto"/>
      <w:ind w:left="1540"/>
    </w:pPr>
    <w:rPr>
      <w:rFonts w:ascii="Times New Roman" w:eastAsia="Times New Roman" w:hAnsi="Times New Roman" w:cs="Times New Roman"/>
      <w:color w:val="auto"/>
      <w:sz w:val="22"/>
      <w:szCs w:val="22"/>
      <w:lang w:bidi="ar-SA"/>
    </w:rPr>
  </w:style>
  <w:style w:type="paragraph" w:styleId="91">
    <w:name w:val="toc 9"/>
    <w:basedOn w:val="a"/>
    <w:next w:val="a"/>
    <w:autoRedefine/>
    <w:unhideWhenUsed/>
    <w:rsid w:val="00E30016"/>
    <w:pPr>
      <w:widowControl/>
      <w:spacing w:after="100" w:line="276" w:lineRule="auto"/>
      <w:ind w:left="1760"/>
    </w:pPr>
    <w:rPr>
      <w:rFonts w:ascii="Times New Roman" w:eastAsia="Times New Roman" w:hAnsi="Times New Roman" w:cs="Times New Roman"/>
      <w:color w:val="auto"/>
      <w:sz w:val="22"/>
      <w:szCs w:val="22"/>
      <w:lang w:bidi="ar-SA"/>
    </w:rPr>
  </w:style>
  <w:style w:type="numbering" w:customStyle="1" w:styleId="1d">
    <w:name w:val="Нет списка1"/>
    <w:next w:val="a2"/>
    <w:semiHidden/>
    <w:unhideWhenUsed/>
    <w:rsid w:val="00E30016"/>
  </w:style>
  <w:style w:type="table" w:customStyle="1" w:styleId="B2ColorfulShadingAccent2">
    <w:name w:val="B2 Colorful Shading Accent 2"/>
    <w:basedOn w:val="a1"/>
    <w:rsid w:val="00E30016"/>
    <w:pPr>
      <w:widowControl/>
    </w:pPr>
    <w:rPr>
      <w:rFonts w:ascii="Times New Roman" w:eastAsia="Times New Roman" w:hAnsi="Times New Roman" w:cs="Calibri"/>
      <w:color w:val="000000"/>
      <w:sz w:val="20"/>
      <w:szCs w:val="20"/>
      <w:lang w:eastAsia="ja-JP" w:bidi="ar-SA"/>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d"/>
    <w:rsid w:val="00E30016"/>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d"/>
    <w:rsid w:val="00E30016"/>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
    <w:rsid w:val="00E30016"/>
    <w:pPr>
      <w:widowControl/>
      <w:ind w:left="57" w:right="57" w:firstLine="720"/>
      <w:jc w:val="both"/>
    </w:pPr>
    <w:rPr>
      <w:rFonts w:ascii="Times New Roman" w:eastAsia="Times New Roman" w:hAnsi="Times New Roman" w:cs="Times New Roman"/>
      <w:color w:val="auto"/>
      <w:szCs w:val="20"/>
      <w:lang w:bidi="ar-SA"/>
    </w:rPr>
  </w:style>
  <w:style w:type="table" w:customStyle="1" w:styleId="37">
    <w:name w:val="Сетка таблицы3"/>
    <w:basedOn w:val="a1"/>
    <w:next w:val="afd"/>
    <w:rsid w:val="00E30016"/>
    <w:pPr>
      <w:widowControl/>
    </w:pPr>
    <w:rPr>
      <w:rFonts w:ascii="Calibri" w:eastAsia="Calibri" w:hAnsi="Calibri" w:cs="Times New Roman"/>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E30016"/>
    <w:pPr>
      <w:widowControl/>
    </w:pPr>
    <w:rPr>
      <w:rFonts w:ascii="Times New Roman" w:eastAsia="Times New Roman" w:hAnsi="Times New Roman" w:cs="Calibri"/>
      <w:color w:val="000000"/>
      <w:sz w:val="20"/>
      <w:szCs w:val="20"/>
      <w:lang w:eastAsia="ja-JP" w:bidi="ar-SA"/>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d"/>
    <w:rsid w:val="00E30016"/>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d"/>
    <w:rsid w:val="00E30016"/>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E3001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eastAsia="Times New Roman"/>
      <w:color w:val="auto"/>
      <w:sz w:val="20"/>
      <w:szCs w:val="20"/>
      <w:lang w:bidi="ar-SA"/>
    </w:rPr>
  </w:style>
  <w:style w:type="character" w:customStyle="1" w:styleId="HTML0">
    <w:name w:val="Стандартный HTML Знак"/>
    <w:basedOn w:val="a0"/>
    <w:link w:val="HTML"/>
    <w:rsid w:val="00E30016"/>
    <w:rPr>
      <w:rFonts w:eastAsia="Times New Roman"/>
      <w:sz w:val="20"/>
      <w:szCs w:val="20"/>
      <w:lang w:bidi="ar-SA"/>
    </w:rPr>
  </w:style>
  <w:style w:type="paragraph" w:customStyle="1" w:styleId="description">
    <w:name w:val="description"/>
    <w:basedOn w:val="a"/>
    <w:rsid w:val="00E30016"/>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post-authorvcard">
    <w:name w:val="post-author vcard"/>
    <w:basedOn w:val="a0"/>
    <w:rsid w:val="00E30016"/>
  </w:style>
  <w:style w:type="character" w:customStyle="1" w:styleId="fn">
    <w:name w:val="fn"/>
    <w:basedOn w:val="a0"/>
    <w:rsid w:val="00E30016"/>
  </w:style>
  <w:style w:type="character" w:customStyle="1" w:styleId="post-timestamp2">
    <w:name w:val="post-timestamp2"/>
    <w:basedOn w:val="a0"/>
    <w:rsid w:val="00E30016"/>
    <w:rPr>
      <w:color w:val="999966"/>
    </w:rPr>
  </w:style>
  <w:style w:type="character" w:customStyle="1" w:styleId="post-comment-link">
    <w:name w:val="post-comment-link"/>
    <w:basedOn w:val="a0"/>
    <w:rsid w:val="00E30016"/>
  </w:style>
  <w:style w:type="character" w:customStyle="1" w:styleId="item-controlblog-adminpid-1744177254">
    <w:name w:val="item-control blog-admin pid-1744177254"/>
    <w:basedOn w:val="a0"/>
    <w:rsid w:val="00E30016"/>
  </w:style>
  <w:style w:type="character" w:customStyle="1" w:styleId="zippytoggle-open">
    <w:name w:val="zippy toggle-open"/>
    <w:basedOn w:val="a0"/>
    <w:rsid w:val="00E30016"/>
  </w:style>
  <w:style w:type="character" w:customStyle="1" w:styleId="post-count">
    <w:name w:val="post-count"/>
    <w:basedOn w:val="a0"/>
    <w:rsid w:val="00E30016"/>
  </w:style>
  <w:style w:type="character" w:customStyle="1" w:styleId="zippy">
    <w:name w:val="zippy"/>
    <w:basedOn w:val="a0"/>
    <w:rsid w:val="00E30016"/>
  </w:style>
  <w:style w:type="character" w:customStyle="1" w:styleId="item-controlblog-admin">
    <w:name w:val="item-control blog-admin"/>
    <w:basedOn w:val="a0"/>
    <w:rsid w:val="00E30016"/>
  </w:style>
  <w:style w:type="paragraph" w:customStyle="1" w:styleId="msonormalcxspmiddle">
    <w:name w:val="msonormalcxspmiddle"/>
    <w:basedOn w:val="a"/>
    <w:rsid w:val="00E30016"/>
    <w:pPr>
      <w:suppressAutoHyphens/>
      <w:spacing w:before="280" w:after="280"/>
    </w:pPr>
    <w:rPr>
      <w:rFonts w:ascii="Times New Roman" w:eastAsia="Arial Unicode MS" w:hAnsi="Times New Roman" w:cs="Tahoma"/>
      <w:lang w:val="en-US" w:eastAsia="ar-SA" w:bidi="ar-SA"/>
    </w:rPr>
  </w:style>
  <w:style w:type="paragraph" w:customStyle="1" w:styleId="1f">
    <w:name w:val="Знак1"/>
    <w:basedOn w:val="a"/>
    <w:rsid w:val="00E30016"/>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msonormalcxspmiddlecxspmiddle">
    <w:name w:val="msonormalcxspmiddlecxspmiddle"/>
    <w:basedOn w:val="a"/>
    <w:rsid w:val="00E30016"/>
    <w:pPr>
      <w:suppressAutoHyphens/>
      <w:spacing w:before="280" w:after="280"/>
    </w:pPr>
    <w:rPr>
      <w:rFonts w:ascii="Times New Roman" w:eastAsia="Arial Unicode MS" w:hAnsi="Times New Roman" w:cs="Tahoma"/>
      <w:lang w:val="en-US" w:eastAsia="ar-SA" w:bidi="ar-SA"/>
    </w:rPr>
  </w:style>
  <w:style w:type="character" w:customStyle="1" w:styleId="BodyTextChar">
    <w:name w:val="Body Text Char"/>
    <w:aliases w:val="DTP Body Text Char"/>
    <w:basedOn w:val="a0"/>
    <w:semiHidden/>
    <w:locked/>
    <w:rsid w:val="00E30016"/>
    <w:rPr>
      <w:sz w:val="24"/>
      <w:szCs w:val="24"/>
      <w:lang w:val="ru-RU" w:eastAsia="ru-RU" w:bidi="ar-SA"/>
    </w:rPr>
  </w:style>
  <w:style w:type="paragraph" w:customStyle="1" w:styleId="acknowledgment">
    <w:name w:val="acknowledgment"/>
    <w:basedOn w:val="a"/>
    <w:next w:val="a"/>
    <w:rsid w:val="00E30016"/>
    <w:pPr>
      <w:spacing w:before="480"/>
    </w:pPr>
    <w:rPr>
      <w:rFonts w:ascii="Arial" w:eastAsia="Times New Roman" w:hAnsi="Arial" w:cs="Times New Roman"/>
      <w:vanish/>
      <w:color w:val="auto"/>
      <w:sz w:val="18"/>
      <w:szCs w:val="20"/>
      <w:lang w:val="en-GB" w:eastAsia="en-US" w:bidi="ar-SA"/>
    </w:rPr>
  </w:style>
  <w:style w:type="character" w:customStyle="1" w:styleId="1f0">
    <w:name w:val="Знак Знак1"/>
    <w:basedOn w:val="a0"/>
    <w:locked/>
    <w:rsid w:val="00E30016"/>
    <w:rPr>
      <w:rFonts w:ascii="Arial" w:hAnsi="Arial" w:cs="Arial"/>
      <w:b/>
      <w:bCs/>
      <w:sz w:val="26"/>
      <w:szCs w:val="26"/>
      <w:lang w:val="ru-RU" w:eastAsia="ru-RU" w:bidi="ar-SA"/>
    </w:rPr>
  </w:style>
  <w:style w:type="paragraph" w:customStyle="1" w:styleId="western">
    <w:name w:val="western"/>
    <w:basedOn w:val="a"/>
    <w:rsid w:val="00E30016"/>
    <w:pPr>
      <w:widowControl/>
      <w:spacing w:before="100" w:beforeAutospacing="1" w:after="115"/>
      <w:ind w:firstLine="706"/>
      <w:jc w:val="both"/>
    </w:pPr>
    <w:rPr>
      <w:rFonts w:ascii="Times New Roman" w:eastAsia="Times New Roman" w:hAnsi="Times New Roman" w:cs="Times New Roman"/>
      <w:lang w:bidi="ar-SA"/>
    </w:rPr>
  </w:style>
  <w:style w:type="paragraph" w:customStyle="1" w:styleId="NR">
    <w:name w:val="NR"/>
    <w:basedOn w:val="a"/>
    <w:rsid w:val="00E30016"/>
    <w:pPr>
      <w:widowControl/>
    </w:pPr>
    <w:rPr>
      <w:rFonts w:ascii="Times New Roman" w:eastAsia="Times New Roman" w:hAnsi="Times New Roman" w:cs="Times New Roman"/>
      <w:color w:val="auto"/>
      <w:szCs w:val="20"/>
      <w:lang w:eastAsia="en-US" w:bidi="ar-SA"/>
    </w:rPr>
  </w:style>
  <w:style w:type="character" w:customStyle="1" w:styleId="63">
    <w:name w:val="Знак6 Знак Знак"/>
    <w:basedOn w:val="a0"/>
    <w:semiHidden/>
    <w:locked/>
    <w:rsid w:val="00E30016"/>
    <w:rPr>
      <w:lang w:val="ru-RU" w:eastAsia="ru-RU" w:bidi="ar-SA"/>
    </w:rPr>
  </w:style>
  <w:style w:type="paragraph" w:customStyle="1" w:styleId="2b">
    <w:name w:val="Знак Знак2 Знак"/>
    <w:basedOn w:val="a"/>
    <w:rsid w:val="00E30016"/>
    <w:pPr>
      <w:widowControl/>
      <w:spacing w:after="160" w:line="240" w:lineRule="exact"/>
    </w:pPr>
    <w:rPr>
      <w:rFonts w:ascii="Verdana" w:eastAsia="Times New Roman" w:hAnsi="Verdana" w:cs="Times New Roman"/>
      <w:color w:val="auto"/>
      <w:sz w:val="20"/>
      <w:szCs w:val="20"/>
      <w:lang w:val="en-US" w:eastAsia="en-US" w:bidi="ar-SA"/>
    </w:rPr>
  </w:style>
  <w:style w:type="paragraph" w:styleId="2c">
    <w:name w:val="List Bullet 2"/>
    <w:basedOn w:val="a"/>
    <w:autoRedefine/>
    <w:rsid w:val="00E30016"/>
    <w:pPr>
      <w:widowControl/>
      <w:spacing w:before="60" w:after="60"/>
      <w:ind w:firstLine="720"/>
      <w:jc w:val="both"/>
    </w:pPr>
    <w:rPr>
      <w:rFonts w:ascii="Times New Roman" w:eastAsia="Times New Roman" w:hAnsi="Times New Roman" w:cs="Times New Roman"/>
      <w:color w:val="auto"/>
      <w:lang w:bidi="ar-SA"/>
    </w:rPr>
  </w:style>
  <w:style w:type="character" w:customStyle="1" w:styleId="Heading3Char">
    <w:name w:val="Heading 3 Char"/>
    <w:basedOn w:val="a0"/>
    <w:locked/>
    <w:rsid w:val="00E30016"/>
    <w:rPr>
      <w:rFonts w:ascii="Arial" w:hAnsi="Arial" w:cs="Arial"/>
      <w:b/>
      <w:bCs/>
      <w:sz w:val="26"/>
      <w:szCs w:val="26"/>
      <w:lang w:eastAsia="ru-RU"/>
    </w:rPr>
  </w:style>
  <w:style w:type="character" w:customStyle="1" w:styleId="list0020paragraphchar1">
    <w:name w:val="list_0020paragraph__char1"/>
    <w:basedOn w:val="a0"/>
    <w:rsid w:val="00E30016"/>
    <w:rPr>
      <w:rFonts w:ascii="Times New Roman" w:hAnsi="Times New Roman" w:cs="Times New Roman"/>
      <w:sz w:val="24"/>
      <w:szCs w:val="24"/>
    </w:rPr>
  </w:style>
  <w:style w:type="character" w:customStyle="1" w:styleId="1f1">
    <w:name w:val="Основной шрифт абзаца1"/>
    <w:rsid w:val="00E30016"/>
  </w:style>
  <w:style w:type="paragraph" w:customStyle="1" w:styleId="afffd">
    <w:name w:val="Заголовок"/>
    <w:basedOn w:val="a"/>
    <w:next w:val="ad"/>
    <w:rsid w:val="00E30016"/>
    <w:pPr>
      <w:keepNext/>
      <w:widowControl/>
      <w:suppressAutoHyphens/>
      <w:spacing w:before="240" w:after="120"/>
    </w:pPr>
    <w:rPr>
      <w:rFonts w:ascii="Arial" w:eastAsia="MS Mincho" w:hAnsi="Arial" w:cs="Tahoma"/>
      <w:color w:val="auto"/>
      <w:sz w:val="28"/>
      <w:szCs w:val="28"/>
      <w:lang w:eastAsia="ar-SA" w:bidi="ar-SA"/>
    </w:rPr>
  </w:style>
  <w:style w:type="paragraph" w:styleId="afffe">
    <w:name w:val="List"/>
    <w:basedOn w:val="ad"/>
    <w:semiHidden/>
    <w:rsid w:val="00E30016"/>
    <w:pPr>
      <w:suppressAutoHyphens/>
      <w:spacing w:line="240" w:lineRule="auto"/>
    </w:pPr>
    <w:rPr>
      <w:rFonts w:ascii="Times New Roman" w:eastAsia="Times New Roman" w:hAnsi="Times New Roman" w:cs="Tahoma"/>
      <w:sz w:val="24"/>
      <w:szCs w:val="24"/>
      <w:lang w:eastAsia="ar-SA"/>
    </w:rPr>
  </w:style>
  <w:style w:type="paragraph" w:customStyle="1" w:styleId="1f2">
    <w:name w:val="Название1"/>
    <w:basedOn w:val="a"/>
    <w:rsid w:val="00E30016"/>
    <w:pPr>
      <w:widowControl/>
      <w:suppressLineNumbers/>
      <w:suppressAutoHyphens/>
      <w:spacing w:before="120" w:after="120"/>
    </w:pPr>
    <w:rPr>
      <w:rFonts w:ascii="Times New Roman" w:eastAsia="Times New Roman" w:hAnsi="Times New Roman" w:cs="Tahoma"/>
      <w:i/>
      <w:iCs/>
      <w:color w:val="auto"/>
      <w:lang w:eastAsia="ar-SA" w:bidi="ar-SA"/>
    </w:rPr>
  </w:style>
  <w:style w:type="paragraph" w:customStyle="1" w:styleId="1f3">
    <w:name w:val="Указатель1"/>
    <w:basedOn w:val="a"/>
    <w:rsid w:val="00E30016"/>
    <w:pPr>
      <w:widowControl/>
      <w:suppressLineNumbers/>
      <w:suppressAutoHyphens/>
    </w:pPr>
    <w:rPr>
      <w:rFonts w:ascii="Times New Roman" w:eastAsia="Times New Roman" w:hAnsi="Times New Roman" w:cs="Tahoma"/>
      <w:color w:val="auto"/>
      <w:lang w:eastAsia="ar-SA" w:bidi="ar-SA"/>
    </w:rPr>
  </w:style>
  <w:style w:type="character" w:customStyle="1" w:styleId="affff">
    <w:name w:val="Символ сноски"/>
    <w:basedOn w:val="1f1"/>
    <w:rsid w:val="00E30016"/>
    <w:rPr>
      <w:vertAlign w:val="superscript"/>
    </w:rPr>
  </w:style>
  <w:style w:type="character" w:customStyle="1" w:styleId="dash0417043d0430043a00200441043d043e0441043a0438char">
    <w:name w:val="dash0417_043d_0430_043a_0020_0441_043d_043e_0441_043a_0438__char"/>
    <w:basedOn w:val="a0"/>
    <w:rsid w:val="00E3001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E3001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30016"/>
    <w:pPr>
      <w:widowControl/>
      <w:ind w:left="720" w:firstLine="700"/>
      <w:jc w:val="both"/>
    </w:pPr>
    <w:rPr>
      <w:rFonts w:ascii="Times New Roman" w:eastAsia="Times New Roman" w:hAnsi="Times New Roman" w:cs="Times New Roman"/>
      <w:color w:val="auto"/>
      <w:lang w:bidi="ar-SA"/>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E3001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E3001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E30016"/>
    <w:pPr>
      <w:widowControl/>
    </w:pPr>
    <w:rPr>
      <w:rFonts w:ascii="Times New Roman" w:eastAsia="Times New Roman" w:hAnsi="Times New Roman" w:cs="Times New Roman"/>
      <w:color w:val="auto"/>
      <w:lang w:bidi="ar-SA"/>
    </w:rPr>
  </w:style>
  <w:style w:type="character" w:customStyle="1" w:styleId="dash041e005f0431005f044b005f0447005f043d005f044b005f0439005f005fchar1char1">
    <w:name w:val="dash041e_005f0431_005f044b_005f0447_005f043d_005f044b_005f0439_005f_005fchar1__char1"/>
    <w:basedOn w:val="a0"/>
    <w:rsid w:val="00E30016"/>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E30016"/>
    <w:pPr>
      <w:widowControl/>
    </w:pPr>
    <w:rPr>
      <w:rFonts w:ascii="Times New Roman" w:eastAsia="Times New Roman" w:hAnsi="Times New Roman" w:cs="Times New Roman"/>
      <w:color w:val="auto"/>
      <w:lang w:bidi="ar-SA"/>
    </w:rPr>
  </w:style>
  <w:style w:type="paragraph" w:customStyle="1" w:styleId="affff0">
    <w:name w:val="#Текст_мой"/>
    <w:rsid w:val="00E30016"/>
    <w:pPr>
      <w:widowControl/>
      <w:autoSpaceDE w:val="0"/>
      <w:autoSpaceDN w:val="0"/>
      <w:adjustRightInd w:val="0"/>
      <w:spacing w:line="240" w:lineRule="atLeast"/>
      <w:ind w:firstLine="283"/>
      <w:jc w:val="both"/>
    </w:pPr>
    <w:rPr>
      <w:rFonts w:ascii="SchoolBookC" w:eastAsia="Times New Roman" w:hAnsi="SchoolBookC" w:cs="SchoolBookC"/>
      <w:sz w:val="21"/>
      <w:szCs w:val="21"/>
      <w:lang w:bidi="ar-SA"/>
    </w:rPr>
  </w:style>
  <w:style w:type="paragraph" w:customStyle="1" w:styleId="affff1">
    <w:name w:val="Знак Знак Знак Знак Знак Знак Знак Знак Знак"/>
    <w:basedOn w:val="a"/>
    <w:rsid w:val="00E30016"/>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E3001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E30016"/>
    <w:pPr>
      <w:widowControl/>
      <w:spacing w:after="200"/>
      <w:ind w:left="720"/>
      <w:contextualSpacing/>
    </w:pPr>
    <w:rPr>
      <w:rFonts w:ascii="Cambria" w:eastAsia="Cambria" w:hAnsi="Cambria" w:cs="Times New Roman"/>
      <w:color w:val="auto"/>
      <w:lang w:eastAsia="en-US" w:bidi="ar-SA"/>
    </w:rPr>
  </w:style>
  <w:style w:type="character" w:customStyle="1" w:styleId="dash041e005f0431005f044b005f0447005f043d005f044b005f0439char1">
    <w:name w:val="dash041e_005f0431_005f044b_005f0447_005f043d_005f044b_005f0439__char1"/>
    <w:basedOn w:val="a0"/>
    <w:rsid w:val="00E3001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E3001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E30016"/>
    <w:pPr>
      <w:widowControl/>
    </w:pPr>
    <w:rPr>
      <w:rFonts w:ascii="Times New Roman" w:eastAsia="Times New Roman" w:hAnsi="Times New Roman" w:cs="Times New Roman"/>
      <w:color w:val="auto"/>
      <w:lang w:bidi="ar-SA"/>
    </w:rPr>
  </w:style>
  <w:style w:type="paragraph" w:customStyle="1" w:styleId="affff2">
    <w:name w:val="А_основной"/>
    <w:basedOn w:val="a"/>
    <w:link w:val="affff3"/>
    <w:qFormat/>
    <w:rsid w:val="00E30016"/>
    <w:pPr>
      <w:widowControl/>
      <w:spacing w:line="360" w:lineRule="auto"/>
      <w:ind w:firstLine="454"/>
      <w:jc w:val="both"/>
    </w:pPr>
    <w:rPr>
      <w:rFonts w:ascii="Times New Roman" w:eastAsia="Calibri" w:hAnsi="Times New Roman" w:cs="Times New Roman"/>
      <w:color w:val="auto"/>
      <w:sz w:val="28"/>
      <w:szCs w:val="28"/>
      <w:lang w:eastAsia="en-US" w:bidi="ar-SA"/>
    </w:rPr>
  </w:style>
  <w:style w:type="character" w:customStyle="1" w:styleId="affff3">
    <w:name w:val="А_основной Знак"/>
    <w:basedOn w:val="a0"/>
    <w:link w:val="affff2"/>
    <w:rsid w:val="00E30016"/>
    <w:rPr>
      <w:rFonts w:ascii="Times New Roman" w:eastAsia="Calibri" w:hAnsi="Times New Roman" w:cs="Times New Roman"/>
      <w:sz w:val="28"/>
      <w:szCs w:val="28"/>
      <w:lang w:eastAsia="en-US" w:bidi="ar-SA"/>
    </w:rPr>
  </w:style>
  <w:style w:type="paragraph" w:styleId="affff4">
    <w:name w:val="annotation text"/>
    <w:basedOn w:val="a"/>
    <w:link w:val="affff5"/>
    <w:semiHidden/>
    <w:rsid w:val="00E30016"/>
    <w:pPr>
      <w:widowControl/>
    </w:pPr>
    <w:rPr>
      <w:rFonts w:ascii="Times New Roman" w:eastAsia="Times New Roman" w:hAnsi="Times New Roman" w:cs="Times New Roman"/>
      <w:color w:val="auto"/>
      <w:sz w:val="20"/>
      <w:szCs w:val="20"/>
      <w:lang w:bidi="ar-SA"/>
    </w:rPr>
  </w:style>
  <w:style w:type="character" w:customStyle="1" w:styleId="affff5">
    <w:name w:val="Текст примечания Знак"/>
    <w:basedOn w:val="a0"/>
    <w:link w:val="affff4"/>
    <w:semiHidden/>
    <w:rsid w:val="00E30016"/>
    <w:rPr>
      <w:rFonts w:ascii="Times New Roman" w:eastAsia="Times New Roman" w:hAnsi="Times New Roman" w:cs="Times New Roman"/>
      <w:sz w:val="20"/>
      <w:szCs w:val="20"/>
      <w:lang w:bidi="ar-SA"/>
    </w:rPr>
  </w:style>
  <w:style w:type="character" w:customStyle="1" w:styleId="maintext1">
    <w:name w:val="maintext1"/>
    <w:basedOn w:val="a0"/>
    <w:rsid w:val="00E30016"/>
    <w:rPr>
      <w:vanish w:val="0"/>
      <w:webHidden w:val="0"/>
      <w:sz w:val="24"/>
      <w:szCs w:val="24"/>
      <w:specVanish w:val="0"/>
    </w:rPr>
  </w:style>
  <w:style w:type="paragraph" w:customStyle="1" w:styleId="default">
    <w:name w:val="default"/>
    <w:basedOn w:val="a"/>
    <w:rsid w:val="00E30016"/>
    <w:pPr>
      <w:widowControl/>
    </w:pPr>
    <w:rPr>
      <w:rFonts w:ascii="Times New Roman" w:eastAsia="Times New Roman" w:hAnsi="Times New Roman" w:cs="Times New Roman"/>
      <w:color w:val="auto"/>
      <w:lang w:bidi="ar-SA"/>
    </w:rPr>
  </w:style>
  <w:style w:type="character" w:customStyle="1" w:styleId="default005f005fchar1char1">
    <w:name w:val="default_005f_005fchar1__char1"/>
    <w:basedOn w:val="a0"/>
    <w:rsid w:val="00E30016"/>
    <w:rPr>
      <w:rFonts w:ascii="Times New Roman" w:hAnsi="Times New Roman" w:cs="Times New Roman" w:hint="default"/>
      <w:strike w:val="0"/>
      <w:dstrike w:val="0"/>
      <w:sz w:val="24"/>
      <w:szCs w:val="24"/>
      <w:u w:val="none"/>
      <w:effect w:val="none"/>
    </w:rPr>
  </w:style>
  <w:style w:type="paragraph" w:customStyle="1" w:styleId="Default0">
    <w:name w:val="Default"/>
    <w:rsid w:val="00E30016"/>
    <w:pPr>
      <w:widowControl/>
      <w:autoSpaceDE w:val="0"/>
      <w:autoSpaceDN w:val="0"/>
      <w:adjustRightInd w:val="0"/>
    </w:pPr>
    <w:rPr>
      <w:rFonts w:ascii="Times New Roman" w:eastAsia="Times New Roman" w:hAnsi="Times New Roman" w:cs="Times New Roman"/>
      <w:color w:val="000000"/>
      <w:lang w:bidi="ar-SA"/>
    </w:rPr>
  </w:style>
  <w:style w:type="paragraph" w:customStyle="1" w:styleId="ConsPlusNormal">
    <w:name w:val="ConsPlusNormal"/>
    <w:rsid w:val="00E30016"/>
    <w:pPr>
      <w:autoSpaceDE w:val="0"/>
      <w:autoSpaceDN w:val="0"/>
      <w:adjustRightInd w:val="0"/>
      <w:ind w:firstLine="720"/>
    </w:pPr>
    <w:rPr>
      <w:rFonts w:ascii="Arial" w:eastAsia="Times New Roman" w:hAnsi="Arial" w:cs="Arial"/>
      <w:sz w:val="20"/>
      <w:szCs w:val="20"/>
      <w:lang w:bidi="ar-SA"/>
    </w:rPr>
  </w:style>
  <w:style w:type="paragraph" w:customStyle="1" w:styleId="affff6">
    <w:name w:val="А_осн"/>
    <w:basedOn w:val="Abstract"/>
    <w:link w:val="affff7"/>
    <w:rsid w:val="00E30016"/>
  </w:style>
  <w:style w:type="character" w:customStyle="1" w:styleId="Abstract0">
    <w:name w:val="Abstract Знак"/>
    <w:basedOn w:val="a0"/>
    <w:link w:val="Abstract"/>
    <w:rsid w:val="00E30016"/>
    <w:rPr>
      <w:rFonts w:ascii="Times New Roman" w:eastAsia="@Arial Unicode MS" w:hAnsi="Times New Roman" w:cs="Times New Roman"/>
      <w:sz w:val="28"/>
      <w:szCs w:val="28"/>
      <w:lang w:bidi="ar-SA"/>
    </w:rPr>
  </w:style>
  <w:style w:type="character" w:customStyle="1" w:styleId="affff7">
    <w:name w:val="А_осн Знак"/>
    <w:basedOn w:val="Abstract0"/>
    <w:link w:val="affff6"/>
    <w:rsid w:val="00E30016"/>
  </w:style>
  <w:style w:type="paragraph" w:customStyle="1" w:styleId="affff8">
    <w:name w:val="А_сноска"/>
    <w:basedOn w:val="af3"/>
    <w:link w:val="affff9"/>
    <w:qFormat/>
    <w:rsid w:val="00E30016"/>
  </w:style>
  <w:style w:type="character" w:customStyle="1" w:styleId="affff9">
    <w:name w:val="А_сноска Знак"/>
    <w:basedOn w:val="af4"/>
    <w:link w:val="affff8"/>
    <w:rsid w:val="00E30016"/>
  </w:style>
  <w:style w:type="character" w:styleId="affffa">
    <w:name w:val="FollowedHyperlink"/>
    <w:basedOn w:val="a0"/>
    <w:rsid w:val="00E30016"/>
    <w:rPr>
      <w:color w:val="800080"/>
      <w:u w:val="single"/>
    </w:rPr>
  </w:style>
  <w:style w:type="paragraph" w:customStyle="1" w:styleId="Style4">
    <w:name w:val="Style4"/>
    <w:basedOn w:val="a"/>
    <w:rsid w:val="00E30016"/>
    <w:pPr>
      <w:autoSpaceDE w:val="0"/>
      <w:autoSpaceDN w:val="0"/>
      <w:adjustRightInd w:val="0"/>
      <w:spacing w:line="220" w:lineRule="exact"/>
      <w:ind w:firstLine="514"/>
      <w:jc w:val="both"/>
    </w:pPr>
    <w:rPr>
      <w:rFonts w:ascii="Times New Roman" w:eastAsia="Times New Roman" w:hAnsi="Times New Roman" w:cs="Times New Roman"/>
      <w:color w:val="auto"/>
      <w:lang w:bidi="ar-SA"/>
    </w:rPr>
  </w:style>
  <w:style w:type="character" w:customStyle="1" w:styleId="FontStyle43">
    <w:name w:val="Font Style43"/>
    <w:basedOn w:val="a0"/>
    <w:rsid w:val="00E30016"/>
    <w:rPr>
      <w:rFonts w:ascii="Times New Roman" w:hAnsi="Times New Roman" w:cs="Times New Roman"/>
      <w:sz w:val="18"/>
      <w:szCs w:val="18"/>
    </w:rPr>
  </w:style>
  <w:style w:type="character" w:customStyle="1" w:styleId="FontStyle42">
    <w:name w:val="Font Style42"/>
    <w:basedOn w:val="a0"/>
    <w:rsid w:val="00E30016"/>
    <w:rPr>
      <w:rFonts w:ascii="Times New Roman" w:hAnsi="Times New Roman" w:cs="Times New Roman"/>
      <w:b/>
      <w:bCs/>
      <w:sz w:val="18"/>
      <w:szCs w:val="18"/>
    </w:rPr>
  </w:style>
  <w:style w:type="character" w:customStyle="1" w:styleId="120">
    <w:name w:val="Основной текст (12)_"/>
    <w:basedOn w:val="a0"/>
    <w:link w:val="121"/>
    <w:rsid w:val="00E30016"/>
    <w:rPr>
      <w:sz w:val="19"/>
      <w:szCs w:val="19"/>
      <w:shd w:val="clear" w:color="auto" w:fill="FFFFFF"/>
    </w:rPr>
  </w:style>
  <w:style w:type="paragraph" w:customStyle="1" w:styleId="121">
    <w:name w:val="Основной текст (12)1"/>
    <w:basedOn w:val="a"/>
    <w:link w:val="120"/>
    <w:rsid w:val="00E30016"/>
    <w:pPr>
      <w:widowControl/>
      <w:shd w:val="clear" w:color="auto" w:fill="FFFFFF"/>
      <w:spacing w:before="240" w:line="192" w:lineRule="exact"/>
    </w:pPr>
    <w:rPr>
      <w:color w:val="auto"/>
      <w:sz w:val="19"/>
      <w:szCs w:val="19"/>
    </w:rPr>
  </w:style>
  <w:style w:type="character" w:customStyle="1" w:styleId="200">
    <w:name w:val="Основной текст (20)"/>
    <w:basedOn w:val="a0"/>
    <w:rsid w:val="00E30016"/>
    <w:rPr>
      <w:b/>
      <w:bCs/>
      <w:sz w:val="25"/>
      <w:szCs w:val="25"/>
      <w:lang w:bidi="ar-SA"/>
    </w:rPr>
  </w:style>
  <w:style w:type="character" w:customStyle="1" w:styleId="202">
    <w:name w:val="Основной текст (20)2"/>
    <w:basedOn w:val="a0"/>
    <w:rsid w:val="00E30016"/>
    <w:rPr>
      <w:b/>
      <w:bCs/>
      <w:noProof/>
      <w:sz w:val="25"/>
      <w:szCs w:val="25"/>
      <w:lang w:bidi="ar-SA"/>
    </w:rPr>
  </w:style>
  <w:style w:type="character" w:customStyle="1" w:styleId="1913">
    <w:name w:val="Основной текст (19)13"/>
    <w:basedOn w:val="a0"/>
    <w:rsid w:val="00E30016"/>
    <w:rPr>
      <w:rFonts w:ascii="Times New Roman" w:hAnsi="Times New Roman" w:cs="Times New Roman"/>
      <w:b/>
      <w:bCs/>
      <w:spacing w:val="0"/>
      <w:sz w:val="20"/>
      <w:szCs w:val="20"/>
      <w:lang w:bidi="ar-SA"/>
    </w:rPr>
  </w:style>
  <w:style w:type="character" w:customStyle="1" w:styleId="1912">
    <w:name w:val="Основной текст (19)12"/>
    <w:basedOn w:val="a0"/>
    <w:rsid w:val="00E30016"/>
    <w:rPr>
      <w:rFonts w:ascii="Times New Roman" w:hAnsi="Times New Roman" w:cs="Times New Roman"/>
      <w:b/>
      <w:bCs/>
      <w:noProof/>
      <w:spacing w:val="0"/>
      <w:sz w:val="20"/>
      <w:szCs w:val="20"/>
      <w:lang w:bidi="ar-SA"/>
    </w:rPr>
  </w:style>
  <w:style w:type="character" w:customStyle="1" w:styleId="1214">
    <w:name w:val="Основной текст (12)14"/>
    <w:basedOn w:val="120"/>
    <w:rsid w:val="00E30016"/>
    <w:rPr>
      <w:rFonts w:ascii="Times New Roman" w:hAnsi="Times New Roman" w:cs="Times New Roman"/>
      <w:spacing w:val="0"/>
    </w:rPr>
  </w:style>
  <w:style w:type="character" w:customStyle="1" w:styleId="1213">
    <w:name w:val="Основной текст (12)13"/>
    <w:basedOn w:val="120"/>
    <w:rsid w:val="00E30016"/>
    <w:rPr>
      <w:rFonts w:ascii="Times New Roman" w:hAnsi="Times New Roman" w:cs="Times New Roman"/>
      <w:noProof/>
      <w:spacing w:val="0"/>
    </w:rPr>
  </w:style>
  <w:style w:type="character" w:customStyle="1" w:styleId="1212">
    <w:name w:val="Основной текст (12)12"/>
    <w:basedOn w:val="120"/>
    <w:rsid w:val="00E30016"/>
    <w:rPr>
      <w:rFonts w:ascii="Times New Roman" w:hAnsi="Times New Roman" w:cs="Times New Roman"/>
      <w:spacing w:val="0"/>
    </w:rPr>
  </w:style>
  <w:style w:type="character" w:customStyle="1" w:styleId="1211">
    <w:name w:val="Основной текст (12)11"/>
    <w:basedOn w:val="120"/>
    <w:rsid w:val="00E30016"/>
    <w:rPr>
      <w:rFonts w:ascii="Times New Roman" w:hAnsi="Times New Roman" w:cs="Times New Roman"/>
      <w:noProof/>
      <w:spacing w:val="0"/>
    </w:rPr>
  </w:style>
  <w:style w:type="character" w:customStyle="1" w:styleId="1210">
    <w:name w:val="Основной текст (12)10"/>
    <w:basedOn w:val="120"/>
    <w:rsid w:val="00E30016"/>
    <w:rPr>
      <w:rFonts w:ascii="Times New Roman" w:hAnsi="Times New Roman" w:cs="Times New Roman"/>
      <w:spacing w:val="0"/>
    </w:rPr>
  </w:style>
  <w:style w:type="character" w:customStyle="1" w:styleId="129">
    <w:name w:val="Основной текст (12)9"/>
    <w:basedOn w:val="120"/>
    <w:rsid w:val="00E30016"/>
    <w:rPr>
      <w:rFonts w:ascii="Times New Roman" w:hAnsi="Times New Roman" w:cs="Times New Roman"/>
      <w:noProof/>
      <w:spacing w:val="0"/>
    </w:rPr>
  </w:style>
  <w:style w:type="character" w:customStyle="1" w:styleId="128">
    <w:name w:val="Основной текст (12)8"/>
    <w:basedOn w:val="120"/>
    <w:rsid w:val="00E30016"/>
    <w:rPr>
      <w:rFonts w:ascii="Times New Roman" w:hAnsi="Times New Roman" w:cs="Times New Roman"/>
      <w:spacing w:val="0"/>
    </w:rPr>
  </w:style>
  <w:style w:type="character" w:customStyle="1" w:styleId="127">
    <w:name w:val="Основной текст (12)7"/>
    <w:basedOn w:val="120"/>
    <w:rsid w:val="00E30016"/>
    <w:rPr>
      <w:rFonts w:ascii="Times New Roman" w:hAnsi="Times New Roman" w:cs="Times New Roman"/>
      <w:noProof/>
      <w:spacing w:val="0"/>
    </w:rPr>
  </w:style>
  <w:style w:type="character" w:customStyle="1" w:styleId="126">
    <w:name w:val="Основной текст (12)6"/>
    <w:basedOn w:val="120"/>
    <w:rsid w:val="00E30016"/>
    <w:rPr>
      <w:rFonts w:ascii="Times New Roman" w:hAnsi="Times New Roman" w:cs="Times New Roman"/>
      <w:spacing w:val="0"/>
    </w:rPr>
  </w:style>
  <w:style w:type="character" w:customStyle="1" w:styleId="125">
    <w:name w:val="Основной текст (12)5"/>
    <w:basedOn w:val="120"/>
    <w:rsid w:val="00E30016"/>
    <w:rPr>
      <w:rFonts w:ascii="Times New Roman" w:hAnsi="Times New Roman" w:cs="Times New Roman"/>
      <w:noProof/>
      <w:spacing w:val="0"/>
    </w:rPr>
  </w:style>
  <w:style w:type="paragraph" w:customStyle="1" w:styleId="xl91">
    <w:name w:val="xl91"/>
    <w:basedOn w:val="a"/>
    <w:rsid w:val="00E30016"/>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character" w:customStyle="1" w:styleId="apple-converted-space">
    <w:name w:val="apple-converted-space"/>
    <w:basedOn w:val="a0"/>
    <w:rsid w:val="00E30016"/>
  </w:style>
  <w:style w:type="paragraph" w:customStyle="1" w:styleId="affffb">
    <w:name w:val="Основной"/>
    <w:basedOn w:val="a"/>
    <w:link w:val="affffc"/>
    <w:rsid w:val="00E30016"/>
    <w:pPr>
      <w:widowControl/>
      <w:autoSpaceDE w:val="0"/>
      <w:autoSpaceDN w:val="0"/>
      <w:adjustRightInd w:val="0"/>
      <w:spacing w:line="214" w:lineRule="atLeast"/>
      <w:ind w:firstLine="283"/>
      <w:jc w:val="both"/>
      <w:textAlignment w:val="center"/>
    </w:pPr>
    <w:rPr>
      <w:rFonts w:ascii="NewtonCSanPin" w:eastAsia="Times New Roman" w:hAnsi="NewtonCSanPin" w:cs="Times New Roman"/>
      <w:sz w:val="21"/>
      <w:szCs w:val="21"/>
      <w:lang w:bidi="ar-SA"/>
    </w:rPr>
  </w:style>
  <w:style w:type="character" w:customStyle="1" w:styleId="affffc">
    <w:name w:val="Основной Знак"/>
    <w:link w:val="affffb"/>
    <w:rsid w:val="00E30016"/>
    <w:rPr>
      <w:rFonts w:ascii="NewtonCSanPin" w:eastAsia="Times New Roman" w:hAnsi="NewtonCSanPin" w:cs="Times New Roman"/>
      <w:color w:val="000000"/>
      <w:sz w:val="21"/>
      <w:szCs w:val="21"/>
      <w:lang w:bidi="ar-SA"/>
    </w:rPr>
  </w:style>
  <w:style w:type="character" w:customStyle="1" w:styleId="affffd">
    <w:name w:val="Основной текст + Полужирный"/>
    <w:rsid w:val="00E30016"/>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c4">
    <w:name w:val="c4"/>
    <w:rsid w:val="00E30016"/>
  </w:style>
  <w:style w:type="paragraph" w:customStyle="1" w:styleId="msolistparagraphbullet1gif">
    <w:name w:val="msolistparagraphbullet1.gif"/>
    <w:basedOn w:val="a"/>
    <w:rsid w:val="00E30016"/>
    <w:pPr>
      <w:widowControl/>
      <w:spacing w:before="24" w:after="24"/>
    </w:pPr>
    <w:rPr>
      <w:rFonts w:ascii="Times New Roman" w:eastAsia="Times New Roman" w:hAnsi="Times New Roman" w:cs="Times New Roman"/>
      <w:color w:val="auto"/>
      <w:sz w:val="20"/>
      <w:szCs w:val="20"/>
      <w:lang w:bidi="ar-SA"/>
    </w:rPr>
  </w:style>
  <w:style w:type="paragraph" w:customStyle="1" w:styleId="msolistparagraphbullet3gif">
    <w:name w:val="msolistparagraphbullet3.gif"/>
    <w:basedOn w:val="a"/>
    <w:rsid w:val="00E30016"/>
    <w:pPr>
      <w:widowControl/>
      <w:spacing w:before="24" w:after="24"/>
    </w:pPr>
    <w:rPr>
      <w:rFonts w:ascii="Times New Roman" w:eastAsia="Times New Roman" w:hAnsi="Times New Roman" w:cs="Times New Roman"/>
      <w:color w:val="auto"/>
      <w:sz w:val="20"/>
      <w:szCs w:val="20"/>
      <w:lang w:bidi="ar-SA"/>
    </w:rPr>
  </w:style>
  <w:style w:type="character" w:customStyle="1" w:styleId="a9">
    <w:name w:val="Абзац списка Знак"/>
    <w:link w:val="a8"/>
    <w:uiPriority w:val="34"/>
    <w:locked/>
    <w:rsid w:val="00E30016"/>
    <w:rPr>
      <w:rFonts w:asciiTheme="minorHAnsi" w:eastAsiaTheme="minorHAnsi" w:hAnsiTheme="minorHAnsi" w:cstheme="minorBidi"/>
      <w:sz w:val="22"/>
      <w:szCs w:val="22"/>
      <w:lang w:eastAsia="en-US" w:bidi="ar-SA"/>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4.xml"/><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obrazec.org/" TargetMode="External"/><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hyperlink" Target="http://www.pandia.ru/92157/"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hyperlink" Target="http://www.pandia.ru/72639/"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68</Pages>
  <Words>74578</Words>
  <Characters>425095</Characters>
  <Application>Microsoft Office Word</Application>
  <DocSecurity>0</DocSecurity>
  <Lines>3542</Lines>
  <Paragraphs>9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86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Администратор</cp:lastModifiedBy>
  <cp:revision>6</cp:revision>
  <cp:lastPrinted>2017-09-03T21:27:00Z</cp:lastPrinted>
  <dcterms:created xsi:type="dcterms:W3CDTF">2017-08-30T08:41:00Z</dcterms:created>
  <dcterms:modified xsi:type="dcterms:W3CDTF">2017-09-03T21:27:00Z</dcterms:modified>
</cp:coreProperties>
</file>